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62F5" w:rsidRPr="002A6673" w:rsidRDefault="00E462F5" w:rsidP="00DB3202">
      <w:pPr>
        <w:textAlignment w:val="baseline"/>
        <w:rPr>
          <w:b/>
          <w:lang w:eastAsia="zh-CN"/>
        </w:rPr>
      </w:pPr>
    </w:p>
    <w:p w:rsidR="00026284" w:rsidRPr="002A6673" w:rsidRDefault="00026284" w:rsidP="00DB3202">
      <w:pPr>
        <w:textAlignment w:val="baseline"/>
        <w:rPr>
          <w:b/>
          <w:lang w:eastAsia="zh-CN"/>
        </w:rPr>
      </w:pPr>
    </w:p>
    <w:p w:rsidR="00DB3202" w:rsidRPr="002A6673" w:rsidRDefault="00DB3202" w:rsidP="00DB3202">
      <w:pPr>
        <w:textAlignment w:val="baseline"/>
        <w:rPr>
          <w:b/>
        </w:rPr>
      </w:pPr>
      <w:r w:rsidRPr="002A6673">
        <w:rPr>
          <w:noProof/>
          <w:sz w:val="20"/>
          <w:szCs w:val="20"/>
        </w:rPr>
        <w:drawing>
          <wp:anchor distT="0" distB="0" distL="114935" distR="114935" simplePos="0" relativeHeight="251736064" behindDoc="0" locked="0" layoutInCell="1" allowOverlap="1" wp14:anchorId="2E265CC0" wp14:editId="10C0F5A3">
            <wp:simplePos x="0" y="0"/>
            <wp:positionH relativeFrom="column">
              <wp:posOffset>2610485</wp:posOffset>
            </wp:positionH>
            <wp:positionV relativeFrom="paragraph">
              <wp:posOffset>-144145</wp:posOffset>
            </wp:positionV>
            <wp:extent cx="451485" cy="565785"/>
            <wp:effectExtent l="0" t="0" r="5715" b="5715"/>
            <wp:wrapNone/>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 cy="565785"/>
                    </a:xfrm>
                    <a:prstGeom prst="rect">
                      <a:avLst/>
                    </a:prstGeom>
                    <a:solidFill>
                      <a:srgbClr val="FFFFFF"/>
                    </a:solidFill>
                    <a:ln>
                      <a:noFill/>
                    </a:ln>
                  </pic:spPr>
                </pic:pic>
              </a:graphicData>
            </a:graphic>
          </wp:anchor>
        </w:drawing>
      </w:r>
    </w:p>
    <w:p w:rsidR="00DB3202" w:rsidRPr="002A6673" w:rsidRDefault="00DB3202" w:rsidP="00DB3202">
      <w:pPr>
        <w:textAlignment w:val="baseline"/>
        <w:rPr>
          <w:b/>
        </w:rPr>
      </w:pPr>
    </w:p>
    <w:p w:rsidR="00DB3202" w:rsidRPr="002A6673" w:rsidRDefault="00DB3202" w:rsidP="00DB3202">
      <w:pPr>
        <w:spacing w:before="60" w:line="0" w:lineRule="atLeast"/>
        <w:textAlignment w:val="baseline"/>
        <w:rPr>
          <w:b/>
          <w:caps/>
          <w:spacing w:val="24"/>
        </w:rPr>
      </w:pPr>
    </w:p>
    <w:p w:rsidR="005737C2" w:rsidRPr="002A6673" w:rsidRDefault="00DB3202" w:rsidP="00137B86">
      <w:pPr>
        <w:spacing w:before="60" w:after="60" w:line="0" w:lineRule="atLeast"/>
        <w:contextualSpacing w:val="0"/>
        <w:jc w:val="center"/>
        <w:textAlignment w:val="baseline"/>
        <w:outlineLvl w:val="0"/>
        <w:rPr>
          <w:b/>
          <w:caps/>
          <w:spacing w:val="24"/>
          <w:sz w:val="36"/>
          <w:szCs w:val="36"/>
        </w:rPr>
      </w:pPr>
      <w:r w:rsidRPr="002A6673">
        <w:rPr>
          <w:b/>
          <w:caps/>
        </w:rPr>
        <w:t>Национальный исследовательский центр</w:t>
      </w:r>
      <w:r w:rsidR="005737C2" w:rsidRPr="002A6673">
        <w:rPr>
          <w:b/>
          <w:caps/>
        </w:rPr>
        <w:br/>
      </w:r>
      <w:r w:rsidRPr="002A6673">
        <w:rPr>
          <w:b/>
          <w:caps/>
          <w:spacing w:val="24"/>
          <w:sz w:val="36"/>
          <w:szCs w:val="36"/>
        </w:rPr>
        <w:t>«курчатовский институт»</w:t>
      </w:r>
    </w:p>
    <w:p w:rsidR="00DB3202" w:rsidRPr="002A6673" w:rsidRDefault="00DB3202" w:rsidP="00137B86">
      <w:pPr>
        <w:spacing w:before="120"/>
        <w:jc w:val="center"/>
        <w:textAlignment w:val="baseline"/>
        <w:outlineLvl w:val="0"/>
        <w:rPr>
          <w:sz w:val="20"/>
          <w:szCs w:val="20"/>
          <w:lang w:eastAsia="zh-CN"/>
        </w:rPr>
      </w:pPr>
      <w:r w:rsidRPr="002A6673">
        <w:rPr>
          <w:b/>
          <w:sz w:val="22"/>
          <w:szCs w:val="20"/>
          <w:lang w:eastAsia="zh-CN"/>
        </w:rPr>
        <w:t>Институт физики высоких энергий имени А.А. Логунова</w:t>
      </w:r>
      <w:r w:rsidR="005737C2" w:rsidRPr="002A6673">
        <w:rPr>
          <w:b/>
          <w:sz w:val="22"/>
          <w:szCs w:val="20"/>
          <w:lang w:eastAsia="zh-CN"/>
        </w:rPr>
        <w:br/>
      </w:r>
      <w:r w:rsidRPr="002A6673">
        <w:rPr>
          <w:b/>
          <w:sz w:val="22"/>
          <w:szCs w:val="20"/>
          <w:lang w:eastAsia="zh-CN"/>
        </w:rPr>
        <w:t>Национального исследовательского центра</w:t>
      </w:r>
      <w:r w:rsidR="005737C2" w:rsidRPr="002A6673">
        <w:rPr>
          <w:b/>
          <w:sz w:val="22"/>
          <w:szCs w:val="20"/>
          <w:lang w:eastAsia="zh-CN"/>
        </w:rPr>
        <w:br/>
      </w:r>
      <w:r w:rsidRPr="002A6673">
        <w:rPr>
          <w:b/>
          <w:sz w:val="22"/>
          <w:szCs w:val="20"/>
          <w:lang w:eastAsia="zh-CN"/>
        </w:rPr>
        <w:t>«Курчатовский институт»</w:t>
      </w:r>
    </w:p>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1C6122" w:rsidP="00E462F5">
      <w:r w:rsidRPr="002A6673">
        <w:rPr>
          <w:noProof/>
        </w:rPr>
        <mc:AlternateContent>
          <mc:Choice Requires="wps">
            <w:drawing>
              <wp:anchor distT="0" distB="0" distL="114935" distR="114935" simplePos="0" relativeHeight="251734016" behindDoc="0" locked="0" layoutInCell="1" allowOverlap="1" wp14:anchorId="559C376B" wp14:editId="6506EF77">
                <wp:simplePos x="0" y="0"/>
                <wp:positionH relativeFrom="column">
                  <wp:posOffset>4192270</wp:posOffset>
                </wp:positionH>
                <wp:positionV relativeFrom="paragraph">
                  <wp:posOffset>10160</wp:posOffset>
                </wp:positionV>
                <wp:extent cx="1355090" cy="450850"/>
                <wp:effectExtent l="0" t="0" r="0" b="0"/>
                <wp:wrapSquare wrapText="bothSides"/>
                <wp:docPr id="113" name="Поле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090" cy="450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Pr="00E462F5" w:rsidRDefault="003F5B72" w:rsidP="007A039D">
                            <w:pPr>
                              <w:jc w:val="right"/>
                              <w:rPr>
                                <w:lang w:val="en-US"/>
                              </w:rPr>
                            </w:pPr>
                            <w:r w:rsidRPr="008C3509">
                              <w:t>Препринт</w:t>
                            </w:r>
                            <w:r>
                              <w:t xml:space="preserve"> </w:t>
                            </w:r>
                            <w:r w:rsidRPr="008C3509">
                              <w:t xml:space="preserve"> 20</w:t>
                            </w:r>
                            <w:r w:rsidRPr="008C3509">
                              <w:rPr>
                                <w:lang w:val="en-US"/>
                              </w:rPr>
                              <w:t>19</w:t>
                            </w:r>
                            <w:r w:rsidRPr="008C3509">
                              <w:rPr>
                                <w:rFonts w:ascii="Symbol" w:hAnsi="Symbol" w:cs="Symbol"/>
                              </w:rPr>
                              <w:t></w:t>
                            </w:r>
                            <w:r w:rsidRPr="008C3509">
                              <w:rPr>
                                <w:rFonts w:ascii="Symbol" w:hAnsi="Symbol" w:cs="Symbol"/>
                                <w:lang w:val="en-US"/>
                              </w:rPr>
                              <w:t></w:t>
                            </w:r>
                            <w:r w:rsidRPr="008C3509">
                              <w:rPr>
                                <w:rFonts w:ascii="Symbol" w:hAnsi="Symbol" w:cs="Symbol"/>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07" o:spid="_x0000_s1026" type="#_x0000_t202" style="position:absolute;margin-left:330.1pt;margin-top:.8pt;width:106.7pt;height:35.5pt;z-index:25173401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" stroked="f">
                <v:textbox inset="0,0,0,0">
                  <w:txbxContent>
                    <w:p w:rsidR="003F5B72" w:rsidRPr="00E462F5" w:rsidRDefault="003F5B72" w:rsidP="007A039D">
                      <w:pPr>
                        <w:jc w:val="right"/>
                        <w:rPr>
                          <w:lang w:val="en-US"/>
                        </w:rPr>
                      </w:pPr>
                      <w:r w:rsidRPr="008C3509">
                        <w:t>Препринт</w:t>
                      </w:r>
                      <w:r>
                        <w:t xml:space="preserve"> </w:t>
                      </w:r>
                      <w:r w:rsidRPr="008C3509">
                        <w:t xml:space="preserve"> 20</w:t>
                      </w:r>
                      <w:r w:rsidRPr="008C3509">
                        <w:rPr>
                          <w:lang w:val="en-US"/>
                        </w:rPr>
                        <w:t>19</w:t>
                      </w:r>
                      <w:r w:rsidRPr="008C3509">
                        <w:rPr>
                          <w:rFonts w:ascii="Symbol" w:hAnsi="Symbol" w:cs="Symbol"/>
                        </w:rPr>
                        <w:t></w:t>
                      </w:r>
                      <w:r w:rsidRPr="008C3509">
                        <w:rPr>
                          <w:rFonts w:ascii="Symbol" w:hAnsi="Symbol" w:cs="Symbol"/>
                          <w:lang w:val="en-US"/>
                        </w:rPr>
                        <w:t></w:t>
                      </w:r>
                      <w:r w:rsidRPr="008C3509">
                        <w:rPr>
                          <w:rFonts w:ascii="Symbol" w:hAnsi="Symbol" w:cs="Symbol"/>
                          <w:lang w:val="en-US"/>
                        </w:rPr>
                        <w:t></w:t>
                      </w:r>
                    </w:p>
                  </w:txbxContent>
                </v:textbox>
                <w10:wrap type="square"/>
              </v:shape>
            </w:pict>
          </mc:Fallback>
        </mc:AlternateContent>
      </w:r>
    </w:p>
    <w:p w:rsidR="00DB3202" w:rsidRPr="002A6673" w:rsidRDefault="00DB3202" w:rsidP="00E462F5"/>
    <w:p w:rsidR="00DB3202" w:rsidRPr="002A6673" w:rsidRDefault="00DB3202" w:rsidP="00E462F5"/>
    <w:p w:rsidR="00E462F5" w:rsidRPr="002A6673" w:rsidRDefault="00E462F5" w:rsidP="00E462F5"/>
    <w:p w:rsidR="00DB3202" w:rsidRPr="002A6673" w:rsidRDefault="00DB3202" w:rsidP="00E462F5"/>
    <w:p w:rsidR="00DB3202" w:rsidRPr="002A6673" w:rsidRDefault="00DB3202" w:rsidP="00E462F5"/>
    <w:p w:rsidR="004B3DC1" w:rsidRPr="002A6673" w:rsidRDefault="004B3DC1" w:rsidP="00E462F5"/>
    <w:p w:rsidR="00DB3202" w:rsidRPr="002A6673" w:rsidRDefault="00DB3202" w:rsidP="00E462F5"/>
    <w:p w:rsidR="00DB3202" w:rsidRPr="002A6673" w:rsidRDefault="00DB3202" w:rsidP="00E462F5"/>
    <w:p w:rsidR="00DB3202" w:rsidRPr="002A6673" w:rsidRDefault="00DB3202" w:rsidP="00DB3202">
      <w:pPr>
        <w:suppressAutoHyphens/>
        <w:spacing w:line="288" w:lineRule="auto"/>
        <w:jc w:val="center"/>
        <w:textAlignment w:val="baseline"/>
        <w:rPr>
          <w:b/>
          <w:sz w:val="36"/>
          <w:szCs w:val="20"/>
          <w:lang w:eastAsia="zh-CN"/>
        </w:rPr>
      </w:pPr>
      <w:r w:rsidRPr="002A6673">
        <w:rPr>
          <w:b/>
          <w:sz w:val="36"/>
          <w:szCs w:val="20"/>
          <w:lang w:eastAsia="zh-CN"/>
        </w:rPr>
        <w:t xml:space="preserve">Концептуальный проект эксперимента </w:t>
      </w:r>
      <w:r w:rsidR="000970F0" w:rsidRPr="002A6673">
        <w:rPr>
          <w:b/>
          <w:sz w:val="36"/>
          <w:szCs w:val="20"/>
          <w:lang w:eastAsia="zh-CN"/>
        </w:rPr>
        <w:br/>
      </w:r>
      <w:r w:rsidRPr="002A6673">
        <w:rPr>
          <w:b/>
          <w:sz w:val="36"/>
          <w:szCs w:val="20"/>
          <w:lang w:eastAsia="zh-CN"/>
        </w:rPr>
        <w:t>СПАСЧАРМ</w:t>
      </w:r>
    </w:p>
    <w:p w:rsidR="00DB3202" w:rsidRPr="002A6673" w:rsidRDefault="00DB3202" w:rsidP="00E462F5"/>
    <w:p w:rsidR="00DB3202" w:rsidRPr="002A6673" w:rsidRDefault="00DB3202" w:rsidP="00E462F5"/>
    <w:p w:rsidR="00DB3202" w:rsidRPr="002A6673" w:rsidRDefault="00DB3202" w:rsidP="00E462F5"/>
    <w:p w:rsidR="00E462F5" w:rsidRPr="002A6673" w:rsidRDefault="00E462F5"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DB3202" w:rsidRPr="002A6673" w:rsidRDefault="00DB3202" w:rsidP="00E462F5"/>
    <w:p w:rsidR="00E462F5" w:rsidRPr="002A6673" w:rsidRDefault="001C6122" w:rsidP="00E462F5">
      <w:pPr>
        <w:jc w:val="center"/>
        <w:textAlignment w:val="baseline"/>
        <w:rPr>
          <w:b/>
          <w:sz w:val="22"/>
          <w:szCs w:val="20"/>
        </w:rPr>
      </w:pPr>
      <w:r w:rsidRPr="002A6673">
        <w:rPr>
          <w:noProof/>
          <w:sz w:val="20"/>
          <w:szCs w:val="20"/>
        </w:rPr>
        <mc:AlternateContent>
          <mc:Choice Requires="wps">
            <w:drawing>
              <wp:anchor distT="0" distB="0" distL="114935" distR="114935" simplePos="0" relativeHeight="251735040" behindDoc="0" locked="0" layoutInCell="1" allowOverlap="1" wp14:anchorId="561DA223" wp14:editId="49E206DC">
                <wp:simplePos x="0" y="0"/>
                <wp:positionH relativeFrom="column">
                  <wp:posOffset>2082800</wp:posOffset>
                </wp:positionH>
                <wp:positionV relativeFrom="paragraph">
                  <wp:posOffset>29210</wp:posOffset>
                </wp:positionV>
                <wp:extent cx="1666240" cy="198755"/>
                <wp:effectExtent l="0" t="0" r="0" b="0"/>
                <wp:wrapNone/>
                <wp:docPr id="107" name="Поле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DB3202">
                            <w:pPr>
                              <w:jc w:val="center"/>
                            </w:pPr>
                            <w:r>
                              <w:rPr>
                                <w:sz w:val="28"/>
                                <w:szCs w:val="28"/>
                              </w:rPr>
                              <w:t>Протвино</w:t>
                            </w:r>
                            <w:r>
                              <w:rPr>
                                <w:sz w:val="28"/>
                                <w:szCs w:val="28"/>
                                <w:lang w:val="en-US"/>
                              </w:rPr>
                              <w:t xml:space="preserve"> </w:t>
                            </w:r>
                            <w:r>
                              <w:rPr>
                                <w:sz w:val="28"/>
                                <w:szCs w:val="28"/>
                              </w:rPr>
                              <w:t xml:space="preserve"> 201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6" o:spid="_x0000_s1027" type="#_x0000_t202" style="position:absolute;left:0;text-align:left;margin-left:164pt;margin-top:2.3pt;width:131.2pt;height:15.65pt;z-index:2517350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" stroked="f">
                <v:textbox inset="0,0,0,0">
                  <w:txbxContent>
                    <w:p w:rsidR="003F5B72" w:rsidRDefault="003F5B72" w:rsidP="00DB3202">
                      <w:pPr>
                        <w:jc w:val="center"/>
                      </w:pPr>
                      <w:r>
                        <w:rPr>
                          <w:sz w:val="28"/>
                          <w:szCs w:val="28"/>
                        </w:rPr>
                        <w:t>Протвино</w:t>
                      </w:r>
                      <w:r>
                        <w:rPr>
                          <w:sz w:val="28"/>
                          <w:szCs w:val="28"/>
                          <w:lang w:val="en-US"/>
                        </w:rPr>
                        <w:t xml:space="preserve"> </w:t>
                      </w:r>
                      <w:r>
                        <w:rPr>
                          <w:sz w:val="28"/>
                          <w:szCs w:val="28"/>
                        </w:rPr>
                        <w:t xml:space="preserve"> 2019</w:t>
                      </w:r>
                    </w:p>
                  </w:txbxContent>
                </v:textbox>
              </v:shape>
            </w:pict>
          </mc:Fallback>
        </mc:AlternateContent>
      </w:r>
    </w:p>
    <w:p w:rsidR="00E462F5" w:rsidRPr="002A6673" w:rsidRDefault="00E462F5">
      <w:pPr>
        <w:rPr>
          <w:b/>
          <w:sz w:val="22"/>
          <w:szCs w:val="20"/>
        </w:rPr>
      </w:pPr>
      <w:r w:rsidRPr="002A6673">
        <w:rPr>
          <w:b/>
          <w:sz w:val="22"/>
          <w:szCs w:val="20"/>
        </w:rPr>
        <w:br w:type="page"/>
      </w:r>
    </w:p>
    <w:p w:rsidR="00DB3202" w:rsidRPr="002A6673" w:rsidRDefault="00DB3202" w:rsidP="00483437">
      <w:pPr>
        <w:tabs>
          <w:tab w:val="right" w:pos="9070"/>
        </w:tabs>
        <w:textAlignment w:val="baseline"/>
        <w:rPr>
          <w:b/>
          <w:sz w:val="22"/>
          <w:szCs w:val="20"/>
        </w:rPr>
      </w:pPr>
      <w:r w:rsidRPr="002A6673">
        <w:rPr>
          <w:lang w:eastAsia="zh-CN"/>
        </w:rPr>
        <w:lastRenderedPageBreak/>
        <w:t>УДК 539.124.4</w:t>
      </w:r>
      <w:r w:rsidR="00483437" w:rsidRPr="002A6673">
        <w:rPr>
          <w:sz w:val="20"/>
          <w:szCs w:val="20"/>
          <w:lang w:eastAsia="zh-CN"/>
        </w:rPr>
        <w:tab/>
      </w:r>
      <w:r w:rsidRPr="002A6673">
        <w:rPr>
          <w:lang w:eastAsia="zh-CN"/>
        </w:rPr>
        <w:t>М-24</w:t>
      </w:r>
    </w:p>
    <w:p w:rsidR="00DB3202" w:rsidRPr="002A6673" w:rsidRDefault="00DB3202" w:rsidP="00DB3202">
      <w:pPr>
        <w:textAlignment w:val="baseline"/>
        <w:rPr>
          <w:sz w:val="20"/>
          <w:szCs w:val="20"/>
          <w:lang w:eastAsia="zh-CN"/>
        </w:rPr>
      </w:pPr>
    </w:p>
    <w:p w:rsidR="00DB3202" w:rsidRPr="002A6673" w:rsidRDefault="00DB3202" w:rsidP="00DB3202">
      <w:pPr>
        <w:jc w:val="both"/>
        <w:textAlignment w:val="baseline"/>
        <w:rPr>
          <w:sz w:val="20"/>
          <w:szCs w:val="20"/>
          <w:lang w:eastAsia="zh-CN"/>
        </w:rPr>
      </w:pPr>
    </w:p>
    <w:p w:rsidR="00DB3202" w:rsidRPr="002A6673" w:rsidRDefault="00DB3202" w:rsidP="00DB3202">
      <w:pPr>
        <w:jc w:val="both"/>
        <w:textAlignment w:val="baseline"/>
        <w:rPr>
          <w:sz w:val="20"/>
          <w:szCs w:val="20"/>
          <w:lang w:eastAsia="zh-CN"/>
        </w:rPr>
      </w:pPr>
    </w:p>
    <w:p w:rsidR="00DB3202" w:rsidRPr="002A6673" w:rsidRDefault="00DB3202" w:rsidP="00DB3202">
      <w:pPr>
        <w:jc w:val="both"/>
        <w:textAlignment w:val="baseline"/>
        <w:rPr>
          <w:sz w:val="20"/>
          <w:szCs w:val="20"/>
          <w:lang w:eastAsia="zh-CN"/>
        </w:rPr>
      </w:pPr>
    </w:p>
    <w:p w:rsidR="00DB3202" w:rsidRPr="002A6673" w:rsidRDefault="00DB3202" w:rsidP="00FB1D59">
      <w:pPr>
        <w:suppressAutoHyphens/>
        <w:spacing w:before="227" w:after="113"/>
        <w:textAlignment w:val="baseline"/>
        <w:outlineLvl w:val="0"/>
        <w:rPr>
          <w:b/>
          <w:szCs w:val="20"/>
          <w:lang w:eastAsia="zh-CN"/>
        </w:rPr>
      </w:pPr>
      <w:r w:rsidRPr="002A6673">
        <w:rPr>
          <w:b/>
          <w:szCs w:val="20"/>
          <w:lang w:eastAsia="zh-CN"/>
        </w:rPr>
        <w:t>Аннотация</w:t>
      </w:r>
    </w:p>
    <w:p w:rsidR="001C7554" w:rsidRPr="002A6673" w:rsidRDefault="00B57A6F" w:rsidP="006A2376">
      <w:pPr>
        <w:jc w:val="both"/>
        <w:textAlignment w:val="baseline"/>
        <w:rPr>
          <w:sz w:val="22"/>
          <w:szCs w:val="22"/>
          <w:lang w:eastAsia="zh-CN"/>
        </w:rPr>
      </w:pPr>
      <w:r w:rsidRPr="002A6673">
        <w:rPr>
          <w:sz w:val="22"/>
          <w:szCs w:val="22"/>
          <w:lang w:eastAsia="zh-CN"/>
        </w:rPr>
        <w:t>Абрамов В.В.</w:t>
      </w:r>
      <w:r w:rsidR="00D1407E" w:rsidRPr="002A6673">
        <w:rPr>
          <w:sz w:val="22"/>
          <w:szCs w:val="22"/>
          <w:lang w:eastAsia="zh-CN"/>
        </w:rPr>
        <w:t xml:space="preserve"> и</w:t>
      </w:r>
      <w:r w:rsidR="00655E4A" w:rsidRPr="002A6673">
        <w:rPr>
          <w:sz w:val="22"/>
          <w:szCs w:val="22"/>
          <w:lang w:eastAsia="zh-CN"/>
        </w:rPr>
        <w:t xml:space="preserve"> </w:t>
      </w:r>
      <w:r w:rsidR="00DB3202" w:rsidRPr="002A6673">
        <w:rPr>
          <w:sz w:val="22"/>
          <w:szCs w:val="22"/>
          <w:lang w:eastAsia="zh-CN"/>
        </w:rPr>
        <w:t xml:space="preserve">др. Концептуальный проект </w:t>
      </w:r>
      <w:r w:rsidR="00247163" w:rsidRPr="002A6673">
        <w:rPr>
          <w:sz w:val="22"/>
          <w:szCs w:val="22"/>
        </w:rPr>
        <w:t xml:space="preserve">эксперимента СПАСЧАРМ: Препринт НИЦ «Курчатовский институт» – ИФВЭ 2019–12. </w:t>
      </w:r>
      <w:r w:rsidR="00F2148C" w:rsidRPr="002A6673">
        <w:t>—</w:t>
      </w:r>
      <w:r w:rsidR="00247163" w:rsidRPr="002A6673">
        <w:rPr>
          <w:sz w:val="22"/>
          <w:szCs w:val="22"/>
        </w:rPr>
        <w:t xml:space="preserve"> Протвино, 2019. </w:t>
      </w:r>
      <w:r w:rsidR="00F2148C" w:rsidRPr="002A6673">
        <w:t>—</w:t>
      </w:r>
      <w:r w:rsidR="00E23D1F">
        <w:rPr>
          <w:sz w:val="22"/>
          <w:szCs w:val="22"/>
        </w:rPr>
        <w:t xml:space="preserve"> 145 с., 13</w:t>
      </w:r>
      <w:r w:rsidR="00E23D1F" w:rsidRPr="00E23D1F">
        <w:rPr>
          <w:sz w:val="22"/>
          <w:szCs w:val="22"/>
        </w:rPr>
        <w:t>2</w:t>
      </w:r>
      <w:r w:rsidR="00E23D1F">
        <w:rPr>
          <w:sz w:val="22"/>
          <w:szCs w:val="22"/>
        </w:rPr>
        <w:t xml:space="preserve"> рис., 1</w:t>
      </w:r>
      <w:r w:rsidR="00E23D1F" w:rsidRPr="00E23D1F">
        <w:rPr>
          <w:sz w:val="22"/>
          <w:szCs w:val="22"/>
        </w:rPr>
        <w:t>7</w:t>
      </w:r>
      <w:r w:rsidR="00247163" w:rsidRPr="002A6673">
        <w:rPr>
          <w:sz w:val="22"/>
          <w:szCs w:val="22"/>
        </w:rPr>
        <w:t xml:space="preserve"> табл., библиогр.:195.</w:t>
      </w:r>
    </w:p>
    <w:p w:rsidR="00DB3202" w:rsidRPr="002A6673" w:rsidRDefault="00DB3202" w:rsidP="00DB3202">
      <w:pPr>
        <w:suppressAutoHyphens/>
        <w:textAlignment w:val="baseline"/>
        <w:rPr>
          <w:sz w:val="20"/>
          <w:szCs w:val="20"/>
          <w:lang w:eastAsia="zh-CN"/>
        </w:rPr>
      </w:pPr>
    </w:p>
    <w:p w:rsidR="001C7554" w:rsidRPr="002A6673" w:rsidRDefault="00DB3202" w:rsidP="001E6D30">
      <w:pPr>
        <w:pStyle w:val="ac"/>
        <w:rPr>
          <w:bCs/>
          <w:sz w:val="22"/>
          <w:szCs w:val="22"/>
          <w:lang w:eastAsia="zh-CN"/>
        </w:rPr>
      </w:pPr>
      <w:r w:rsidRPr="002A6673">
        <w:rPr>
          <w:sz w:val="22"/>
          <w:szCs w:val="22"/>
        </w:rPr>
        <w:t>Эксперимент СПАСЧАРМ нацелен на систематическое исследование спиновой структуры нуклона</w:t>
      </w:r>
      <w:r w:rsidR="00D1407E" w:rsidRPr="002A6673">
        <w:rPr>
          <w:sz w:val="22"/>
          <w:szCs w:val="22"/>
        </w:rPr>
        <w:t xml:space="preserve"> и</w:t>
      </w:r>
      <w:r w:rsidR="00655E4A" w:rsidRPr="002A6673">
        <w:rPr>
          <w:sz w:val="22"/>
          <w:szCs w:val="22"/>
        </w:rPr>
        <w:t xml:space="preserve"> </w:t>
      </w:r>
      <w:r w:rsidRPr="002A6673">
        <w:rPr>
          <w:sz w:val="22"/>
          <w:szCs w:val="22"/>
        </w:rPr>
        <w:t>спиновой зависимости сильного взаимодействия антивещества</w:t>
      </w:r>
      <w:r w:rsidR="00D1407E" w:rsidRPr="002A6673">
        <w:rPr>
          <w:sz w:val="22"/>
          <w:szCs w:val="22"/>
        </w:rPr>
        <w:t xml:space="preserve"> и</w:t>
      </w:r>
      <w:r w:rsidR="00655E4A" w:rsidRPr="002A6673">
        <w:rPr>
          <w:sz w:val="22"/>
          <w:szCs w:val="22"/>
        </w:rPr>
        <w:t xml:space="preserve"> </w:t>
      </w:r>
      <w:r w:rsidRPr="002A6673">
        <w:rPr>
          <w:sz w:val="22"/>
          <w:szCs w:val="22"/>
        </w:rPr>
        <w:t>вещества</w:t>
      </w:r>
      <w:r w:rsidR="00D1407E" w:rsidRPr="002A6673">
        <w:rPr>
          <w:sz w:val="22"/>
          <w:szCs w:val="22"/>
        </w:rPr>
        <w:t xml:space="preserve"> с </w:t>
      </w:r>
      <w:r w:rsidRPr="002A6673">
        <w:rPr>
          <w:sz w:val="22"/>
          <w:szCs w:val="22"/>
        </w:rPr>
        <w:t>материей при энергиях до 45</w:t>
      </w:r>
      <w:r w:rsidR="00D75F62" w:rsidRPr="002A6673">
        <w:rPr>
          <w:sz w:val="22"/>
          <w:szCs w:val="22"/>
        </w:rPr>
        <w:t> ГэВ</w:t>
      </w:r>
      <w:r w:rsidRPr="002A6673">
        <w:rPr>
          <w:sz w:val="22"/>
          <w:szCs w:val="22"/>
        </w:rPr>
        <w:t>.</w:t>
      </w:r>
      <w:r w:rsidR="00D1407E" w:rsidRPr="002A6673">
        <w:rPr>
          <w:sz w:val="22"/>
          <w:szCs w:val="22"/>
        </w:rPr>
        <w:t xml:space="preserve"> В</w:t>
      </w:r>
      <w:r w:rsidR="00655E4A" w:rsidRPr="002A6673">
        <w:rPr>
          <w:sz w:val="22"/>
          <w:szCs w:val="22"/>
        </w:rPr>
        <w:t xml:space="preserve"> </w:t>
      </w:r>
      <w:r w:rsidRPr="002A6673">
        <w:rPr>
          <w:sz w:val="22"/>
          <w:szCs w:val="22"/>
        </w:rPr>
        <w:t xml:space="preserve">канале 24А ускорительного комплекса </w:t>
      </w:r>
      <w:r w:rsidR="00D1664A" w:rsidRPr="002A6673">
        <w:rPr>
          <w:sz w:val="22"/>
          <w:szCs w:val="22"/>
        </w:rPr>
        <w:t>У</w:t>
      </w:r>
      <w:r w:rsidR="00D1664A" w:rsidRPr="002A6673">
        <w:rPr>
          <w:rFonts w:ascii="MS Mincho" w:eastAsia="MS Mincho" w:hAnsi="MS Mincho" w:cs="MS Mincho" w:hint="eastAsia"/>
          <w:sz w:val="22"/>
          <w:szCs w:val="22"/>
        </w:rPr>
        <w:t>‑</w:t>
      </w:r>
      <w:r w:rsidR="00D1664A" w:rsidRPr="002A6673">
        <w:rPr>
          <w:sz w:val="22"/>
          <w:szCs w:val="22"/>
        </w:rPr>
        <w:t>70</w:t>
      </w:r>
      <w:r w:rsidRPr="002A6673">
        <w:rPr>
          <w:sz w:val="22"/>
          <w:szCs w:val="22"/>
        </w:rPr>
        <w:t xml:space="preserve"> предпола</w:t>
      </w:r>
      <w:r w:rsidR="003D3EB7" w:rsidRPr="002A6673">
        <w:rPr>
          <w:sz w:val="22"/>
          <w:szCs w:val="22"/>
        </w:rPr>
        <w:softHyphen/>
      </w:r>
      <w:r w:rsidRPr="002A6673">
        <w:rPr>
          <w:sz w:val="22"/>
          <w:szCs w:val="22"/>
        </w:rPr>
        <w:t>гается формирование поляризованных пучков протонов</w:t>
      </w:r>
      <w:r w:rsidR="00D1407E" w:rsidRPr="002A6673">
        <w:rPr>
          <w:sz w:val="22"/>
          <w:szCs w:val="22"/>
        </w:rPr>
        <w:t xml:space="preserve"> и</w:t>
      </w:r>
      <w:r w:rsidR="00655E4A" w:rsidRPr="002A6673">
        <w:rPr>
          <w:sz w:val="22"/>
          <w:szCs w:val="22"/>
        </w:rPr>
        <w:t xml:space="preserve"> </w:t>
      </w:r>
      <w:r w:rsidRPr="002A6673">
        <w:rPr>
          <w:sz w:val="22"/>
          <w:szCs w:val="22"/>
        </w:rPr>
        <w:t>антипротонов.</w:t>
      </w:r>
      <w:r w:rsidR="00483437" w:rsidRPr="002A6673">
        <w:rPr>
          <w:sz w:val="22"/>
          <w:szCs w:val="22"/>
        </w:rPr>
        <w:t xml:space="preserve"> </w:t>
      </w:r>
      <w:r w:rsidRPr="002A6673">
        <w:rPr>
          <w:sz w:val="22"/>
          <w:szCs w:val="22"/>
        </w:rPr>
        <w:t>Поляризованный антипротонный пучок, безусловно, станет уникальным пучком</w:t>
      </w:r>
      <w:r w:rsidR="00D1407E" w:rsidRPr="002A6673">
        <w:rPr>
          <w:sz w:val="22"/>
          <w:szCs w:val="22"/>
        </w:rPr>
        <w:t xml:space="preserve"> в</w:t>
      </w:r>
      <w:r w:rsidR="00655E4A" w:rsidRPr="002A6673">
        <w:rPr>
          <w:sz w:val="22"/>
          <w:szCs w:val="22"/>
        </w:rPr>
        <w:t xml:space="preserve"> </w:t>
      </w:r>
      <w:r w:rsidRPr="002A6673">
        <w:rPr>
          <w:sz w:val="22"/>
          <w:szCs w:val="22"/>
        </w:rPr>
        <w:t>мире.</w:t>
      </w:r>
      <w:r w:rsidR="00483437" w:rsidRPr="002A6673">
        <w:rPr>
          <w:sz w:val="22"/>
          <w:szCs w:val="22"/>
        </w:rPr>
        <w:t xml:space="preserve"> </w:t>
      </w:r>
      <w:r w:rsidRPr="002A6673">
        <w:rPr>
          <w:sz w:val="22"/>
          <w:szCs w:val="22"/>
        </w:rPr>
        <w:t>Планируется провести измерения односпиновых асимметрий</w:t>
      </w:r>
      <w:r w:rsidR="00D1407E" w:rsidRPr="002A6673">
        <w:rPr>
          <w:sz w:val="22"/>
          <w:szCs w:val="22"/>
        </w:rPr>
        <w:t xml:space="preserve"> в</w:t>
      </w:r>
      <w:r w:rsidR="00655E4A" w:rsidRPr="002A6673">
        <w:rPr>
          <w:sz w:val="22"/>
          <w:szCs w:val="22"/>
        </w:rPr>
        <w:t xml:space="preserve"> </w:t>
      </w:r>
      <w:r w:rsidRPr="002A6673">
        <w:rPr>
          <w:sz w:val="22"/>
          <w:szCs w:val="22"/>
        </w:rPr>
        <w:t>десятках реакций как на водороде, так</w:t>
      </w:r>
      <w:r w:rsidR="00D1407E" w:rsidRPr="002A6673">
        <w:rPr>
          <w:sz w:val="22"/>
          <w:szCs w:val="22"/>
        </w:rPr>
        <w:t xml:space="preserve"> и</w:t>
      </w:r>
      <w:r w:rsidR="00655E4A" w:rsidRPr="002A6673">
        <w:rPr>
          <w:sz w:val="22"/>
          <w:szCs w:val="22"/>
        </w:rPr>
        <w:t xml:space="preserve"> </w:t>
      </w:r>
      <w:r w:rsidRPr="002A6673">
        <w:rPr>
          <w:sz w:val="22"/>
          <w:szCs w:val="22"/>
        </w:rPr>
        <w:t>на различных ядрах. На установке СПАСЧАРМ возможно также измерение поперечной поляризации</w:t>
      </w:r>
      <w:r w:rsidRPr="002A6673">
        <w:rPr>
          <w:bCs/>
          <w:sz w:val="22"/>
          <w:szCs w:val="22"/>
          <w:lang w:eastAsia="zh-CN"/>
        </w:rPr>
        <w:t xml:space="preserve"> гиперонов</w:t>
      </w:r>
      <w:r w:rsidR="00D1407E" w:rsidRPr="002A6673">
        <w:rPr>
          <w:bCs/>
          <w:sz w:val="22"/>
          <w:szCs w:val="22"/>
          <w:lang w:eastAsia="zh-CN"/>
        </w:rPr>
        <w:t xml:space="preserve"> и</w:t>
      </w:r>
      <w:r w:rsidR="00655E4A" w:rsidRPr="002A6673">
        <w:rPr>
          <w:bCs/>
          <w:sz w:val="22"/>
          <w:szCs w:val="22"/>
          <w:lang w:eastAsia="zh-CN"/>
        </w:rPr>
        <w:t xml:space="preserve"> </w:t>
      </w:r>
      <w:r w:rsidRPr="002A6673">
        <w:rPr>
          <w:bCs/>
          <w:sz w:val="22"/>
          <w:szCs w:val="22"/>
          <w:lang w:eastAsia="zh-CN"/>
        </w:rPr>
        <w:t>элементов спиновой матрицы векторных мезонов. Для изучения спиновой структуры нуклона будут проведены исследования образования кваркония для определения вклада глюонов</w:t>
      </w:r>
      <w:r w:rsidR="00D1407E" w:rsidRPr="002A6673">
        <w:rPr>
          <w:bCs/>
          <w:sz w:val="22"/>
          <w:szCs w:val="22"/>
          <w:lang w:eastAsia="zh-CN"/>
        </w:rPr>
        <w:t xml:space="preserve"> в</w:t>
      </w:r>
      <w:r w:rsidR="00655E4A" w:rsidRPr="002A6673">
        <w:rPr>
          <w:bCs/>
          <w:sz w:val="22"/>
          <w:szCs w:val="22"/>
          <w:lang w:eastAsia="zh-CN"/>
        </w:rPr>
        <w:t xml:space="preserve"> </w:t>
      </w:r>
      <w:r w:rsidRPr="002A6673">
        <w:rPr>
          <w:bCs/>
          <w:sz w:val="22"/>
          <w:szCs w:val="22"/>
          <w:lang w:eastAsia="zh-CN"/>
        </w:rPr>
        <w:t>спин протона. Наличие двух типов поляризованных пучков</w:t>
      </w:r>
      <w:r w:rsidR="00D1407E" w:rsidRPr="002A6673">
        <w:rPr>
          <w:bCs/>
          <w:sz w:val="22"/>
          <w:szCs w:val="22"/>
          <w:lang w:eastAsia="zh-CN"/>
        </w:rPr>
        <w:t xml:space="preserve"> и</w:t>
      </w:r>
      <w:r w:rsidR="00655E4A" w:rsidRPr="002A6673">
        <w:rPr>
          <w:bCs/>
          <w:sz w:val="22"/>
          <w:szCs w:val="22"/>
          <w:lang w:eastAsia="zh-CN"/>
        </w:rPr>
        <w:t xml:space="preserve"> </w:t>
      </w:r>
      <w:r w:rsidRPr="002A6673">
        <w:rPr>
          <w:bCs/>
          <w:sz w:val="22"/>
          <w:szCs w:val="22"/>
          <w:lang w:eastAsia="zh-CN"/>
        </w:rPr>
        <w:t>восьми типов неполяризованных пучков (π</w:t>
      </w:r>
      <w:r w:rsidRPr="002A6673">
        <w:rPr>
          <w:bCs/>
          <w:sz w:val="22"/>
          <w:szCs w:val="22"/>
          <w:vertAlign w:val="superscript"/>
          <w:lang w:eastAsia="zh-CN"/>
        </w:rPr>
        <w:t>±</w:t>
      </w:r>
      <w:r w:rsidRPr="002A6673">
        <w:rPr>
          <w:bCs/>
          <w:sz w:val="22"/>
          <w:szCs w:val="22"/>
          <w:lang w:eastAsia="zh-CN"/>
        </w:rPr>
        <w:t>, K</w:t>
      </w:r>
      <w:r w:rsidRPr="002A6673">
        <w:rPr>
          <w:bCs/>
          <w:sz w:val="22"/>
          <w:szCs w:val="22"/>
          <w:vertAlign w:val="superscript"/>
          <w:lang w:eastAsia="zh-CN"/>
        </w:rPr>
        <w:t>±</w:t>
      </w:r>
      <w:r w:rsidRPr="002A6673">
        <w:rPr>
          <w:bCs/>
          <w:sz w:val="22"/>
          <w:szCs w:val="22"/>
          <w:lang w:eastAsia="zh-CN"/>
        </w:rPr>
        <w:t>, p, p͂, d, C),</w:t>
      </w:r>
      <w:r w:rsidR="00D1407E" w:rsidRPr="002A6673">
        <w:rPr>
          <w:bCs/>
          <w:sz w:val="22"/>
          <w:szCs w:val="22"/>
          <w:lang w:eastAsia="zh-CN"/>
        </w:rPr>
        <w:t xml:space="preserve"> в</w:t>
      </w:r>
      <w:r w:rsidR="00655E4A" w:rsidRPr="002A6673">
        <w:rPr>
          <w:bCs/>
          <w:sz w:val="22"/>
          <w:szCs w:val="22"/>
          <w:lang w:eastAsia="zh-CN"/>
        </w:rPr>
        <w:t xml:space="preserve"> </w:t>
      </w:r>
      <w:r w:rsidRPr="002A6673">
        <w:rPr>
          <w:bCs/>
          <w:sz w:val="22"/>
          <w:szCs w:val="22"/>
          <w:lang w:eastAsia="zh-CN"/>
        </w:rPr>
        <w:t>комбинации</w:t>
      </w:r>
      <w:r w:rsidR="00D1407E" w:rsidRPr="002A6673">
        <w:rPr>
          <w:bCs/>
          <w:sz w:val="22"/>
          <w:szCs w:val="22"/>
          <w:lang w:eastAsia="zh-CN"/>
        </w:rPr>
        <w:t xml:space="preserve"> с</w:t>
      </w:r>
      <w:r w:rsidR="00655E4A" w:rsidRPr="002A6673">
        <w:rPr>
          <w:bCs/>
          <w:sz w:val="22"/>
          <w:szCs w:val="22"/>
          <w:lang w:eastAsia="zh-CN"/>
        </w:rPr>
        <w:t xml:space="preserve"> </w:t>
      </w:r>
      <w:r w:rsidRPr="002A6673">
        <w:rPr>
          <w:bCs/>
          <w:sz w:val="22"/>
          <w:szCs w:val="22"/>
          <w:lang w:eastAsia="zh-CN"/>
        </w:rPr>
        <w:t>поляризованной мишенью расширяют диапазон исследований поляризационных явлений</w:t>
      </w:r>
      <w:r w:rsidR="00D1407E" w:rsidRPr="002A6673">
        <w:rPr>
          <w:bCs/>
          <w:sz w:val="22"/>
          <w:szCs w:val="22"/>
          <w:lang w:eastAsia="zh-CN"/>
        </w:rPr>
        <w:t xml:space="preserve"> и</w:t>
      </w:r>
      <w:r w:rsidR="00655E4A" w:rsidRPr="002A6673">
        <w:rPr>
          <w:bCs/>
          <w:sz w:val="22"/>
          <w:szCs w:val="22"/>
          <w:lang w:eastAsia="zh-CN"/>
        </w:rPr>
        <w:t xml:space="preserve"> </w:t>
      </w:r>
      <w:r w:rsidRPr="002A6673">
        <w:rPr>
          <w:bCs/>
          <w:sz w:val="22"/>
          <w:szCs w:val="22"/>
          <w:lang w:eastAsia="zh-CN"/>
        </w:rPr>
        <w:t>усиливают уникальность проекта</w:t>
      </w:r>
      <w:r w:rsidR="001C7554" w:rsidRPr="002A6673">
        <w:rPr>
          <w:bCs/>
          <w:sz w:val="22"/>
          <w:szCs w:val="22"/>
          <w:lang w:eastAsia="zh-CN"/>
        </w:rPr>
        <w:t>.</w:t>
      </w:r>
    </w:p>
    <w:p w:rsidR="000970F0" w:rsidRPr="002A6673" w:rsidRDefault="000970F0" w:rsidP="000970F0">
      <w:pPr>
        <w:suppressAutoHyphens/>
        <w:jc w:val="both"/>
        <w:textAlignment w:val="baseline"/>
        <w:rPr>
          <w:sz w:val="22"/>
          <w:szCs w:val="22"/>
          <w:lang w:eastAsia="zh-CN"/>
        </w:rPr>
      </w:pPr>
    </w:p>
    <w:p w:rsidR="00DB3202" w:rsidRPr="002A6673" w:rsidRDefault="00DB3202" w:rsidP="00FB1D59">
      <w:pPr>
        <w:suppressAutoHyphens/>
        <w:spacing w:before="227" w:after="113"/>
        <w:textAlignment w:val="baseline"/>
        <w:outlineLvl w:val="0"/>
        <w:rPr>
          <w:b/>
          <w:szCs w:val="20"/>
          <w:lang w:val="en-US" w:eastAsia="zh-CN"/>
        </w:rPr>
      </w:pPr>
      <w:r w:rsidRPr="002A6673">
        <w:rPr>
          <w:b/>
          <w:szCs w:val="20"/>
          <w:lang w:val="en-US" w:eastAsia="zh-CN"/>
        </w:rPr>
        <w:t>Abstract</w:t>
      </w:r>
    </w:p>
    <w:p w:rsidR="001C7554" w:rsidRPr="002A6673" w:rsidRDefault="00DB3202" w:rsidP="006A2376">
      <w:pPr>
        <w:jc w:val="both"/>
        <w:textAlignment w:val="baseline"/>
        <w:rPr>
          <w:sz w:val="22"/>
          <w:szCs w:val="22"/>
          <w:lang w:val="en-US" w:eastAsia="zh-CN"/>
        </w:rPr>
      </w:pPr>
      <w:r w:rsidRPr="002A6673">
        <w:rPr>
          <w:sz w:val="22"/>
          <w:szCs w:val="22"/>
          <w:lang w:val="en-US" w:eastAsia="zh-CN"/>
        </w:rPr>
        <w:t>Abramov V.V. et</w:t>
      </w:r>
      <w:r w:rsidR="00483437" w:rsidRPr="002A6673">
        <w:rPr>
          <w:sz w:val="22"/>
          <w:szCs w:val="22"/>
          <w:lang w:val="en-US" w:eastAsia="zh-CN"/>
        </w:rPr>
        <w:t xml:space="preserve"> </w:t>
      </w:r>
      <w:r w:rsidRPr="002A6673">
        <w:rPr>
          <w:sz w:val="22"/>
          <w:szCs w:val="22"/>
          <w:lang w:val="en-US" w:eastAsia="zh-CN"/>
        </w:rPr>
        <w:t xml:space="preserve">al. </w:t>
      </w:r>
      <w:r w:rsidR="004B3DC1" w:rsidRPr="002A6673">
        <w:rPr>
          <w:sz w:val="22"/>
          <w:szCs w:val="22"/>
          <w:lang w:val="en-US" w:eastAsia="zh-CN"/>
        </w:rPr>
        <w:t>Conceptual Design Project of the SPASCHARM Experiment</w:t>
      </w:r>
      <w:r w:rsidRPr="002A6673">
        <w:rPr>
          <w:sz w:val="22"/>
          <w:szCs w:val="22"/>
          <w:lang w:val="en-US" w:eastAsia="zh-CN"/>
        </w:rPr>
        <w:t>:</w:t>
      </w:r>
      <w:r w:rsidR="004B3DC1" w:rsidRPr="002A6673">
        <w:rPr>
          <w:sz w:val="22"/>
          <w:szCs w:val="22"/>
          <w:lang w:val="en-US" w:eastAsia="zh-CN"/>
        </w:rPr>
        <w:t xml:space="preserve"> NRC «Kurchatov Institute»</w:t>
      </w:r>
      <w:r w:rsidR="00F2148C" w:rsidRPr="002A6673">
        <w:rPr>
          <w:sz w:val="22"/>
          <w:szCs w:val="22"/>
          <w:lang w:val="en-US" w:eastAsia="zh-CN"/>
        </w:rPr>
        <w:t xml:space="preserve"> </w:t>
      </w:r>
      <w:r w:rsidR="00F2148C" w:rsidRPr="002A6673">
        <w:rPr>
          <w:lang w:val="en-US"/>
        </w:rPr>
        <w:t xml:space="preserve">– </w:t>
      </w:r>
      <w:r w:rsidRPr="002A6673">
        <w:rPr>
          <w:sz w:val="22"/>
          <w:szCs w:val="22"/>
          <w:lang w:val="en-US" w:eastAsia="zh-CN"/>
        </w:rPr>
        <w:t>IHEP Prepri</w:t>
      </w:r>
      <w:r w:rsidR="004B3DC1" w:rsidRPr="002A6673">
        <w:rPr>
          <w:sz w:val="22"/>
          <w:szCs w:val="22"/>
          <w:lang w:val="en-US" w:eastAsia="zh-CN"/>
        </w:rPr>
        <w:t xml:space="preserve">nt </w:t>
      </w:r>
      <w:r w:rsidR="008C3509" w:rsidRPr="002A6673">
        <w:rPr>
          <w:sz w:val="22"/>
          <w:szCs w:val="22"/>
          <w:lang w:val="en-US" w:eastAsia="zh-CN"/>
        </w:rPr>
        <w:t>2019</w:t>
      </w:r>
      <w:r w:rsidR="00F2148C" w:rsidRPr="002A6673">
        <w:rPr>
          <w:lang w:val="en-US"/>
        </w:rPr>
        <w:t>–</w:t>
      </w:r>
      <w:r w:rsidR="008C3509" w:rsidRPr="002A6673">
        <w:rPr>
          <w:sz w:val="22"/>
          <w:szCs w:val="22"/>
          <w:lang w:val="en-US" w:eastAsia="zh-CN"/>
        </w:rPr>
        <w:t>12</w:t>
      </w:r>
      <w:r w:rsidR="004B3DC1" w:rsidRPr="002A6673">
        <w:rPr>
          <w:sz w:val="22"/>
          <w:szCs w:val="22"/>
          <w:lang w:val="en-US" w:eastAsia="zh-CN"/>
        </w:rPr>
        <w:t>.</w:t>
      </w:r>
      <w:r w:rsidR="00F2148C" w:rsidRPr="002A6673">
        <w:rPr>
          <w:lang w:val="en-US"/>
        </w:rPr>
        <w:t xml:space="preserve"> –</w:t>
      </w:r>
      <w:r w:rsidR="00AE06E3" w:rsidRPr="002A6673">
        <w:rPr>
          <w:lang w:val="en-US"/>
        </w:rPr>
        <w:t> </w:t>
      </w:r>
      <w:r w:rsidR="004B3DC1" w:rsidRPr="002A6673">
        <w:rPr>
          <w:sz w:val="22"/>
          <w:szCs w:val="22"/>
          <w:lang w:val="en-US" w:eastAsia="zh-CN"/>
        </w:rPr>
        <w:t xml:space="preserve">Protvino, 2019. </w:t>
      </w:r>
      <w:r w:rsidR="00F2148C" w:rsidRPr="002A6673">
        <w:rPr>
          <w:lang w:val="en-US"/>
        </w:rPr>
        <w:t>–</w:t>
      </w:r>
      <w:r w:rsidR="00483437" w:rsidRPr="002A6673">
        <w:rPr>
          <w:sz w:val="22"/>
          <w:szCs w:val="22"/>
          <w:lang w:val="en-US" w:eastAsia="zh-CN"/>
        </w:rPr>
        <w:t xml:space="preserve"> </w:t>
      </w:r>
      <w:r w:rsidR="00D0264E" w:rsidRPr="002A6673">
        <w:rPr>
          <w:sz w:val="22"/>
          <w:szCs w:val="22"/>
          <w:lang w:val="en-US" w:eastAsia="zh-CN"/>
        </w:rPr>
        <w:t xml:space="preserve">p. </w:t>
      </w:r>
      <w:r w:rsidR="008C3509" w:rsidRPr="002A6673">
        <w:rPr>
          <w:sz w:val="22"/>
          <w:szCs w:val="22"/>
          <w:lang w:val="en-US" w:eastAsia="zh-CN"/>
        </w:rPr>
        <w:t>14</w:t>
      </w:r>
      <w:r w:rsidR="000E2147" w:rsidRPr="002A6673">
        <w:rPr>
          <w:sz w:val="22"/>
          <w:szCs w:val="22"/>
          <w:lang w:val="en-US" w:eastAsia="zh-CN"/>
        </w:rPr>
        <w:t>5</w:t>
      </w:r>
      <w:r w:rsidR="00483437" w:rsidRPr="002A6673">
        <w:rPr>
          <w:sz w:val="22"/>
          <w:szCs w:val="22"/>
          <w:lang w:val="en-US" w:eastAsia="zh-CN"/>
        </w:rPr>
        <w:t xml:space="preserve">, </w:t>
      </w:r>
      <w:r w:rsidR="00E23D1F">
        <w:rPr>
          <w:sz w:val="22"/>
          <w:szCs w:val="22"/>
          <w:lang w:val="en-US" w:eastAsia="zh-CN"/>
        </w:rPr>
        <w:t>figs.132, tables 17</w:t>
      </w:r>
      <w:r w:rsidRPr="002A6673">
        <w:rPr>
          <w:sz w:val="22"/>
          <w:szCs w:val="22"/>
          <w:lang w:val="en-US" w:eastAsia="zh-CN"/>
        </w:rPr>
        <w:t>, refs.: 195</w:t>
      </w:r>
      <w:r w:rsidR="001C7554" w:rsidRPr="002A6673">
        <w:rPr>
          <w:sz w:val="22"/>
          <w:szCs w:val="22"/>
          <w:lang w:val="en-US" w:eastAsia="zh-CN"/>
        </w:rPr>
        <w:t>.</w:t>
      </w:r>
    </w:p>
    <w:p w:rsidR="00DB3202" w:rsidRPr="002A6673" w:rsidRDefault="00DB3202" w:rsidP="00DB3202">
      <w:pPr>
        <w:spacing w:line="360" w:lineRule="auto"/>
        <w:jc w:val="both"/>
        <w:textAlignment w:val="baseline"/>
        <w:rPr>
          <w:sz w:val="22"/>
          <w:szCs w:val="22"/>
          <w:lang w:val="en-US" w:eastAsia="zh-CN"/>
        </w:rPr>
      </w:pPr>
    </w:p>
    <w:p w:rsidR="001C7554" w:rsidRPr="002A6673" w:rsidRDefault="00DB3202" w:rsidP="00026BD6">
      <w:pPr>
        <w:pStyle w:val="ac"/>
        <w:rPr>
          <w:sz w:val="22"/>
          <w:szCs w:val="22"/>
          <w:lang w:val="en-US" w:eastAsia="zh-CN"/>
        </w:rPr>
      </w:pPr>
      <w:r w:rsidRPr="002A6673">
        <w:rPr>
          <w:sz w:val="22"/>
          <w:szCs w:val="22"/>
          <w:lang w:val="en-US"/>
        </w:rPr>
        <w:t>The SPASCHARM experiment is aimed at a systematic study of the nucleon spin structure and the spin dependence of the strong interaction of antimatter and matter with matter at energies up to 45 GeV. It is proposed to form polarized beams of protons and antiprotons in the beam channel 24A of the accelerator complex U</w:t>
      </w:r>
      <w:r w:rsidR="006772D4" w:rsidRPr="002A6673">
        <w:rPr>
          <w:rFonts w:ascii="MS Mincho" w:eastAsia="MS Mincho" w:hAnsi="MS Mincho" w:cs="MS Mincho" w:hint="eastAsia"/>
          <w:sz w:val="22"/>
          <w:szCs w:val="22"/>
          <w:lang w:val="en-US"/>
        </w:rPr>
        <w:t>‑</w:t>
      </w:r>
      <w:r w:rsidRPr="002A6673">
        <w:rPr>
          <w:sz w:val="22"/>
          <w:szCs w:val="22"/>
          <w:lang w:val="en-US"/>
        </w:rPr>
        <w:t>70. In channel 24A of the U</w:t>
      </w:r>
      <w:r w:rsidR="006772D4" w:rsidRPr="002A6673">
        <w:rPr>
          <w:rFonts w:ascii="MS Mincho" w:eastAsia="MS Mincho" w:hAnsi="MS Mincho" w:cs="MS Mincho" w:hint="eastAsia"/>
          <w:sz w:val="22"/>
          <w:szCs w:val="22"/>
          <w:lang w:val="en-US"/>
        </w:rPr>
        <w:t>‑</w:t>
      </w:r>
      <w:r w:rsidRPr="002A6673">
        <w:rPr>
          <w:sz w:val="22"/>
          <w:szCs w:val="22"/>
          <w:lang w:val="en-US"/>
        </w:rPr>
        <w:t>70 accelerator complex, the formation of polarized proton and antiproton beams is assumed.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w:t>
      </w:r>
      <w:r w:rsidRPr="002A6673">
        <w:rPr>
          <w:sz w:val="22"/>
          <w:szCs w:val="22"/>
          <w:lang w:val="en-US" w:eastAsia="zh-CN"/>
        </w:rPr>
        <w:t xml:space="preserve"> beams (π</w:t>
      </w:r>
      <w:r w:rsidR="003D3EB7" w:rsidRPr="002A6673">
        <w:rPr>
          <w:bCs/>
          <w:sz w:val="22"/>
          <w:szCs w:val="22"/>
          <w:vertAlign w:val="superscript"/>
          <w:lang w:val="en-US" w:eastAsia="zh-CN"/>
        </w:rPr>
        <w:t>±</w:t>
      </w:r>
      <w:r w:rsidRPr="002A6673">
        <w:rPr>
          <w:sz w:val="22"/>
          <w:szCs w:val="22"/>
          <w:lang w:val="en-US" w:eastAsia="zh-CN"/>
        </w:rPr>
        <w:t>, K</w:t>
      </w:r>
      <w:r w:rsidR="003D3EB7" w:rsidRPr="002A6673">
        <w:rPr>
          <w:bCs/>
          <w:sz w:val="22"/>
          <w:szCs w:val="22"/>
          <w:vertAlign w:val="superscript"/>
          <w:lang w:val="en-US" w:eastAsia="zh-CN"/>
        </w:rPr>
        <w:t>±</w:t>
      </w:r>
      <w:r w:rsidRPr="002A6673">
        <w:rPr>
          <w:sz w:val="22"/>
          <w:szCs w:val="22"/>
          <w:lang w:val="en-US" w:eastAsia="zh-CN"/>
        </w:rPr>
        <w:t>, p, p͂, d, C), in combination with a polarized target, expand the range of studies of polarization phenomena and enhance the uniqueness of the project</w:t>
      </w:r>
      <w:r w:rsidR="001C7554" w:rsidRPr="002A6673">
        <w:rPr>
          <w:sz w:val="22"/>
          <w:szCs w:val="22"/>
          <w:lang w:val="en-US" w:eastAsia="zh-CN"/>
        </w:rPr>
        <w:t>.</w:t>
      </w:r>
    </w:p>
    <w:p w:rsidR="00DB3202" w:rsidRPr="002A6673" w:rsidRDefault="00DB3202" w:rsidP="00DB3202">
      <w:pPr>
        <w:suppressAutoHyphens/>
        <w:spacing w:line="360" w:lineRule="auto"/>
        <w:jc w:val="both"/>
        <w:textAlignment w:val="baseline"/>
        <w:rPr>
          <w:sz w:val="22"/>
          <w:szCs w:val="22"/>
          <w:lang w:val="en-US" w:eastAsia="zh-CN"/>
        </w:rPr>
      </w:pPr>
    </w:p>
    <w:p w:rsidR="00DB3202" w:rsidRPr="002A6673" w:rsidRDefault="00DB3202" w:rsidP="00DB3202">
      <w:pPr>
        <w:textAlignment w:val="baseline"/>
        <w:rPr>
          <w:b/>
          <w:sz w:val="22"/>
          <w:szCs w:val="22"/>
          <w:lang w:val="en-US" w:eastAsia="zh-CN"/>
        </w:rPr>
      </w:pPr>
    </w:p>
    <w:p w:rsidR="00871C6B" w:rsidRPr="002A6673" w:rsidRDefault="00DB3202" w:rsidP="00871C6B">
      <w:pPr>
        <w:ind w:firstLine="708"/>
        <w:jc w:val="right"/>
        <w:textAlignment w:val="baseline"/>
        <w:rPr>
          <w:lang w:eastAsia="zh-CN"/>
        </w:rPr>
        <w:sectPr w:rsidR="00871C6B" w:rsidRPr="002A6673" w:rsidSect="002A0A06">
          <w:footerReference w:type="default" r:id="rId10"/>
          <w:type w:val="continuous"/>
          <w:pgSz w:w="11906" w:h="16838"/>
          <w:pgMar w:top="1814" w:right="1418" w:bottom="2041" w:left="1418" w:header="1758" w:footer="1077" w:gutter="0"/>
          <w:cols w:space="720"/>
          <w:docGrid w:linePitch="360"/>
        </w:sectPr>
      </w:pPr>
      <w:r w:rsidRPr="002A6673">
        <w:rPr>
          <w:b/>
          <w:lang w:eastAsia="zh-CN"/>
        </w:rPr>
        <w:t>©</w:t>
      </w:r>
      <w:r w:rsidR="003D17A0" w:rsidRPr="002A6673">
        <w:rPr>
          <w:b/>
          <w:lang w:eastAsia="zh-CN"/>
        </w:rPr>
        <w:t xml:space="preserve">    </w:t>
      </w:r>
      <w:r w:rsidR="00287BD6" w:rsidRPr="002A6673">
        <w:rPr>
          <w:spacing w:val="8"/>
          <w:lang w:eastAsia="zh-CN"/>
        </w:rPr>
        <w:t>НИЦ «</w:t>
      </w:r>
      <w:r w:rsidRPr="002A6673">
        <w:rPr>
          <w:spacing w:val="8"/>
          <w:lang w:eastAsia="zh-CN"/>
        </w:rPr>
        <w:t>Курчатовский институт»</w:t>
      </w:r>
      <w:r w:rsidR="00871C6B" w:rsidRPr="002A6673">
        <w:rPr>
          <w:sz w:val="22"/>
          <w:szCs w:val="22"/>
          <w:lang w:eastAsia="zh-CN"/>
        </w:rPr>
        <w:t xml:space="preserve"> </w:t>
      </w:r>
      <w:r w:rsidR="00F2148C" w:rsidRPr="002A6673">
        <w:rPr>
          <w:sz w:val="22"/>
          <w:szCs w:val="22"/>
          <w:lang w:eastAsia="zh-CN"/>
        </w:rPr>
        <w:t>–</w:t>
      </w:r>
      <w:r w:rsidR="00871C6B" w:rsidRPr="002A6673">
        <w:rPr>
          <w:sz w:val="22"/>
          <w:szCs w:val="22"/>
          <w:lang w:eastAsia="zh-CN"/>
        </w:rPr>
        <w:t xml:space="preserve"> </w:t>
      </w:r>
      <w:r w:rsidRPr="002A6673">
        <w:rPr>
          <w:lang w:eastAsia="zh-CN"/>
        </w:rPr>
        <w:t>ИФВЭ, 2019</w:t>
      </w:r>
    </w:p>
    <w:p w:rsidR="00DB3202" w:rsidRPr="002A6673" w:rsidRDefault="00DB3202" w:rsidP="007B3F01">
      <w:pPr>
        <w:ind w:firstLine="2126"/>
        <w:jc w:val="both"/>
        <w:textAlignment w:val="baseline"/>
        <w:outlineLvl w:val="0"/>
        <w:rPr>
          <w:sz w:val="20"/>
          <w:szCs w:val="20"/>
          <w:lang w:eastAsia="zh-CN"/>
        </w:rPr>
      </w:pPr>
      <w:r w:rsidRPr="002A6673">
        <w:rPr>
          <w:rFonts w:eastAsia="MS Mincho"/>
          <w:lang w:eastAsia="ja-JP"/>
        </w:rPr>
        <w:lastRenderedPageBreak/>
        <w:t>Список участников сотрудничества СПАСЧАРМ</w:t>
      </w:r>
    </w:p>
    <w:p w:rsidR="00DB3202" w:rsidRPr="002A6673" w:rsidRDefault="00DB3202" w:rsidP="00DB3202">
      <w:pPr>
        <w:jc w:val="center"/>
        <w:textAlignment w:val="baseline"/>
        <w:rPr>
          <w:rFonts w:eastAsia="MS Mincho"/>
          <w:b/>
          <w:lang w:eastAsia="ja-JP"/>
        </w:rPr>
      </w:pPr>
    </w:p>
    <w:p w:rsidR="00483437" w:rsidRPr="002A6673" w:rsidRDefault="00DB3202" w:rsidP="00DB3202">
      <w:pPr>
        <w:jc w:val="center"/>
        <w:textAlignment w:val="baseline"/>
        <w:rPr>
          <w:lang w:eastAsia="zh-CN"/>
        </w:rPr>
      </w:pPr>
      <w:r w:rsidRPr="002A6673">
        <w:rPr>
          <w:lang w:eastAsia="zh-CN"/>
        </w:rPr>
        <w:t>В.В</w:t>
      </w:r>
      <w:r w:rsidR="003A2191" w:rsidRPr="002A6673">
        <w:rPr>
          <w:lang w:eastAsia="zh-CN"/>
        </w:rPr>
        <w:t>. </w:t>
      </w:r>
      <w:r w:rsidRPr="002A6673">
        <w:rPr>
          <w:lang w:eastAsia="zh-CN"/>
        </w:rPr>
        <w:t>Абрамов, И.Л</w:t>
      </w:r>
      <w:r w:rsidR="003A2191" w:rsidRPr="002A6673">
        <w:rPr>
          <w:lang w:eastAsia="zh-CN"/>
        </w:rPr>
        <w:t>. </w:t>
      </w:r>
      <w:r w:rsidRPr="002A6673">
        <w:rPr>
          <w:lang w:eastAsia="zh-CN"/>
        </w:rPr>
        <w:t>Ажгирей, В.И</w:t>
      </w:r>
      <w:r w:rsidR="003A2191" w:rsidRPr="002A6673">
        <w:rPr>
          <w:lang w:eastAsia="zh-CN"/>
        </w:rPr>
        <w:t>. </w:t>
      </w:r>
      <w:r w:rsidRPr="002A6673">
        <w:rPr>
          <w:lang w:eastAsia="zh-CN"/>
        </w:rPr>
        <w:t>Бармин, Н.И</w:t>
      </w:r>
      <w:r w:rsidR="003A2191" w:rsidRPr="002A6673">
        <w:rPr>
          <w:lang w:eastAsia="zh-CN"/>
        </w:rPr>
        <w:t>. </w:t>
      </w:r>
      <w:r w:rsidRPr="002A6673">
        <w:rPr>
          <w:lang w:eastAsia="zh-CN"/>
        </w:rPr>
        <w:t>Беликов, А.А</w:t>
      </w:r>
      <w:r w:rsidR="003A2191" w:rsidRPr="002A6673">
        <w:rPr>
          <w:lang w:eastAsia="zh-CN"/>
        </w:rPr>
        <w:t>. </w:t>
      </w:r>
      <w:r w:rsidRPr="002A6673">
        <w:rPr>
          <w:lang w:eastAsia="zh-CN"/>
        </w:rPr>
        <w:t>Борисов, С.И</w:t>
      </w:r>
      <w:r w:rsidR="003A2191" w:rsidRPr="002A6673">
        <w:rPr>
          <w:lang w:eastAsia="zh-CN"/>
        </w:rPr>
        <w:t>. </w:t>
      </w:r>
      <w:r w:rsidRPr="002A6673">
        <w:rPr>
          <w:lang w:eastAsia="zh-CN"/>
        </w:rPr>
        <w:t>Букреева, А.Н</w:t>
      </w:r>
      <w:r w:rsidR="003A2191" w:rsidRPr="002A6673">
        <w:rPr>
          <w:lang w:eastAsia="zh-CN"/>
        </w:rPr>
        <w:t>. </w:t>
      </w:r>
      <w:r w:rsidRPr="002A6673">
        <w:rPr>
          <w:lang w:eastAsia="zh-CN"/>
        </w:rPr>
        <w:t>Васильев, В.И</w:t>
      </w:r>
      <w:r w:rsidR="003A2191" w:rsidRPr="002A6673">
        <w:rPr>
          <w:lang w:eastAsia="zh-CN"/>
        </w:rPr>
        <w:t>. </w:t>
      </w:r>
      <w:r w:rsidRPr="002A6673">
        <w:rPr>
          <w:lang w:eastAsia="zh-CN"/>
        </w:rPr>
        <w:t>Гаркуша, Ю.М</w:t>
      </w:r>
      <w:r w:rsidR="003A2191" w:rsidRPr="002A6673">
        <w:rPr>
          <w:lang w:eastAsia="zh-CN"/>
        </w:rPr>
        <w:t>. </w:t>
      </w:r>
      <w:r w:rsidRPr="002A6673">
        <w:rPr>
          <w:lang w:eastAsia="zh-CN"/>
        </w:rPr>
        <w:t>Гончаренко, А.А</w:t>
      </w:r>
      <w:r w:rsidR="003A2191" w:rsidRPr="002A6673">
        <w:rPr>
          <w:lang w:eastAsia="zh-CN"/>
        </w:rPr>
        <w:t>. </w:t>
      </w:r>
      <w:r w:rsidRPr="002A6673">
        <w:rPr>
          <w:lang w:eastAsia="zh-CN"/>
        </w:rPr>
        <w:t>Деревщиков, В.Н</w:t>
      </w:r>
      <w:r w:rsidR="003A2191" w:rsidRPr="002A6673">
        <w:rPr>
          <w:lang w:eastAsia="zh-CN"/>
        </w:rPr>
        <w:t>. </w:t>
      </w:r>
      <w:r w:rsidRPr="002A6673">
        <w:rPr>
          <w:lang w:eastAsia="zh-CN"/>
        </w:rPr>
        <w:t>Запольский, В.Г</w:t>
      </w:r>
      <w:r w:rsidR="003A2191" w:rsidRPr="002A6673">
        <w:rPr>
          <w:lang w:eastAsia="zh-CN"/>
        </w:rPr>
        <w:t>. </w:t>
      </w:r>
      <w:r w:rsidRPr="002A6673">
        <w:rPr>
          <w:lang w:eastAsia="zh-CN"/>
        </w:rPr>
        <w:t>Заручейский, Н.К</w:t>
      </w:r>
      <w:r w:rsidR="003A2191" w:rsidRPr="002A6673">
        <w:rPr>
          <w:lang w:eastAsia="zh-CN"/>
        </w:rPr>
        <w:t>. </w:t>
      </w:r>
      <w:r w:rsidRPr="002A6673">
        <w:rPr>
          <w:lang w:eastAsia="zh-CN"/>
        </w:rPr>
        <w:t>Калугин, В.А</w:t>
      </w:r>
      <w:r w:rsidR="003A2191" w:rsidRPr="002A6673">
        <w:rPr>
          <w:lang w:eastAsia="zh-CN"/>
        </w:rPr>
        <w:t>. </w:t>
      </w:r>
      <w:r w:rsidRPr="002A6673">
        <w:rPr>
          <w:lang w:eastAsia="zh-CN"/>
        </w:rPr>
        <w:t>Качанов, А.С</w:t>
      </w:r>
      <w:r w:rsidR="003A2191" w:rsidRPr="002A6673">
        <w:rPr>
          <w:lang w:eastAsia="zh-CN"/>
        </w:rPr>
        <w:t>. </w:t>
      </w:r>
      <w:r w:rsidRPr="002A6673">
        <w:rPr>
          <w:lang w:eastAsia="zh-CN"/>
        </w:rPr>
        <w:t>Кожин, В.А</w:t>
      </w:r>
      <w:r w:rsidR="003A2191" w:rsidRPr="002A6673">
        <w:rPr>
          <w:lang w:eastAsia="zh-CN"/>
        </w:rPr>
        <w:t>. </w:t>
      </w:r>
      <w:r w:rsidRPr="002A6673">
        <w:rPr>
          <w:lang w:eastAsia="zh-CN"/>
        </w:rPr>
        <w:t>Кормилицын, А.К</w:t>
      </w:r>
      <w:r w:rsidR="003A2191" w:rsidRPr="002A6673">
        <w:rPr>
          <w:lang w:eastAsia="zh-CN"/>
        </w:rPr>
        <w:t>. </w:t>
      </w:r>
      <w:r w:rsidRPr="002A6673">
        <w:rPr>
          <w:lang w:eastAsia="zh-CN"/>
        </w:rPr>
        <w:t>Лиходед</w:t>
      </w:r>
      <w:r w:rsidR="00483437" w:rsidRPr="002A6673">
        <w:rPr>
          <w:lang w:eastAsia="zh-CN"/>
        </w:rPr>
        <w:t xml:space="preserve">, </w:t>
      </w:r>
      <w:r w:rsidRPr="002A6673">
        <w:rPr>
          <w:lang w:eastAsia="zh-CN"/>
        </w:rPr>
        <w:t>Е.В</w:t>
      </w:r>
      <w:r w:rsidR="003A2191" w:rsidRPr="002A6673">
        <w:rPr>
          <w:lang w:eastAsia="zh-CN"/>
        </w:rPr>
        <w:t>. </w:t>
      </w:r>
      <w:r w:rsidRPr="002A6673">
        <w:rPr>
          <w:lang w:eastAsia="zh-CN"/>
        </w:rPr>
        <w:t>Маслова, В.А</w:t>
      </w:r>
      <w:r w:rsidR="003A2191" w:rsidRPr="002A6673">
        <w:rPr>
          <w:lang w:eastAsia="zh-CN"/>
        </w:rPr>
        <w:t>. </w:t>
      </w:r>
      <w:r w:rsidRPr="002A6673">
        <w:rPr>
          <w:lang w:eastAsia="zh-CN"/>
        </w:rPr>
        <w:t>Маишеев, Ю.М</w:t>
      </w:r>
      <w:r w:rsidR="003A2191" w:rsidRPr="002A6673">
        <w:rPr>
          <w:lang w:eastAsia="zh-CN"/>
        </w:rPr>
        <w:t>. </w:t>
      </w:r>
      <w:r w:rsidRPr="002A6673">
        <w:rPr>
          <w:lang w:eastAsia="zh-CN"/>
        </w:rPr>
        <w:t>Мельник, А.П</w:t>
      </w:r>
      <w:r w:rsidR="003A2191" w:rsidRPr="002A6673">
        <w:rPr>
          <w:lang w:eastAsia="zh-CN"/>
        </w:rPr>
        <w:t>. </w:t>
      </w:r>
      <w:r w:rsidRPr="002A6673">
        <w:rPr>
          <w:lang w:eastAsia="zh-CN"/>
        </w:rPr>
        <w:t>Мещанин, Н.Г</w:t>
      </w:r>
      <w:r w:rsidR="003A2191" w:rsidRPr="002A6673">
        <w:rPr>
          <w:lang w:eastAsia="zh-CN"/>
        </w:rPr>
        <w:t>. </w:t>
      </w:r>
      <w:r w:rsidRPr="002A6673">
        <w:rPr>
          <w:lang w:eastAsia="zh-CN"/>
        </w:rPr>
        <w:t>Минаев, В.В</w:t>
      </w:r>
      <w:r w:rsidR="003A2191" w:rsidRPr="002A6673">
        <w:rPr>
          <w:lang w:eastAsia="zh-CN"/>
        </w:rPr>
        <w:t>. </w:t>
      </w:r>
      <w:r w:rsidRPr="002A6673">
        <w:rPr>
          <w:lang w:eastAsia="zh-CN"/>
        </w:rPr>
        <w:t>Моисеев</w:t>
      </w:r>
      <w:r w:rsidR="00483437" w:rsidRPr="002A6673">
        <w:rPr>
          <w:lang w:eastAsia="zh-CN"/>
        </w:rPr>
        <w:t xml:space="preserve">, </w:t>
      </w:r>
      <w:r w:rsidRPr="002A6673">
        <w:rPr>
          <w:lang w:eastAsia="zh-CN"/>
        </w:rPr>
        <w:t>Д.А</w:t>
      </w:r>
      <w:r w:rsidR="003A2191" w:rsidRPr="002A6673">
        <w:rPr>
          <w:lang w:eastAsia="zh-CN"/>
        </w:rPr>
        <w:t>. </w:t>
      </w:r>
      <w:r w:rsidRPr="002A6673">
        <w:rPr>
          <w:lang w:eastAsia="zh-CN"/>
        </w:rPr>
        <w:t>Морозо</w:t>
      </w:r>
      <w:r w:rsidR="00483437" w:rsidRPr="002A6673">
        <w:rPr>
          <w:lang w:eastAsia="zh-CN"/>
        </w:rPr>
        <w:t>в, В.В</w:t>
      </w:r>
      <w:r w:rsidR="003A2191" w:rsidRPr="002A6673">
        <w:rPr>
          <w:lang w:eastAsia="zh-CN"/>
        </w:rPr>
        <w:t>. </w:t>
      </w:r>
      <w:r w:rsidR="00483437" w:rsidRPr="002A6673">
        <w:rPr>
          <w:lang w:eastAsia="zh-CN"/>
        </w:rPr>
        <w:t>Мочалов, К.Д</w:t>
      </w:r>
      <w:r w:rsidR="003A2191" w:rsidRPr="002A6673">
        <w:rPr>
          <w:lang w:eastAsia="zh-CN"/>
        </w:rPr>
        <w:t>. </w:t>
      </w:r>
      <w:r w:rsidR="00483437" w:rsidRPr="002A6673">
        <w:rPr>
          <w:lang w:eastAsia="zh-CN"/>
        </w:rPr>
        <w:t xml:space="preserve">Новиков, </w:t>
      </w:r>
      <w:r w:rsidRPr="002A6673">
        <w:rPr>
          <w:lang w:eastAsia="zh-CN"/>
        </w:rPr>
        <w:t>Л.В</w:t>
      </w:r>
      <w:r w:rsidR="003A2191" w:rsidRPr="002A6673">
        <w:rPr>
          <w:lang w:eastAsia="zh-CN"/>
        </w:rPr>
        <w:t>. </w:t>
      </w:r>
      <w:r w:rsidRPr="002A6673">
        <w:rPr>
          <w:lang w:eastAsia="zh-CN"/>
        </w:rPr>
        <w:t>Ногач, А.О</w:t>
      </w:r>
      <w:r w:rsidR="003A2191" w:rsidRPr="002A6673">
        <w:rPr>
          <w:lang w:eastAsia="zh-CN"/>
        </w:rPr>
        <w:t>. </w:t>
      </w:r>
      <w:r w:rsidRPr="002A6673">
        <w:rPr>
          <w:lang w:eastAsia="zh-CN"/>
        </w:rPr>
        <w:t>Орешков, В.С</w:t>
      </w:r>
      <w:r w:rsidR="003A2191" w:rsidRPr="002A6673">
        <w:rPr>
          <w:lang w:eastAsia="zh-CN"/>
        </w:rPr>
        <w:t>. </w:t>
      </w:r>
      <w:r w:rsidRPr="002A6673">
        <w:rPr>
          <w:lang w:eastAsia="zh-CN"/>
        </w:rPr>
        <w:t>Петров</w:t>
      </w:r>
      <w:r w:rsidR="00483437" w:rsidRPr="002A6673">
        <w:rPr>
          <w:lang w:eastAsia="zh-CN"/>
        </w:rPr>
        <w:t xml:space="preserve">, </w:t>
      </w:r>
      <w:r w:rsidRPr="002A6673">
        <w:rPr>
          <w:lang w:eastAsia="zh-CN"/>
        </w:rPr>
        <w:t>С.В</w:t>
      </w:r>
      <w:r w:rsidR="003A2191" w:rsidRPr="002A6673">
        <w:rPr>
          <w:lang w:eastAsia="zh-CN"/>
        </w:rPr>
        <w:t>. </w:t>
      </w:r>
      <w:r w:rsidRPr="002A6673">
        <w:rPr>
          <w:lang w:eastAsia="zh-CN"/>
        </w:rPr>
        <w:t>Пославский, А.Ф</w:t>
      </w:r>
      <w:r w:rsidR="003A2191" w:rsidRPr="002A6673">
        <w:rPr>
          <w:lang w:eastAsia="zh-CN"/>
        </w:rPr>
        <w:t>. </w:t>
      </w:r>
      <w:r w:rsidRPr="002A6673">
        <w:rPr>
          <w:lang w:eastAsia="zh-CN"/>
        </w:rPr>
        <w:t>Прудкогляд, С.В</w:t>
      </w:r>
      <w:r w:rsidR="003A2191" w:rsidRPr="002A6673">
        <w:rPr>
          <w:lang w:eastAsia="zh-CN"/>
        </w:rPr>
        <w:t>. </w:t>
      </w:r>
      <w:r w:rsidRPr="002A6673">
        <w:rPr>
          <w:lang w:eastAsia="zh-CN"/>
        </w:rPr>
        <w:t>Рыжиков,</w:t>
      </w:r>
      <w:r w:rsidR="003A2191" w:rsidRPr="002A6673">
        <w:rPr>
          <w:lang w:eastAsia="zh-CN"/>
        </w:rPr>
        <w:t xml:space="preserve"> </w:t>
      </w:r>
      <w:r w:rsidRPr="002A6673">
        <w:rPr>
          <w:lang w:eastAsia="zh-CN"/>
        </w:rPr>
        <w:t>А.В</w:t>
      </w:r>
      <w:r w:rsidR="003A2191" w:rsidRPr="002A6673">
        <w:rPr>
          <w:lang w:eastAsia="zh-CN"/>
        </w:rPr>
        <w:t>. </w:t>
      </w:r>
      <w:r w:rsidRPr="002A6673">
        <w:rPr>
          <w:lang w:eastAsia="zh-CN"/>
        </w:rPr>
        <w:t>Рязанцев</w:t>
      </w:r>
      <w:r w:rsidR="00483437" w:rsidRPr="002A6673">
        <w:rPr>
          <w:lang w:eastAsia="zh-CN"/>
        </w:rPr>
        <w:t xml:space="preserve">, </w:t>
      </w:r>
      <w:r w:rsidRPr="002A6673">
        <w:rPr>
          <w:lang w:eastAsia="zh-CN"/>
        </w:rPr>
        <w:t>П.А</w:t>
      </w:r>
      <w:r w:rsidR="003A2191" w:rsidRPr="002A6673">
        <w:rPr>
          <w:lang w:eastAsia="zh-CN"/>
        </w:rPr>
        <w:t>. </w:t>
      </w:r>
      <w:r w:rsidRPr="002A6673">
        <w:rPr>
          <w:lang w:eastAsia="zh-CN"/>
        </w:rPr>
        <w:t>Семенов, В.А</w:t>
      </w:r>
      <w:r w:rsidR="003A2191" w:rsidRPr="002A6673">
        <w:rPr>
          <w:lang w:eastAsia="zh-CN"/>
        </w:rPr>
        <w:t>. </w:t>
      </w:r>
      <w:r w:rsidRPr="002A6673">
        <w:rPr>
          <w:lang w:eastAsia="zh-CN"/>
        </w:rPr>
        <w:t>Сенько, С.Р</w:t>
      </w:r>
      <w:r w:rsidR="003A2191" w:rsidRPr="002A6673">
        <w:rPr>
          <w:lang w:eastAsia="zh-CN"/>
        </w:rPr>
        <w:t>. </w:t>
      </w:r>
      <w:r w:rsidRPr="002A6673">
        <w:rPr>
          <w:lang w:eastAsia="zh-CN"/>
        </w:rPr>
        <w:t>Слабоспицкий, М.М</w:t>
      </w:r>
      <w:r w:rsidR="003A2191" w:rsidRPr="002A6673">
        <w:rPr>
          <w:lang w:eastAsia="zh-CN"/>
        </w:rPr>
        <w:t>. </w:t>
      </w:r>
      <w:r w:rsidRPr="002A6673">
        <w:rPr>
          <w:lang w:eastAsia="zh-CN"/>
        </w:rPr>
        <w:t>Солдатов, Л.Ф</w:t>
      </w:r>
      <w:r w:rsidR="003A2191" w:rsidRPr="002A6673">
        <w:rPr>
          <w:lang w:eastAsia="zh-CN"/>
        </w:rPr>
        <w:t>. </w:t>
      </w:r>
      <w:r w:rsidRPr="002A6673">
        <w:rPr>
          <w:lang w:eastAsia="zh-CN"/>
        </w:rPr>
        <w:t>Соловьев</w:t>
      </w:r>
      <w:r w:rsidR="00483437" w:rsidRPr="002A6673">
        <w:rPr>
          <w:lang w:eastAsia="zh-CN"/>
        </w:rPr>
        <w:t xml:space="preserve">, </w:t>
      </w:r>
      <w:r w:rsidRPr="002A6673">
        <w:rPr>
          <w:lang w:eastAsia="zh-CN"/>
        </w:rPr>
        <w:t>А.В</w:t>
      </w:r>
      <w:r w:rsidR="003A2191" w:rsidRPr="002A6673">
        <w:rPr>
          <w:lang w:eastAsia="zh-CN"/>
        </w:rPr>
        <w:t>. </w:t>
      </w:r>
      <w:r w:rsidRPr="002A6673">
        <w:rPr>
          <w:lang w:eastAsia="zh-CN"/>
        </w:rPr>
        <w:t>Узунян</w:t>
      </w:r>
      <w:r w:rsidR="00483437" w:rsidRPr="002A6673">
        <w:rPr>
          <w:lang w:eastAsia="zh-CN"/>
        </w:rPr>
        <w:t xml:space="preserve">, </w:t>
      </w:r>
      <w:r w:rsidRPr="002A6673">
        <w:rPr>
          <w:lang w:eastAsia="zh-CN"/>
        </w:rPr>
        <w:t>Р.М</w:t>
      </w:r>
      <w:r w:rsidR="003A2191" w:rsidRPr="002A6673">
        <w:rPr>
          <w:lang w:eastAsia="zh-CN"/>
        </w:rPr>
        <w:t>. </w:t>
      </w:r>
      <w:r w:rsidRPr="002A6673">
        <w:rPr>
          <w:lang w:eastAsia="zh-CN"/>
        </w:rPr>
        <w:t>Фахрутдинов</w:t>
      </w:r>
      <w:r w:rsidR="00483437" w:rsidRPr="002A6673">
        <w:rPr>
          <w:lang w:eastAsia="zh-CN"/>
        </w:rPr>
        <w:t xml:space="preserve">, </w:t>
      </w:r>
      <w:r w:rsidRPr="002A6673">
        <w:rPr>
          <w:lang w:eastAsia="zh-CN"/>
        </w:rPr>
        <w:t>Н.А</w:t>
      </w:r>
      <w:r w:rsidR="003A2191" w:rsidRPr="002A6673">
        <w:rPr>
          <w:lang w:eastAsia="zh-CN"/>
        </w:rPr>
        <w:t>. </w:t>
      </w:r>
      <w:r w:rsidRPr="002A6673">
        <w:rPr>
          <w:lang w:eastAsia="zh-CN"/>
        </w:rPr>
        <w:t>Шаланда, В.И</w:t>
      </w:r>
      <w:r w:rsidR="003A2191" w:rsidRPr="002A6673">
        <w:rPr>
          <w:lang w:eastAsia="zh-CN"/>
        </w:rPr>
        <w:t>. </w:t>
      </w:r>
      <w:r w:rsidRPr="002A6673">
        <w:rPr>
          <w:lang w:eastAsia="zh-CN"/>
        </w:rPr>
        <w:t>Якимчук, А.Е</w:t>
      </w:r>
      <w:r w:rsidR="003A2191" w:rsidRPr="002A6673">
        <w:rPr>
          <w:lang w:eastAsia="zh-CN"/>
        </w:rPr>
        <w:t>. </w:t>
      </w:r>
      <w:r w:rsidRPr="002A6673">
        <w:rPr>
          <w:lang w:eastAsia="zh-CN"/>
        </w:rPr>
        <w:t>Якутин</w:t>
      </w:r>
    </w:p>
    <w:p w:rsidR="00DB3202" w:rsidRPr="002A6673" w:rsidRDefault="00287BD6" w:rsidP="00DB3202">
      <w:pPr>
        <w:jc w:val="center"/>
        <w:textAlignment w:val="baseline"/>
        <w:rPr>
          <w:i/>
          <w:sz w:val="20"/>
          <w:szCs w:val="20"/>
          <w:lang w:eastAsia="zh-CN"/>
        </w:rPr>
      </w:pPr>
      <w:r w:rsidRPr="002A6673">
        <w:rPr>
          <w:i/>
          <w:lang w:eastAsia="zh-CN"/>
        </w:rPr>
        <w:t>НИЦ «</w:t>
      </w:r>
      <w:r w:rsidR="00DB3202" w:rsidRPr="002A6673">
        <w:rPr>
          <w:i/>
          <w:lang w:eastAsia="zh-CN"/>
        </w:rPr>
        <w:t>Ку</w:t>
      </w:r>
      <w:r w:rsidR="000A1C8D" w:rsidRPr="002A6673">
        <w:rPr>
          <w:i/>
          <w:lang w:eastAsia="zh-CN"/>
        </w:rPr>
        <w:t>рчатовский Институт» – ИФВЭ, Протвино</w:t>
      </w:r>
    </w:p>
    <w:p w:rsidR="00DB3202" w:rsidRPr="002A6673" w:rsidRDefault="00DB3202" w:rsidP="00DB3202">
      <w:pPr>
        <w:jc w:val="center"/>
        <w:textAlignment w:val="baseline"/>
        <w:rPr>
          <w:lang w:eastAsia="zh-CN"/>
        </w:rPr>
      </w:pPr>
    </w:p>
    <w:p w:rsidR="00DB3202" w:rsidRPr="002A6673" w:rsidRDefault="00DB3202" w:rsidP="00DB3202">
      <w:pPr>
        <w:jc w:val="center"/>
        <w:textAlignment w:val="baseline"/>
        <w:rPr>
          <w:sz w:val="20"/>
          <w:szCs w:val="20"/>
          <w:lang w:eastAsia="zh-CN"/>
        </w:rPr>
      </w:pPr>
      <w:r w:rsidRPr="002A6673">
        <w:rPr>
          <w:lang w:eastAsia="zh-CN"/>
        </w:rPr>
        <w:t>Н.А</w:t>
      </w:r>
      <w:r w:rsidR="003A2191" w:rsidRPr="002A6673">
        <w:rPr>
          <w:lang w:eastAsia="zh-CN"/>
        </w:rPr>
        <w:t>. </w:t>
      </w:r>
      <w:r w:rsidRPr="002A6673">
        <w:rPr>
          <w:lang w:eastAsia="zh-CN"/>
        </w:rPr>
        <w:t>Бажанов</w:t>
      </w:r>
      <w:r w:rsidR="00483437" w:rsidRPr="002A6673">
        <w:rPr>
          <w:lang w:eastAsia="zh-CN"/>
        </w:rPr>
        <w:t xml:space="preserve">, </w:t>
      </w:r>
      <w:r w:rsidRPr="002A6673">
        <w:rPr>
          <w:lang w:eastAsia="zh-CN"/>
        </w:rPr>
        <w:t>Н.С</w:t>
      </w:r>
      <w:r w:rsidR="003A2191" w:rsidRPr="002A6673">
        <w:rPr>
          <w:lang w:eastAsia="zh-CN"/>
        </w:rPr>
        <w:t>. </w:t>
      </w:r>
      <w:r w:rsidRPr="002A6673">
        <w:rPr>
          <w:lang w:eastAsia="zh-CN"/>
        </w:rPr>
        <w:t>Борисов</w:t>
      </w:r>
      <w:r w:rsidR="00483437" w:rsidRPr="002A6673">
        <w:rPr>
          <w:lang w:eastAsia="zh-CN"/>
        </w:rPr>
        <w:t xml:space="preserve">, </w:t>
      </w:r>
      <w:r w:rsidRPr="002A6673">
        <w:rPr>
          <w:lang w:eastAsia="zh-CN"/>
        </w:rPr>
        <w:t>С.В</w:t>
      </w:r>
      <w:r w:rsidR="003A2191" w:rsidRPr="002A6673">
        <w:rPr>
          <w:lang w:eastAsia="zh-CN"/>
        </w:rPr>
        <w:t>. </w:t>
      </w:r>
      <w:r w:rsidRPr="002A6673">
        <w:rPr>
          <w:lang w:eastAsia="zh-CN"/>
        </w:rPr>
        <w:t>Голоскоков</w:t>
      </w:r>
      <w:r w:rsidR="00483437" w:rsidRPr="002A6673">
        <w:rPr>
          <w:lang w:eastAsia="zh-CN"/>
        </w:rPr>
        <w:t xml:space="preserve">, </w:t>
      </w:r>
      <w:r w:rsidRPr="002A6673">
        <w:rPr>
          <w:lang w:eastAsia="zh-CN"/>
        </w:rPr>
        <w:t>И.С</w:t>
      </w:r>
      <w:r w:rsidR="003A2191" w:rsidRPr="002A6673">
        <w:rPr>
          <w:lang w:eastAsia="zh-CN"/>
        </w:rPr>
        <w:t>. </w:t>
      </w:r>
      <w:r w:rsidRPr="002A6673">
        <w:rPr>
          <w:lang w:eastAsia="zh-CN"/>
        </w:rPr>
        <w:t>Городнов</w:t>
      </w:r>
      <w:r w:rsidR="00483437" w:rsidRPr="002A6673">
        <w:rPr>
          <w:lang w:eastAsia="zh-CN"/>
        </w:rPr>
        <w:t xml:space="preserve">, </w:t>
      </w:r>
      <w:r w:rsidRPr="002A6673">
        <w:rPr>
          <w:lang w:eastAsia="zh-CN"/>
        </w:rPr>
        <w:t>А.С</w:t>
      </w:r>
      <w:r w:rsidR="003A2191" w:rsidRPr="002A6673">
        <w:rPr>
          <w:lang w:eastAsia="zh-CN"/>
        </w:rPr>
        <w:t>. </w:t>
      </w:r>
      <w:r w:rsidRPr="002A6673">
        <w:rPr>
          <w:lang w:eastAsia="zh-CN"/>
        </w:rPr>
        <w:t>Должиков, А.Б</w:t>
      </w:r>
      <w:r w:rsidR="003A2191" w:rsidRPr="002A6673">
        <w:rPr>
          <w:lang w:eastAsia="zh-CN"/>
        </w:rPr>
        <w:t>. </w:t>
      </w:r>
      <w:r w:rsidRPr="002A6673">
        <w:rPr>
          <w:lang w:eastAsia="zh-CN"/>
        </w:rPr>
        <w:t>Лазарев, А.Б</w:t>
      </w:r>
      <w:r w:rsidR="003A2191" w:rsidRPr="002A6673">
        <w:rPr>
          <w:lang w:eastAsia="zh-CN"/>
        </w:rPr>
        <w:t>. </w:t>
      </w:r>
      <w:r w:rsidRPr="002A6673">
        <w:rPr>
          <w:lang w:eastAsia="zh-CN"/>
        </w:rPr>
        <w:t>Неганов</w:t>
      </w:r>
      <w:r w:rsidR="00483437" w:rsidRPr="002A6673">
        <w:rPr>
          <w:lang w:eastAsia="zh-CN"/>
        </w:rPr>
        <w:t xml:space="preserve">, </w:t>
      </w:r>
      <w:r w:rsidRPr="002A6673">
        <w:rPr>
          <w:lang w:eastAsia="zh-CN"/>
        </w:rPr>
        <w:t>Ю.А</w:t>
      </w:r>
      <w:r w:rsidR="003A2191" w:rsidRPr="002A6673">
        <w:rPr>
          <w:lang w:eastAsia="zh-CN"/>
        </w:rPr>
        <w:t>. </w:t>
      </w:r>
      <w:r w:rsidRPr="002A6673">
        <w:rPr>
          <w:lang w:eastAsia="zh-CN"/>
        </w:rPr>
        <w:t>Плис, О.В</w:t>
      </w:r>
      <w:r w:rsidR="003A2191" w:rsidRPr="002A6673">
        <w:rPr>
          <w:lang w:eastAsia="zh-CN"/>
        </w:rPr>
        <w:t>. </w:t>
      </w:r>
      <w:r w:rsidRPr="002A6673">
        <w:rPr>
          <w:lang w:eastAsia="zh-CN"/>
        </w:rPr>
        <w:t>Теряев</w:t>
      </w:r>
      <w:r w:rsidR="00483437" w:rsidRPr="002A6673">
        <w:rPr>
          <w:lang w:eastAsia="zh-CN"/>
        </w:rPr>
        <w:t xml:space="preserve">, </w:t>
      </w:r>
      <w:r w:rsidRPr="002A6673">
        <w:rPr>
          <w:lang w:eastAsia="zh-CN"/>
        </w:rPr>
        <w:t>А.Н</w:t>
      </w:r>
      <w:r w:rsidR="003A2191" w:rsidRPr="002A6673">
        <w:rPr>
          <w:lang w:eastAsia="zh-CN"/>
        </w:rPr>
        <w:t>. </w:t>
      </w:r>
      <w:r w:rsidRPr="002A6673">
        <w:rPr>
          <w:lang w:eastAsia="zh-CN"/>
        </w:rPr>
        <w:t>Фёдоров, Ю.А</w:t>
      </w:r>
      <w:r w:rsidR="003A2191" w:rsidRPr="002A6673">
        <w:rPr>
          <w:lang w:eastAsia="zh-CN"/>
        </w:rPr>
        <w:t>. </w:t>
      </w:r>
      <w:r w:rsidRPr="002A6673">
        <w:rPr>
          <w:lang w:eastAsia="zh-CN"/>
        </w:rPr>
        <w:t>Усов, Ю.Н</w:t>
      </w:r>
      <w:r w:rsidR="003A2191" w:rsidRPr="002A6673">
        <w:rPr>
          <w:lang w:eastAsia="zh-CN"/>
        </w:rPr>
        <w:t>. </w:t>
      </w:r>
      <w:r w:rsidRPr="002A6673">
        <w:rPr>
          <w:lang w:eastAsia="zh-CN"/>
        </w:rPr>
        <w:t>Узиков</w:t>
      </w:r>
    </w:p>
    <w:p w:rsidR="00DB3202" w:rsidRPr="002A6673" w:rsidRDefault="00DB3202" w:rsidP="00DB3202">
      <w:pPr>
        <w:jc w:val="center"/>
        <w:textAlignment w:val="baseline"/>
        <w:rPr>
          <w:i/>
          <w:sz w:val="20"/>
          <w:szCs w:val="20"/>
          <w:lang w:eastAsia="zh-CN"/>
        </w:rPr>
      </w:pPr>
      <w:r w:rsidRPr="002A6673">
        <w:rPr>
          <w:i/>
          <w:lang w:eastAsia="zh-CN"/>
        </w:rPr>
        <w:t>Объединенный Институт</w:t>
      </w:r>
      <w:r w:rsidR="000A1C8D" w:rsidRPr="002A6673">
        <w:rPr>
          <w:i/>
          <w:lang w:eastAsia="zh-CN"/>
        </w:rPr>
        <w:t xml:space="preserve"> Ядерных Исследований, Дубна</w:t>
      </w:r>
    </w:p>
    <w:p w:rsidR="00DB3202" w:rsidRPr="002A6673" w:rsidRDefault="00DB3202" w:rsidP="00DB3202">
      <w:pPr>
        <w:jc w:val="center"/>
        <w:textAlignment w:val="baseline"/>
        <w:rPr>
          <w:lang w:eastAsia="zh-CN"/>
        </w:rPr>
      </w:pPr>
    </w:p>
    <w:p w:rsidR="00DB3202" w:rsidRPr="002A6673" w:rsidRDefault="00DB3202" w:rsidP="00DB3202">
      <w:pPr>
        <w:jc w:val="center"/>
        <w:textAlignment w:val="baseline"/>
        <w:rPr>
          <w:sz w:val="20"/>
          <w:szCs w:val="20"/>
          <w:lang w:eastAsia="zh-CN"/>
        </w:rPr>
      </w:pPr>
      <w:r w:rsidRPr="002A6673">
        <w:rPr>
          <w:lang w:eastAsia="zh-CN"/>
        </w:rPr>
        <w:t>А.А</w:t>
      </w:r>
      <w:r w:rsidR="003A2191" w:rsidRPr="002A6673">
        <w:rPr>
          <w:lang w:eastAsia="zh-CN"/>
        </w:rPr>
        <w:t>. </w:t>
      </w:r>
      <w:r w:rsidRPr="002A6673">
        <w:rPr>
          <w:lang w:eastAsia="zh-CN"/>
        </w:rPr>
        <w:t>Богданов</w:t>
      </w:r>
      <w:r w:rsidR="00483437" w:rsidRPr="002A6673">
        <w:rPr>
          <w:lang w:eastAsia="zh-CN"/>
        </w:rPr>
        <w:t xml:space="preserve">, </w:t>
      </w:r>
      <w:r w:rsidRPr="002A6673">
        <w:rPr>
          <w:lang w:eastAsia="zh-CN"/>
        </w:rPr>
        <w:t>А.В</w:t>
      </w:r>
      <w:r w:rsidR="003A2191" w:rsidRPr="002A6673">
        <w:rPr>
          <w:lang w:eastAsia="zh-CN"/>
        </w:rPr>
        <w:t>. </w:t>
      </w:r>
      <w:r w:rsidRPr="002A6673">
        <w:rPr>
          <w:lang w:eastAsia="zh-CN"/>
        </w:rPr>
        <w:t>Клепиков</w:t>
      </w:r>
      <w:r w:rsidR="00483437" w:rsidRPr="002A6673">
        <w:rPr>
          <w:lang w:eastAsia="zh-CN"/>
        </w:rPr>
        <w:t xml:space="preserve">, </w:t>
      </w:r>
      <w:r w:rsidRPr="002A6673">
        <w:rPr>
          <w:lang w:eastAsia="zh-CN"/>
        </w:rPr>
        <w:t>М.Б</w:t>
      </w:r>
      <w:r w:rsidR="003A2191" w:rsidRPr="002A6673">
        <w:rPr>
          <w:lang w:eastAsia="zh-CN"/>
        </w:rPr>
        <w:t>. </w:t>
      </w:r>
      <w:r w:rsidRPr="002A6673">
        <w:rPr>
          <w:lang w:eastAsia="zh-CN"/>
        </w:rPr>
        <w:t>Нурушева</w:t>
      </w:r>
      <w:r w:rsidR="00483437" w:rsidRPr="002A6673">
        <w:rPr>
          <w:lang w:eastAsia="zh-CN"/>
        </w:rPr>
        <w:t xml:space="preserve">, </w:t>
      </w:r>
      <w:r w:rsidRPr="002A6673">
        <w:rPr>
          <w:lang w:eastAsia="zh-CN"/>
        </w:rPr>
        <w:t>В.А</w:t>
      </w:r>
      <w:r w:rsidR="003A2191" w:rsidRPr="002A6673">
        <w:rPr>
          <w:lang w:eastAsia="zh-CN"/>
        </w:rPr>
        <w:t>. </w:t>
      </w:r>
      <w:r w:rsidRPr="002A6673">
        <w:rPr>
          <w:lang w:eastAsia="zh-CN"/>
        </w:rPr>
        <w:t>Окороков</w:t>
      </w:r>
      <w:r w:rsidR="00483437" w:rsidRPr="002A6673">
        <w:rPr>
          <w:lang w:eastAsia="zh-CN"/>
        </w:rPr>
        <w:t xml:space="preserve">, </w:t>
      </w:r>
      <w:r w:rsidRPr="002A6673">
        <w:rPr>
          <w:lang w:eastAsia="zh-CN"/>
        </w:rPr>
        <w:t>М.Ф. Рунцо, В.Л</w:t>
      </w:r>
      <w:r w:rsidR="003A2191" w:rsidRPr="002A6673">
        <w:rPr>
          <w:lang w:eastAsia="zh-CN"/>
        </w:rPr>
        <w:t>. </w:t>
      </w:r>
      <w:r w:rsidRPr="002A6673">
        <w:rPr>
          <w:lang w:eastAsia="zh-CN"/>
        </w:rPr>
        <w:t>Рыков</w:t>
      </w:r>
      <w:r w:rsidR="00483437" w:rsidRPr="002A6673">
        <w:rPr>
          <w:lang w:eastAsia="zh-CN"/>
        </w:rPr>
        <w:t xml:space="preserve">, </w:t>
      </w:r>
      <w:r w:rsidRPr="002A6673">
        <w:rPr>
          <w:lang w:eastAsia="zh-CN"/>
        </w:rPr>
        <w:t>В.М</w:t>
      </w:r>
      <w:r w:rsidR="003A2191" w:rsidRPr="002A6673">
        <w:rPr>
          <w:lang w:eastAsia="zh-CN"/>
        </w:rPr>
        <w:t>. </w:t>
      </w:r>
      <w:r w:rsidRPr="002A6673">
        <w:rPr>
          <w:lang w:eastAsia="zh-CN"/>
        </w:rPr>
        <w:t>Самсонов</w:t>
      </w:r>
      <w:r w:rsidR="00483437" w:rsidRPr="002A6673">
        <w:rPr>
          <w:lang w:eastAsia="zh-CN"/>
        </w:rPr>
        <w:t xml:space="preserve">, </w:t>
      </w:r>
      <w:r w:rsidRPr="002A6673">
        <w:rPr>
          <w:lang w:eastAsia="zh-CN"/>
        </w:rPr>
        <w:t>М.Н</w:t>
      </w:r>
      <w:r w:rsidR="003A2191" w:rsidRPr="002A6673">
        <w:rPr>
          <w:lang w:eastAsia="zh-CN"/>
        </w:rPr>
        <w:t>. </w:t>
      </w:r>
      <w:r w:rsidRPr="002A6673">
        <w:rPr>
          <w:lang w:eastAsia="zh-CN"/>
        </w:rPr>
        <w:t>Стриханов</w:t>
      </w:r>
    </w:p>
    <w:p w:rsidR="00DB3202" w:rsidRPr="002A6673" w:rsidRDefault="00DB3202" w:rsidP="00DB3202">
      <w:pPr>
        <w:jc w:val="center"/>
        <w:textAlignment w:val="baseline"/>
        <w:rPr>
          <w:i/>
          <w:sz w:val="20"/>
          <w:szCs w:val="20"/>
          <w:lang w:eastAsia="zh-CN"/>
        </w:rPr>
      </w:pPr>
      <w:r w:rsidRPr="002A6673">
        <w:rPr>
          <w:i/>
          <w:lang w:eastAsia="zh-CN"/>
        </w:rPr>
        <w:t>Национальный Исследовательский</w:t>
      </w:r>
      <w:r w:rsidR="00EA6D72" w:rsidRPr="002A6673">
        <w:rPr>
          <w:i/>
          <w:lang w:eastAsia="zh-CN"/>
        </w:rPr>
        <w:t xml:space="preserve"> Ядерный Университет МИ</w:t>
      </w:r>
      <w:r w:rsidR="000A1C8D" w:rsidRPr="002A6673">
        <w:rPr>
          <w:i/>
          <w:lang w:eastAsia="zh-CN"/>
        </w:rPr>
        <w:t xml:space="preserve">ФИ, </w:t>
      </w:r>
      <w:r w:rsidRPr="002A6673">
        <w:rPr>
          <w:i/>
          <w:lang w:eastAsia="zh-CN"/>
        </w:rPr>
        <w:t>Москва</w:t>
      </w:r>
    </w:p>
    <w:p w:rsidR="00DB3202" w:rsidRPr="002A6673" w:rsidRDefault="00DB3202" w:rsidP="00DB3202">
      <w:pPr>
        <w:jc w:val="center"/>
        <w:textAlignment w:val="baseline"/>
        <w:rPr>
          <w:lang w:eastAsia="zh-CN"/>
        </w:rPr>
      </w:pPr>
    </w:p>
    <w:p w:rsidR="00DB3202" w:rsidRPr="002A6673" w:rsidRDefault="00DB3202" w:rsidP="00DB3202">
      <w:pPr>
        <w:jc w:val="center"/>
        <w:textAlignment w:val="baseline"/>
        <w:rPr>
          <w:sz w:val="20"/>
          <w:szCs w:val="20"/>
          <w:lang w:eastAsia="zh-CN"/>
        </w:rPr>
      </w:pPr>
      <w:r w:rsidRPr="002A6673">
        <w:rPr>
          <w:lang w:eastAsia="zh-CN"/>
        </w:rPr>
        <w:t>И.Г</w:t>
      </w:r>
      <w:r w:rsidR="003A2191" w:rsidRPr="002A6673">
        <w:rPr>
          <w:lang w:eastAsia="zh-CN"/>
        </w:rPr>
        <w:t>. </w:t>
      </w:r>
      <w:r w:rsidRPr="002A6673">
        <w:rPr>
          <w:lang w:eastAsia="zh-CN"/>
        </w:rPr>
        <w:t>Алекссев, Б.В</w:t>
      </w:r>
      <w:r w:rsidR="003A2191" w:rsidRPr="002A6673">
        <w:rPr>
          <w:lang w:eastAsia="zh-CN"/>
        </w:rPr>
        <w:t>. </w:t>
      </w:r>
      <w:r w:rsidRPr="002A6673">
        <w:rPr>
          <w:lang w:eastAsia="zh-CN"/>
        </w:rPr>
        <w:t>Морозов, В.М</w:t>
      </w:r>
      <w:r w:rsidR="003A2191" w:rsidRPr="002A6673">
        <w:rPr>
          <w:lang w:eastAsia="zh-CN"/>
        </w:rPr>
        <w:t>. </w:t>
      </w:r>
      <w:r w:rsidRPr="002A6673">
        <w:rPr>
          <w:lang w:eastAsia="zh-CN"/>
        </w:rPr>
        <w:t>Нестеров</w:t>
      </w:r>
      <w:r w:rsidR="00483437" w:rsidRPr="002A6673">
        <w:rPr>
          <w:lang w:eastAsia="zh-CN"/>
        </w:rPr>
        <w:t xml:space="preserve">, </w:t>
      </w:r>
      <w:r w:rsidRPr="002A6673">
        <w:rPr>
          <w:lang w:eastAsia="zh-CN"/>
        </w:rPr>
        <w:t>В.В</w:t>
      </w:r>
      <w:r w:rsidR="003A2191" w:rsidRPr="002A6673">
        <w:rPr>
          <w:lang w:eastAsia="zh-CN"/>
        </w:rPr>
        <w:t>. </w:t>
      </w:r>
      <w:r w:rsidRPr="002A6673">
        <w:rPr>
          <w:lang w:eastAsia="zh-CN"/>
        </w:rPr>
        <w:t>Рыльцов</w:t>
      </w:r>
      <w:r w:rsidR="00483437" w:rsidRPr="002A6673">
        <w:rPr>
          <w:lang w:eastAsia="zh-CN"/>
        </w:rPr>
        <w:t xml:space="preserve">, </w:t>
      </w:r>
      <w:r w:rsidRPr="002A6673">
        <w:rPr>
          <w:lang w:eastAsia="zh-CN"/>
        </w:rPr>
        <w:t>Д.Н</w:t>
      </w:r>
      <w:r w:rsidR="003A2191" w:rsidRPr="002A6673">
        <w:rPr>
          <w:lang w:eastAsia="zh-CN"/>
        </w:rPr>
        <w:t>. </w:t>
      </w:r>
      <w:r w:rsidRPr="002A6673">
        <w:rPr>
          <w:lang w:eastAsia="zh-CN"/>
        </w:rPr>
        <w:t>Свирида, В.В</w:t>
      </w:r>
      <w:r w:rsidR="003A2191" w:rsidRPr="002A6673">
        <w:rPr>
          <w:lang w:eastAsia="zh-CN"/>
        </w:rPr>
        <w:t>. </w:t>
      </w:r>
      <w:r w:rsidRPr="002A6673">
        <w:rPr>
          <w:lang w:eastAsia="zh-CN"/>
        </w:rPr>
        <w:t>Тясин</w:t>
      </w:r>
    </w:p>
    <w:p w:rsidR="00DB3202" w:rsidRPr="002A6673" w:rsidRDefault="00287BD6" w:rsidP="00483437">
      <w:pPr>
        <w:jc w:val="center"/>
        <w:textAlignment w:val="baseline"/>
        <w:rPr>
          <w:i/>
          <w:sz w:val="20"/>
          <w:szCs w:val="20"/>
          <w:lang w:eastAsia="zh-CN"/>
        </w:rPr>
      </w:pPr>
      <w:r w:rsidRPr="002A6673">
        <w:rPr>
          <w:i/>
          <w:lang w:eastAsia="zh-CN"/>
        </w:rPr>
        <w:t>НИЦ «</w:t>
      </w:r>
      <w:r w:rsidR="00DB3202" w:rsidRPr="002A6673">
        <w:rPr>
          <w:i/>
          <w:lang w:eastAsia="zh-CN"/>
        </w:rPr>
        <w:t>Ку</w:t>
      </w:r>
      <w:r w:rsidR="000A1C8D" w:rsidRPr="002A6673">
        <w:rPr>
          <w:i/>
          <w:lang w:eastAsia="zh-CN"/>
        </w:rPr>
        <w:t xml:space="preserve">рчатовский Институт» – ИТЭФ, </w:t>
      </w:r>
      <w:r w:rsidR="00DB3202" w:rsidRPr="002A6673">
        <w:rPr>
          <w:i/>
          <w:lang w:eastAsia="zh-CN"/>
        </w:rPr>
        <w:t>Москва</w:t>
      </w:r>
    </w:p>
    <w:p w:rsidR="00483437" w:rsidRPr="002A6673" w:rsidRDefault="00483437" w:rsidP="00483437">
      <w:pPr>
        <w:jc w:val="center"/>
        <w:textAlignment w:val="baseline"/>
        <w:rPr>
          <w:i/>
          <w:sz w:val="20"/>
          <w:szCs w:val="20"/>
          <w:lang w:eastAsia="zh-CN"/>
        </w:rPr>
      </w:pPr>
    </w:p>
    <w:p w:rsidR="00483437" w:rsidRPr="002A6673" w:rsidRDefault="00DB3202" w:rsidP="00DB3202">
      <w:pPr>
        <w:jc w:val="center"/>
        <w:textAlignment w:val="baseline"/>
        <w:rPr>
          <w:lang w:eastAsia="zh-CN"/>
        </w:rPr>
      </w:pPr>
      <w:r w:rsidRPr="002A6673">
        <w:rPr>
          <w:lang w:eastAsia="zh-CN"/>
        </w:rPr>
        <w:t>В.А</w:t>
      </w:r>
      <w:r w:rsidR="003A2191" w:rsidRPr="002A6673">
        <w:rPr>
          <w:lang w:eastAsia="zh-CN"/>
        </w:rPr>
        <w:t>. </w:t>
      </w:r>
      <w:r w:rsidRPr="002A6673">
        <w:rPr>
          <w:lang w:eastAsia="zh-CN"/>
        </w:rPr>
        <w:t>Андреев</w:t>
      </w:r>
      <w:r w:rsidR="00483437" w:rsidRPr="002A6673">
        <w:rPr>
          <w:lang w:eastAsia="zh-CN"/>
        </w:rPr>
        <w:t xml:space="preserve">, </w:t>
      </w:r>
      <w:r w:rsidRPr="002A6673">
        <w:rPr>
          <w:lang w:eastAsia="zh-CN"/>
        </w:rPr>
        <w:t>А.Б</w:t>
      </w:r>
      <w:r w:rsidR="003A2191" w:rsidRPr="002A6673">
        <w:rPr>
          <w:lang w:eastAsia="zh-CN"/>
        </w:rPr>
        <w:t>. </w:t>
      </w:r>
      <w:r w:rsidRPr="002A6673">
        <w:rPr>
          <w:lang w:eastAsia="zh-CN"/>
        </w:rPr>
        <w:t>Гриднев</w:t>
      </w:r>
      <w:r w:rsidR="00483437" w:rsidRPr="002A6673">
        <w:rPr>
          <w:lang w:eastAsia="zh-CN"/>
        </w:rPr>
        <w:t xml:space="preserve">, </w:t>
      </w:r>
      <w:r w:rsidRPr="002A6673">
        <w:rPr>
          <w:lang w:eastAsia="zh-CN"/>
        </w:rPr>
        <w:t>Н.Г</w:t>
      </w:r>
      <w:r w:rsidR="003A2191" w:rsidRPr="002A6673">
        <w:rPr>
          <w:lang w:eastAsia="zh-CN"/>
        </w:rPr>
        <w:t>. </w:t>
      </w:r>
      <w:r w:rsidRPr="002A6673">
        <w:rPr>
          <w:lang w:eastAsia="zh-CN"/>
        </w:rPr>
        <w:t>Козленко</w:t>
      </w:r>
      <w:r w:rsidR="00483437" w:rsidRPr="002A6673">
        <w:rPr>
          <w:lang w:eastAsia="zh-CN"/>
        </w:rPr>
        <w:t xml:space="preserve">, </w:t>
      </w:r>
      <w:r w:rsidRPr="002A6673">
        <w:rPr>
          <w:lang w:eastAsia="zh-CN"/>
        </w:rPr>
        <w:t>Д.В</w:t>
      </w:r>
      <w:r w:rsidR="003A2191" w:rsidRPr="002A6673">
        <w:rPr>
          <w:lang w:eastAsia="zh-CN"/>
        </w:rPr>
        <w:t>. </w:t>
      </w:r>
      <w:r w:rsidRPr="002A6673">
        <w:rPr>
          <w:lang w:eastAsia="zh-CN"/>
        </w:rPr>
        <w:t>Новинский</w:t>
      </w:r>
      <w:r w:rsidR="00483437" w:rsidRPr="002A6673">
        <w:rPr>
          <w:lang w:eastAsia="zh-CN"/>
        </w:rPr>
        <w:t xml:space="preserve">, </w:t>
      </w:r>
      <w:r w:rsidRPr="002A6673">
        <w:rPr>
          <w:lang w:eastAsia="zh-CN"/>
        </w:rPr>
        <w:t>В.В</w:t>
      </w:r>
      <w:r w:rsidR="003A2191" w:rsidRPr="002A6673">
        <w:rPr>
          <w:lang w:eastAsia="zh-CN"/>
        </w:rPr>
        <w:t>. </w:t>
      </w:r>
      <w:r w:rsidRPr="002A6673">
        <w:rPr>
          <w:lang w:eastAsia="zh-CN"/>
        </w:rPr>
        <w:t>Сумачёв</w:t>
      </w:r>
    </w:p>
    <w:p w:rsidR="00483437" w:rsidRPr="002A6673" w:rsidRDefault="00287BD6" w:rsidP="00DB3202">
      <w:pPr>
        <w:jc w:val="center"/>
        <w:textAlignment w:val="baseline"/>
        <w:rPr>
          <w:i/>
          <w:lang w:eastAsia="zh-CN"/>
        </w:rPr>
      </w:pPr>
      <w:r w:rsidRPr="002A6673">
        <w:rPr>
          <w:i/>
          <w:lang w:eastAsia="zh-CN"/>
        </w:rPr>
        <w:t>НИЦ «</w:t>
      </w:r>
      <w:r w:rsidR="00DB3202" w:rsidRPr="002A6673">
        <w:rPr>
          <w:i/>
          <w:lang w:eastAsia="zh-CN"/>
        </w:rPr>
        <w:t>Кур</w:t>
      </w:r>
      <w:r w:rsidR="000A1C8D" w:rsidRPr="002A6673">
        <w:rPr>
          <w:i/>
          <w:lang w:eastAsia="zh-CN"/>
        </w:rPr>
        <w:t>чатовский Институт»</w:t>
      </w:r>
      <w:r w:rsidR="00483437" w:rsidRPr="002A6673">
        <w:rPr>
          <w:i/>
          <w:lang w:eastAsia="zh-CN"/>
        </w:rPr>
        <w:t xml:space="preserve"> </w:t>
      </w:r>
      <w:r w:rsidR="000A1C8D" w:rsidRPr="002A6673">
        <w:rPr>
          <w:i/>
          <w:lang w:eastAsia="zh-CN"/>
        </w:rPr>
        <w:t xml:space="preserve">– ПИЯФ, </w:t>
      </w:r>
      <w:r w:rsidR="00DB3202" w:rsidRPr="002A6673">
        <w:rPr>
          <w:i/>
          <w:lang w:eastAsia="zh-CN"/>
        </w:rPr>
        <w:t>Гатчина</w:t>
      </w:r>
    </w:p>
    <w:p w:rsidR="00DB3202" w:rsidRPr="002A6673" w:rsidRDefault="00DB3202" w:rsidP="00DB3202">
      <w:pPr>
        <w:jc w:val="center"/>
        <w:textAlignment w:val="baseline"/>
        <w:rPr>
          <w:lang w:eastAsia="zh-CN"/>
        </w:rPr>
      </w:pPr>
    </w:p>
    <w:p w:rsidR="00E4184E" w:rsidRPr="002A6673" w:rsidRDefault="00DB3202" w:rsidP="00FB1D59">
      <w:pPr>
        <w:jc w:val="center"/>
        <w:textAlignment w:val="baseline"/>
        <w:outlineLvl w:val="0"/>
        <w:rPr>
          <w:lang w:eastAsia="zh-CN"/>
        </w:rPr>
      </w:pPr>
      <w:r w:rsidRPr="002A6673">
        <w:rPr>
          <w:lang w:eastAsia="zh-CN"/>
        </w:rPr>
        <w:t>В.И</w:t>
      </w:r>
      <w:r w:rsidR="003A2191" w:rsidRPr="002A6673">
        <w:rPr>
          <w:lang w:eastAsia="zh-CN"/>
        </w:rPr>
        <w:t>. </w:t>
      </w:r>
      <w:r w:rsidRPr="002A6673">
        <w:rPr>
          <w:lang w:eastAsia="zh-CN"/>
        </w:rPr>
        <w:t>Кр</w:t>
      </w:r>
      <w:r w:rsidR="00E4184E" w:rsidRPr="002A6673">
        <w:rPr>
          <w:lang w:eastAsia="zh-CN"/>
        </w:rPr>
        <w:t>иворучко</w:t>
      </w:r>
    </w:p>
    <w:p w:rsidR="00483437" w:rsidRPr="002A6673" w:rsidRDefault="00E4184E" w:rsidP="00DB3202">
      <w:pPr>
        <w:jc w:val="center"/>
        <w:textAlignment w:val="baseline"/>
        <w:rPr>
          <w:i/>
          <w:lang w:eastAsia="zh-CN"/>
        </w:rPr>
      </w:pPr>
      <w:r w:rsidRPr="002A6673">
        <w:rPr>
          <w:i/>
          <w:lang w:eastAsia="zh-CN"/>
        </w:rPr>
        <w:t>АО</w:t>
      </w:r>
      <w:r w:rsidR="000A1C8D" w:rsidRPr="002A6673">
        <w:rPr>
          <w:i/>
          <w:lang w:eastAsia="zh-CN"/>
        </w:rPr>
        <w:t xml:space="preserve"> </w:t>
      </w:r>
      <w:r w:rsidRPr="002A6673">
        <w:rPr>
          <w:i/>
          <w:lang w:eastAsia="zh-CN"/>
        </w:rPr>
        <w:t>«НПП «ИСТОК» им</w:t>
      </w:r>
      <w:r w:rsidR="003A2191" w:rsidRPr="002A6673">
        <w:rPr>
          <w:i/>
          <w:lang w:eastAsia="zh-CN"/>
        </w:rPr>
        <w:t>. </w:t>
      </w:r>
      <w:r w:rsidRPr="002A6673">
        <w:rPr>
          <w:i/>
          <w:lang w:eastAsia="zh-CN"/>
        </w:rPr>
        <w:t>Шокина»</w:t>
      </w:r>
      <w:r w:rsidR="000A1C8D" w:rsidRPr="002A6673">
        <w:rPr>
          <w:i/>
          <w:lang w:eastAsia="zh-CN"/>
        </w:rPr>
        <w:t xml:space="preserve">, </w:t>
      </w:r>
      <w:r w:rsidR="00DB3202" w:rsidRPr="002A6673">
        <w:rPr>
          <w:i/>
          <w:lang w:eastAsia="zh-CN"/>
        </w:rPr>
        <w:t>Фрязино</w:t>
      </w:r>
    </w:p>
    <w:p w:rsidR="00DB3202" w:rsidRPr="002A6673" w:rsidRDefault="00DB3202" w:rsidP="00DB3202">
      <w:pPr>
        <w:textAlignment w:val="baseline"/>
        <w:rPr>
          <w:sz w:val="20"/>
          <w:szCs w:val="20"/>
          <w:lang w:eastAsia="zh-CN"/>
        </w:rPr>
      </w:pPr>
    </w:p>
    <w:p w:rsidR="00DB3202" w:rsidRPr="002A6673" w:rsidRDefault="00DB3202" w:rsidP="00DB3202">
      <w:pPr>
        <w:suppressAutoHyphens/>
        <w:textAlignment w:val="baseline"/>
        <w:rPr>
          <w:sz w:val="20"/>
          <w:szCs w:val="20"/>
          <w:lang w:eastAsia="zh-CN"/>
        </w:rPr>
      </w:pPr>
    </w:p>
    <w:p w:rsidR="00DB3202" w:rsidRPr="002A6673" w:rsidRDefault="00DB3202" w:rsidP="00DB3202">
      <w:pPr>
        <w:suppressAutoHyphens/>
        <w:textAlignment w:val="baseline"/>
        <w:rPr>
          <w:sz w:val="20"/>
          <w:szCs w:val="20"/>
          <w:lang w:eastAsia="zh-CN"/>
        </w:rPr>
      </w:pPr>
    </w:p>
    <w:p w:rsidR="00C348B0" w:rsidRPr="002A6673" w:rsidRDefault="00DB3202" w:rsidP="00F407C5">
      <w:pPr>
        <w:jc w:val="both"/>
        <w:textAlignment w:val="baseline"/>
        <w:rPr>
          <w:sz w:val="20"/>
          <w:szCs w:val="20"/>
          <w:lang w:eastAsia="zh-CN"/>
        </w:rPr>
      </w:pPr>
      <w:r w:rsidRPr="002A6673">
        <w:rPr>
          <w:sz w:val="20"/>
          <w:szCs w:val="20"/>
          <w:lang w:eastAsia="zh-CN"/>
        </w:rPr>
        <w:t>Интерес</w:t>
      </w:r>
      <w:r w:rsidR="00AA7C51" w:rsidRPr="002A6673">
        <w:rPr>
          <w:sz w:val="20"/>
          <w:szCs w:val="20"/>
          <w:lang w:eastAsia="zh-CN"/>
        </w:rPr>
        <w:t xml:space="preserve"> к </w:t>
      </w:r>
      <w:r w:rsidRPr="002A6673">
        <w:rPr>
          <w:sz w:val="20"/>
          <w:szCs w:val="20"/>
          <w:lang w:eastAsia="zh-CN"/>
        </w:rPr>
        <w:t>участию</w:t>
      </w:r>
      <w:r w:rsidR="00D1407E" w:rsidRPr="002A6673">
        <w:rPr>
          <w:sz w:val="20"/>
          <w:szCs w:val="20"/>
          <w:lang w:eastAsia="zh-CN"/>
        </w:rPr>
        <w:t xml:space="preserve"> в</w:t>
      </w:r>
      <w:r w:rsidR="00655E4A" w:rsidRPr="002A6673">
        <w:rPr>
          <w:sz w:val="20"/>
          <w:szCs w:val="20"/>
          <w:lang w:eastAsia="zh-CN"/>
        </w:rPr>
        <w:t xml:space="preserve"> </w:t>
      </w:r>
      <w:r w:rsidRPr="002A6673">
        <w:rPr>
          <w:sz w:val="20"/>
          <w:szCs w:val="20"/>
          <w:lang w:eastAsia="zh-CN"/>
        </w:rPr>
        <w:t>эксперименте</w:t>
      </w:r>
      <w:r w:rsidR="00D1407E" w:rsidRPr="002A6673">
        <w:rPr>
          <w:sz w:val="20"/>
          <w:szCs w:val="20"/>
          <w:lang w:eastAsia="zh-CN"/>
        </w:rPr>
        <w:t xml:space="preserve"> с</w:t>
      </w:r>
      <w:r w:rsidR="00655E4A" w:rsidRPr="002A6673">
        <w:rPr>
          <w:sz w:val="20"/>
          <w:szCs w:val="20"/>
          <w:lang w:eastAsia="zh-CN"/>
        </w:rPr>
        <w:t xml:space="preserve"> </w:t>
      </w:r>
      <w:r w:rsidRPr="002A6673">
        <w:rPr>
          <w:sz w:val="20"/>
          <w:szCs w:val="20"/>
          <w:lang w:eastAsia="zh-CN"/>
        </w:rPr>
        <w:t>поляризованным пучком</w:t>
      </w:r>
      <w:r w:rsidR="00D1407E" w:rsidRPr="002A6673">
        <w:rPr>
          <w:sz w:val="20"/>
          <w:szCs w:val="20"/>
          <w:lang w:eastAsia="zh-CN"/>
        </w:rPr>
        <w:t xml:space="preserve"> и</w:t>
      </w:r>
      <w:r w:rsidR="00655E4A" w:rsidRPr="002A6673">
        <w:rPr>
          <w:sz w:val="20"/>
          <w:szCs w:val="20"/>
          <w:lang w:eastAsia="zh-CN"/>
        </w:rPr>
        <w:t xml:space="preserve"> </w:t>
      </w:r>
      <w:r w:rsidRPr="002A6673">
        <w:rPr>
          <w:sz w:val="20"/>
          <w:szCs w:val="20"/>
          <w:lang w:eastAsia="zh-CN"/>
        </w:rPr>
        <w:t>готовность участвовать</w:t>
      </w:r>
      <w:r w:rsidR="00D1407E" w:rsidRPr="002A6673">
        <w:rPr>
          <w:sz w:val="20"/>
          <w:szCs w:val="20"/>
          <w:lang w:eastAsia="zh-CN"/>
        </w:rPr>
        <w:t xml:space="preserve"> в</w:t>
      </w:r>
      <w:r w:rsidR="00655E4A" w:rsidRPr="002A6673">
        <w:rPr>
          <w:sz w:val="20"/>
          <w:szCs w:val="20"/>
          <w:lang w:eastAsia="zh-CN"/>
        </w:rPr>
        <w:t xml:space="preserve"> </w:t>
      </w:r>
      <w:r w:rsidRPr="002A6673">
        <w:rPr>
          <w:sz w:val="20"/>
          <w:szCs w:val="20"/>
          <w:lang w:eastAsia="zh-CN"/>
        </w:rPr>
        <w:t>эксперименте</w:t>
      </w:r>
      <w:r w:rsidR="00AE6855" w:rsidRPr="002A6673">
        <w:rPr>
          <w:rStyle w:val="af8"/>
          <w:sz w:val="20"/>
          <w:szCs w:val="20"/>
          <w:lang w:eastAsia="zh-CN"/>
        </w:rPr>
        <w:footnoteReference w:id="2"/>
      </w:r>
      <w:r w:rsidRPr="002A6673">
        <w:rPr>
          <w:sz w:val="20"/>
          <w:szCs w:val="20"/>
          <w:lang w:eastAsia="zh-CN"/>
        </w:rPr>
        <w:t xml:space="preserve"> высказали группы Карлова Университета (г</w:t>
      </w:r>
      <w:r w:rsidR="003A2191" w:rsidRPr="002A6673">
        <w:rPr>
          <w:sz w:val="20"/>
          <w:szCs w:val="20"/>
          <w:lang w:eastAsia="zh-CN"/>
        </w:rPr>
        <w:t>. </w:t>
      </w:r>
      <w:r w:rsidRPr="002A6673">
        <w:rPr>
          <w:sz w:val="20"/>
          <w:szCs w:val="20"/>
          <w:lang w:eastAsia="zh-CN"/>
        </w:rPr>
        <w:t>Прага, Чехия – руководитель М</w:t>
      </w:r>
      <w:r w:rsidR="003A2191" w:rsidRPr="002A6673">
        <w:rPr>
          <w:sz w:val="20"/>
          <w:szCs w:val="20"/>
          <w:lang w:eastAsia="zh-CN"/>
        </w:rPr>
        <w:t>. </w:t>
      </w:r>
      <w:r w:rsidRPr="002A6673">
        <w:rPr>
          <w:sz w:val="20"/>
          <w:szCs w:val="20"/>
          <w:lang w:eastAsia="zh-CN"/>
        </w:rPr>
        <w:t>Фингер)</w:t>
      </w:r>
      <w:r w:rsidR="00D1407E" w:rsidRPr="002A6673">
        <w:rPr>
          <w:sz w:val="20"/>
          <w:szCs w:val="20"/>
          <w:lang w:eastAsia="zh-CN"/>
        </w:rPr>
        <w:t xml:space="preserve"> и</w:t>
      </w:r>
      <w:r w:rsidR="00655E4A" w:rsidRPr="002A6673">
        <w:rPr>
          <w:sz w:val="20"/>
          <w:szCs w:val="20"/>
          <w:lang w:eastAsia="zh-CN"/>
        </w:rPr>
        <w:t xml:space="preserve"> </w:t>
      </w:r>
      <w:r w:rsidRPr="002A6673">
        <w:rPr>
          <w:sz w:val="20"/>
          <w:szCs w:val="20"/>
          <w:lang w:eastAsia="zh-CN"/>
        </w:rPr>
        <w:t>Университета Триеста (Италия – руководитель Ф</w:t>
      </w:r>
      <w:r w:rsidR="003A2191" w:rsidRPr="002A6673">
        <w:rPr>
          <w:sz w:val="20"/>
          <w:szCs w:val="20"/>
          <w:lang w:eastAsia="zh-CN"/>
        </w:rPr>
        <w:t>. </w:t>
      </w:r>
      <w:r w:rsidRPr="002A6673">
        <w:rPr>
          <w:sz w:val="20"/>
          <w:szCs w:val="20"/>
          <w:lang w:eastAsia="zh-CN"/>
        </w:rPr>
        <w:t>Брадаманте), Университет Майнц, Университет Бонн, У</w:t>
      </w:r>
      <w:r w:rsidR="00F407C5" w:rsidRPr="002A6673">
        <w:rPr>
          <w:sz w:val="20"/>
          <w:szCs w:val="20"/>
          <w:lang w:eastAsia="zh-CN"/>
        </w:rPr>
        <w:t>ниверситет Бохум (все Германия</w:t>
      </w:r>
      <w:r w:rsidR="00C348B0" w:rsidRPr="002A6673">
        <w:rPr>
          <w:sz w:val="20"/>
          <w:szCs w:val="20"/>
          <w:lang w:eastAsia="zh-CN"/>
        </w:rPr>
        <w:t>)</w:t>
      </w:r>
    </w:p>
    <w:p w:rsidR="00D3090A" w:rsidRPr="002A6673" w:rsidRDefault="00E213D1">
      <w:pPr>
        <w:contextualSpacing w:val="0"/>
        <w:rPr>
          <w:sz w:val="20"/>
          <w:szCs w:val="20"/>
          <w:lang w:eastAsia="zh-CN"/>
        </w:rPr>
      </w:pPr>
      <w:r w:rsidRPr="002A6673">
        <w:rPr>
          <w:sz w:val="20"/>
          <w:szCs w:val="20"/>
          <w:lang w:eastAsia="zh-CN"/>
        </w:rPr>
        <w:br w:type="page"/>
      </w:r>
    </w:p>
    <w:p w:rsidR="00C348B0" w:rsidRPr="002A6673" w:rsidRDefault="003A2191" w:rsidP="00D3090A">
      <w:pPr>
        <w:pStyle w:val="ac"/>
        <w:spacing w:before="360" w:after="240"/>
        <w:ind w:firstLine="0"/>
        <w:outlineLvl w:val="0"/>
        <w:rPr>
          <w:rFonts w:eastAsia="MS Mincho"/>
          <w:b/>
          <w:bCs/>
          <w:kern w:val="36"/>
          <w:sz w:val="28"/>
          <w:szCs w:val="28"/>
          <w:lang w:eastAsia="ja-JP"/>
        </w:rPr>
      </w:pPr>
      <w:r w:rsidRPr="002A6673">
        <w:rPr>
          <w:rFonts w:eastAsia="MS Mincho"/>
          <w:b/>
          <w:bCs/>
          <w:kern w:val="36"/>
          <w:sz w:val="28"/>
          <w:szCs w:val="28"/>
          <w:lang w:eastAsia="ja-JP"/>
        </w:rPr>
        <w:lastRenderedPageBreak/>
        <w:t>СОД</w:t>
      </w:r>
      <w:r w:rsidR="00C348B0" w:rsidRPr="002A6673">
        <w:rPr>
          <w:rFonts w:eastAsia="MS Mincho"/>
          <w:b/>
          <w:bCs/>
          <w:kern w:val="36"/>
          <w:sz w:val="28"/>
          <w:szCs w:val="28"/>
          <w:lang w:eastAsia="ja-JP"/>
        </w:rPr>
        <w:t>ЕРЖАН</w:t>
      </w:r>
      <w:r w:rsidRPr="002A6673">
        <w:rPr>
          <w:rFonts w:eastAsia="MS Mincho"/>
          <w:b/>
          <w:bCs/>
          <w:kern w:val="36"/>
          <w:sz w:val="28"/>
          <w:szCs w:val="28"/>
          <w:lang w:eastAsia="ja-JP"/>
        </w:rPr>
        <w:t>ИЕ</w:t>
      </w:r>
    </w:p>
    <w:sdt>
      <w:sdtPr>
        <w:id w:val="1645537057"/>
        <w:docPartObj>
          <w:docPartGallery w:val="Table of Contents"/>
          <w:docPartUnique/>
        </w:docPartObj>
      </w:sdtPr>
      <w:sdtEndPr>
        <w:rPr>
          <w:b/>
          <w:bCs/>
        </w:rPr>
      </w:sdtEndPr>
      <w:sdtContent>
        <w:p w:rsidR="00AC0C1A" w:rsidRDefault="00D06246">
          <w:pPr>
            <w:pStyle w:val="12"/>
            <w:rPr>
              <w:rFonts w:asciiTheme="minorHAnsi" w:eastAsiaTheme="minorEastAsia" w:hAnsiTheme="minorHAnsi" w:cstheme="minorBidi"/>
              <w:noProof/>
              <w:sz w:val="22"/>
              <w:szCs w:val="22"/>
            </w:rPr>
          </w:pPr>
          <w:r w:rsidRPr="002A6673">
            <w:fldChar w:fldCharType="begin"/>
          </w:r>
          <w:r w:rsidR="00BF3E16" w:rsidRPr="002A6673">
            <w:instrText xml:space="preserve"> TOC \o "2-3" \h \z \t "Заголовок 1;1" </w:instrText>
          </w:r>
          <w:r w:rsidRPr="002A6673">
            <w:fldChar w:fldCharType="separate"/>
          </w:r>
          <w:hyperlink w:anchor="_Toc29983089" w:history="1">
            <w:r w:rsidR="00AC0C1A" w:rsidRPr="009B6B72">
              <w:rPr>
                <w:rStyle w:val="af2"/>
                <w:rFonts w:eastAsia="MS Mincho"/>
                <w:noProof/>
              </w:rPr>
              <w:t>РЕЗЮМЕ ПРОЕКТА</w:t>
            </w:r>
            <w:r w:rsidR="00AC0C1A">
              <w:rPr>
                <w:noProof/>
                <w:webHidden/>
              </w:rPr>
              <w:tab/>
            </w:r>
            <w:r w:rsidR="00AC0C1A">
              <w:rPr>
                <w:noProof/>
                <w:webHidden/>
              </w:rPr>
              <w:fldChar w:fldCharType="begin"/>
            </w:r>
            <w:r w:rsidR="00AC0C1A">
              <w:rPr>
                <w:noProof/>
                <w:webHidden/>
              </w:rPr>
              <w:instrText xml:space="preserve"> PAGEREF _Toc29983089 \h </w:instrText>
            </w:r>
            <w:r w:rsidR="00AC0C1A">
              <w:rPr>
                <w:noProof/>
                <w:webHidden/>
              </w:rPr>
            </w:r>
            <w:r w:rsidR="00AC0C1A">
              <w:rPr>
                <w:noProof/>
                <w:webHidden/>
              </w:rPr>
              <w:fldChar w:fldCharType="separate"/>
            </w:r>
            <w:r w:rsidR="00AC0C1A">
              <w:rPr>
                <w:noProof/>
                <w:webHidden/>
              </w:rPr>
              <w:t>5</w:t>
            </w:r>
            <w:r w:rsidR="00AC0C1A">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090" w:history="1">
            <w:r w:rsidRPr="009B6B72">
              <w:rPr>
                <w:rStyle w:val="af2"/>
                <w:rFonts w:eastAsia="MS Mincho"/>
                <w:noProof/>
                <w:lang w:val="en-US"/>
              </w:rPr>
              <w:t>EXECUTIVE SUMMARY</w:t>
            </w:r>
            <w:r>
              <w:rPr>
                <w:noProof/>
                <w:webHidden/>
              </w:rPr>
              <w:tab/>
            </w:r>
            <w:r>
              <w:rPr>
                <w:noProof/>
                <w:webHidden/>
              </w:rPr>
              <w:fldChar w:fldCharType="begin"/>
            </w:r>
            <w:r>
              <w:rPr>
                <w:noProof/>
                <w:webHidden/>
              </w:rPr>
              <w:instrText xml:space="preserve"> PAGEREF _Toc29983090 \h </w:instrText>
            </w:r>
            <w:r>
              <w:rPr>
                <w:noProof/>
                <w:webHidden/>
              </w:rPr>
            </w:r>
            <w:r>
              <w:rPr>
                <w:noProof/>
                <w:webHidden/>
              </w:rPr>
              <w:fldChar w:fldCharType="separate"/>
            </w:r>
            <w:r>
              <w:rPr>
                <w:noProof/>
                <w:webHidden/>
              </w:rPr>
              <w:t>8</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091" w:history="1">
            <w:r w:rsidRPr="009B6B72">
              <w:rPr>
                <w:rStyle w:val="af2"/>
                <w:rFonts w:eastAsia="MS Mincho"/>
                <w:noProof/>
              </w:rPr>
              <w:t>ВВЕДЕНИЕ</w:t>
            </w:r>
            <w:r>
              <w:rPr>
                <w:noProof/>
                <w:webHidden/>
              </w:rPr>
              <w:tab/>
            </w:r>
            <w:r>
              <w:rPr>
                <w:noProof/>
                <w:webHidden/>
              </w:rPr>
              <w:fldChar w:fldCharType="begin"/>
            </w:r>
            <w:r>
              <w:rPr>
                <w:noProof/>
                <w:webHidden/>
              </w:rPr>
              <w:instrText xml:space="preserve"> PAGEREF _Toc29983091 \h </w:instrText>
            </w:r>
            <w:r>
              <w:rPr>
                <w:noProof/>
                <w:webHidden/>
              </w:rPr>
            </w:r>
            <w:r>
              <w:rPr>
                <w:noProof/>
                <w:webHidden/>
              </w:rPr>
              <w:fldChar w:fldCharType="separate"/>
            </w:r>
            <w:r>
              <w:rPr>
                <w:noProof/>
                <w:webHidden/>
              </w:rPr>
              <w:t>11</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092" w:history="1">
            <w:r w:rsidRPr="009B6B72">
              <w:rPr>
                <w:rStyle w:val="af2"/>
                <w:rFonts w:eastAsia="MS Mincho"/>
                <w:noProof/>
              </w:rPr>
              <w:t>1</w:t>
            </w:r>
            <w:r>
              <w:rPr>
                <w:rFonts w:asciiTheme="minorHAnsi" w:eastAsiaTheme="minorEastAsia" w:hAnsiTheme="minorHAnsi" w:cstheme="minorBidi"/>
                <w:noProof/>
                <w:sz w:val="22"/>
                <w:szCs w:val="22"/>
              </w:rPr>
              <w:tab/>
            </w:r>
            <w:r w:rsidRPr="009B6B72">
              <w:rPr>
                <w:rStyle w:val="af2"/>
                <w:rFonts w:eastAsia="MS Mincho"/>
                <w:noProof/>
              </w:rPr>
              <w:t>Физическая программа СПАСЧАРМ</w:t>
            </w:r>
            <w:r>
              <w:rPr>
                <w:noProof/>
                <w:webHidden/>
              </w:rPr>
              <w:tab/>
            </w:r>
            <w:r>
              <w:rPr>
                <w:noProof/>
                <w:webHidden/>
              </w:rPr>
              <w:fldChar w:fldCharType="begin"/>
            </w:r>
            <w:r>
              <w:rPr>
                <w:noProof/>
                <w:webHidden/>
              </w:rPr>
              <w:instrText xml:space="preserve"> PAGEREF _Toc29983092 \h </w:instrText>
            </w:r>
            <w:r>
              <w:rPr>
                <w:noProof/>
                <w:webHidden/>
              </w:rPr>
            </w:r>
            <w:r>
              <w:rPr>
                <w:noProof/>
                <w:webHidden/>
              </w:rPr>
              <w:fldChar w:fldCharType="separate"/>
            </w:r>
            <w:r>
              <w:rPr>
                <w:noProof/>
                <w:webHidden/>
              </w:rPr>
              <w:t>14</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093" w:history="1">
            <w:r w:rsidRPr="009B6B72">
              <w:rPr>
                <w:rStyle w:val="af2"/>
                <w:rFonts w:eastAsia="MS Mincho"/>
                <w:noProof/>
              </w:rPr>
              <w:t>1.1</w:t>
            </w:r>
            <w:r>
              <w:rPr>
                <w:rFonts w:asciiTheme="minorHAnsi" w:eastAsiaTheme="minorEastAsia" w:hAnsiTheme="minorHAnsi" w:cstheme="minorBidi"/>
                <w:noProof/>
                <w:sz w:val="22"/>
                <w:szCs w:val="22"/>
              </w:rPr>
              <w:tab/>
            </w:r>
            <w:r w:rsidRPr="009B6B72">
              <w:rPr>
                <w:rStyle w:val="af2"/>
                <w:rFonts w:eastAsia="MS Mincho"/>
                <w:noProof/>
              </w:rPr>
              <w:t>Исследование спиновых эффектов в рождении кваркония</w:t>
            </w:r>
            <w:r>
              <w:rPr>
                <w:noProof/>
                <w:webHidden/>
              </w:rPr>
              <w:tab/>
            </w:r>
            <w:r>
              <w:rPr>
                <w:noProof/>
                <w:webHidden/>
              </w:rPr>
              <w:fldChar w:fldCharType="begin"/>
            </w:r>
            <w:r>
              <w:rPr>
                <w:noProof/>
                <w:webHidden/>
              </w:rPr>
              <w:instrText xml:space="preserve"> PAGEREF _Toc29983093 \h </w:instrText>
            </w:r>
            <w:r>
              <w:rPr>
                <w:noProof/>
                <w:webHidden/>
              </w:rPr>
            </w:r>
            <w:r>
              <w:rPr>
                <w:noProof/>
                <w:webHidden/>
              </w:rPr>
              <w:fldChar w:fldCharType="separate"/>
            </w:r>
            <w:r>
              <w:rPr>
                <w:noProof/>
                <w:webHidden/>
              </w:rPr>
              <w:t>17</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094" w:history="1">
            <w:r w:rsidRPr="009B6B72">
              <w:rPr>
                <w:rStyle w:val="af2"/>
                <w:rFonts w:eastAsia="MS Mincho"/>
                <w:noProof/>
              </w:rPr>
              <w:t>1.2</w:t>
            </w:r>
            <w:r>
              <w:rPr>
                <w:rFonts w:asciiTheme="minorHAnsi" w:eastAsiaTheme="minorEastAsia" w:hAnsiTheme="minorHAnsi" w:cstheme="minorBidi"/>
                <w:noProof/>
                <w:sz w:val="22"/>
                <w:szCs w:val="22"/>
              </w:rPr>
              <w:tab/>
            </w:r>
            <w:r w:rsidRPr="009B6B72">
              <w:rPr>
                <w:rStyle w:val="af2"/>
                <w:rFonts w:eastAsia="MS Mincho"/>
                <w:noProof/>
              </w:rPr>
              <w:t xml:space="preserve">Измерение односпиновых поперечных асимметрий </w:t>
            </w:r>
            <w:r w:rsidRPr="009B6B72">
              <w:rPr>
                <w:rStyle w:val="af2"/>
                <w:rFonts w:eastAsia="MS Mincho"/>
                <w:i/>
                <w:noProof/>
              </w:rPr>
              <w:t>A</w:t>
            </w:r>
            <w:r w:rsidRPr="009B6B72">
              <w:rPr>
                <w:rStyle w:val="af2"/>
                <w:rFonts w:eastAsia="MS Mincho"/>
                <w:noProof/>
                <w:vertAlign w:val="subscript"/>
              </w:rPr>
              <w:t xml:space="preserve">N </w:t>
            </w:r>
            <w:r w:rsidRPr="009B6B72">
              <w:rPr>
                <w:rStyle w:val="af2"/>
                <w:rFonts w:eastAsia="MS Mincho"/>
                <w:noProof/>
              </w:rPr>
              <w:t>адронов</w:t>
            </w:r>
            <w:r>
              <w:rPr>
                <w:noProof/>
                <w:webHidden/>
              </w:rPr>
              <w:tab/>
            </w:r>
            <w:r>
              <w:rPr>
                <w:noProof/>
                <w:webHidden/>
              </w:rPr>
              <w:fldChar w:fldCharType="begin"/>
            </w:r>
            <w:r>
              <w:rPr>
                <w:noProof/>
                <w:webHidden/>
              </w:rPr>
              <w:instrText xml:space="preserve"> PAGEREF _Toc29983094 \h </w:instrText>
            </w:r>
            <w:r>
              <w:rPr>
                <w:noProof/>
                <w:webHidden/>
              </w:rPr>
            </w:r>
            <w:r>
              <w:rPr>
                <w:noProof/>
                <w:webHidden/>
              </w:rPr>
              <w:fldChar w:fldCharType="separate"/>
            </w:r>
            <w:r>
              <w:rPr>
                <w:noProof/>
                <w:webHidden/>
              </w:rPr>
              <w:t>21</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095" w:history="1">
            <w:r w:rsidRPr="009B6B72">
              <w:rPr>
                <w:rStyle w:val="af2"/>
                <w:rFonts w:eastAsia="MS Mincho"/>
                <w:noProof/>
              </w:rPr>
              <w:t>1.2.1</w:t>
            </w:r>
            <w:r>
              <w:rPr>
                <w:rFonts w:asciiTheme="minorHAnsi" w:eastAsiaTheme="minorEastAsia" w:hAnsiTheme="minorHAnsi" w:cstheme="minorBidi"/>
                <w:noProof/>
                <w:sz w:val="22"/>
                <w:szCs w:val="22"/>
              </w:rPr>
              <w:tab/>
            </w:r>
            <w:r w:rsidRPr="009B6B72">
              <w:rPr>
                <w:rStyle w:val="af2"/>
                <w:rFonts w:eastAsia="MS Mincho"/>
                <w:noProof/>
              </w:rPr>
              <w:t>Измерение односпиновых эффектов с использованием поляризованного пучка антипротонов</w:t>
            </w:r>
            <w:r>
              <w:rPr>
                <w:noProof/>
                <w:webHidden/>
              </w:rPr>
              <w:tab/>
            </w:r>
            <w:r>
              <w:rPr>
                <w:noProof/>
                <w:webHidden/>
              </w:rPr>
              <w:fldChar w:fldCharType="begin"/>
            </w:r>
            <w:r>
              <w:rPr>
                <w:noProof/>
                <w:webHidden/>
              </w:rPr>
              <w:instrText xml:space="preserve"> PAGEREF _Toc29983095 \h </w:instrText>
            </w:r>
            <w:r>
              <w:rPr>
                <w:noProof/>
                <w:webHidden/>
              </w:rPr>
            </w:r>
            <w:r>
              <w:rPr>
                <w:noProof/>
                <w:webHidden/>
              </w:rPr>
              <w:fldChar w:fldCharType="separate"/>
            </w:r>
            <w:r>
              <w:rPr>
                <w:noProof/>
                <w:webHidden/>
              </w:rPr>
              <w:t>23</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096" w:history="1">
            <w:r w:rsidRPr="009B6B72">
              <w:rPr>
                <w:rStyle w:val="af2"/>
                <w:rFonts w:eastAsia="MS Mincho"/>
                <w:noProof/>
              </w:rPr>
              <w:t>1.2.2</w:t>
            </w:r>
            <w:r>
              <w:rPr>
                <w:rFonts w:asciiTheme="minorHAnsi" w:eastAsiaTheme="minorEastAsia" w:hAnsiTheme="minorHAnsi" w:cstheme="minorBidi"/>
                <w:noProof/>
                <w:sz w:val="22"/>
                <w:szCs w:val="22"/>
              </w:rPr>
              <w:tab/>
            </w:r>
            <w:r w:rsidRPr="009B6B72">
              <w:rPr>
                <w:rStyle w:val="af2"/>
                <w:rFonts w:eastAsia="MS Mincho"/>
                <w:noProof/>
              </w:rPr>
              <w:t>Измерение A</w:t>
            </w:r>
            <w:r w:rsidRPr="009B6B72">
              <w:rPr>
                <w:rStyle w:val="af2"/>
                <w:rFonts w:eastAsia="MS Mincho"/>
                <w:noProof/>
                <w:vertAlign w:val="subscript"/>
              </w:rPr>
              <w:t>N</w:t>
            </w:r>
            <w:r w:rsidRPr="009B6B72">
              <w:rPr>
                <w:rStyle w:val="af2"/>
                <w:rFonts w:eastAsia="MS Mincho"/>
                <w:noProof/>
              </w:rPr>
              <w:t xml:space="preserve"> с использованием интенсивного протонного пучка</w:t>
            </w:r>
            <w:r>
              <w:rPr>
                <w:noProof/>
                <w:webHidden/>
              </w:rPr>
              <w:tab/>
            </w:r>
            <w:r>
              <w:rPr>
                <w:noProof/>
                <w:webHidden/>
              </w:rPr>
              <w:fldChar w:fldCharType="begin"/>
            </w:r>
            <w:r>
              <w:rPr>
                <w:noProof/>
                <w:webHidden/>
              </w:rPr>
              <w:instrText xml:space="preserve"> PAGEREF _Toc29983096 \h </w:instrText>
            </w:r>
            <w:r>
              <w:rPr>
                <w:noProof/>
                <w:webHidden/>
              </w:rPr>
            </w:r>
            <w:r>
              <w:rPr>
                <w:noProof/>
                <w:webHidden/>
              </w:rPr>
              <w:fldChar w:fldCharType="separate"/>
            </w:r>
            <w:r>
              <w:rPr>
                <w:noProof/>
                <w:webHidden/>
              </w:rPr>
              <w:t>26</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097" w:history="1">
            <w:r w:rsidRPr="009B6B72">
              <w:rPr>
                <w:rStyle w:val="af2"/>
                <w:rFonts w:eastAsia="MS Mincho"/>
                <w:noProof/>
              </w:rPr>
              <w:t>1.3</w:t>
            </w:r>
            <w:r>
              <w:rPr>
                <w:rFonts w:asciiTheme="minorHAnsi" w:eastAsiaTheme="minorEastAsia" w:hAnsiTheme="minorHAnsi" w:cstheme="minorBidi"/>
                <w:noProof/>
                <w:sz w:val="22"/>
                <w:szCs w:val="22"/>
              </w:rPr>
              <w:tab/>
            </w:r>
            <w:r w:rsidRPr="009B6B72">
              <w:rPr>
                <w:rStyle w:val="af2"/>
                <w:rFonts w:eastAsia="MS Mincho"/>
                <w:noProof/>
              </w:rPr>
              <w:t xml:space="preserve">Измерение поперечных поляризаций </w:t>
            </w:r>
            <w:r w:rsidRPr="009B6B72">
              <w:rPr>
                <w:rStyle w:val="af2"/>
                <w:rFonts w:eastAsia="MS Mincho"/>
                <w:i/>
                <w:noProof/>
              </w:rPr>
              <w:t>P</w:t>
            </w:r>
            <w:r w:rsidRPr="009B6B72">
              <w:rPr>
                <w:rStyle w:val="af2"/>
                <w:rFonts w:eastAsia="MS Mincho"/>
                <w:noProof/>
                <w:vertAlign w:val="subscript"/>
              </w:rPr>
              <w:t xml:space="preserve">N </w:t>
            </w:r>
            <w:r w:rsidRPr="009B6B72">
              <w:rPr>
                <w:rStyle w:val="af2"/>
                <w:rFonts w:eastAsia="MS Mincho"/>
                <w:noProof/>
              </w:rPr>
              <w:t>гиперонов и антигиперонов</w:t>
            </w:r>
            <w:r>
              <w:rPr>
                <w:noProof/>
                <w:webHidden/>
              </w:rPr>
              <w:tab/>
            </w:r>
            <w:r>
              <w:rPr>
                <w:noProof/>
                <w:webHidden/>
              </w:rPr>
              <w:fldChar w:fldCharType="begin"/>
            </w:r>
            <w:r>
              <w:rPr>
                <w:noProof/>
                <w:webHidden/>
              </w:rPr>
              <w:instrText xml:space="preserve"> PAGEREF _Toc29983097 \h </w:instrText>
            </w:r>
            <w:r>
              <w:rPr>
                <w:noProof/>
                <w:webHidden/>
              </w:rPr>
            </w:r>
            <w:r>
              <w:rPr>
                <w:noProof/>
                <w:webHidden/>
              </w:rPr>
              <w:fldChar w:fldCharType="separate"/>
            </w:r>
            <w:r>
              <w:rPr>
                <w:noProof/>
                <w:webHidden/>
              </w:rPr>
              <w:t>30</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098" w:history="1">
            <w:r w:rsidRPr="009B6B72">
              <w:rPr>
                <w:rStyle w:val="af2"/>
                <w:rFonts w:eastAsia="MS Mincho"/>
                <w:noProof/>
              </w:rPr>
              <w:t>1.4</w:t>
            </w:r>
            <w:r>
              <w:rPr>
                <w:rFonts w:asciiTheme="minorHAnsi" w:eastAsiaTheme="minorEastAsia" w:hAnsiTheme="minorHAnsi" w:cstheme="minorBidi"/>
                <w:noProof/>
                <w:sz w:val="22"/>
                <w:szCs w:val="22"/>
              </w:rPr>
              <w:tab/>
            </w:r>
            <w:r w:rsidRPr="009B6B72">
              <w:rPr>
                <w:rStyle w:val="af2"/>
                <w:rFonts w:eastAsia="MS Mincho"/>
                <w:noProof/>
              </w:rPr>
              <w:t xml:space="preserve">Измерение элементов матрицы плотности </w:t>
            </w:r>
            <w:r w:rsidRPr="009B6B72">
              <w:rPr>
                <w:rStyle w:val="af2"/>
                <w:rFonts w:eastAsia="MS Mincho"/>
                <w:i/>
                <w:noProof/>
              </w:rPr>
              <w:t>ρ</w:t>
            </w:r>
            <w:r w:rsidRPr="009B6B72">
              <w:rPr>
                <w:rStyle w:val="af2"/>
                <w:rFonts w:eastAsia="MS Mincho"/>
                <w:noProof/>
                <w:vertAlign w:val="subscript"/>
              </w:rPr>
              <w:t>ik</w:t>
            </w:r>
            <w:r w:rsidRPr="009B6B72">
              <w:rPr>
                <w:rStyle w:val="af2"/>
                <w:rFonts w:eastAsia="MS Mincho"/>
                <w:noProof/>
              </w:rPr>
              <w:t xml:space="preserve"> векторных мезонов</w:t>
            </w:r>
            <w:r>
              <w:rPr>
                <w:noProof/>
                <w:webHidden/>
              </w:rPr>
              <w:tab/>
            </w:r>
            <w:r>
              <w:rPr>
                <w:noProof/>
                <w:webHidden/>
              </w:rPr>
              <w:fldChar w:fldCharType="begin"/>
            </w:r>
            <w:r>
              <w:rPr>
                <w:noProof/>
                <w:webHidden/>
              </w:rPr>
              <w:instrText xml:space="preserve"> PAGEREF _Toc29983098 \h </w:instrText>
            </w:r>
            <w:r>
              <w:rPr>
                <w:noProof/>
                <w:webHidden/>
              </w:rPr>
            </w:r>
            <w:r>
              <w:rPr>
                <w:noProof/>
                <w:webHidden/>
              </w:rPr>
              <w:fldChar w:fldCharType="separate"/>
            </w:r>
            <w:r>
              <w:rPr>
                <w:noProof/>
                <w:webHidden/>
              </w:rPr>
              <w:t>32</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099" w:history="1">
            <w:r w:rsidRPr="009B6B72">
              <w:rPr>
                <w:rStyle w:val="af2"/>
                <w:rFonts w:eastAsia="MS Mincho"/>
                <w:noProof/>
              </w:rPr>
              <w:t>1.5</w:t>
            </w:r>
            <w:r>
              <w:rPr>
                <w:rFonts w:asciiTheme="minorHAnsi" w:eastAsiaTheme="minorEastAsia" w:hAnsiTheme="minorHAnsi" w:cstheme="minorBidi"/>
                <w:noProof/>
                <w:sz w:val="22"/>
                <w:szCs w:val="22"/>
              </w:rPr>
              <w:tab/>
            </w:r>
            <w:r w:rsidRPr="009B6B72">
              <w:rPr>
                <w:rStyle w:val="af2"/>
                <w:rFonts w:eastAsia="MS Mincho"/>
                <w:noProof/>
              </w:rPr>
              <w:t>Измерение односпиновых асимметрий на пучке отрицательных частиц</w:t>
            </w:r>
            <w:r>
              <w:rPr>
                <w:noProof/>
                <w:webHidden/>
              </w:rPr>
              <w:tab/>
            </w:r>
            <w:r>
              <w:rPr>
                <w:noProof/>
                <w:webHidden/>
              </w:rPr>
              <w:fldChar w:fldCharType="begin"/>
            </w:r>
            <w:r>
              <w:rPr>
                <w:noProof/>
                <w:webHidden/>
              </w:rPr>
              <w:instrText xml:space="preserve"> PAGEREF _Toc29983099 \h </w:instrText>
            </w:r>
            <w:r>
              <w:rPr>
                <w:noProof/>
                <w:webHidden/>
              </w:rPr>
            </w:r>
            <w:r>
              <w:rPr>
                <w:noProof/>
                <w:webHidden/>
              </w:rPr>
              <w:fldChar w:fldCharType="separate"/>
            </w:r>
            <w:r>
              <w:rPr>
                <w:noProof/>
                <w:webHidden/>
              </w:rPr>
              <w:t>33</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0" w:history="1">
            <w:r w:rsidRPr="009B6B72">
              <w:rPr>
                <w:rStyle w:val="af2"/>
                <w:rFonts w:eastAsia="MS Mincho"/>
                <w:noProof/>
              </w:rPr>
              <w:t>1.5.1</w:t>
            </w:r>
            <w:r>
              <w:rPr>
                <w:rFonts w:asciiTheme="minorHAnsi" w:eastAsiaTheme="minorEastAsia" w:hAnsiTheme="minorHAnsi" w:cstheme="minorBidi"/>
                <w:noProof/>
                <w:sz w:val="22"/>
                <w:szCs w:val="22"/>
              </w:rPr>
              <w:tab/>
            </w:r>
            <w:r w:rsidRPr="009B6B72">
              <w:rPr>
                <w:rStyle w:val="af2"/>
                <w:rFonts w:eastAsia="MS Mincho"/>
                <w:noProof/>
              </w:rPr>
              <w:t>Исследование инклюзивных реакций, включая пучок антипротонов</w:t>
            </w:r>
            <w:r>
              <w:rPr>
                <w:noProof/>
                <w:webHidden/>
              </w:rPr>
              <w:tab/>
            </w:r>
            <w:r>
              <w:rPr>
                <w:noProof/>
                <w:webHidden/>
              </w:rPr>
              <w:fldChar w:fldCharType="begin"/>
            </w:r>
            <w:r>
              <w:rPr>
                <w:noProof/>
                <w:webHidden/>
              </w:rPr>
              <w:instrText xml:space="preserve"> PAGEREF _Toc29983100 \h </w:instrText>
            </w:r>
            <w:r>
              <w:rPr>
                <w:noProof/>
                <w:webHidden/>
              </w:rPr>
            </w:r>
            <w:r>
              <w:rPr>
                <w:noProof/>
                <w:webHidden/>
              </w:rPr>
              <w:fldChar w:fldCharType="separate"/>
            </w:r>
            <w:r>
              <w:rPr>
                <w:noProof/>
                <w:webHidden/>
              </w:rPr>
              <w:t>34</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1" w:history="1">
            <w:r w:rsidRPr="009B6B72">
              <w:rPr>
                <w:rStyle w:val="af2"/>
                <w:rFonts w:eastAsia="MS Mincho"/>
                <w:noProof/>
              </w:rPr>
              <w:t>1.5.2</w:t>
            </w:r>
            <w:r>
              <w:rPr>
                <w:rFonts w:asciiTheme="minorHAnsi" w:eastAsiaTheme="minorEastAsia" w:hAnsiTheme="minorHAnsi" w:cstheme="minorBidi"/>
                <w:noProof/>
                <w:sz w:val="22"/>
                <w:szCs w:val="22"/>
              </w:rPr>
              <w:tab/>
            </w:r>
            <w:r w:rsidRPr="009B6B72">
              <w:rPr>
                <w:rStyle w:val="af2"/>
                <w:rFonts w:eastAsia="MS Mincho"/>
                <w:noProof/>
              </w:rPr>
              <w:t>Исследование эксклюзивных каналов</w:t>
            </w:r>
            <w:r>
              <w:rPr>
                <w:noProof/>
                <w:webHidden/>
              </w:rPr>
              <w:tab/>
            </w:r>
            <w:r>
              <w:rPr>
                <w:noProof/>
                <w:webHidden/>
              </w:rPr>
              <w:fldChar w:fldCharType="begin"/>
            </w:r>
            <w:r>
              <w:rPr>
                <w:noProof/>
                <w:webHidden/>
              </w:rPr>
              <w:instrText xml:space="preserve"> PAGEREF _Toc29983101 \h </w:instrText>
            </w:r>
            <w:r>
              <w:rPr>
                <w:noProof/>
                <w:webHidden/>
              </w:rPr>
            </w:r>
            <w:r>
              <w:rPr>
                <w:noProof/>
                <w:webHidden/>
              </w:rPr>
              <w:fldChar w:fldCharType="separate"/>
            </w:r>
            <w:r>
              <w:rPr>
                <w:noProof/>
                <w:webHidden/>
              </w:rPr>
              <w:t>35</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02" w:history="1">
            <w:r w:rsidRPr="009B6B72">
              <w:rPr>
                <w:rStyle w:val="af2"/>
                <w:rFonts w:eastAsia="MS Mincho"/>
                <w:noProof/>
              </w:rPr>
              <w:t>1.6</w:t>
            </w:r>
            <w:r>
              <w:rPr>
                <w:rFonts w:asciiTheme="minorHAnsi" w:eastAsiaTheme="minorEastAsia" w:hAnsiTheme="minorHAnsi" w:cstheme="minorBidi"/>
                <w:noProof/>
                <w:sz w:val="22"/>
                <w:szCs w:val="22"/>
              </w:rPr>
              <w:tab/>
            </w:r>
            <w:r w:rsidRPr="009B6B72">
              <w:rPr>
                <w:rStyle w:val="af2"/>
                <w:rFonts w:eastAsia="MS Mincho"/>
                <w:noProof/>
              </w:rPr>
              <w:t>Резюме и перспективы</w:t>
            </w:r>
            <w:r>
              <w:rPr>
                <w:noProof/>
                <w:webHidden/>
              </w:rPr>
              <w:tab/>
            </w:r>
            <w:r>
              <w:rPr>
                <w:noProof/>
                <w:webHidden/>
              </w:rPr>
              <w:fldChar w:fldCharType="begin"/>
            </w:r>
            <w:r>
              <w:rPr>
                <w:noProof/>
                <w:webHidden/>
              </w:rPr>
              <w:instrText xml:space="preserve"> PAGEREF _Toc29983102 \h </w:instrText>
            </w:r>
            <w:r>
              <w:rPr>
                <w:noProof/>
                <w:webHidden/>
              </w:rPr>
            </w:r>
            <w:r>
              <w:rPr>
                <w:noProof/>
                <w:webHidden/>
              </w:rPr>
              <w:fldChar w:fldCharType="separate"/>
            </w:r>
            <w:r>
              <w:rPr>
                <w:noProof/>
                <w:webHidden/>
              </w:rPr>
              <w:t>36</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103" w:history="1">
            <w:r w:rsidRPr="009B6B72">
              <w:rPr>
                <w:rStyle w:val="af2"/>
                <w:rFonts w:eastAsia="MS Mincho"/>
                <w:noProof/>
              </w:rPr>
              <w:t>2</w:t>
            </w:r>
            <w:r>
              <w:rPr>
                <w:rFonts w:asciiTheme="minorHAnsi" w:eastAsiaTheme="minorEastAsia" w:hAnsiTheme="minorHAnsi" w:cstheme="minorBidi"/>
                <w:noProof/>
                <w:sz w:val="22"/>
                <w:szCs w:val="22"/>
              </w:rPr>
              <w:tab/>
            </w:r>
            <w:r w:rsidRPr="009B6B72">
              <w:rPr>
                <w:rStyle w:val="af2"/>
                <w:rFonts w:eastAsia="MS Mincho"/>
                <w:noProof/>
              </w:rPr>
              <w:t>Создание пучков поляризованных протонов и антипротонов</w:t>
            </w:r>
            <w:r>
              <w:rPr>
                <w:noProof/>
                <w:webHidden/>
              </w:rPr>
              <w:tab/>
            </w:r>
            <w:r>
              <w:rPr>
                <w:noProof/>
                <w:webHidden/>
              </w:rPr>
              <w:fldChar w:fldCharType="begin"/>
            </w:r>
            <w:r>
              <w:rPr>
                <w:noProof/>
                <w:webHidden/>
              </w:rPr>
              <w:instrText xml:space="preserve"> PAGEREF _Toc29983103 \h </w:instrText>
            </w:r>
            <w:r>
              <w:rPr>
                <w:noProof/>
                <w:webHidden/>
              </w:rPr>
            </w:r>
            <w:r>
              <w:rPr>
                <w:noProof/>
                <w:webHidden/>
              </w:rPr>
              <w:fldChar w:fldCharType="separate"/>
            </w:r>
            <w:r>
              <w:rPr>
                <w:noProof/>
                <w:webHidden/>
              </w:rPr>
              <w:t>37</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04" w:history="1">
            <w:r w:rsidRPr="009B6B72">
              <w:rPr>
                <w:rStyle w:val="af2"/>
                <w:rFonts w:eastAsia="MS Mincho"/>
                <w:noProof/>
              </w:rPr>
              <w:t>2.1</w:t>
            </w:r>
            <w:r>
              <w:rPr>
                <w:rFonts w:asciiTheme="minorHAnsi" w:eastAsiaTheme="minorEastAsia" w:hAnsiTheme="minorHAnsi" w:cstheme="minorBidi"/>
                <w:noProof/>
                <w:sz w:val="22"/>
                <w:szCs w:val="22"/>
              </w:rPr>
              <w:tab/>
            </w:r>
            <w:r w:rsidRPr="009B6B72">
              <w:rPr>
                <w:rStyle w:val="af2"/>
                <w:rFonts w:eastAsia="MS Mincho"/>
                <w:noProof/>
              </w:rPr>
              <w:t>Канал поляризованных протонов и антипротонов</w:t>
            </w:r>
            <w:r>
              <w:rPr>
                <w:noProof/>
                <w:webHidden/>
              </w:rPr>
              <w:tab/>
            </w:r>
            <w:r>
              <w:rPr>
                <w:noProof/>
                <w:webHidden/>
              </w:rPr>
              <w:fldChar w:fldCharType="begin"/>
            </w:r>
            <w:r>
              <w:rPr>
                <w:noProof/>
                <w:webHidden/>
              </w:rPr>
              <w:instrText xml:space="preserve"> PAGEREF _Toc29983104 \h </w:instrText>
            </w:r>
            <w:r>
              <w:rPr>
                <w:noProof/>
                <w:webHidden/>
              </w:rPr>
            </w:r>
            <w:r>
              <w:rPr>
                <w:noProof/>
                <w:webHidden/>
              </w:rPr>
              <w:fldChar w:fldCharType="separate"/>
            </w:r>
            <w:r>
              <w:rPr>
                <w:noProof/>
                <w:webHidden/>
              </w:rPr>
              <w:t>37</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5" w:history="1">
            <w:r w:rsidRPr="009B6B72">
              <w:rPr>
                <w:rStyle w:val="af2"/>
                <w:rFonts w:eastAsia="MS Mincho"/>
                <w:noProof/>
              </w:rPr>
              <w:t>2.1.1</w:t>
            </w:r>
            <w:r>
              <w:rPr>
                <w:rFonts w:asciiTheme="minorHAnsi" w:eastAsiaTheme="minorEastAsia" w:hAnsiTheme="minorHAnsi" w:cstheme="minorBidi"/>
                <w:noProof/>
                <w:sz w:val="22"/>
                <w:szCs w:val="22"/>
              </w:rPr>
              <w:tab/>
            </w:r>
            <w:r w:rsidRPr="009B6B72">
              <w:rPr>
                <w:rStyle w:val="af2"/>
                <w:rFonts w:eastAsia="MS Mincho"/>
                <w:noProof/>
              </w:rPr>
              <w:t>Мишенная станция каналов 24A и 24B</w:t>
            </w:r>
            <w:r>
              <w:rPr>
                <w:noProof/>
                <w:webHidden/>
              </w:rPr>
              <w:tab/>
            </w:r>
            <w:r>
              <w:rPr>
                <w:noProof/>
                <w:webHidden/>
              </w:rPr>
              <w:fldChar w:fldCharType="begin"/>
            </w:r>
            <w:r>
              <w:rPr>
                <w:noProof/>
                <w:webHidden/>
              </w:rPr>
              <w:instrText xml:space="preserve"> PAGEREF _Toc29983105 \h </w:instrText>
            </w:r>
            <w:r>
              <w:rPr>
                <w:noProof/>
                <w:webHidden/>
              </w:rPr>
            </w:r>
            <w:r>
              <w:rPr>
                <w:noProof/>
                <w:webHidden/>
              </w:rPr>
              <w:fldChar w:fldCharType="separate"/>
            </w:r>
            <w:r>
              <w:rPr>
                <w:noProof/>
                <w:webHidden/>
              </w:rPr>
              <w:t>3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6" w:history="1">
            <w:r w:rsidRPr="009B6B72">
              <w:rPr>
                <w:rStyle w:val="af2"/>
                <w:rFonts w:eastAsia="MS Mincho"/>
                <w:noProof/>
              </w:rPr>
              <w:t>2.1.2</w:t>
            </w:r>
            <w:r>
              <w:rPr>
                <w:rFonts w:asciiTheme="minorHAnsi" w:eastAsiaTheme="minorEastAsia" w:hAnsiTheme="minorHAnsi" w:cstheme="minorBidi"/>
                <w:noProof/>
                <w:sz w:val="22"/>
                <w:szCs w:val="22"/>
              </w:rPr>
              <w:tab/>
            </w:r>
            <w:r w:rsidRPr="009B6B72">
              <w:rPr>
                <w:rStyle w:val="af2"/>
                <w:rFonts w:eastAsia="MS Mincho"/>
                <w:noProof/>
              </w:rPr>
              <w:t>Оптическая схема канала поляризованных протонов (антипротонов)</w:t>
            </w:r>
            <w:r>
              <w:rPr>
                <w:noProof/>
                <w:webHidden/>
              </w:rPr>
              <w:tab/>
            </w:r>
            <w:r>
              <w:rPr>
                <w:noProof/>
                <w:webHidden/>
              </w:rPr>
              <w:fldChar w:fldCharType="begin"/>
            </w:r>
            <w:r>
              <w:rPr>
                <w:noProof/>
                <w:webHidden/>
              </w:rPr>
              <w:instrText xml:space="preserve"> PAGEREF _Toc29983106 \h </w:instrText>
            </w:r>
            <w:r>
              <w:rPr>
                <w:noProof/>
                <w:webHidden/>
              </w:rPr>
            </w:r>
            <w:r>
              <w:rPr>
                <w:noProof/>
                <w:webHidden/>
              </w:rPr>
              <w:fldChar w:fldCharType="separate"/>
            </w:r>
            <w:r>
              <w:rPr>
                <w:noProof/>
                <w:webHidden/>
              </w:rPr>
              <w:t>41</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7" w:history="1">
            <w:r w:rsidRPr="009B6B72">
              <w:rPr>
                <w:rStyle w:val="af2"/>
                <w:rFonts w:eastAsia="MS Mincho"/>
                <w:noProof/>
              </w:rPr>
              <w:t>2.1.3</w:t>
            </w:r>
            <w:r>
              <w:rPr>
                <w:rFonts w:asciiTheme="minorHAnsi" w:eastAsiaTheme="minorEastAsia" w:hAnsiTheme="minorHAnsi" w:cstheme="minorBidi"/>
                <w:noProof/>
                <w:sz w:val="22"/>
                <w:szCs w:val="22"/>
              </w:rPr>
              <w:tab/>
            </w:r>
            <w:r w:rsidRPr="009B6B72">
              <w:rPr>
                <w:rStyle w:val="af2"/>
                <w:rFonts w:eastAsia="MS Mincho"/>
                <w:noProof/>
              </w:rPr>
              <w:t>Параметры пучка протонов в промежуточном изображении</w:t>
            </w:r>
            <w:r>
              <w:rPr>
                <w:noProof/>
                <w:webHidden/>
              </w:rPr>
              <w:tab/>
            </w:r>
            <w:r>
              <w:rPr>
                <w:noProof/>
                <w:webHidden/>
              </w:rPr>
              <w:fldChar w:fldCharType="begin"/>
            </w:r>
            <w:r>
              <w:rPr>
                <w:noProof/>
                <w:webHidden/>
              </w:rPr>
              <w:instrText xml:space="preserve"> PAGEREF _Toc29983107 \h </w:instrText>
            </w:r>
            <w:r>
              <w:rPr>
                <w:noProof/>
                <w:webHidden/>
              </w:rPr>
            </w:r>
            <w:r>
              <w:rPr>
                <w:noProof/>
                <w:webHidden/>
              </w:rPr>
              <w:fldChar w:fldCharType="separate"/>
            </w:r>
            <w:r>
              <w:rPr>
                <w:noProof/>
                <w:webHidden/>
              </w:rPr>
              <w:t>43</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8" w:history="1">
            <w:r w:rsidRPr="009B6B72">
              <w:rPr>
                <w:rStyle w:val="af2"/>
                <w:rFonts w:eastAsia="MS Mincho"/>
                <w:noProof/>
              </w:rPr>
              <w:t>2.1.4</w:t>
            </w:r>
            <w:r>
              <w:rPr>
                <w:rFonts w:asciiTheme="minorHAnsi" w:eastAsiaTheme="minorEastAsia" w:hAnsiTheme="minorHAnsi" w:cstheme="minorBidi"/>
                <w:noProof/>
                <w:sz w:val="22"/>
                <w:szCs w:val="22"/>
              </w:rPr>
              <w:tab/>
            </w:r>
            <w:r w:rsidRPr="009B6B72">
              <w:rPr>
                <w:rStyle w:val="af2"/>
                <w:rFonts w:eastAsia="MS Mincho"/>
                <w:noProof/>
              </w:rPr>
              <w:t>Параметры пучка поляризованных протонов на мишени установки</w:t>
            </w:r>
            <w:r>
              <w:rPr>
                <w:noProof/>
                <w:webHidden/>
              </w:rPr>
              <w:tab/>
            </w:r>
            <w:r>
              <w:rPr>
                <w:noProof/>
                <w:webHidden/>
              </w:rPr>
              <w:fldChar w:fldCharType="begin"/>
            </w:r>
            <w:r>
              <w:rPr>
                <w:noProof/>
                <w:webHidden/>
              </w:rPr>
              <w:instrText xml:space="preserve"> PAGEREF _Toc29983108 \h </w:instrText>
            </w:r>
            <w:r>
              <w:rPr>
                <w:noProof/>
                <w:webHidden/>
              </w:rPr>
            </w:r>
            <w:r>
              <w:rPr>
                <w:noProof/>
                <w:webHidden/>
              </w:rPr>
              <w:fldChar w:fldCharType="separate"/>
            </w:r>
            <w:r>
              <w:rPr>
                <w:noProof/>
                <w:webHidden/>
              </w:rPr>
              <w:t>44</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09" w:history="1">
            <w:r w:rsidRPr="009B6B72">
              <w:rPr>
                <w:rStyle w:val="af2"/>
                <w:rFonts w:eastAsia="MS Mincho"/>
                <w:noProof/>
              </w:rPr>
              <w:t>2.1.5</w:t>
            </w:r>
            <w:r>
              <w:rPr>
                <w:rFonts w:asciiTheme="minorHAnsi" w:eastAsiaTheme="minorEastAsia" w:hAnsiTheme="minorHAnsi" w:cstheme="minorBidi"/>
                <w:noProof/>
                <w:sz w:val="22"/>
                <w:szCs w:val="22"/>
              </w:rPr>
              <w:tab/>
            </w:r>
            <w:r w:rsidRPr="009B6B72">
              <w:rPr>
                <w:rStyle w:val="af2"/>
                <w:rFonts w:eastAsia="MS Mincho"/>
                <w:noProof/>
              </w:rPr>
              <w:t>Параметры пучка поляризованных антипротонов</w:t>
            </w:r>
            <w:r>
              <w:rPr>
                <w:noProof/>
                <w:webHidden/>
              </w:rPr>
              <w:tab/>
            </w:r>
            <w:r>
              <w:rPr>
                <w:noProof/>
                <w:webHidden/>
              </w:rPr>
              <w:fldChar w:fldCharType="begin"/>
            </w:r>
            <w:r>
              <w:rPr>
                <w:noProof/>
                <w:webHidden/>
              </w:rPr>
              <w:instrText xml:space="preserve"> PAGEREF _Toc29983109 \h </w:instrText>
            </w:r>
            <w:r>
              <w:rPr>
                <w:noProof/>
                <w:webHidden/>
              </w:rPr>
            </w:r>
            <w:r>
              <w:rPr>
                <w:noProof/>
                <w:webHidden/>
              </w:rPr>
              <w:fldChar w:fldCharType="separate"/>
            </w:r>
            <w:r>
              <w:rPr>
                <w:noProof/>
                <w:webHidden/>
              </w:rPr>
              <w:t>47</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0" w:history="1">
            <w:r w:rsidRPr="009B6B72">
              <w:rPr>
                <w:rStyle w:val="af2"/>
                <w:rFonts w:eastAsia="MS Mincho"/>
                <w:noProof/>
              </w:rPr>
              <w:t>2.1.6</w:t>
            </w:r>
            <w:r>
              <w:rPr>
                <w:rFonts w:asciiTheme="minorHAnsi" w:eastAsiaTheme="minorEastAsia" w:hAnsiTheme="minorHAnsi" w:cstheme="minorBidi"/>
                <w:noProof/>
                <w:sz w:val="22"/>
                <w:szCs w:val="22"/>
              </w:rPr>
              <w:tab/>
            </w:r>
            <w:r w:rsidRPr="009B6B72">
              <w:rPr>
                <w:rStyle w:val="af2"/>
                <w:rFonts w:eastAsia="MS Mincho"/>
                <w:noProof/>
              </w:rPr>
              <w:t>Влияние детекторов системы мечения и идентификации частиц на параметры формируемых пучков частиц</w:t>
            </w:r>
            <w:r>
              <w:rPr>
                <w:noProof/>
                <w:webHidden/>
              </w:rPr>
              <w:tab/>
            </w:r>
            <w:r>
              <w:rPr>
                <w:noProof/>
                <w:webHidden/>
              </w:rPr>
              <w:fldChar w:fldCharType="begin"/>
            </w:r>
            <w:r>
              <w:rPr>
                <w:noProof/>
                <w:webHidden/>
              </w:rPr>
              <w:instrText xml:space="preserve"> PAGEREF _Toc29983110 \h </w:instrText>
            </w:r>
            <w:r>
              <w:rPr>
                <w:noProof/>
                <w:webHidden/>
              </w:rPr>
            </w:r>
            <w:r>
              <w:rPr>
                <w:noProof/>
                <w:webHidden/>
              </w:rPr>
              <w:fldChar w:fldCharType="separate"/>
            </w:r>
            <w:r>
              <w:rPr>
                <w:noProof/>
                <w:webHidden/>
              </w:rPr>
              <w:t>49</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11" w:history="1">
            <w:r w:rsidRPr="009B6B72">
              <w:rPr>
                <w:rStyle w:val="af2"/>
                <w:rFonts w:eastAsia="MS Mincho"/>
                <w:noProof/>
              </w:rPr>
              <w:t>2.2</w:t>
            </w:r>
            <w:r>
              <w:rPr>
                <w:rFonts w:asciiTheme="minorHAnsi" w:eastAsiaTheme="minorEastAsia" w:hAnsiTheme="minorHAnsi" w:cstheme="minorBidi"/>
                <w:noProof/>
                <w:sz w:val="22"/>
                <w:szCs w:val="22"/>
              </w:rPr>
              <w:tab/>
            </w:r>
            <w:r w:rsidRPr="009B6B72">
              <w:rPr>
                <w:rStyle w:val="af2"/>
                <w:rFonts w:eastAsia="MS Mincho"/>
                <w:noProof/>
              </w:rPr>
              <w:t>Система мечения поляризации пучка</w:t>
            </w:r>
            <w:r>
              <w:rPr>
                <w:noProof/>
                <w:webHidden/>
              </w:rPr>
              <w:tab/>
            </w:r>
            <w:r>
              <w:rPr>
                <w:noProof/>
                <w:webHidden/>
              </w:rPr>
              <w:fldChar w:fldCharType="begin"/>
            </w:r>
            <w:r>
              <w:rPr>
                <w:noProof/>
                <w:webHidden/>
              </w:rPr>
              <w:instrText xml:space="preserve"> PAGEREF _Toc29983111 \h </w:instrText>
            </w:r>
            <w:r>
              <w:rPr>
                <w:noProof/>
                <w:webHidden/>
              </w:rPr>
            </w:r>
            <w:r>
              <w:rPr>
                <w:noProof/>
                <w:webHidden/>
              </w:rPr>
              <w:fldChar w:fldCharType="separate"/>
            </w:r>
            <w:r>
              <w:rPr>
                <w:noProof/>
                <w:webHidden/>
              </w:rPr>
              <w:t>5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2" w:history="1">
            <w:r w:rsidRPr="009B6B72">
              <w:rPr>
                <w:rStyle w:val="af2"/>
                <w:rFonts w:eastAsia="MS Mincho"/>
                <w:noProof/>
              </w:rPr>
              <w:t>2.2.1</w:t>
            </w:r>
            <w:r>
              <w:rPr>
                <w:rFonts w:asciiTheme="minorHAnsi" w:eastAsiaTheme="minorEastAsia" w:hAnsiTheme="minorHAnsi" w:cstheme="minorBidi"/>
                <w:noProof/>
                <w:sz w:val="22"/>
                <w:szCs w:val="22"/>
              </w:rPr>
              <w:tab/>
            </w:r>
            <w:r w:rsidRPr="009B6B72">
              <w:rPr>
                <w:rStyle w:val="af2"/>
                <w:rFonts w:eastAsia="MS Mincho"/>
                <w:noProof/>
              </w:rPr>
              <w:t>Схема размещения детекторов мечения</w:t>
            </w:r>
            <w:r>
              <w:rPr>
                <w:noProof/>
                <w:webHidden/>
              </w:rPr>
              <w:tab/>
            </w:r>
            <w:r>
              <w:rPr>
                <w:noProof/>
                <w:webHidden/>
              </w:rPr>
              <w:fldChar w:fldCharType="begin"/>
            </w:r>
            <w:r>
              <w:rPr>
                <w:noProof/>
                <w:webHidden/>
              </w:rPr>
              <w:instrText xml:space="preserve"> PAGEREF _Toc29983112 \h </w:instrText>
            </w:r>
            <w:r>
              <w:rPr>
                <w:noProof/>
                <w:webHidden/>
              </w:rPr>
            </w:r>
            <w:r>
              <w:rPr>
                <w:noProof/>
                <w:webHidden/>
              </w:rPr>
              <w:fldChar w:fldCharType="separate"/>
            </w:r>
            <w:r>
              <w:rPr>
                <w:noProof/>
                <w:webHidden/>
              </w:rPr>
              <w:t>5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3" w:history="1">
            <w:r w:rsidRPr="009B6B72">
              <w:rPr>
                <w:rStyle w:val="af2"/>
                <w:rFonts w:eastAsia="MS Mincho"/>
                <w:noProof/>
              </w:rPr>
              <w:t>2.2.2</w:t>
            </w:r>
            <w:r>
              <w:rPr>
                <w:rFonts w:asciiTheme="minorHAnsi" w:eastAsiaTheme="minorEastAsia" w:hAnsiTheme="minorHAnsi" w:cstheme="minorBidi"/>
                <w:noProof/>
                <w:sz w:val="22"/>
                <w:szCs w:val="22"/>
              </w:rPr>
              <w:tab/>
            </w:r>
            <w:r w:rsidRPr="009B6B72">
              <w:rPr>
                <w:rStyle w:val="af2"/>
                <w:rFonts w:eastAsia="MS Mincho"/>
                <w:noProof/>
              </w:rPr>
              <w:t>Дизайн годоскопов системы мечения</w:t>
            </w:r>
            <w:r>
              <w:rPr>
                <w:noProof/>
                <w:webHidden/>
              </w:rPr>
              <w:tab/>
            </w:r>
            <w:r>
              <w:rPr>
                <w:noProof/>
                <w:webHidden/>
              </w:rPr>
              <w:fldChar w:fldCharType="begin"/>
            </w:r>
            <w:r>
              <w:rPr>
                <w:noProof/>
                <w:webHidden/>
              </w:rPr>
              <w:instrText xml:space="preserve"> PAGEREF _Toc29983113 \h </w:instrText>
            </w:r>
            <w:r>
              <w:rPr>
                <w:noProof/>
                <w:webHidden/>
              </w:rPr>
            </w:r>
            <w:r>
              <w:rPr>
                <w:noProof/>
                <w:webHidden/>
              </w:rPr>
              <w:fldChar w:fldCharType="separate"/>
            </w:r>
            <w:r>
              <w:rPr>
                <w:noProof/>
                <w:webHidden/>
              </w:rPr>
              <w:t>51</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14" w:history="1">
            <w:r w:rsidRPr="009B6B72">
              <w:rPr>
                <w:rStyle w:val="af2"/>
                <w:rFonts w:eastAsia="MS Mincho"/>
                <w:noProof/>
              </w:rPr>
              <w:t>2.3</w:t>
            </w:r>
            <w:r>
              <w:rPr>
                <w:rFonts w:asciiTheme="minorHAnsi" w:eastAsiaTheme="minorEastAsia" w:hAnsiTheme="minorHAnsi" w:cstheme="minorBidi"/>
                <w:noProof/>
                <w:sz w:val="22"/>
                <w:szCs w:val="22"/>
              </w:rPr>
              <w:tab/>
            </w:r>
            <w:r w:rsidRPr="009B6B72">
              <w:rPr>
                <w:rStyle w:val="af2"/>
                <w:rFonts w:eastAsia="MS Mincho"/>
                <w:noProof/>
              </w:rPr>
              <w:t>Измерение поляризации пучков</w:t>
            </w:r>
            <w:r>
              <w:rPr>
                <w:noProof/>
                <w:webHidden/>
              </w:rPr>
              <w:tab/>
            </w:r>
            <w:r>
              <w:rPr>
                <w:noProof/>
                <w:webHidden/>
              </w:rPr>
              <w:fldChar w:fldCharType="begin"/>
            </w:r>
            <w:r>
              <w:rPr>
                <w:noProof/>
                <w:webHidden/>
              </w:rPr>
              <w:instrText xml:space="preserve"> PAGEREF _Toc29983114 \h </w:instrText>
            </w:r>
            <w:r>
              <w:rPr>
                <w:noProof/>
                <w:webHidden/>
              </w:rPr>
            </w:r>
            <w:r>
              <w:rPr>
                <w:noProof/>
                <w:webHidden/>
              </w:rPr>
              <w:fldChar w:fldCharType="separate"/>
            </w:r>
            <w:r>
              <w:rPr>
                <w:noProof/>
                <w:webHidden/>
              </w:rPr>
              <w:t>56</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5" w:history="1">
            <w:r w:rsidRPr="009B6B72">
              <w:rPr>
                <w:rStyle w:val="af2"/>
                <w:rFonts w:eastAsia="MS Mincho"/>
                <w:noProof/>
              </w:rPr>
              <w:t>2.3.1</w:t>
            </w:r>
            <w:r>
              <w:rPr>
                <w:rFonts w:asciiTheme="minorHAnsi" w:eastAsiaTheme="minorEastAsia" w:hAnsiTheme="minorHAnsi" w:cstheme="minorBidi"/>
                <w:noProof/>
                <w:sz w:val="22"/>
                <w:szCs w:val="22"/>
              </w:rPr>
              <w:tab/>
            </w:r>
            <w:r w:rsidRPr="009B6B72">
              <w:rPr>
                <w:rStyle w:val="af2"/>
                <w:rFonts w:eastAsia="MS Mincho"/>
                <w:noProof/>
              </w:rPr>
              <w:t>Поляриметр на основе упругого рассеяния</w:t>
            </w:r>
            <w:r>
              <w:rPr>
                <w:noProof/>
                <w:webHidden/>
              </w:rPr>
              <w:tab/>
            </w:r>
            <w:r>
              <w:rPr>
                <w:noProof/>
                <w:webHidden/>
              </w:rPr>
              <w:fldChar w:fldCharType="begin"/>
            </w:r>
            <w:r>
              <w:rPr>
                <w:noProof/>
                <w:webHidden/>
              </w:rPr>
              <w:instrText xml:space="preserve"> PAGEREF _Toc29983115 \h </w:instrText>
            </w:r>
            <w:r>
              <w:rPr>
                <w:noProof/>
                <w:webHidden/>
              </w:rPr>
            </w:r>
            <w:r>
              <w:rPr>
                <w:noProof/>
                <w:webHidden/>
              </w:rPr>
              <w:fldChar w:fldCharType="separate"/>
            </w:r>
            <w:r>
              <w:rPr>
                <w:noProof/>
                <w:webHidden/>
              </w:rPr>
              <w:t>57</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6" w:history="1">
            <w:r w:rsidRPr="009B6B72">
              <w:rPr>
                <w:rStyle w:val="af2"/>
                <w:rFonts w:eastAsia="MS Mincho"/>
                <w:noProof/>
              </w:rPr>
              <w:t>2.3.2</w:t>
            </w:r>
            <w:r>
              <w:rPr>
                <w:rFonts w:asciiTheme="minorHAnsi" w:eastAsiaTheme="minorEastAsia" w:hAnsiTheme="minorHAnsi" w:cstheme="minorBidi"/>
                <w:noProof/>
                <w:sz w:val="22"/>
                <w:szCs w:val="22"/>
              </w:rPr>
              <w:tab/>
            </w:r>
            <w:r w:rsidRPr="009B6B72">
              <w:rPr>
                <w:rStyle w:val="af2"/>
                <w:rFonts w:eastAsia="MS Mincho"/>
                <w:noProof/>
              </w:rPr>
              <w:t>Поляриметрия на основе инклюзивных заряженных пионов</w:t>
            </w:r>
            <w:r>
              <w:rPr>
                <w:noProof/>
                <w:webHidden/>
              </w:rPr>
              <w:tab/>
            </w:r>
            <w:r>
              <w:rPr>
                <w:noProof/>
                <w:webHidden/>
              </w:rPr>
              <w:fldChar w:fldCharType="begin"/>
            </w:r>
            <w:r>
              <w:rPr>
                <w:noProof/>
                <w:webHidden/>
              </w:rPr>
              <w:instrText xml:space="preserve"> PAGEREF _Toc29983116 \h </w:instrText>
            </w:r>
            <w:r>
              <w:rPr>
                <w:noProof/>
                <w:webHidden/>
              </w:rPr>
            </w:r>
            <w:r>
              <w:rPr>
                <w:noProof/>
                <w:webHidden/>
              </w:rPr>
              <w:fldChar w:fldCharType="separate"/>
            </w:r>
            <w:r>
              <w:rPr>
                <w:noProof/>
                <w:webHidden/>
              </w:rPr>
              <w:t>64</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7" w:history="1">
            <w:r w:rsidRPr="009B6B72">
              <w:rPr>
                <w:rStyle w:val="af2"/>
                <w:rFonts w:eastAsia="MS Mincho"/>
                <w:noProof/>
              </w:rPr>
              <w:t>2.3.3</w:t>
            </w:r>
            <w:r>
              <w:rPr>
                <w:rFonts w:asciiTheme="minorHAnsi" w:eastAsiaTheme="minorEastAsia" w:hAnsiTheme="minorHAnsi" w:cstheme="minorBidi"/>
                <w:noProof/>
                <w:sz w:val="22"/>
                <w:szCs w:val="22"/>
              </w:rPr>
              <w:tab/>
            </w:r>
            <w:r w:rsidRPr="009B6B72">
              <w:rPr>
                <w:rStyle w:val="af2"/>
                <w:rFonts w:eastAsia="MS Mincho"/>
                <w:noProof/>
              </w:rPr>
              <w:t>Поляриметрия на основе эффекта Примакова</w:t>
            </w:r>
            <w:r>
              <w:rPr>
                <w:noProof/>
                <w:webHidden/>
              </w:rPr>
              <w:tab/>
            </w:r>
            <w:r>
              <w:rPr>
                <w:noProof/>
                <w:webHidden/>
              </w:rPr>
              <w:fldChar w:fldCharType="begin"/>
            </w:r>
            <w:r>
              <w:rPr>
                <w:noProof/>
                <w:webHidden/>
              </w:rPr>
              <w:instrText xml:space="preserve"> PAGEREF _Toc29983117 \h </w:instrText>
            </w:r>
            <w:r>
              <w:rPr>
                <w:noProof/>
                <w:webHidden/>
              </w:rPr>
            </w:r>
            <w:r>
              <w:rPr>
                <w:noProof/>
                <w:webHidden/>
              </w:rPr>
              <w:fldChar w:fldCharType="separate"/>
            </w:r>
            <w:r>
              <w:rPr>
                <w:noProof/>
                <w:webHidden/>
              </w:rPr>
              <w:t>66</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18" w:history="1">
            <w:r w:rsidRPr="009B6B72">
              <w:rPr>
                <w:rStyle w:val="af2"/>
                <w:rFonts w:eastAsia="MS Mincho"/>
                <w:noProof/>
              </w:rPr>
              <w:t>2.3.4</w:t>
            </w:r>
            <w:r>
              <w:rPr>
                <w:rFonts w:asciiTheme="minorHAnsi" w:eastAsiaTheme="minorEastAsia" w:hAnsiTheme="minorHAnsi" w:cstheme="minorBidi"/>
                <w:noProof/>
                <w:sz w:val="22"/>
                <w:szCs w:val="22"/>
              </w:rPr>
              <w:tab/>
            </w:r>
            <w:r w:rsidRPr="009B6B72">
              <w:rPr>
                <w:rStyle w:val="af2"/>
                <w:rFonts w:eastAsia="MS Mincho"/>
                <w:noProof/>
              </w:rPr>
              <w:t>Резюме по измерению поляризации пучка</w:t>
            </w:r>
            <w:r>
              <w:rPr>
                <w:noProof/>
                <w:webHidden/>
              </w:rPr>
              <w:tab/>
            </w:r>
            <w:r>
              <w:rPr>
                <w:noProof/>
                <w:webHidden/>
              </w:rPr>
              <w:fldChar w:fldCharType="begin"/>
            </w:r>
            <w:r>
              <w:rPr>
                <w:noProof/>
                <w:webHidden/>
              </w:rPr>
              <w:instrText xml:space="preserve"> PAGEREF _Toc29983118 \h </w:instrText>
            </w:r>
            <w:r>
              <w:rPr>
                <w:noProof/>
                <w:webHidden/>
              </w:rPr>
            </w:r>
            <w:r>
              <w:rPr>
                <w:noProof/>
                <w:webHidden/>
              </w:rPr>
              <w:fldChar w:fldCharType="separate"/>
            </w:r>
            <w:r>
              <w:rPr>
                <w:noProof/>
                <w:webHidden/>
              </w:rPr>
              <w:t>67</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19" w:history="1">
            <w:r w:rsidRPr="009B6B72">
              <w:rPr>
                <w:rStyle w:val="af2"/>
                <w:rFonts w:eastAsia="MS Mincho"/>
                <w:noProof/>
              </w:rPr>
              <w:t>2.4</w:t>
            </w:r>
            <w:r>
              <w:rPr>
                <w:rFonts w:asciiTheme="minorHAnsi" w:eastAsiaTheme="minorEastAsia" w:hAnsiTheme="minorHAnsi" w:cstheme="minorBidi"/>
                <w:noProof/>
                <w:sz w:val="22"/>
                <w:szCs w:val="22"/>
              </w:rPr>
              <w:tab/>
            </w:r>
            <w:r w:rsidRPr="009B6B72">
              <w:rPr>
                <w:rStyle w:val="af2"/>
                <w:rFonts w:eastAsia="MS Mincho"/>
                <w:noProof/>
              </w:rPr>
              <w:t>Система магнитов «змейка» (spin flipper) для поворота поляризации</w:t>
            </w:r>
            <w:r>
              <w:rPr>
                <w:noProof/>
                <w:webHidden/>
              </w:rPr>
              <w:tab/>
            </w:r>
            <w:r>
              <w:rPr>
                <w:noProof/>
                <w:webHidden/>
              </w:rPr>
              <w:fldChar w:fldCharType="begin"/>
            </w:r>
            <w:r>
              <w:rPr>
                <w:noProof/>
                <w:webHidden/>
              </w:rPr>
              <w:instrText xml:space="preserve"> PAGEREF _Toc29983119 \h </w:instrText>
            </w:r>
            <w:r>
              <w:rPr>
                <w:noProof/>
                <w:webHidden/>
              </w:rPr>
            </w:r>
            <w:r>
              <w:rPr>
                <w:noProof/>
                <w:webHidden/>
              </w:rPr>
              <w:fldChar w:fldCharType="separate"/>
            </w:r>
            <w:r>
              <w:rPr>
                <w:noProof/>
                <w:webHidden/>
              </w:rPr>
              <w:t>67</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20" w:history="1">
            <w:r w:rsidRPr="009B6B72">
              <w:rPr>
                <w:rStyle w:val="af2"/>
                <w:rFonts w:eastAsia="MS Mincho"/>
                <w:noProof/>
              </w:rPr>
              <w:t>2.4.1</w:t>
            </w:r>
            <w:r>
              <w:rPr>
                <w:rFonts w:asciiTheme="minorHAnsi" w:eastAsiaTheme="minorEastAsia" w:hAnsiTheme="minorHAnsi" w:cstheme="minorBidi"/>
                <w:noProof/>
                <w:sz w:val="22"/>
                <w:szCs w:val="22"/>
              </w:rPr>
              <w:tab/>
            </w:r>
            <w:r w:rsidRPr="009B6B72">
              <w:rPr>
                <w:rStyle w:val="af2"/>
                <w:rFonts w:eastAsia="MS Mincho"/>
                <w:noProof/>
              </w:rPr>
              <w:t>Проект системы поворота спина для канала 24</w:t>
            </w:r>
            <w:r>
              <w:rPr>
                <w:noProof/>
                <w:webHidden/>
              </w:rPr>
              <w:tab/>
            </w:r>
            <w:r>
              <w:rPr>
                <w:noProof/>
                <w:webHidden/>
              </w:rPr>
              <w:fldChar w:fldCharType="begin"/>
            </w:r>
            <w:r>
              <w:rPr>
                <w:noProof/>
                <w:webHidden/>
              </w:rPr>
              <w:instrText xml:space="preserve"> PAGEREF _Toc29983120 \h </w:instrText>
            </w:r>
            <w:r>
              <w:rPr>
                <w:noProof/>
                <w:webHidden/>
              </w:rPr>
            </w:r>
            <w:r>
              <w:rPr>
                <w:noProof/>
                <w:webHidden/>
              </w:rPr>
              <w:fldChar w:fldCharType="separate"/>
            </w:r>
            <w:r>
              <w:rPr>
                <w:noProof/>
                <w:webHidden/>
              </w:rPr>
              <w:t>68</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121" w:history="1">
            <w:r w:rsidRPr="009B6B72">
              <w:rPr>
                <w:rStyle w:val="af2"/>
                <w:rFonts w:eastAsia="MS Mincho"/>
                <w:noProof/>
              </w:rPr>
              <w:t>3</w:t>
            </w:r>
            <w:r>
              <w:rPr>
                <w:rFonts w:asciiTheme="minorHAnsi" w:eastAsiaTheme="minorEastAsia" w:hAnsiTheme="minorHAnsi" w:cstheme="minorBidi"/>
                <w:noProof/>
                <w:sz w:val="22"/>
                <w:szCs w:val="22"/>
              </w:rPr>
              <w:tab/>
            </w:r>
            <w:r w:rsidRPr="009B6B72">
              <w:rPr>
                <w:rStyle w:val="af2"/>
                <w:rFonts w:eastAsia="MS Mincho"/>
                <w:noProof/>
              </w:rPr>
              <w:t>Экспериментальная установка СПАСЧАРМ</w:t>
            </w:r>
            <w:r>
              <w:rPr>
                <w:noProof/>
                <w:webHidden/>
              </w:rPr>
              <w:tab/>
            </w:r>
            <w:r>
              <w:rPr>
                <w:noProof/>
                <w:webHidden/>
              </w:rPr>
              <w:fldChar w:fldCharType="begin"/>
            </w:r>
            <w:r>
              <w:rPr>
                <w:noProof/>
                <w:webHidden/>
              </w:rPr>
              <w:instrText xml:space="preserve"> PAGEREF _Toc29983121 \h </w:instrText>
            </w:r>
            <w:r>
              <w:rPr>
                <w:noProof/>
                <w:webHidden/>
              </w:rPr>
            </w:r>
            <w:r>
              <w:rPr>
                <w:noProof/>
                <w:webHidden/>
              </w:rPr>
              <w:fldChar w:fldCharType="separate"/>
            </w:r>
            <w:r>
              <w:rPr>
                <w:noProof/>
                <w:webHidden/>
              </w:rPr>
              <w:t>71</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22" w:history="1">
            <w:r w:rsidRPr="009B6B72">
              <w:rPr>
                <w:rStyle w:val="af2"/>
                <w:rFonts w:eastAsia="MS Mincho"/>
                <w:noProof/>
              </w:rPr>
              <w:t>3.1</w:t>
            </w:r>
            <w:r>
              <w:rPr>
                <w:rFonts w:asciiTheme="minorHAnsi" w:eastAsiaTheme="minorEastAsia" w:hAnsiTheme="minorHAnsi" w:cstheme="minorBidi"/>
                <w:noProof/>
                <w:sz w:val="22"/>
                <w:szCs w:val="22"/>
              </w:rPr>
              <w:tab/>
            </w:r>
            <w:r w:rsidRPr="009B6B72">
              <w:rPr>
                <w:rStyle w:val="af2"/>
                <w:rFonts w:eastAsia="MS Mincho"/>
                <w:noProof/>
              </w:rPr>
              <w:t>Экспериментальная установка при работе на канале 14</w:t>
            </w:r>
            <w:r>
              <w:rPr>
                <w:noProof/>
                <w:webHidden/>
              </w:rPr>
              <w:tab/>
            </w:r>
            <w:r>
              <w:rPr>
                <w:noProof/>
                <w:webHidden/>
              </w:rPr>
              <w:fldChar w:fldCharType="begin"/>
            </w:r>
            <w:r>
              <w:rPr>
                <w:noProof/>
                <w:webHidden/>
              </w:rPr>
              <w:instrText xml:space="preserve"> PAGEREF _Toc29983122 \h </w:instrText>
            </w:r>
            <w:r>
              <w:rPr>
                <w:noProof/>
                <w:webHidden/>
              </w:rPr>
            </w:r>
            <w:r>
              <w:rPr>
                <w:noProof/>
                <w:webHidden/>
              </w:rPr>
              <w:fldChar w:fldCharType="separate"/>
            </w:r>
            <w:r>
              <w:rPr>
                <w:noProof/>
                <w:webHidden/>
              </w:rPr>
              <w:t>73</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23" w:history="1">
            <w:r w:rsidRPr="009B6B72">
              <w:rPr>
                <w:rStyle w:val="af2"/>
                <w:rFonts w:eastAsia="MS Mincho"/>
                <w:noProof/>
              </w:rPr>
              <w:t>3.2</w:t>
            </w:r>
            <w:r>
              <w:rPr>
                <w:rFonts w:asciiTheme="minorHAnsi" w:eastAsiaTheme="minorEastAsia" w:hAnsiTheme="minorHAnsi" w:cstheme="minorBidi"/>
                <w:noProof/>
                <w:sz w:val="22"/>
                <w:szCs w:val="22"/>
              </w:rPr>
              <w:tab/>
            </w:r>
            <w:r w:rsidRPr="009B6B72">
              <w:rPr>
                <w:rStyle w:val="af2"/>
                <w:rFonts w:eastAsia="MS Mincho"/>
                <w:noProof/>
              </w:rPr>
              <w:t>Пучковая аппаратура</w:t>
            </w:r>
            <w:r>
              <w:rPr>
                <w:noProof/>
                <w:webHidden/>
              </w:rPr>
              <w:tab/>
            </w:r>
            <w:r>
              <w:rPr>
                <w:noProof/>
                <w:webHidden/>
              </w:rPr>
              <w:fldChar w:fldCharType="begin"/>
            </w:r>
            <w:r>
              <w:rPr>
                <w:noProof/>
                <w:webHidden/>
              </w:rPr>
              <w:instrText xml:space="preserve"> PAGEREF _Toc29983123 \h </w:instrText>
            </w:r>
            <w:r>
              <w:rPr>
                <w:noProof/>
                <w:webHidden/>
              </w:rPr>
            </w:r>
            <w:r>
              <w:rPr>
                <w:noProof/>
                <w:webHidden/>
              </w:rPr>
              <w:fldChar w:fldCharType="separate"/>
            </w:r>
            <w:r>
              <w:rPr>
                <w:noProof/>
                <w:webHidden/>
              </w:rPr>
              <w:t>73</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24" w:history="1">
            <w:r w:rsidRPr="009B6B72">
              <w:rPr>
                <w:rStyle w:val="af2"/>
                <w:rFonts w:eastAsia="MS Mincho"/>
                <w:noProof/>
              </w:rPr>
              <w:t>3.3</w:t>
            </w:r>
            <w:r>
              <w:rPr>
                <w:rFonts w:asciiTheme="minorHAnsi" w:eastAsiaTheme="minorEastAsia" w:hAnsiTheme="minorHAnsi" w:cstheme="minorBidi"/>
                <w:noProof/>
                <w:sz w:val="22"/>
                <w:szCs w:val="22"/>
              </w:rPr>
              <w:tab/>
            </w:r>
            <w:r w:rsidRPr="009B6B72">
              <w:rPr>
                <w:rStyle w:val="af2"/>
                <w:rFonts w:eastAsia="MS Mincho"/>
                <w:noProof/>
              </w:rPr>
              <w:t>Мишени</w:t>
            </w:r>
            <w:r>
              <w:rPr>
                <w:noProof/>
                <w:webHidden/>
              </w:rPr>
              <w:tab/>
            </w:r>
            <w:r>
              <w:rPr>
                <w:noProof/>
                <w:webHidden/>
              </w:rPr>
              <w:fldChar w:fldCharType="begin"/>
            </w:r>
            <w:r>
              <w:rPr>
                <w:noProof/>
                <w:webHidden/>
              </w:rPr>
              <w:instrText xml:space="preserve"> PAGEREF _Toc29983124 \h </w:instrText>
            </w:r>
            <w:r>
              <w:rPr>
                <w:noProof/>
                <w:webHidden/>
              </w:rPr>
            </w:r>
            <w:r>
              <w:rPr>
                <w:noProof/>
                <w:webHidden/>
              </w:rPr>
              <w:fldChar w:fldCharType="separate"/>
            </w:r>
            <w:r>
              <w:rPr>
                <w:noProof/>
                <w:webHidden/>
              </w:rPr>
              <w:t>7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25" w:history="1">
            <w:r w:rsidRPr="009B6B72">
              <w:rPr>
                <w:rStyle w:val="af2"/>
                <w:rFonts w:eastAsia="MS Mincho"/>
                <w:noProof/>
              </w:rPr>
              <w:t>3.3.1</w:t>
            </w:r>
            <w:r>
              <w:rPr>
                <w:rFonts w:asciiTheme="minorHAnsi" w:eastAsiaTheme="minorEastAsia" w:hAnsiTheme="minorHAnsi" w:cstheme="minorBidi"/>
                <w:noProof/>
                <w:sz w:val="22"/>
                <w:szCs w:val="22"/>
              </w:rPr>
              <w:tab/>
            </w:r>
            <w:r w:rsidRPr="009B6B72">
              <w:rPr>
                <w:rStyle w:val="af2"/>
                <w:rFonts w:eastAsia="MS Mincho"/>
                <w:noProof/>
              </w:rPr>
              <w:t>Поляризованная мишень для измерения односпиновых асимметрий и двухспиновых поперечных асимметрий</w:t>
            </w:r>
            <w:r>
              <w:rPr>
                <w:noProof/>
                <w:webHidden/>
              </w:rPr>
              <w:tab/>
            </w:r>
            <w:r>
              <w:rPr>
                <w:noProof/>
                <w:webHidden/>
              </w:rPr>
              <w:fldChar w:fldCharType="begin"/>
            </w:r>
            <w:r>
              <w:rPr>
                <w:noProof/>
                <w:webHidden/>
              </w:rPr>
              <w:instrText xml:space="preserve"> PAGEREF _Toc29983125 \h </w:instrText>
            </w:r>
            <w:r>
              <w:rPr>
                <w:noProof/>
                <w:webHidden/>
              </w:rPr>
            </w:r>
            <w:r>
              <w:rPr>
                <w:noProof/>
                <w:webHidden/>
              </w:rPr>
              <w:fldChar w:fldCharType="separate"/>
            </w:r>
            <w:r>
              <w:rPr>
                <w:noProof/>
                <w:webHidden/>
              </w:rPr>
              <w:t>8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26" w:history="1">
            <w:r w:rsidRPr="009B6B72">
              <w:rPr>
                <w:rStyle w:val="af2"/>
                <w:rFonts w:eastAsia="MS Mincho"/>
                <w:noProof/>
              </w:rPr>
              <w:t>3.3.2</w:t>
            </w:r>
            <w:r>
              <w:rPr>
                <w:rFonts w:asciiTheme="minorHAnsi" w:eastAsiaTheme="minorEastAsia" w:hAnsiTheme="minorHAnsi" w:cstheme="minorBidi"/>
                <w:noProof/>
                <w:sz w:val="22"/>
                <w:szCs w:val="22"/>
              </w:rPr>
              <w:tab/>
            </w:r>
            <w:r w:rsidRPr="009B6B72">
              <w:rPr>
                <w:rStyle w:val="af2"/>
                <w:rFonts w:eastAsia="MS Mincho"/>
                <w:noProof/>
              </w:rPr>
              <w:t>Магнит существующей поляризованной мишени</w:t>
            </w:r>
            <w:r>
              <w:rPr>
                <w:noProof/>
                <w:webHidden/>
              </w:rPr>
              <w:tab/>
            </w:r>
            <w:r>
              <w:rPr>
                <w:noProof/>
                <w:webHidden/>
              </w:rPr>
              <w:fldChar w:fldCharType="begin"/>
            </w:r>
            <w:r>
              <w:rPr>
                <w:noProof/>
                <w:webHidden/>
              </w:rPr>
              <w:instrText xml:space="preserve"> PAGEREF _Toc29983126 \h </w:instrText>
            </w:r>
            <w:r>
              <w:rPr>
                <w:noProof/>
                <w:webHidden/>
              </w:rPr>
            </w:r>
            <w:r>
              <w:rPr>
                <w:noProof/>
                <w:webHidden/>
              </w:rPr>
              <w:fldChar w:fldCharType="separate"/>
            </w:r>
            <w:r>
              <w:rPr>
                <w:noProof/>
                <w:webHidden/>
              </w:rPr>
              <w:t>81</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27" w:history="1">
            <w:r w:rsidRPr="009B6B72">
              <w:rPr>
                <w:rStyle w:val="af2"/>
                <w:rFonts w:eastAsia="MS Mincho"/>
                <w:noProof/>
              </w:rPr>
              <w:t>3.3.3</w:t>
            </w:r>
            <w:r>
              <w:rPr>
                <w:rFonts w:asciiTheme="minorHAnsi" w:eastAsiaTheme="minorEastAsia" w:hAnsiTheme="minorHAnsi" w:cstheme="minorBidi"/>
                <w:noProof/>
                <w:sz w:val="22"/>
                <w:szCs w:val="22"/>
              </w:rPr>
              <w:tab/>
            </w:r>
            <w:r w:rsidRPr="009B6B72">
              <w:rPr>
                <w:rStyle w:val="af2"/>
                <w:rFonts w:eastAsia="MS Mincho"/>
                <w:noProof/>
              </w:rPr>
              <w:t>Существующая поляризованная мишень для измерения двухспиновых продольных асимметрий</w:t>
            </w:r>
            <w:r>
              <w:rPr>
                <w:noProof/>
                <w:webHidden/>
              </w:rPr>
              <w:tab/>
            </w:r>
            <w:r>
              <w:rPr>
                <w:noProof/>
                <w:webHidden/>
              </w:rPr>
              <w:fldChar w:fldCharType="begin"/>
            </w:r>
            <w:r>
              <w:rPr>
                <w:noProof/>
                <w:webHidden/>
              </w:rPr>
              <w:instrText xml:space="preserve"> PAGEREF _Toc29983127 \h </w:instrText>
            </w:r>
            <w:r>
              <w:rPr>
                <w:noProof/>
                <w:webHidden/>
              </w:rPr>
            </w:r>
            <w:r>
              <w:rPr>
                <w:noProof/>
                <w:webHidden/>
              </w:rPr>
              <w:fldChar w:fldCharType="separate"/>
            </w:r>
            <w:r>
              <w:rPr>
                <w:noProof/>
                <w:webHidden/>
              </w:rPr>
              <w:t>82</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28" w:history="1">
            <w:r w:rsidRPr="009B6B72">
              <w:rPr>
                <w:rStyle w:val="af2"/>
                <w:rFonts w:eastAsia="MS Mincho"/>
                <w:noProof/>
              </w:rPr>
              <w:t>3.3.4</w:t>
            </w:r>
            <w:r>
              <w:rPr>
                <w:rFonts w:asciiTheme="minorHAnsi" w:eastAsiaTheme="minorEastAsia" w:hAnsiTheme="minorHAnsi" w:cstheme="minorBidi"/>
                <w:noProof/>
                <w:sz w:val="22"/>
                <w:szCs w:val="22"/>
              </w:rPr>
              <w:tab/>
            </w:r>
            <w:r w:rsidRPr="009B6B72">
              <w:rPr>
                <w:rStyle w:val="af2"/>
                <w:rFonts w:eastAsia="MS Mincho"/>
                <w:noProof/>
              </w:rPr>
              <w:t>Новая поляризованная мишень для измерения поперечных и продольных асимметрий</w:t>
            </w:r>
            <w:r>
              <w:rPr>
                <w:noProof/>
                <w:webHidden/>
              </w:rPr>
              <w:tab/>
            </w:r>
            <w:r>
              <w:rPr>
                <w:noProof/>
                <w:webHidden/>
              </w:rPr>
              <w:fldChar w:fldCharType="begin"/>
            </w:r>
            <w:r>
              <w:rPr>
                <w:noProof/>
                <w:webHidden/>
              </w:rPr>
              <w:instrText xml:space="preserve"> PAGEREF _Toc29983128 \h </w:instrText>
            </w:r>
            <w:r>
              <w:rPr>
                <w:noProof/>
                <w:webHidden/>
              </w:rPr>
            </w:r>
            <w:r>
              <w:rPr>
                <w:noProof/>
                <w:webHidden/>
              </w:rPr>
              <w:fldChar w:fldCharType="separate"/>
            </w:r>
            <w:r>
              <w:rPr>
                <w:noProof/>
                <w:webHidden/>
              </w:rPr>
              <w:t>84</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29" w:history="1">
            <w:r w:rsidRPr="009B6B72">
              <w:rPr>
                <w:rStyle w:val="af2"/>
                <w:rFonts w:eastAsia="MS Mincho"/>
                <w:noProof/>
              </w:rPr>
              <w:t>3.4</w:t>
            </w:r>
            <w:r>
              <w:rPr>
                <w:rFonts w:asciiTheme="minorHAnsi" w:eastAsiaTheme="minorEastAsia" w:hAnsiTheme="minorHAnsi" w:cstheme="minorBidi"/>
                <w:noProof/>
                <w:sz w:val="22"/>
                <w:szCs w:val="22"/>
              </w:rPr>
              <w:tab/>
            </w:r>
            <w:r w:rsidRPr="009B6B72">
              <w:rPr>
                <w:rStyle w:val="af2"/>
                <w:rFonts w:eastAsia="MS Mincho"/>
                <w:noProof/>
              </w:rPr>
              <w:t>Магнитный спектрометр</w:t>
            </w:r>
            <w:r>
              <w:rPr>
                <w:noProof/>
                <w:webHidden/>
              </w:rPr>
              <w:tab/>
            </w:r>
            <w:r>
              <w:rPr>
                <w:noProof/>
                <w:webHidden/>
              </w:rPr>
              <w:fldChar w:fldCharType="begin"/>
            </w:r>
            <w:r>
              <w:rPr>
                <w:noProof/>
                <w:webHidden/>
              </w:rPr>
              <w:instrText xml:space="preserve"> PAGEREF _Toc29983129 \h </w:instrText>
            </w:r>
            <w:r>
              <w:rPr>
                <w:noProof/>
                <w:webHidden/>
              </w:rPr>
            </w:r>
            <w:r>
              <w:rPr>
                <w:noProof/>
                <w:webHidden/>
              </w:rPr>
              <w:fldChar w:fldCharType="separate"/>
            </w:r>
            <w:r>
              <w:rPr>
                <w:noProof/>
                <w:webHidden/>
              </w:rPr>
              <w:t>86</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30" w:history="1">
            <w:r w:rsidRPr="009B6B72">
              <w:rPr>
                <w:rStyle w:val="af2"/>
                <w:rFonts w:eastAsia="MS Mincho"/>
                <w:noProof/>
              </w:rPr>
              <w:t>3.4.1</w:t>
            </w:r>
            <w:r>
              <w:rPr>
                <w:rFonts w:asciiTheme="minorHAnsi" w:eastAsiaTheme="minorEastAsia" w:hAnsiTheme="minorHAnsi" w:cstheme="minorBidi"/>
                <w:noProof/>
                <w:sz w:val="22"/>
                <w:szCs w:val="22"/>
              </w:rPr>
              <w:tab/>
            </w:r>
            <w:r w:rsidRPr="009B6B72">
              <w:rPr>
                <w:rStyle w:val="af2"/>
                <w:rFonts w:eastAsia="MS Mincho"/>
                <w:noProof/>
              </w:rPr>
              <w:t>Спектрометрический магнит</w:t>
            </w:r>
            <w:r>
              <w:rPr>
                <w:noProof/>
                <w:webHidden/>
              </w:rPr>
              <w:tab/>
            </w:r>
            <w:r>
              <w:rPr>
                <w:noProof/>
                <w:webHidden/>
              </w:rPr>
              <w:fldChar w:fldCharType="begin"/>
            </w:r>
            <w:r>
              <w:rPr>
                <w:noProof/>
                <w:webHidden/>
              </w:rPr>
              <w:instrText xml:space="preserve"> PAGEREF _Toc29983130 \h </w:instrText>
            </w:r>
            <w:r>
              <w:rPr>
                <w:noProof/>
                <w:webHidden/>
              </w:rPr>
            </w:r>
            <w:r>
              <w:rPr>
                <w:noProof/>
                <w:webHidden/>
              </w:rPr>
              <w:fldChar w:fldCharType="separate"/>
            </w:r>
            <w:r>
              <w:rPr>
                <w:noProof/>
                <w:webHidden/>
              </w:rPr>
              <w:t>87</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31" w:history="1">
            <w:r w:rsidRPr="009B6B72">
              <w:rPr>
                <w:rStyle w:val="af2"/>
                <w:rFonts w:eastAsia="MS Mincho"/>
                <w:noProof/>
              </w:rPr>
              <w:t>3.4.2</w:t>
            </w:r>
            <w:r>
              <w:rPr>
                <w:rFonts w:asciiTheme="minorHAnsi" w:eastAsiaTheme="minorEastAsia" w:hAnsiTheme="minorHAnsi" w:cstheme="minorBidi"/>
                <w:noProof/>
                <w:sz w:val="22"/>
                <w:szCs w:val="22"/>
              </w:rPr>
              <w:tab/>
            </w:r>
            <w:r w:rsidRPr="009B6B72">
              <w:rPr>
                <w:rStyle w:val="af2"/>
                <w:rFonts w:eastAsia="MS Mincho"/>
                <w:noProof/>
              </w:rPr>
              <w:t>Трековая система</w:t>
            </w:r>
            <w:r>
              <w:rPr>
                <w:noProof/>
                <w:webHidden/>
              </w:rPr>
              <w:tab/>
            </w:r>
            <w:r>
              <w:rPr>
                <w:noProof/>
                <w:webHidden/>
              </w:rPr>
              <w:fldChar w:fldCharType="begin"/>
            </w:r>
            <w:r>
              <w:rPr>
                <w:noProof/>
                <w:webHidden/>
              </w:rPr>
              <w:instrText xml:space="preserve"> PAGEREF _Toc29983131 \h </w:instrText>
            </w:r>
            <w:r>
              <w:rPr>
                <w:noProof/>
                <w:webHidden/>
              </w:rPr>
            </w:r>
            <w:r>
              <w:rPr>
                <w:noProof/>
                <w:webHidden/>
              </w:rPr>
              <w:fldChar w:fldCharType="separate"/>
            </w:r>
            <w:r>
              <w:rPr>
                <w:noProof/>
                <w:webHidden/>
              </w:rPr>
              <w:t>89</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32" w:history="1">
            <w:r w:rsidRPr="009B6B72">
              <w:rPr>
                <w:rStyle w:val="af2"/>
                <w:rFonts w:eastAsia="MS Mincho"/>
                <w:noProof/>
              </w:rPr>
              <w:t>3.5</w:t>
            </w:r>
            <w:r>
              <w:rPr>
                <w:rFonts w:asciiTheme="minorHAnsi" w:eastAsiaTheme="minorEastAsia" w:hAnsiTheme="minorHAnsi" w:cstheme="minorBidi"/>
                <w:noProof/>
                <w:sz w:val="22"/>
                <w:szCs w:val="22"/>
              </w:rPr>
              <w:tab/>
            </w:r>
            <w:r w:rsidRPr="009B6B72">
              <w:rPr>
                <w:rStyle w:val="af2"/>
                <w:rFonts w:eastAsia="MS Mincho"/>
                <w:noProof/>
              </w:rPr>
              <w:t>Электромагнитный калориметр</w:t>
            </w:r>
            <w:r>
              <w:rPr>
                <w:noProof/>
                <w:webHidden/>
              </w:rPr>
              <w:tab/>
            </w:r>
            <w:r>
              <w:rPr>
                <w:noProof/>
                <w:webHidden/>
              </w:rPr>
              <w:fldChar w:fldCharType="begin"/>
            </w:r>
            <w:r>
              <w:rPr>
                <w:noProof/>
                <w:webHidden/>
              </w:rPr>
              <w:instrText xml:space="preserve"> PAGEREF _Toc29983132 \h </w:instrText>
            </w:r>
            <w:r>
              <w:rPr>
                <w:noProof/>
                <w:webHidden/>
              </w:rPr>
            </w:r>
            <w:r>
              <w:rPr>
                <w:noProof/>
                <w:webHidden/>
              </w:rPr>
              <w:fldChar w:fldCharType="separate"/>
            </w:r>
            <w:r>
              <w:rPr>
                <w:noProof/>
                <w:webHidden/>
              </w:rPr>
              <w:t>94</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33" w:history="1">
            <w:r w:rsidRPr="009B6B72">
              <w:rPr>
                <w:rStyle w:val="af2"/>
                <w:rFonts w:eastAsia="MS Mincho"/>
                <w:noProof/>
              </w:rPr>
              <w:t>3.6</w:t>
            </w:r>
            <w:r>
              <w:rPr>
                <w:rFonts w:asciiTheme="minorHAnsi" w:eastAsiaTheme="minorEastAsia" w:hAnsiTheme="minorHAnsi" w:cstheme="minorBidi"/>
                <w:noProof/>
                <w:sz w:val="22"/>
                <w:szCs w:val="22"/>
              </w:rPr>
              <w:tab/>
            </w:r>
            <w:r w:rsidRPr="009B6B72">
              <w:rPr>
                <w:rStyle w:val="af2"/>
                <w:rFonts w:eastAsia="MS Mincho"/>
                <w:noProof/>
              </w:rPr>
              <w:t>Адронный калориметр</w:t>
            </w:r>
            <w:r>
              <w:rPr>
                <w:noProof/>
                <w:webHidden/>
              </w:rPr>
              <w:tab/>
            </w:r>
            <w:r>
              <w:rPr>
                <w:noProof/>
                <w:webHidden/>
              </w:rPr>
              <w:fldChar w:fldCharType="begin"/>
            </w:r>
            <w:r>
              <w:rPr>
                <w:noProof/>
                <w:webHidden/>
              </w:rPr>
              <w:instrText xml:space="preserve"> PAGEREF _Toc29983133 \h </w:instrText>
            </w:r>
            <w:r>
              <w:rPr>
                <w:noProof/>
                <w:webHidden/>
              </w:rPr>
            </w:r>
            <w:r>
              <w:rPr>
                <w:noProof/>
                <w:webHidden/>
              </w:rPr>
              <w:fldChar w:fldCharType="separate"/>
            </w:r>
            <w:r>
              <w:rPr>
                <w:noProof/>
                <w:webHidden/>
              </w:rPr>
              <w:t>96</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34" w:history="1">
            <w:r w:rsidRPr="009B6B72">
              <w:rPr>
                <w:rStyle w:val="af2"/>
                <w:rFonts w:eastAsia="MS Mincho"/>
                <w:noProof/>
              </w:rPr>
              <w:t>3.7</w:t>
            </w:r>
            <w:r>
              <w:rPr>
                <w:rFonts w:asciiTheme="minorHAnsi" w:eastAsiaTheme="minorEastAsia" w:hAnsiTheme="minorHAnsi" w:cstheme="minorBidi"/>
                <w:noProof/>
                <w:sz w:val="22"/>
                <w:szCs w:val="22"/>
              </w:rPr>
              <w:tab/>
            </w:r>
            <w:r w:rsidRPr="009B6B72">
              <w:rPr>
                <w:rStyle w:val="af2"/>
                <w:rFonts w:eastAsia="MS Mincho"/>
                <w:noProof/>
              </w:rPr>
              <w:t>Система идентификации вторичных частиц</w:t>
            </w:r>
            <w:r>
              <w:rPr>
                <w:noProof/>
                <w:webHidden/>
              </w:rPr>
              <w:tab/>
            </w:r>
            <w:r>
              <w:rPr>
                <w:noProof/>
                <w:webHidden/>
              </w:rPr>
              <w:fldChar w:fldCharType="begin"/>
            </w:r>
            <w:r>
              <w:rPr>
                <w:noProof/>
                <w:webHidden/>
              </w:rPr>
              <w:instrText xml:space="preserve"> PAGEREF _Toc29983134 \h </w:instrText>
            </w:r>
            <w:r>
              <w:rPr>
                <w:noProof/>
                <w:webHidden/>
              </w:rPr>
            </w:r>
            <w:r>
              <w:rPr>
                <w:noProof/>
                <w:webHidden/>
              </w:rPr>
              <w:fldChar w:fldCharType="separate"/>
            </w:r>
            <w:r>
              <w:rPr>
                <w:noProof/>
                <w:webHidden/>
              </w:rPr>
              <w:t>98</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35" w:history="1">
            <w:r w:rsidRPr="009B6B72">
              <w:rPr>
                <w:rStyle w:val="af2"/>
                <w:rFonts w:eastAsia="MS Mincho"/>
                <w:noProof/>
              </w:rPr>
              <w:t>3.7.1</w:t>
            </w:r>
            <w:r>
              <w:rPr>
                <w:rFonts w:asciiTheme="minorHAnsi" w:eastAsiaTheme="minorEastAsia" w:hAnsiTheme="minorHAnsi" w:cstheme="minorBidi"/>
                <w:noProof/>
                <w:sz w:val="22"/>
                <w:szCs w:val="22"/>
              </w:rPr>
              <w:tab/>
            </w:r>
            <w:r w:rsidRPr="009B6B72">
              <w:rPr>
                <w:rStyle w:val="af2"/>
                <w:rFonts w:eastAsia="MS Mincho"/>
                <w:noProof/>
              </w:rPr>
              <w:t>Детектор колец черенковского излучения</w:t>
            </w:r>
            <w:r>
              <w:rPr>
                <w:noProof/>
                <w:webHidden/>
              </w:rPr>
              <w:tab/>
            </w:r>
            <w:r>
              <w:rPr>
                <w:noProof/>
                <w:webHidden/>
              </w:rPr>
              <w:fldChar w:fldCharType="begin"/>
            </w:r>
            <w:r>
              <w:rPr>
                <w:noProof/>
                <w:webHidden/>
              </w:rPr>
              <w:instrText xml:space="preserve"> PAGEREF _Toc29983135 \h </w:instrText>
            </w:r>
            <w:r>
              <w:rPr>
                <w:noProof/>
                <w:webHidden/>
              </w:rPr>
            </w:r>
            <w:r>
              <w:rPr>
                <w:noProof/>
                <w:webHidden/>
              </w:rPr>
              <w:fldChar w:fldCharType="separate"/>
            </w:r>
            <w:r>
              <w:rPr>
                <w:noProof/>
                <w:webHidden/>
              </w:rPr>
              <w:t>98</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36" w:history="1">
            <w:r w:rsidRPr="009B6B72">
              <w:rPr>
                <w:rStyle w:val="af2"/>
                <w:rFonts w:eastAsia="MS Mincho"/>
                <w:noProof/>
              </w:rPr>
              <w:t>3.7.2</w:t>
            </w:r>
            <w:r>
              <w:rPr>
                <w:rFonts w:asciiTheme="minorHAnsi" w:eastAsiaTheme="minorEastAsia" w:hAnsiTheme="minorHAnsi" w:cstheme="minorBidi"/>
                <w:noProof/>
                <w:sz w:val="22"/>
                <w:szCs w:val="22"/>
              </w:rPr>
              <w:tab/>
            </w:r>
            <w:r w:rsidRPr="009B6B72">
              <w:rPr>
                <w:rStyle w:val="af2"/>
                <w:rFonts w:eastAsia="MS Mincho"/>
                <w:noProof/>
              </w:rPr>
              <w:t>Детекторы множественности и времени пролета</w:t>
            </w:r>
            <w:r>
              <w:rPr>
                <w:noProof/>
                <w:webHidden/>
              </w:rPr>
              <w:tab/>
            </w:r>
            <w:r>
              <w:rPr>
                <w:noProof/>
                <w:webHidden/>
              </w:rPr>
              <w:fldChar w:fldCharType="begin"/>
            </w:r>
            <w:r>
              <w:rPr>
                <w:noProof/>
                <w:webHidden/>
              </w:rPr>
              <w:instrText xml:space="preserve"> PAGEREF _Toc29983136 \h </w:instrText>
            </w:r>
            <w:r>
              <w:rPr>
                <w:noProof/>
                <w:webHidden/>
              </w:rPr>
            </w:r>
            <w:r>
              <w:rPr>
                <w:noProof/>
                <w:webHidden/>
              </w:rPr>
              <w:fldChar w:fldCharType="separate"/>
            </w:r>
            <w:r>
              <w:rPr>
                <w:noProof/>
                <w:webHidden/>
              </w:rPr>
              <w:t>9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37" w:history="1">
            <w:r w:rsidRPr="009B6B72">
              <w:rPr>
                <w:rStyle w:val="af2"/>
                <w:rFonts w:eastAsia="MS Mincho"/>
                <w:noProof/>
              </w:rPr>
              <w:t>3.7.3</w:t>
            </w:r>
            <w:r>
              <w:rPr>
                <w:rFonts w:asciiTheme="minorHAnsi" w:eastAsiaTheme="minorEastAsia" w:hAnsiTheme="minorHAnsi" w:cstheme="minorBidi"/>
                <w:noProof/>
                <w:sz w:val="22"/>
                <w:szCs w:val="22"/>
              </w:rPr>
              <w:tab/>
            </w:r>
            <w:r w:rsidRPr="009B6B72">
              <w:rPr>
                <w:rStyle w:val="af2"/>
                <w:rFonts w:eastAsia="MS Mincho"/>
                <w:noProof/>
              </w:rPr>
              <w:t>Мюонный детектор</w:t>
            </w:r>
            <w:r>
              <w:rPr>
                <w:noProof/>
                <w:webHidden/>
              </w:rPr>
              <w:tab/>
            </w:r>
            <w:r>
              <w:rPr>
                <w:noProof/>
                <w:webHidden/>
              </w:rPr>
              <w:fldChar w:fldCharType="begin"/>
            </w:r>
            <w:r>
              <w:rPr>
                <w:noProof/>
                <w:webHidden/>
              </w:rPr>
              <w:instrText xml:space="preserve"> PAGEREF _Toc29983137 \h </w:instrText>
            </w:r>
            <w:r>
              <w:rPr>
                <w:noProof/>
                <w:webHidden/>
              </w:rPr>
            </w:r>
            <w:r>
              <w:rPr>
                <w:noProof/>
                <w:webHidden/>
              </w:rPr>
              <w:fldChar w:fldCharType="separate"/>
            </w:r>
            <w:r>
              <w:rPr>
                <w:noProof/>
                <w:webHidden/>
              </w:rPr>
              <w:t>100</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38" w:history="1">
            <w:r w:rsidRPr="009B6B72">
              <w:rPr>
                <w:rStyle w:val="af2"/>
                <w:rFonts w:eastAsia="MS Mincho"/>
                <w:noProof/>
              </w:rPr>
              <w:t>3.8</w:t>
            </w:r>
            <w:r>
              <w:rPr>
                <w:rFonts w:asciiTheme="minorHAnsi" w:eastAsiaTheme="minorEastAsia" w:hAnsiTheme="minorHAnsi" w:cstheme="minorBidi"/>
                <w:noProof/>
                <w:sz w:val="22"/>
                <w:szCs w:val="22"/>
              </w:rPr>
              <w:tab/>
            </w:r>
            <w:r w:rsidRPr="009B6B72">
              <w:rPr>
                <w:rStyle w:val="af2"/>
                <w:rFonts w:eastAsia="MS Mincho"/>
                <w:noProof/>
              </w:rPr>
              <w:t>Триггер, система сбора данных и регистрирующая электроника</w:t>
            </w:r>
            <w:r>
              <w:rPr>
                <w:noProof/>
                <w:webHidden/>
              </w:rPr>
              <w:tab/>
            </w:r>
            <w:r>
              <w:rPr>
                <w:noProof/>
                <w:webHidden/>
              </w:rPr>
              <w:fldChar w:fldCharType="begin"/>
            </w:r>
            <w:r>
              <w:rPr>
                <w:noProof/>
                <w:webHidden/>
              </w:rPr>
              <w:instrText xml:space="preserve"> PAGEREF _Toc29983138 \h </w:instrText>
            </w:r>
            <w:r>
              <w:rPr>
                <w:noProof/>
                <w:webHidden/>
              </w:rPr>
            </w:r>
            <w:r>
              <w:rPr>
                <w:noProof/>
                <w:webHidden/>
              </w:rPr>
              <w:fldChar w:fldCharType="separate"/>
            </w:r>
            <w:r>
              <w:rPr>
                <w:noProof/>
                <w:webHidden/>
              </w:rPr>
              <w:t>10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39" w:history="1">
            <w:r w:rsidRPr="009B6B72">
              <w:rPr>
                <w:rStyle w:val="af2"/>
                <w:rFonts w:eastAsia="MS Mincho"/>
                <w:noProof/>
              </w:rPr>
              <w:t>3.8.1</w:t>
            </w:r>
            <w:r>
              <w:rPr>
                <w:rFonts w:asciiTheme="minorHAnsi" w:eastAsiaTheme="minorEastAsia" w:hAnsiTheme="minorHAnsi" w:cstheme="minorBidi"/>
                <w:noProof/>
                <w:sz w:val="22"/>
                <w:szCs w:val="22"/>
              </w:rPr>
              <w:tab/>
            </w:r>
            <w:r w:rsidRPr="009B6B72">
              <w:rPr>
                <w:rStyle w:val="af2"/>
                <w:rFonts w:eastAsia="MS Mincho"/>
                <w:noProof/>
              </w:rPr>
              <w:t>Триггер</w:t>
            </w:r>
            <w:r>
              <w:rPr>
                <w:noProof/>
                <w:webHidden/>
              </w:rPr>
              <w:tab/>
            </w:r>
            <w:r>
              <w:rPr>
                <w:noProof/>
                <w:webHidden/>
              </w:rPr>
              <w:fldChar w:fldCharType="begin"/>
            </w:r>
            <w:r>
              <w:rPr>
                <w:noProof/>
                <w:webHidden/>
              </w:rPr>
              <w:instrText xml:space="preserve"> PAGEREF _Toc29983139 \h </w:instrText>
            </w:r>
            <w:r>
              <w:rPr>
                <w:noProof/>
                <w:webHidden/>
              </w:rPr>
            </w:r>
            <w:r>
              <w:rPr>
                <w:noProof/>
                <w:webHidden/>
              </w:rPr>
              <w:fldChar w:fldCharType="separate"/>
            </w:r>
            <w:r>
              <w:rPr>
                <w:noProof/>
                <w:webHidden/>
              </w:rPr>
              <w:t>10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40" w:history="1">
            <w:r w:rsidRPr="009B6B72">
              <w:rPr>
                <w:rStyle w:val="af2"/>
                <w:rFonts w:eastAsia="MS Mincho"/>
                <w:noProof/>
              </w:rPr>
              <w:t>3.8.2</w:t>
            </w:r>
            <w:r>
              <w:rPr>
                <w:rFonts w:asciiTheme="minorHAnsi" w:eastAsiaTheme="minorEastAsia" w:hAnsiTheme="minorHAnsi" w:cstheme="minorBidi"/>
                <w:noProof/>
                <w:sz w:val="22"/>
                <w:szCs w:val="22"/>
              </w:rPr>
              <w:tab/>
            </w:r>
            <w:r w:rsidRPr="009B6B72">
              <w:rPr>
                <w:rStyle w:val="af2"/>
                <w:rFonts w:eastAsia="MS Mincho"/>
                <w:noProof/>
              </w:rPr>
              <w:t>Система сбора данных</w:t>
            </w:r>
            <w:r>
              <w:rPr>
                <w:noProof/>
                <w:webHidden/>
              </w:rPr>
              <w:tab/>
            </w:r>
            <w:r>
              <w:rPr>
                <w:noProof/>
                <w:webHidden/>
              </w:rPr>
              <w:fldChar w:fldCharType="begin"/>
            </w:r>
            <w:r>
              <w:rPr>
                <w:noProof/>
                <w:webHidden/>
              </w:rPr>
              <w:instrText xml:space="preserve"> PAGEREF _Toc29983140 \h </w:instrText>
            </w:r>
            <w:r>
              <w:rPr>
                <w:noProof/>
                <w:webHidden/>
              </w:rPr>
            </w:r>
            <w:r>
              <w:rPr>
                <w:noProof/>
                <w:webHidden/>
              </w:rPr>
              <w:fldChar w:fldCharType="separate"/>
            </w:r>
            <w:r>
              <w:rPr>
                <w:noProof/>
                <w:webHidden/>
              </w:rPr>
              <w:t>102</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41" w:history="1">
            <w:r w:rsidRPr="009B6B72">
              <w:rPr>
                <w:rStyle w:val="af2"/>
                <w:rFonts w:eastAsia="MS Mincho"/>
                <w:noProof/>
              </w:rPr>
              <w:t>3.8.3</w:t>
            </w:r>
            <w:r>
              <w:rPr>
                <w:rFonts w:asciiTheme="minorHAnsi" w:eastAsiaTheme="minorEastAsia" w:hAnsiTheme="minorHAnsi" w:cstheme="minorBidi"/>
                <w:noProof/>
                <w:sz w:val="22"/>
                <w:szCs w:val="22"/>
              </w:rPr>
              <w:tab/>
            </w:r>
            <w:r w:rsidRPr="009B6B72">
              <w:rPr>
                <w:rStyle w:val="af2"/>
                <w:rFonts w:eastAsia="MS Mincho"/>
                <w:noProof/>
              </w:rPr>
              <w:t>Регистрирующая электроника</w:t>
            </w:r>
            <w:r>
              <w:rPr>
                <w:noProof/>
                <w:webHidden/>
              </w:rPr>
              <w:tab/>
            </w:r>
            <w:r>
              <w:rPr>
                <w:noProof/>
                <w:webHidden/>
              </w:rPr>
              <w:fldChar w:fldCharType="begin"/>
            </w:r>
            <w:r>
              <w:rPr>
                <w:noProof/>
                <w:webHidden/>
              </w:rPr>
              <w:instrText xml:space="preserve"> PAGEREF _Toc29983141 \h </w:instrText>
            </w:r>
            <w:r>
              <w:rPr>
                <w:noProof/>
                <w:webHidden/>
              </w:rPr>
            </w:r>
            <w:r>
              <w:rPr>
                <w:noProof/>
                <w:webHidden/>
              </w:rPr>
              <w:fldChar w:fldCharType="separate"/>
            </w:r>
            <w:r>
              <w:rPr>
                <w:noProof/>
                <w:webHidden/>
              </w:rPr>
              <w:t>103</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42" w:history="1">
            <w:r w:rsidRPr="009B6B72">
              <w:rPr>
                <w:rStyle w:val="af2"/>
                <w:rFonts w:eastAsia="MS Mincho"/>
                <w:noProof/>
              </w:rPr>
              <w:t>3.9</w:t>
            </w:r>
            <w:r>
              <w:rPr>
                <w:rFonts w:asciiTheme="minorHAnsi" w:eastAsiaTheme="minorEastAsia" w:hAnsiTheme="minorHAnsi" w:cstheme="minorBidi"/>
                <w:noProof/>
                <w:sz w:val="22"/>
                <w:szCs w:val="22"/>
              </w:rPr>
              <w:tab/>
            </w:r>
            <w:r w:rsidRPr="009B6B72">
              <w:rPr>
                <w:rStyle w:val="af2"/>
                <w:rFonts w:eastAsia="MS Mincho"/>
                <w:noProof/>
              </w:rPr>
              <w:t>Система медленного контроля узлов установки</w:t>
            </w:r>
            <w:r>
              <w:rPr>
                <w:noProof/>
                <w:webHidden/>
              </w:rPr>
              <w:tab/>
            </w:r>
            <w:r>
              <w:rPr>
                <w:noProof/>
                <w:webHidden/>
              </w:rPr>
              <w:fldChar w:fldCharType="begin"/>
            </w:r>
            <w:r>
              <w:rPr>
                <w:noProof/>
                <w:webHidden/>
              </w:rPr>
              <w:instrText xml:space="preserve"> PAGEREF _Toc29983142 \h </w:instrText>
            </w:r>
            <w:r>
              <w:rPr>
                <w:noProof/>
                <w:webHidden/>
              </w:rPr>
            </w:r>
            <w:r>
              <w:rPr>
                <w:noProof/>
                <w:webHidden/>
              </w:rPr>
              <w:fldChar w:fldCharType="separate"/>
            </w:r>
            <w:r>
              <w:rPr>
                <w:noProof/>
                <w:webHidden/>
              </w:rPr>
              <w:t>104</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43" w:history="1">
            <w:r w:rsidRPr="009B6B72">
              <w:rPr>
                <w:rStyle w:val="af2"/>
                <w:rFonts w:eastAsia="MS Mincho"/>
                <w:noProof/>
              </w:rPr>
              <w:t>3.10</w:t>
            </w:r>
            <w:r>
              <w:rPr>
                <w:rFonts w:asciiTheme="minorHAnsi" w:eastAsiaTheme="minorEastAsia" w:hAnsiTheme="minorHAnsi" w:cstheme="minorBidi"/>
                <w:noProof/>
                <w:sz w:val="22"/>
                <w:szCs w:val="22"/>
              </w:rPr>
              <w:tab/>
            </w:r>
            <w:r w:rsidRPr="009B6B72">
              <w:rPr>
                <w:rStyle w:val="af2"/>
                <w:rFonts w:eastAsia="MS Mincho"/>
                <w:noProof/>
              </w:rPr>
              <w:t>Пакет программ для анализа данных «в линию» и «вне линии»</w:t>
            </w:r>
            <w:r>
              <w:rPr>
                <w:noProof/>
                <w:webHidden/>
              </w:rPr>
              <w:tab/>
            </w:r>
            <w:r>
              <w:rPr>
                <w:noProof/>
                <w:webHidden/>
              </w:rPr>
              <w:fldChar w:fldCharType="begin"/>
            </w:r>
            <w:r>
              <w:rPr>
                <w:noProof/>
                <w:webHidden/>
              </w:rPr>
              <w:instrText xml:space="preserve"> PAGEREF _Toc29983143 \h </w:instrText>
            </w:r>
            <w:r>
              <w:rPr>
                <w:noProof/>
                <w:webHidden/>
              </w:rPr>
            </w:r>
            <w:r>
              <w:rPr>
                <w:noProof/>
                <w:webHidden/>
              </w:rPr>
              <w:fldChar w:fldCharType="separate"/>
            </w:r>
            <w:r>
              <w:rPr>
                <w:noProof/>
                <w:webHidden/>
              </w:rPr>
              <w:t>108</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44" w:history="1">
            <w:r w:rsidRPr="009B6B72">
              <w:rPr>
                <w:rStyle w:val="af2"/>
                <w:rFonts w:eastAsia="MS Mincho"/>
                <w:noProof/>
              </w:rPr>
              <w:t>3.10.1</w:t>
            </w:r>
            <w:r>
              <w:rPr>
                <w:rFonts w:asciiTheme="minorHAnsi" w:eastAsiaTheme="minorEastAsia" w:hAnsiTheme="minorHAnsi" w:cstheme="minorBidi"/>
                <w:noProof/>
                <w:sz w:val="22"/>
                <w:szCs w:val="22"/>
              </w:rPr>
              <w:tab/>
            </w:r>
            <w:r w:rsidRPr="009B6B72">
              <w:rPr>
                <w:rStyle w:val="af2"/>
                <w:rFonts w:eastAsia="MS Mincho"/>
                <w:noProof/>
              </w:rPr>
              <w:t>Структура программного обеспечения</w:t>
            </w:r>
            <w:r>
              <w:rPr>
                <w:noProof/>
                <w:webHidden/>
              </w:rPr>
              <w:tab/>
            </w:r>
            <w:r>
              <w:rPr>
                <w:noProof/>
                <w:webHidden/>
              </w:rPr>
              <w:fldChar w:fldCharType="begin"/>
            </w:r>
            <w:r>
              <w:rPr>
                <w:noProof/>
                <w:webHidden/>
              </w:rPr>
              <w:instrText xml:space="preserve"> PAGEREF _Toc29983144 \h </w:instrText>
            </w:r>
            <w:r>
              <w:rPr>
                <w:noProof/>
                <w:webHidden/>
              </w:rPr>
            </w:r>
            <w:r>
              <w:rPr>
                <w:noProof/>
                <w:webHidden/>
              </w:rPr>
              <w:fldChar w:fldCharType="separate"/>
            </w:r>
            <w:r>
              <w:rPr>
                <w:noProof/>
                <w:webHidden/>
              </w:rPr>
              <w:t>108</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45" w:history="1">
            <w:r w:rsidRPr="009B6B72">
              <w:rPr>
                <w:rStyle w:val="af2"/>
                <w:rFonts w:eastAsia="MS Mincho"/>
                <w:noProof/>
              </w:rPr>
              <w:t>3.10.2</w:t>
            </w:r>
            <w:r>
              <w:rPr>
                <w:rFonts w:asciiTheme="minorHAnsi" w:eastAsiaTheme="minorEastAsia" w:hAnsiTheme="minorHAnsi" w:cstheme="minorBidi"/>
                <w:noProof/>
                <w:sz w:val="22"/>
                <w:szCs w:val="22"/>
              </w:rPr>
              <w:tab/>
            </w:r>
            <w:r w:rsidRPr="009B6B72">
              <w:rPr>
                <w:rStyle w:val="af2"/>
                <w:rFonts w:eastAsia="MS Mincho"/>
                <w:noProof/>
              </w:rPr>
              <w:t>Пакет программ для анализа данных «в линию»</w:t>
            </w:r>
            <w:r>
              <w:rPr>
                <w:noProof/>
                <w:webHidden/>
              </w:rPr>
              <w:tab/>
            </w:r>
            <w:r>
              <w:rPr>
                <w:noProof/>
                <w:webHidden/>
              </w:rPr>
              <w:fldChar w:fldCharType="begin"/>
            </w:r>
            <w:r>
              <w:rPr>
                <w:noProof/>
                <w:webHidden/>
              </w:rPr>
              <w:instrText xml:space="preserve"> PAGEREF _Toc29983145 \h </w:instrText>
            </w:r>
            <w:r>
              <w:rPr>
                <w:noProof/>
                <w:webHidden/>
              </w:rPr>
            </w:r>
            <w:r>
              <w:rPr>
                <w:noProof/>
                <w:webHidden/>
              </w:rPr>
              <w:fldChar w:fldCharType="separate"/>
            </w:r>
            <w:r>
              <w:rPr>
                <w:noProof/>
                <w:webHidden/>
              </w:rPr>
              <w:t>114</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46" w:history="1">
            <w:r w:rsidRPr="009B6B72">
              <w:rPr>
                <w:rStyle w:val="af2"/>
                <w:rFonts w:eastAsia="MS Mincho"/>
                <w:noProof/>
              </w:rPr>
              <w:t>3.10.3</w:t>
            </w:r>
            <w:r>
              <w:rPr>
                <w:rFonts w:asciiTheme="minorHAnsi" w:eastAsiaTheme="minorEastAsia" w:hAnsiTheme="minorHAnsi" w:cstheme="minorBidi"/>
                <w:noProof/>
                <w:sz w:val="22"/>
                <w:szCs w:val="22"/>
              </w:rPr>
              <w:tab/>
            </w:r>
            <w:r w:rsidRPr="009B6B72">
              <w:rPr>
                <w:rStyle w:val="af2"/>
                <w:rFonts w:eastAsia="MS Mincho"/>
                <w:noProof/>
              </w:rPr>
              <w:t>Пакет программ для анализа данных «вне линии» и моделирования</w:t>
            </w:r>
            <w:r>
              <w:rPr>
                <w:noProof/>
                <w:webHidden/>
              </w:rPr>
              <w:tab/>
            </w:r>
            <w:r>
              <w:rPr>
                <w:noProof/>
                <w:webHidden/>
              </w:rPr>
              <w:fldChar w:fldCharType="begin"/>
            </w:r>
            <w:r>
              <w:rPr>
                <w:noProof/>
                <w:webHidden/>
              </w:rPr>
              <w:instrText xml:space="preserve"> PAGEREF _Toc29983146 \h </w:instrText>
            </w:r>
            <w:r>
              <w:rPr>
                <w:noProof/>
                <w:webHidden/>
              </w:rPr>
            </w:r>
            <w:r>
              <w:rPr>
                <w:noProof/>
                <w:webHidden/>
              </w:rPr>
              <w:fldChar w:fldCharType="separate"/>
            </w:r>
            <w:r>
              <w:rPr>
                <w:noProof/>
                <w:webHidden/>
              </w:rPr>
              <w:t>115</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147" w:history="1">
            <w:r w:rsidRPr="009B6B72">
              <w:rPr>
                <w:rStyle w:val="af2"/>
                <w:rFonts w:eastAsia="MS Mincho"/>
                <w:noProof/>
              </w:rPr>
              <w:t>4</w:t>
            </w:r>
            <w:r>
              <w:rPr>
                <w:rFonts w:asciiTheme="minorHAnsi" w:eastAsiaTheme="minorEastAsia" w:hAnsiTheme="minorHAnsi" w:cstheme="minorBidi"/>
                <w:noProof/>
                <w:sz w:val="22"/>
                <w:szCs w:val="22"/>
              </w:rPr>
              <w:tab/>
            </w:r>
            <w:r w:rsidRPr="009B6B72">
              <w:rPr>
                <w:rStyle w:val="af2"/>
                <w:rFonts w:eastAsia="MS Mincho"/>
                <w:noProof/>
              </w:rPr>
              <w:t>План-график реализации и оценка стоимости проекта</w:t>
            </w:r>
            <w:r>
              <w:rPr>
                <w:noProof/>
                <w:webHidden/>
              </w:rPr>
              <w:tab/>
            </w:r>
            <w:r>
              <w:rPr>
                <w:noProof/>
                <w:webHidden/>
              </w:rPr>
              <w:fldChar w:fldCharType="begin"/>
            </w:r>
            <w:r>
              <w:rPr>
                <w:noProof/>
                <w:webHidden/>
              </w:rPr>
              <w:instrText xml:space="preserve"> PAGEREF _Toc29983147 \h </w:instrText>
            </w:r>
            <w:r>
              <w:rPr>
                <w:noProof/>
                <w:webHidden/>
              </w:rPr>
            </w:r>
            <w:r>
              <w:rPr>
                <w:noProof/>
                <w:webHidden/>
              </w:rPr>
              <w:fldChar w:fldCharType="separate"/>
            </w:r>
            <w:r>
              <w:rPr>
                <w:noProof/>
                <w:webHidden/>
              </w:rPr>
              <w:t>117</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148" w:history="1">
            <w:r w:rsidRPr="009B6B72">
              <w:rPr>
                <w:rStyle w:val="af2"/>
                <w:rFonts w:eastAsia="MS Mincho"/>
                <w:noProof/>
              </w:rPr>
              <w:t>Заключение</w:t>
            </w:r>
            <w:r>
              <w:rPr>
                <w:noProof/>
                <w:webHidden/>
              </w:rPr>
              <w:tab/>
            </w:r>
            <w:r>
              <w:rPr>
                <w:noProof/>
                <w:webHidden/>
              </w:rPr>
              <w:fldChar w:fldCharType="begin"/>
            </w:r>
            <w:r>
              <w:rPr>
                <w:noProof/>
                <w:webHidden/>
              </w:rPr>
              <w:instrText xml:space="preserve"> PAGEREF _Toc29983148 \h </w:instrText>
            </w:r>
            <w:r>
              <w:rPr>
                <w:noProof/>
                <w:webHidden/>
              </w:rPr>
            </w:r>
            <w:r>
              <w:rPr>
                <w:noProof/>
                <w:webHidden/>
              </w:rPr>
              <w:fldChar w:fldCharType="separate"/>
            </w:r>
            <w:r>
              <w:rPr>
                <w:noProof/>
                <w:webHidden/>
              </w:rPr>
              <w:t>118</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149" w:history="1">
            <w:r w:rsidRPr="009B6B72">
              <w:rPr>
                <w:rStyle w:val="af2"/>
                <w:rFonts w:eastAsia="MS Mincho"/>
                <w:noProof/>
              </w:rPr>
              <w:t>5</w:t>
            </w:r>
            <w:r>
              <w:rPr>
                <w:rFonts w:asciiTheme="minorHAnsi" w:eastAsiaTheme="minorEastAsia" w:hAnsiTheme="minorHAnsi" w:cstheme="minorBidi"/>
                <w:noProof/>
                <w:sz w:val="22"/>
                <w:szCs w:val="22"/>
              </w:rPr>
              <w:tab/>
            </w:r>
            <w:r w:rsidRPr="009B6B72">
              <w:rPr>
                <w:rStyle w:val="af2"/>
                <w:rFonts w:eastAsia="MS Mincho"/>
                <w:noProof/>
              </w:rPr>
              <w:t>Приложение А. Современное состояние исследований в данной области</w:t>
            </w:r>
            <w:r>
              <w:rPr>
                <w:noProof/>
                <w:webHidden/>
              </w:rPr>
              <w:tab/>
            </w:r>
            <w:r>
              <w:rPr>
                <w:noProof/>
                <w:webHidden/>
              </w:rPr>
              <w:fldChar w:fldCharType="begin"/>
            </w:r>
            <w:r>
              <w:rPr>
                <w:noProof/>
                <w:webHidden/>
              </w:rPr>
              <w:instrText xml:space="preserve"> PAGEREF _Toc29983149 \h </w:instrText>
            </w:r>
            <w:r>
              <w:rPr>
                <w:noProof/>
                <w:webHidden/>
              </w:rPr>
            </w:r>
            <w:r>
              <w:rPr>
                <w:noProof/>
                <w:webHidden/>
              </w:rPr>
              <w:fldChar w:fldCharType="separate"/>
            </w:r>
            <w:r>
              <w:rPr>
                <w:noProof/>
                <w:webHidden/>
              </w:rPr>
              <w:t>119</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50" w:history="1">
            <w:r w:rsidRPr="009B6B72">
              <w:rPr>
                <w:rStyle w:val="af2"/>
                <w:rFonts w:eastAsia="MS Mincho"/>
                <w:noProof/>
              </w:rPr>
              <w:t>5.1</w:t>
            </w:r>
            <w:r>
              <w:rPr>
                <w:rFonts w:asciiTheme="minorHAnsi" w:eastAsiaTheme="minorEastAsia" w:hAnsiTheme="minorHAnsi" w:cstheme="minorBidi"/>
                <w:noProof/>
                <w:sz w:val="22"/>
                <w:szCs w:val="22"/>
              </w:rPr>
              <w:tab/>
            </w:r>
            <w:r w:rsidRPr="009B6B72">
              <w:rPr>
                <w:rStyle w:val="af2"/>
                <w:rFonts w:eastAsia="MS Mincho"/>
                <w:noProof/>
              </w:rPr>
              <w:t>Результаты поляризационных экспериментов</w:t>
            </w:r>
            <w:r>
              <w:rPr>
                <w:noProof/>
                <w:webHidden/>
              </w:rPr>
              <w:tab/>
            </w:r>
            <w:r>
              <w:rPr>
                <w:noProof/>
                <w:webHidden/>
              </w:rPr>
              <w:fldChar w:fldCharType="begin"/>
            </w:r>
            <w:r>
              <w:rPr>
                <w:noProof/>
                <w:webHidden/>
              </w:rPr>
              <w:instrText xml:space="preserve"> PAGEREF _Toc29983150 \h </w:instrText>
            </w:r>
            <w:r>
              <w:rPr>
                <w:noProof/>
                <w:webHidden/>
              </w:rPr>
            </w:r>
            <w:r>
              <w:rPr>
                <w:noProof/>
                <w:webHidden/>
              </w:rPr>
              <w:fldChar w:fldCharType="separate"/>
            </w:r>
            <w:r>
              <w:rPr>
                <w:noProof/>
                <w:webHidden/>
              </w:rPr>
              <w:t>11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1" w:history="1">
            <w:r w:rsidRPr="009B6B72">
              <w:rPr>
                <w:rStyle w:val="af2"/>
                <w:rFonts w:eastAsia="MS Mincho"/>
                <w:noProof/>
              </w:rPr>
              <w:t>5.1.1</w:t>
            </w:r>
            <w:r>
              <w:rPr>
                <w:rFonts w:asciiTheme="minorHAnsi" w:eastAsiaTheme="minorEastAsia" w:hAnsiTheme="minorHAnsi" w:cstheme="minorBidi"/>
                <w:noProof/>
                <w:sz w:val="22"/>
                <w:szCs w:val="22"/>
              </w:rPr>
              <w:tab/>
            </w:r>
            <w:r w:rsidRPr="009B6B72">
              <w:rPr>
                <w:rStyle w:val="af2"/>
                <w:rFonts w:eastAsia="MS Mincho"/>
                <w:noProof/>
              </w:rPr>
              <w:t>Поляризация в упругих реакциях</w:t>
            </w:r>
            <w:r>
              <w:rPr>
                <w:noProof/>
                <w:webHidden/>
              </w:rPr>
              <w:tab/>
            </w:r>
            <w:r>
              <w:rPr>
                <w:noProof/>
                <w:webHidden/>
              </w:rPr>
              <w:fldChar w:fldCharType="begin"/>
            </w:r>
            <w:r>
              <w:rPr>
                <w:noProof/>
                <w:webHidden/>
              </w:rPr>
              <w:instrText xml:space="preserve"> PAGEREF _Toc29983151 \h </w:instrText>
            </w:r>
            <w:r>
              <w:rPr>
                <w:noProof/>
                <w:webHidden/>
              </w:rPr>
            </w:r>
            <w:r>
              <w:rPr>
                <w:noProof/>
                <w:webHidden/>
              </w:rPr>
              <w:fldChar w:fldCharType="separate"/>
            </w:r>
            <w:r>
              <w:rPr>
                <w:noProof/>
                <w:webHidden/>
              </w:rPr>
              <w:t>11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2" w:history="1">
            <w:r w:rsidRPr="009B6B72">
              <w:rPr>
                <w:rStyle w:val="af2"/>
                <w:rFonts w:eastAsia="MS Mincho"/>
                <w:noProof/>
              </w:rPr>
              <w:t>5.1.2</w:t>
            </w:r>
            <w:r>
              <w:rPr>
                <w:rFonts w:asciiTheme="minorHAnsi" w:eastAsiaTheme="minorEastAsia" w:hAnsiTheme="minorHAnsi" w:cstheme="minorBidi"/>
                <w:noProof/>
                <w:sz w:val="22"/>
                <w:szCs w:val="22"/>
              </w:rPr>
              <w:tab/>
            </w:r>
            <w:r w:rsidRPr="009B6B72">
              <w:rPr>
                <w:rStyle w:val="af2"/>
                <w:rFonts w:eastAsia="MS Mincho"/>
                <w:noProof/>
              </w:rPr>
              <w:t>Поляризация и асимметрия в зарядово-обменных реакциях</w:t>
            </w:r>
            <w:r>
              <w:rPr>
                <w:noProof/>
                <w:webHidden/>
              </w:rPr>
              <w:tab/>
            </w:r>
            <w:r>
              <w:rPr>
                <w:noProof/>
                <w:webHidden/>
              </w:rPr>
              <w:fldChar w:fldCharType="begin"/>
            </w:r>
            <w:r>
              <w:rPr>
                <w:noProof/>
                <w:webHidden/>
              </w:rPr>
              <w:instrText xml:space="preserve"> PAGEREF _Toc29983152 \h </w:instrText>
            </w:r>
            <w:r>
              <w:rPr>
                <w:noProof/>
                <w:webHidden/>
              </w:rPr>
            </w:r>
            <w:r>
              <w:rPr>
                <w:noProof/>
                <w:webHidden/>
              </w:rPr>
              <w:fldChar w:fldCharType="separate"/>
            </w:r>
            <w:r>
              <w:rPr>
                <w:noProof/>
                <w:webHidden/>
              </w:rPr>
              <w:t>12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3" w:history="1">
            <w:r w:rsidRPr="009B6B72">
              <w:rPr>
                <w:rStyle w:val="af2"/>
                <w:rFonts w:eastAsia="MS Mincho"/>
                <w:noProof/>
              </w:rPr>
              <w:t>5.1.3</w:t>
            </w:r>
            <w:r>
              <w:rPr>
                <w:rFonts w:asciiTheme="minorHAnsi" w:eastAsiaTheme="minorEastAsia" w:hAnsiTheme="minorHAnsi" w:cstheme="minorBidi"/>
                <w:noProof/>
                <w:sz w:val="22"/>
                <w:szCs w:val="22"/>
              </w:rPr>
              <w:tab/>
            </w:r>
            <w:r w:rsidRPr="009B6B72">
              <w:rPr>
                <w:rStyle w:val="af2"/>
                <w:rFonts w:eastAsia="MS Mincho"/>
                <w:noProof/>
              </w:rPr>
              <w:t>Односпиновая асимметрия A</w:t>
            </w:r>
            <w:r w:rsidRPr="009B6B72">
              <w:rPr>
                <w:rStyle w:val="af2"/>
                <w:rFonts w:eastAsia="MS Mincho"/>
                <w:noProof/>
                <w:vertAlign w:val="subscript"/>
              </w:rPr>
              <w:t>N</w:t>
            </w:r>
            <w:r w:rsidRPr="009B6B72">
              <w:rPr>
                <w:rStyle w:val="af2"/>
                <w:rFonts w:eastAsia="MS Mincho"/>
                <w:noProof/>
              </w:rPr>
              <w:t xml:space="preserve"> в инклюзивных реакциях</w:t>
            </w:r>
            <w:r>
              <w:rPr>
                <w:noProof/>
                <w:webHidden/>
              </w:rPr>
              <w:tab/>
            </w:r>
            <w:r>
              <w:rPr>
                <w:noProof/>
                <w:webHidden/>
              </w:rPr>
              <w:fldChar w:fldCharType="begin"/>
            </w:r>
            <w:r>
              <w:rPr>
                <w:noProof/>
                <w:webHidden/>
              </w:rPr>
              <w:instrText xml:space="preserve"> PAGEREF _Toc29983153 \h </w:instrText>
            </w:r>
            <w:r>
              <w:rPr>
                <w:noProof/>
                <w:webHidden/>
              </w:rPr>
            </w:r>
            <w:r>
              <w:rPr>
                <w:noProof/>
                <w:webHidden/>
              </w:rPr>
              <w:fldChar w:fldCharType="separate"/>
            </w:r>
            <w:r>
              <w:rPr>
                <w:noProof/>
                <w:webHidden/>
              </w:rPr>
              <w:t>122</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4" w:history="1">
            <w:r w:rsidRPr="009B6B72">
              <w:rPr>
                <w:rStyle w:val="af2"/>
                <w:rFonts w:eastAsia="MS Mincho"/>
                <w:noProof/>
              </w:rPr>
              <w:t>5.1.4</w:t>
            </w:r>
            <w:r>
              <w:rPr>
                <w:rFonts w:asciiTheme="minorHAnsi" w:eastAsiaTheme="minorEastAsia" w:hAnsiTheme="minorHAnsi" w:cstheme="minorBidi"/>
                <w:noProof/>
                <w:sz w:val="22"/>
                <w:szCs w:val="22"/>
              </w:rPr>
              <w:tab/>
            </w:r>
            <w:r w:rsidRPr="009B6B72">
              <w:rPr>
                <w:rStyle w:val="af2"/>
                <w:rFonts w:eastAsia="MS Mincho"/>
                <w:noProof/>
              </w:rPr>
              <w:t>Поперечная поляризация P</w:t>
            </w:r>
            <w:r w:rsidRPr="009B6B72">
              <w:rPr>
                <w:rStyle w:val="af2"/>
                <w:rFonts w:eastAsia="MS Mincho"/>
                <w:noProof/>
                <w:vertAlign w:val="subscript"/>
              </w:rPr>
              <w:t>N</w:t>
            </w:r>
            <w:r w:rsidRPr="009B6B72">
              <w:rPr>
                <w:rStyle w:val="af2"/>
                <w:rFonts w:eastAsia="MS Mincho"/>
                <w:noProof/>
              </w:rPr>
              <w:t xml:space="preserve"> гиперонов в инклюзивных реакциях</w:t>
            </w:r>
            <w:r>
              <w:rPr>
                <w:noProof/>
                <w:webHidden/>
              </w:rPr>
              <w:tab/>
            </w:r>
            <w:r>
              <w:rPr>
                <w:noProof/>
                <w:webHidden/>
              </w:rPr>
              <w:fldChar w:fldCharType="begin"/>
            </w:r>
            <w:r>
              <w:rPr>
                <w:noProof/>
                <w:webHidden/>
              </w:rPr>
              <w:instrText xml:space="preserve"> PAGEREF _Toc29983154 \h </w:instrText>
            </w:r>
            <w:r>
              <w:rPr>
                <w:noProof/>
                <w:webHidden/>
              </w:rPr>
            </w:r>
            <w:r>
              <w:rPr>
                <w:noProof/>
                <w:webHidden/>
              </w:rPr>
              <w:fldChar w:fldCharType="separate"/>
            </w:r>
            <w:r>
              <w:rPr>
                <w:noProof/>
                <w:webHidden/>
              </w:rPr>
              <w:t>125</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55" w:history="1">
            <w:r w:rsidRPr="009B6B72">
              <w:rPr>
                <w:rStyle w:val="af2"/>
                <w:rFonts w:eastAsia="MS Mincho"/>
                <w:noProof/>
              </w:rPr>
              <w:t>5.2</w:t>
            </w:r>
            <w:r>
              <w:rPr>
                <w:rFonts w:asciiTheme="minorHAnsi" w:eastAsiaTheme="minorEastAsia" w:hAnsiTheme="minorHAnsi" w:cstheme="minorBidi"/>
                <w:noProof/>
                <w:sz w:val="22"/>
                <w:szCs w:val="22"/>
              </w:rPr>
              <w:tab/>
            </w:r>
            <w:r w:rsidRPr="009B6B72">
              <w:rPr>
                <w:rStyle w:val="af2"/>
                <w:rFonts w:eastAsia="MS Mincho"/>
                <w:noProof/>
              </w:rPr>
              <w:t>Теоретические модели, описывающие односпиновые явления</w:t>
            </w:r>
            <w:r>
              <w:rPr>
                <w:noProof/>
                <w:webHidden/>
              </w:rPr>
              <w:tab/>
            </w:r>
            <w:r>
              <w:rPr>
                <w:noProof/>
                <w:webHidden/>
              </w:rPr>
              <w:fldChar w:fldCharType="begin"/>
            </w:r>
            <w:r>
              <w:rPr>
                <w:noProof/>
                <w:webHidden/>
              </w:rPr>
              <w:instrText xml:space="preserve"> PAGEREF _Toc29983155 \h </w:instrText>
            </w:r>
            <w:r>
              <w:rPr>
                <w:noProof/>
                <w:webHidden/>
              </w:rPr>
            </w:r>
            <w:r>
              <w:rPr>
                <w:noProof/>
                <w:webHidden/>
              </w:rPr>
              <w:fldChar w:fldCharType="separate"/>
            </w:r>
            <w:r>
              <w:rPr>
                <w:noProof/>
                <w:webHidden/>
              </w:rPr>
              <w:t>127</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6" w:history="1">
            <w:r w:rsidRPr="009B6B72">
              <w:rPr>
                <w:rStyle w:val="af2"/>
                <w:rFonts w:eastAsia="MS Mincho"/>
                <w:noProof/>
              </w:rPr>
              <w:t>5.2.1</w:t>
            </w:r>
            <w:r>
              <w:rPr>
                <w:rFonts w:asciiTheme="minorHAnsi" w:eastAsiaTheme="minorEastAsia" w:hAnsiTheme="minorHAnsi" w:cstheme="minorBidi"/>
                <w:noProof/>
                <w:sz w:val="22"/>
                <w:szCs w:val="22"/>
              </w:rPr>
              <w:tab/>
            </w:r>
            <w:r w:rsidRPr="009B6B72">
              <w:rPr>
                <w:rStyle w:val="af2"/>
                <w:rFonts w:eastAsia="MS Mincho"/>
                <w:noProof/>
              </w:rPr>
              <w:t>Механизмы Сиверса и Коллинза</w:t>
            </w:r>
            <w:r>
              <w:rPr>
                <w:noProof/>
                <w:webHidden/>
              </w:rPr>
              <w:tab/>
            </w:r>
            <w:r>
              <w:rPr>
                <w:noProof/>
                <w:webHidden/>
              </w:rPr>
              <w:fldChar w:fldCharType="begin"/>
            </w:r>
            <w:r>
              <w:rPr>
                <w:noProof/>
                <w:webHidden/>
              </w:rPr>
              <w:instrText xml:space="preserve"> PAGEREF _Toc29983156 \h </w:instrText>
            </w:r>
            <w:r>
              <w:rPr>
                <w:noProof/>
                <w:webHidden/>
              </w:rPr>
            </w:r>
            <w:r>
              <w:rPr>
                <w:noProof/>
                <w:webHidden/>
              </w:rPr>
              <w:fldChar w:fldCharType="separate"/>
            </w:r>
            <w:r>
              <w:rPr>
                <w:noProof/>
                <w:webHidden/>
              </w:rPr>
              <w:t>128</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7" w:history="1">
            <w:r w:rsidRPr="009B6B72">
              <w:rPr>
                <w:rStyle w:val="af2"/>
                <w:rFonts w:eastAsia="MS Mincho"/>
                <w:noProof/>
              </w:rPr>
              <w:t>5.2.2</w:t>
            </w:r>
            <w:r>
              <w:rPr>
                <w:rFonts w:asciiTheme="minorHAnsi" w:eastAsiaTheme="minorEastAsia" w:hAnsiTheme="minorHAnsi" w:cstheme="minorBidi"/>
                <w:noProof/>
                <w:sz w:val="22"/>
                <w:szCs w:val="22"/>
              </w:rPr>
              <w:tab/>
            </w:r>
            <w:r w:rsidRPr="009B6B72">
              <w:rPr>
                <w:rStyle w:val="af2"/>
                <w:rFonts w:eastAsia="MS Mincho"/>
                <w:noProof/>
              </w:rPr>
              <w:t>Вклад высших твистов</w:t>
            </w:r>
            <w:r>
              <w:rPr>
                <w:noProof/>
                <w:webHidden/>
              </w:rPr>
              <w:tab/>
            </w:r>
            <w:r>
              <w:rPr>
                <w:noProof/>
                <w:webHidden/>
              </w:rPr>
              <w:fldChar w:fldCharType="begin"/>
            </w:r>
            <w:r>
              <w:rPr>
                <w:noProof/>
                <w:webHidden/>
              </w:rPr>
              <w:instrText xml:space="preserve"> PAGEREF _Toc29983157 \h </w:instrText>
            </w:r>
            <w:r>
              <w:rPr>
                <w:noProof/>
                <w:webHidden/>
              </w:rPr>
            </w:r>
            <w:r>
              <w:rPr>
                <w:noProof/>
                <w:webHidden/>
              </w:rPr>
              <w:fldChar w:fldCharType="separate"/>
            </w:r>
            <w:r>
              <w:rPr>
                <w:noProof/>
                <w:webHidden/>
              </w:rPr>
              <w:t>12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8" w:history="1">
            <w:r w:rsidRPr="009B6B72">
              <w:rPr>
                <w:rStyle w:val="af2"/>
                <w:rFonts w:eastAsia="MS Mincho"/>
                <w:noProof/>
              </w:rPr>
              <w:t>5.2.3</w:t>
            </w:r>
            <w:r>
              <w:rPr>
                <w:rFonts w:asciiTheme="minorHAnsi" w:eastAsiaTheme="minorEastAsia" w:hAnsiTheme="minorHAnsi" w:cstheme="minorBidi"/>
                <w:noProof/>
                <w:sz w:val="22"/>
                <w:szCs w:val="22"/>
              </w:rPr>
              <w:tab/>
            </w:r>
            <w:r w:rsidRPr="009B6B72">
              <w:rPr>
                <w:rStyle w:val="af2"/>
                <w:rFonts w:eastAsia="MS Mincho"/>
                <w:noProof/>
              </w:rPr>
              <w:t>Берлинская модель вращающихся кварков</w:t>
            </w:r>
            <w:r>
              <w:rPr>
                <w:noProof/>
                <w:webHidden/>
              </w:rPr>
              <w:tab/>
            </w:r>
            <w:r>
              <w:rPr>
                <w:noProof/>
                <w:webHidden/>
              </w:rPr>
              <w:fldChar w:fldCharType="begin"/>
            </w:r>
            <w:r>
              <w:rPr>
                <w:noProof/>
                <w:webHidden/>
              </w:rPr>
              <w:instrText xml:space="preserve"> PAGEREF _Toc29983158 \h </w:instrText>
            </w:r>
            <w:r>
              <w:rPr>
                <w:noProof/>
                <w:webHidden/>
              </w:rPr>
            </w:r>
            <w:r>
              <w:rPr>
                <w:noProof/>
                <w:webHidden/>
              </w:rPr>
              <w:fldChar w:fldCharType="separate"/>
            </w:r>
            <w:r>
              <w:rPr>
                <w:noProof/>
                <w:webHidden/>
              </w:rPr>
              <w:t>129</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59" w:history="1">
            <w:r w:rsidRPr="009B6B72">
              <w:rPr>
                <w:rStyle w:val="af2"/>
                <w:rFonts w:eastAsia="MS Mincho"/>
                <w:noProof/>
              </w:rPr>
              <w:t>5.2.4</w:t>
            </w:r>
            <w:r>
              <w:rPr>
                <w:rFonts w:asciiTheme="minorHAnsi" w:eastAsiaTheme="minorEastAsia" w:hAnsiTheme="minorHAnsi" w:cstheme="minorBidi"/>
                <w:noProof/>
                <w:sz w:val="22"/>
                <w:szCs w:val="22"/>
              </w:rPr>
              <w:tab/>
            </w:r>
            <w:r w:rsidRPr="009B6B72">
              <w:rPr>
                <w:rStyle w:val="af2"/>
                <w:rFonts w:eastAsia="MS Mincho"/>
                <w:noProof/>
              </w:rPr>
              <w:t>Модель инстантонной жидкости</w:t>
            </w:r>
            <w:r>
              <w:rPr>
                <w:noProof/>
                <w:webHidden/>
              </w:rPr>
              <w:tab/>
            </w:r>
            <w:r>
              <w:rPr>
                <w:noProof/>
                <w:webHidden/>
              </w:rPr>
              <w:fldChar w:fldCharType="begin"/>
            </w:r>
            <w:r>
              <w:rPr>
                <w:noProof/>
                <w:webHidden/>
              </w:rPr>
              <w:instrText xml:space="preserve"> PAGEREF _Toc29983159 \h </w:instrText>
            </w:r>
            <w:r>
              <w:rPr>
                <w:noProof/>
                <w:webHidden/>
              </w:rPr>
            </w:r>
            <w:r>
              <w:rPr>
                <w:noProof/>
                <w:webHidden/>
              </w:rPr>
              <w:fldChar w:fldCharType="separate"/>
            </w:r>
            <w:r>
              <w:rPr>
                <w:noProof/>
                <w:webHidden/>
              </w:rPr>
              <w:t>130</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60" w:history="1">
            <w:r w:rsidRPr="009B6B72">
              <w:rPr>
                <w:rStyle w:val="af2"/>
                <w:rFonts w:eastAsia="MS Mincho"/>
                <w:noProof/>
              </w:rPr>
              <w:t>5.2.5</w:t>
            </w:r>
            <w:r>
              <w:rPr>
                <w:rFonts w:asciiTheme="minorHAnsi" w:eastAsiaTheme="minorEastAsia" w:hAnsiTheme="minorHAnsi" w:cstheme="minorBidi"/>
                <w:noProof/>
                <w:sz w:val="22"/>
                <w:szCs w:val="22"/>
              </w:rPr>
              <w:tab/>
            </w:r>
            <w:r w:rsidRPr="009B6B72">
              <w:rPr>
                <w:rStyle w:val="af2"/>
                <w:rFonts w:eastAsia="MS Mincho"/>
                <w:noProof/>
              </w:rPr>
              <w:t>Киральная модель фильтрации спиновых состояний</w:t>
            </w:r>
            <w:r>
              <w:rPr>
                <w:noProof/>
                <w:webHidden/>
              </w:rPr>
              <w:tab/>
            </w:r>
            <w:r>
              <w:rPr>
                <w:noProof/>
                <w:webHidden/>
              </w:rPr>
              <w:fldChar w:fldCharType="begin"/>
            </w:r>
            <w:r>
              <w:rPr>
                <w:noProof/>
                <w:webHidden/>
              </w:rPr>
              <w:instrText xml:space="preserve"> PAGEREF _Toc29983160 \h </w:instrText>
            </w:r>
            <w:r>
              <w:rPr>
                <w:noProof/>
                <w:webHidden/>
              </w:rPr>
            </w:r>
            <w:r>
              <w:rPr>
                <w:noProof/>
                <w:webHidden/>
              </w:rPr>
              <w:fldChar w:fldCharType="separate"/>
            </w:r>
            <w:r>
              <w:rPr>
                <w:noProof/>
                <w:webHidden/>
              </w:rPr>
              <w:t>131</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61" w:history="1">
            <w:r w:rsidRPr="009B6B72">
              <w:rPr>
                <w:rStyle w:val="af2"/>
                <w:rFonts w:eastAsia="MS Mincho"/>
                <w:noProof/>
              </w:rPr>
              <w:t>5.2.6</w:t>
            </w:r>
            <w:r>
              <w:rPr>
                <w:rFonts w:asciiTheme="minorHAnsi" w:eastAsiaTheme="minorEastAsia" w:hAnsiTheme="minorHAnsi" w:cstheme="minorBidi"/>
                <w:noProof/>
                <w:sz w:val="22"/>
                <w:szCs w:val="22"/>
              </w:rPr>
              <w:tab/>
            </w:r>
            <w:r w:rsidRPr="009B6B72">
              <w:rPr>
                <w:rStyle w:val="af2"/>
                <w:rFonts w:eastAsia="MS Mincho"/>
                <w:noProof/>
              </w:rPr>
              <w:t>Вращение партонов в структуре составляющего кварка</w:t>
            </w:r>
            <w:r>
              <w:rPr>
                <w:noProof/>
                <w:webHidden/>
              </w:rPr>
              <w:tab/>
            </w:r>
            <w:r>
              <w:rPr>
                <w:noProof/>
                <w:webHidden/>
              </w:rPr>
              <w:fldChar w:fldCharType="begin"/>
            </w:r>
            <w:r>
              <w:rPr>
                <w:noProof/>
                <w:webHidden/>
              </w:rPr>
              <w:instrText xml:space="preserve"> PAGEREF _Toc29983161 \h </w:instrText>
            </w:r>
            <w:r>
              <w:rPr>
                <w:noProof/>
                <w:webHidden/>
              </w:rPr>
            </w:r>
            <w:r>
              <w:rPr>
                <w:noProof/>
                <w:webHidden/>
              </w:rPr>
              <w:fldChar w:fldCharType="separate"/>
            </w:r>
            <w:r>
              <w:rPr>
                <w:noProof/>
                <w:webHidden/>
              </w:rPr>
              <w:t>132</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62" w:history="1">
            <w:r w:rsidRPr="009B6B72">
              <w:rPr>
                <w:rStyle w:val="af2"/>
                <w:rFonts w:eastAsia="MS Mincho"/>
                <w:noProof/>
              </w:rPr>
              <w:t>5.2.7</w:t>
            </w:r>
            <w:r>
              <w:rPr>
                <w:rFonts w:asciiTheme="minorHAnsi" w:eastAsiaTheme="minorEastAsia" w:hAnsiTheme="minorHAnsi" w:cstheme="minorBidi"/>
                <w:noProof/>
                <w:sz w:val="22"/>
                <w:szCs w:val="22"/>
              </w:rPr>
              <w:tab/>
            </w:r>
            <w:r w:rsidRPr="009B6B72">
              <w:rPr>
                <w:rStyle w:val="af2"/>
                <w:rFonts w:eastAsia="MS Mincho"/>
                <w:noProof/>
              </w:rPr>
              <w:t>Модель хромомагнитной струны</w:t>
            </w:r>
            <w:r>
              <w:rPr>
                <w:noProof/>
                <w:webHidden/>
              </w:rPr>
              <w:tab/>
            </w:r>
            <w:r>
              <w:rPr>
                <w:noProof/>
                <w:webHidden/>
              </w:rPr>
              <w:fldChar w:fldCharType="begin"/>
            </w:r>
            <w:r>
              <w:rPr>
                <w:noProof/>
                <w:webHidden/>
              </w:rPr>
              <w:instrText xml:space="preserve"> PAGEREF _Toc29983162 \h </w:instrText>
            </w:r>
            <w:r>
              <w:rPr>
                <w:noProof/>
                <w:webHidden/>
              </w:rPr>
            </w:r>
            <w:r>
              <w:rPr>
                <w:noProof/>
                <w:webHidden/>
              </w:rPr>
              <w:fldChar w:fldCharType="separate"/>
            </w:r>
            <w:r>
              <w:rPr>
                <w:noProof/>
                <w:webHidden/>
              </w:rPr>
              <w:t>133</w:t>
            </w:r>
            <w:r>
              <w:rPr>
                <w:noProof/>
                <w:webHidden/>
              </w:rPr>
              <w:fldChar w:fldCharType="end"/>
            </w:r>
          </w:hyperlink>
        </w:p>
        <w:p w:rsidR="00AC0C1A" w:rsidRDefault="00AC0C1A">
          <w:pPr>
            <w:pStyle w:val="31"/>
            <w:rPr>
              <w:rFonts w:asciiTheme="minorHAnsi" w:eastAsiaTheme="minorEastAsia" w:hAnsiTheme="minorHAnsi" w:cstheme="minorBidi"/>
              <w:noProof/>
              <w:sz w:val="22"/>
              <w:szCs w:val="22"/>
            </w:rPr>
          </w:pPr>
          <w:hyperlink w:anchor="_Toc29983163" w:history="1">
            <w:r w:rsidRPr="009B6B72">
              <w:rPr>
                <w:rStyle w:val="af2"/>
                <w:rFonts w:eastAsia="MS Mincho"/>
                <w:noProof/>
              </w:rPr>
              <w:t>5.2.8</w:t>
            </w:r>
            <w:r>
              <w:rPr>
                <w:rFonts w:asciiTheme="minorHAnsi" w:eastAsiaTheme="minorEastAsia" w:hAnsiTheme="minorHAnsi" w:cstheme="minorBidi"/>
                <w:noProof/>
                <w:sz w:val="22"/>
                <w:szCs w:val="22"/>
              </w:rPr>
              <w:tab/>
            </w:r>
            <w:r w:rsidRPr="009B6B72">
              <w:rPr>
                <w:rStyle w:val="af2"/>
                <w:rFonts w:eastAsia="MS Mincho"/>
                <w:noProof/>
              </w:rPr>
              <w:t>Модель хромомагнитной поляризации кварков</w:t>
            </w:r>
            <w:r>
              <w:rPr>
                <w:noProof/>
                <w:webHidden/>
              </w:rPr>
              <w:tab/>
            </w:r>
            <w:r>
              <w:rPr>
                <w:noProof/>
                <w:webHidden/>
              </w:rPr>
              <w:fldChar w:fldCharType="begin"/>
            </w:r>
            <w:r>
              <w:rPr>
                <w:noProof/>
                <w:webHidden/>
              </w:rPr>
              <w:instrText xml:space="preserve"> PAGEREF _Toc29983163 \h </w:instrText>
            </w:r>
            <w:r>
              <w:rPr>
                <w:noProof/>
                <w:webHidden/>
              </w:rPr>
            </w:r>
            <w:r>
              <w:rPr>
                <w:noProof/>
                <w:webHidden/>
              </w:rPr>
              <w:fldChar w:fldCharType="separate"/>
            </w:r>
            <w:r>
              <w:rPr>
                <w:noProof/>
                <w:webHidden/>
              </w:rPr>
              <w:t>134</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64" w:history="1">
            <w:r w:rsidRPr="009B6B72">
              <w:rPr>
                <w:rStyle w:val="af2"/>
                <w:rFonts w:eastAsia="MS Mincho"/>
                <w:noProof/>
              </w:rPr>
              <w:t>5.3</w:t>
            </w:r>
            <w:r>
              <w:rPr>
                <w:rFonts w:asciiTheme="minorHAnsi" w:eastAsiaTheme="minorEastAsia" w:hAnsiTheme="minorHAnsi" w:cstheme="minorBidi"/>
                <w:noProof/>
                <w:sz w:val="22"/>
                <w:szCs w:val="22"/>
              </w:rPr>
              <w:tab/>
            </w:r>
            <w:r w:rsidRPr="009B6B72">
              <w:rPr>
                <w:rStyle w:val="af2"/>
                <w:rFonts w:eastAsia="MS Mincho"/>
                <w:noProof/>
              </w:rPr>
              <w:t>Резюме и перспективы</w:t>
            </w:r>
            <w:r>
              <w:rPr>
                <w:noProof/>
                <w:webHidden/>
              </w:rPr>
              <w:tab/>
            </w:r>
            <w:r>
              <w:rPr>
                <w:noProof/>
                <w:webHidden/>
              </w:rPr>
              <w:fldChar w:fldCharType="begin"/>
            </w:r>
            <w:r>
              <w:rPr>
                <w:noProof/>
                <w:webHidden/>
              </w:rPr>
              <w:instrText xml:space="preserve"> PAGEREF _Toc29983164 \h </w:instrText>
            </w:r>
            <w:r>
              <w:rPr>
                <w:noProof/>
                <w:webHidden/>
              </w:rPr>
            </w:r>
            <w:r>
              <w:rPr>
                <w:noProof/>
                <w:webHidden/>
              </w:rPr>
              <w:fldChar w:fldCharType="separate"/>
            </w:r>
            <w:r>
              <w:rPr>
                <w:noProof/>
                <w:webHidden/>
              </w:rPr>
              <w:t>136</w:t>
            </w:r>
            <w:r>
              <w:rPr>
                <w:noProof/>
                <w:webHidden/>
              </w:rPr>
              <w:fldChar w:fldCharType="end"/>
            </w:r>
          </w:hyperlink>
        </w:p>
        <w:p w:rsidR="00AC0C1A" w:rsidRDefault="00AC0C1A">
          <w:pPr>
            <w:pStyle w:val="12"/>
            <w:rPr>
              <w:rFonts w:asciiTheme="minorHAnsi" w:eastAsiaTheme="minorEastAsia" w:hAnsiTheme="minorHAnsi" w:cstheme="minorBidi"/>
              <w:noProof/>
              <w:sz w:val="22"/>
              <w:szCs w:val="22"/>
            </w:rPr>
          </w:pPr>
          <w:hyperlink w:anchor="_Toc29983165" w:history="1">
            <w:r w:rsidRPr="009B6B72">
              <w:rPr>
                <w:rStyle w:val="af2"/>
                <w:rFonts w:eastAsia="MS Mincho"/>
                <w:noProof/>
              </w:rPr>
              <w:t>6</w:t>
            </w:r>
            <w:r>
              <w:rPr>
                <w:rFonts w:asciiTheme="minorHAnsi" w:eastAsiaTheme="minorEastAsia" w:hAnsiTheme="minorHAnsi" w:cstheme="minorBidi"/>
                <w:noProof/>
                <w:sz w:val="22"/>
                <w:szCs w:val="22"/>
              </w:rPr>
              <w:tab/>
            </w:r>
            <w:r w:rsidRPr="009B6B72">
              <w:rPr>
                <w:rStyle w:val="af2"/>
                <w:rFonts w:eastAsia="MS Mincho"/>
                <w:noProof/>
              </w:rPr>
              <w:t>Приложение Б. Результаты моделирования</w:t>
            </w:r>
            <w:r>
              <w:rPr>
                <w:noProof/>
                <w:webHidden/>
              </w:rPr>
              <w:tab/>
            </w:r>
            <w:r>
              <w:rPr>
                <w:noProof/>
                <w:webHidden/>
              </w:rPr>
              <w:fldChar w:fldCharType="begin"/>
            </w:r>
            <w:r>
              <w:rPr>
                <w:noProof/>
                <w:webHidden/>
              </w:rPr>
              <w:instrText xml:space="preserve"> PAGEREF _Toc29983165 \h </w:instrText>
            </w:r>
            <w:r>
              <w:rPr>
                <w:noProof/>
                <w:webHidden/>
              </w:rPr>
            </w:r>
            <w:r>
              <w:rPr>
                <w:noProof/>
                <w:webHidden/>
              </w:rPr>
              <w:fldChar w:fldCharType="separate"/>
            </w:r>
            <w:r>
              <w:rPr>
                <w:noProof/>
                <w:webHidden/>
              </w:rPr>
              <w:t>137</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66" w:history="1">
            <w:r w:rsidRPr="009B6B72">
              <w:rPr>
                <w:rStyle w:val="af2"/>
                <w:rFonts w:eastAsia="MS Mincho"/>
                <w:noProof/>
              </w:rPr>
              <w:t>6.1</w:t>
            </w:r>
            <w:r>
              <w:rPr>
                <w:rFonts w:asciiTheme="minorHAnsi" w:eastAsiaTheme="minorEastAsia" w:hAnsiTheme="minorHAnsi" w:cstheme="minorBidi"/>
                <w:noProof/>
                <w:sz w:val="22"/>
                <w:szCs w:val="22"/>
              </w:rPr>
              <w:tab/>
            </w:r>
            <w:r w:rsidRPr="009B6B72">
              <w:rPr>
                <w:rStyle w:val="af2"/>
                <w:rFonts w:eastAsia="MS Mincho"/>
                <w:noProof/>
              </w:rPr>
              <w:t>Моделирование для пучка антипротонов</w:t>
            </w:r>
            <w:r>
              <w:rPr>
                <w:noProof/>
                <w:webHidden/>
              </w:rPr>
              <w:tab/>
            </w:r>
            <w:r>
              <w:rPr>
                <w:noProof/>
                <w:webHidden/>
              </w:rPr>
              <w:fldChar w:fldCharType="begin"/>
            </w:r>
            <w:r>
              <w:rPr>
                <w:noProof/>
                <w:webHidden/>
              </w:rPr>
              <w:instrText xml:space="preserve"> PAGEREF _Toc29983166 \h </w:instrText>
            </w:r>
            <w:r>
              <w:rPr>
                <w:noProof/>
                <w:webHidden/>
              </w:rPr>
            </w:r>
            <w:r>
              <w:rPr>
                <w:noProof/>
                <w:webHidden/>
              </w:rPr>
              <w:fldChar w:fldCharType="separate"/>
            </w:r>
            <w:r>
              <w:rPr>
                <w:noProof/>
                <w:webHidden/>
              </w:rPr>
              <w:t>137</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67" w:history="1">
            <w:r w:rsidRPr="009B6B72">
              <w:rPr>
                <w:rStyle w:val="af2"/>
                <w:rFonts w:eastAsia="MS Mincho"/>
                <w:noProof/>
              </w:rPr>
              <w:t>6.2</w:t>
            </w:r>
            <w:r>
              <w:rPr>
                <w:rFonts w:asciiTheme="minorHAnsi" w:eastAsiaTheme="minorEastAsia" w:hAnsiTheme="minorHAnsi" w:cstheme="minorBidi"/>
                <w:noProof/>
                <w:sz w:val="22"/>
                <w:szCs w:val="22"/>
              </w:rPr>
              <w:tab/>
            </w:r>
            <w:r w:rsidRPr="009B6B72">
              <w:rPr>
                <w:rStyle w:val="af2"/>
                <w:rFonts w:eastAsia="MS Mincho"/>
                <w:noProof/>
              </w:rPr>
              <w:t xml:space="preserve">Моделирование реакций </w:t>
            </w:r>
            <w:r w:rsidRPr="009B6B72">
              <w:rPr>
                <w:rStyle w:val="af2"/>
                <w:rFonts w:eastAsia="MS Mincho"/>
                <w:i/>
                <w:noProof/>
              </w:rPr>
              <w:t>p</w:t>
            </w:r>
            <w:r w:rsidRPr="009B6B72">
              <w:rPr>
                <w:rStyle w:val="af2"/>
                <w:rFonts w:eastAsia="MS Mincho"/>
                <w:i/>
                <w:noProof/>
                <w:vertAlign w:val="superscript"/>
              </w:rPr>
              <w:t>↑</w:t>
            </w:r>
            <w:r w:rsidRPr="009B6B72">
              <w:rPr>
                <w:rStyle w:val="af2"/>
                <w:rFonts w:eastAsia="MS Mincho"/>
                <w:i/>
                <w:noProof/>
              </w:rPr>
              <w:t>p →h +X</w:t>
            </w:r>
            <w:r w:rsidRPr="009B6B72">
              <w:rPr>
                <w:rStyle w:val="af2"/>
                <w:rFonts w:eastAsia="MS Mincho"/>
                <w:noProof/>
              </w:rPr>
              <w:t xml:space="preserve"> и </w:t>
            </w:r>
            <w:r w:rsidRPr="009B6B72">
              <w:rPr>
                <w:rStyle w:val="af2"/>
                <w:rFonts w:eastAsia="MS Mincho"/>
                <w:i/>
                <w:noProof/>
              </w:rPr>
              <w:t>pp</w:t>
            </w:r>
            <w:r w:rsidRPr="009B6B72">
              <w:rPr>
                <w:rStyle w:val="af2"/>
                <w:rFonts w:eastAsia="MS Mincho"/>
                <w:i/>
                <w:noProof/>
                <w:vertAlign w:val="superscript"/>
              </w:rPr>
              <w:t>↑</w:t>
            </w:r>
            <w:r w:rsidRPr="009B6B72">
              <w:rPr>
                <w:rStyle w:val="af2"/>
                <w:rFonts w:eastAsia="MS Mincho"/>
                <w:i/>
                <w:noProof/>
              </w:rPr>
              <w:t xml:space="preserve"> →h +X</w:t>
            </w:r>
            <w:r>
              <w:rPr>
                <w:noProof/>
                <w:webHidden/>
              </w:rPr>
              <w:tab/>
            </w:r>
            <w:r>
              <w:rPr>
                <w:noProof/>
                <w:webHidden/>
              </w:rPr>
              <w:fldChar w:fldCharType="begin"/>
            </w:r>
            <w:r>
              <w:rPr>
                <w:noProof/>
                <w:webHidden/>
              </w:rPr>
              <w:instrText xml:space="preserve"> PAGEREF _Toc29983167 \h </w:instrText>
            </w:r>
            <w:r>
              <w:rPr>
                <w:noProof/>
                <w:webHidden/>
              </w:rPr>
            </w:r>
            <w:r>
              <w:rPr>
                <w:noProof/>
                <w:webHidden/>
              </w:rPr>
              <w:fldChar w:fldCharType="separate"/>
            </w:r>
            <w:r>
              <w:rPr>
                <w:noProof/>
                <w:webHidden/>
              </w:rPr>
              <w:t>137</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68" w:history="1">
            <w:r w:rsidRPr="009B6B72">
              <w:rPr>
                <w:rStyle w:val="af2"/>
                <w:rFonts w:eastAsia="MS Mincho"/>
                <w:noProof/>
              </w:rPr>
              <w:t>6.3</w:t>
            </w:r>
            <w:r>
              <w:rPr>
                <w:rFonts w:asciiTheme="minorHAnsi" w:eastAsiaTheme="minorEastAsia" w:hAnsiTheme="minorHAnsi" w:cstheme="minorBidi"/>
                <w:noProof/>
                <w:sz w:val="22"/>
                <w:szCs w:val="22"/>
              </w:rPr>
              <w:tab/>
            </w:r>
            <w:r w:rsidRPr="009B6B72">
              <w:rPr>
                <w:rStyle w:val="af2"/>
                <w:rFonts w:eastAsia="MS Mincho"/>
                <w:noProof/>
              </w:rPr>
              <w:t xml:space="preserve">Моделирование барионов и антибарионов в процессе </w:t>
            </w:r>
            <w:r w:rsidRPr="009B6B72">
              <w:rPr>
                <w:rStyle w:val="af2"/>
                <w:rFonts w:eastAsia="MS Mincho"/>
                <w:i/>
                <w:noProof/>
              </w:rPr>
              <w:t>pp→h +X</w:t>
            </w:r>
            <w:r>
              <w:rPr>
                <w:noProof/>
                <w:webHidden/>
              </w:rPr>
              <w:tab/>
            </w:r>
            <w:r>
              <w:rPr>
                <w:noProof/>
                <w:webHidden/>
              </w:rPr>
              <w:fldChar w:fldCharType="begin"/>
            </w:r>
            <w:r>
              <w:rPr>
                <w:noProof/>
                <w:webHidden/>
              </w:rPr>
              <w:instrText xml:space="preserve"> PAGEREF _Toc29983168 \h </w:instrText>
            </w:r>
            <w:r>
              <w:rPr>
                <w:noProof/>
                <w:webHidden/>
              </w:rPr>
            </w:r>
            <w:r>
              <w:rPr>
                <w:noProof/>
                <w:webHidden/>
              </w:rPr>
              <w:fldChar w:fldCharType="separate"/>
            </w:r>
            <w:r>
              <w:rPr>
                <w:noProof/>
                <w:webHidden/>
              </w:rPr>
              <w:t>138</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69" w:history="1">
            <w:r w:rsidRPr="009B6B72">
              <w:rPr>
                <w:rStyle w:val="af2"/>
                <w:rFonts w:eastAsia="MS Mincho"/>
                <w:noProof/>
              </w:rPr>
              <w:t>6.4</w:t>
            </w:r>
            <w:r>
              <w:rPr>
                <w:rFonts w:asciiTheme="minorHAnsi" w:eastAsiaTheme="minorEastAsia" w:hAnsiTheme="minorHAnsi" w:cstheme="minorBidi"/>
                <w:noProof/>
                <w:sz w:val="22"/>
                <w:szCs w:val="22"/>
              </w:rPr>
              <w:tab/>
            </w:r>
            <w:r w:rsidRPr="009B6B72">
              <w:rPr>
                <w:rStyle w:val="af2"/>
                <w:rFonts w:eastAsia="MS Mincho"/>
                <w:noProof/>
              </w:rPr>
              <w:t>Моделирование инклюзивных процессов на пучке пионов</w:t>
            </w:r>
            <w:r>
              <w:rPr>
                <w:noProof/>
                <w:webHidden/>
              </w:rPr>
              <w:tab/>
            </w:r>
            <w:r>
              <w:rPr>
                <w:noProof/>
                <w:webHidden/>
              </w:rPr>
              <w:fldChar w:fldCharType="begin"/>
            </w:r>
            <w:r>
              <w:rPr>
                <w:noProof/>
                <w:webHidden/>
              </w:rPr>
              <w:instrText xml:space="preserve"> PAGEREF _Toc29983169 \h </w:instrText>
            </w:r>
            <w:r>
              <w:rPr>
                <w:noProof/>
                <w:webHidden/>
              </w:rPr>
            </w:r>
            <w:r>
              <w:rPr>
                <w:noProof/>
                <w:webHidden/>
              </w:rPr>
              <w:fldChar w:fldCharType="separate"/>
            </w:r>
            <w:r>
              <w:rPr>
                <w:noProof/>
                <w:webHidden/>
              </w:rPr>
              <w:t>138</w:t>
            </w:r>
            <w:r>
              <w:rPr>
                <w:noProof/>
                <w:webHidden/>
              </w:rPr>
              <w:fldChar w:fldCharType="end"/>
            </w:r>
          </w:hyperlink>
        </w:p>
        <w:p w:rsidR="00AC0C1A" w:rsidRDefault="00AC0C1A">
          <w:pPr>
            <w:pStyle w:val="21"/>
            <w:rPr>
              <w:rFonts w:asciiTheme="minorHAnsi" w:eastAsiaTheme="minorEastAsia" w:hAnsiTheme="minorHAnsi" w:cstheme="minorBidi"/>
              <w:noProof/>
              <w:sz w:val="22"/>
              <w:szCs w:val="22"/>
            </w:rPr>
          </w:pPr>
          <w:hyperlink w:anchor="_Toc29983170" w:history="1">
            <w:r w:rsidRPr="009B6B72">
              <w:rPr>
                <w:rStyle w:val="af2"/>
                <w:rFonts w:eastAsia="MS Mincho"/>
                <w:noProof/>
              </w:rPr>
              <w:t>6.5</w:t>
            </w:r>
            <w:r>
              <w:rPr>
                <w:rFonts w:asciiTheme="minorHAnsi" w:eastAsiaTheme="minorEastAsia" w:hAnsiTheme="minorHAnsi" w:cstheme="minorBidi"/>
                <w:noProof/>
                <w:sz w:val="22"/>
                <w:szCs w:val="22"/>
              </w:rPr>
              <w:tab/>
            </w:r>
            <w:r w:rsidRPr="009B6B72">
              <w:rPr>
                <w:rStyle w:val="af2"/>
                <w:rFonts w:eastAsia="MS Mincho"/>
                <w:noProof/>
              </w:rPr>
              <w:t xml:space="preserve">Моделирование для реакций </w:t>
            </w:r>
            <w:r w:rsidRPr="009B6B72">
              <w:rPr>
                <w:rStyle w:val="af2"/>
                <w:rFonts w:eastAsia="MS Mincho"/>
                <w:i/>
                <w:noProof/>
              </w:rPr>
              <w:t>K</w:t>
            </w:r>
            <w:r w:rsidRPr="009B6B72">
              <w:rPr>
                <w:rStyle w:val="af2"/>
                <w:rFonts w:ascii="Cambria Math" w:eastAsia="MS Mincho" w:hAnsi="Cambria Math" w:cs="Cambria Math"/>
                <w:noProof/>
              </w:rPr>
              <w:t>⁻</w:t>
            </w:r>
            <w:r w:rsidRPr="009B6B72">
              <w:rPr>
                <w:rStyle w:val="af2"/>
                <w:rFonts w:eastAsia="MS Mincho"/>
                <w:i/>
                <w:noProof/>
              </w:rPr>
              <w:t>p</w:t>
            </w:r>
            <w:r w:rsidRPr="009B6B72">
              <w:rPr>
                <w:rStyle w:val="af2"/>
                <w:rFonts w:eastAsia="MS Mincho"/>
                <w:i/>
                <w:noProof/>
                <w:vertAlign w:val="superscript"/>
              </w:rPr>
              <w:t>↑</w:t>
            </w:r>
            <w:r w:rsidRPr="009B6B72">
              <w:rPr>
                <w:rStyle w:val="af2"/>
                <w:rFonts w:eastAsia="MS Mincho"/>
                <w:i/>
                <w:noProof/>
              </w:rPr>
              <w:t>→h +X</w:t>
            </w:r>
            <w:r w:rsidRPr="009B6B72">
              <w:rPr>
                <w:rStyle w:val="af2"/>
                <w:rFonts w:eastAsia="MS Mincho"/>
                <w:noProof/>
              </w:rPr>
              <w:t xml:space="preserve"> при энергии 34 ГэВ</w:t>
            </w:r>
            <w:r>
              <w:rPr>
                <w:noProof/>
                <w:webHidden/>
              </w:rPr>
              <w:tab/>
            </w:r>
            <w:r>
              <w:rPr>
                <w:noProof/>
                <w:webHidden/>
              </w:rPr>
              <w:fldChar w:fldCharType="begin"/>
            </w:r>
            <w:r>
              <w:rPr>
                <w:noProof/>
                <w:webHidden/>
              </w:rPr>
              <w:instrText xml:space="preserve"> PAGEREF _Toc29983170 \h </w:instrText>
            </w:r>
            <w:r>
              <w:rPr>
                <w:noProof/>
                <w:webHidden/>
              </w:rPr>
            </w:r>
            <w:r>
              <w:rPr>
                <w:noProof/>
                <w:webHidden/>
              </w:rPr>
              <w:fldChar w:fldCharType="separate"/>
            </w:r>
            <w:r>
              <w:rPr>
                <w:noProof/>
                <w:webHidden/>
              </w:rPr>
              <w:t>139</w:t>
            </w:r>
            <w:r>
              <w:rPr>
                <w:noProof/>
                <w:webHidden/>
              </w:rPr>
              <w:fldChar w:fldCharType="end"/>
            </w:r>
          </w:hyperlink>
        </w:p>
        <w:p w:rsidR="00C348B0" w:rsidRPr="002A6673" w:rsidRDefault="00D06246" w:rsidP="00563C6A">
          <w:pPr>
            <w:pStyle w:val="12"/>
            <w:sectPr w:rsidR="00C348B0" w:rsidRPr="002A6673" w:rsidSect="00476EEE">
              <w:pgSz w:w="11906" w:h="16838"/>
              <w:pgMar w:top="1814" w:right="1418" w:bottom="1560" w:left="1418" w:header="1757" w:footer="1077" w:gutter="0"/>
              <w:cols w:space="720"/>
              <w:docGrid w:linePitch="360"/>
            </w:sectPr>
          </w:pPr>
          <w:r w:rsidRPr="002A6673">
            <w:fldChar w:fldCharType="end"/>
          </w:r>
        </w:p>
      </w:sdtContent>
    </w:sdt>
    <w:p w:rsidR="00C348B0" w:rsidRPr="002A6673" w:rsidRDefault="001C6122" w:rsidP="009914F6">
      <w:pPr>
        <w:pStyle w:val="1"/>
        <w:numPr>
          <w:ilvl w:val="0"/>
          <w:numId w:val="0"/>
        </w:numPr>
        <w:spacing w:before="1680"/>
      </w:pPr>
      <w:bookmarkStart w:id="2" w:name="_Toc26282732"/>
      <w:bookmarkStart w:id="3" w:name="_Toc29983089"/>
      <w:r w:rsidRPr="002A6673">
        <w:rPr>
          <w:noProof/>
          <w:lang w:eastAsia="ru-RU"/>
        </w:rPr>
        <w:lastRenderedPageBreak/>
        <mc:AlternateContent>
          <mc:Choice Requires="wps">
            <w:drawing>
              <wp:anchor distT="0" distB="0" distL="114300" distR="114300" simplePos="0" relativeHeight="251739136" behindDoc="1" locked="0" layoutInCell="1" allowOverlap="1" wp14:anchorId="7F2E0035" wp14:editId="22CAECBD">
                <wp:simplePos x="0" y="0"/>
                <wp:positionH relativeFrom="margin">
                  <wp:align>right</wp:align>
                </wp:positionH>
                <wp:positionV relativeFrom="margin">
                  <wp:align>top</wp:align>
                </wp:positionV>
                <wp:extent cx="3305810" cy="789940"/>
                <wp:effectExtent l="0" t="0" r="635" b="4445"/>
                <wp:wrapNone/>
                <wp:docPr id="9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5810" cy="789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Pr="00BB183D" w:rsidRDefault="003F5B72" w:rsidP="00557067">
                            <w:pPr>
                              <w:ind w:firstLine="1275"/>
                              <w:jc w:val="right"/>
                            </w:pPr>
                            <w:r w:rsidRPr="00BB183D">
                              <w:rPr>
                                <w:rFonts w:eastAsia="MS Mincho"/>
                                <w:i/>
                                <w:lang w:eastAsia="ja-JP"/>
                              </w:rPr>
                              <w:t>Памяти профессоров С.Б. Нурушева и Ю.М. Казаринова посвящаетс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2" o:spid="_x0000_s1028" type="#_x0000_t202" style="position:absolute;margin-left:209.1pt;margin-top:0;width:260.3pt;height:62.2pt;z-index:-25157734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GmhgIAABk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" stroked="f">
                <v:textbox>
                  <w:txbxContent>
                    <w:p w:rsidR="003F5B72" w:rsidRPr="00BB183D" w:rsidRDefault="003F5B72" w:rsidP="00557067">
                      <w:pPr>
                        <w:ind w:firstLine="1275"/>
                        <w:jc w:val="right"/>
                      </w:pPr>
                      <w:r w:rsidRPr="00BB183D">
                        <w:rPr>
                          <w:rFonts w:eastAsia="MS Mincho"/>
                          <w:i/>
                          <w:lang w:eastAsia="ja-JP"/>
                        </w:rPr>
                        <w:t>Памяти профессоров С.Б. Нурушева и Ю.М. Казаринова посвящается</w:t>
                      </w:r>
                    </w:p>
                  </w:txbxContent>
                </v:textbox>
                <w10:wrap anchorx="margin" anchory="margin"/>
              </v:shape>
            </w:pict>
          </mc:Fallback>
        </mc:AlternateContent>
      </w:r>
      <w:r w:rsidR="00C348B0" w:rsidRPr="002A6673">
        <w:t>РЕЗЮМЕ ПРОЕКТА</w:t>
      </w:r>
      <w:bookmarkEnd w:id="3"/>
    </w:p>
    <w:p w:rsidR="001C7554" w:rsidRPr="002A6673" w:rsidRDefault="00C348B0" w:rsidP="00026BD6">
      <w:pPr>
        <w:pStyle w:val="ac"/>
      </w:pPr>
      <w:r w:rsidRPr="002A6673">
        <w:t>На крупнейшем</w:t>
      </w:r>
      <w:r w:rsidR="00D1407E" w:rsidRPr="002A6673">
        <w:t xml:space="preserve"> в </w:t>
      </w:r>
      <w:r w:rsidRPr="002A6673">
        <w:t xml:space="preserve">России ускорительном комплексе </w:t>
      </w:r>
      <w:r w:rsidR="00D1664A" w:rsidRPr="002A6673">
        <w:t>У</w:t>
      </w:r>
      <w:r w:rsidR="00D1664A" w:rsidRPr="002A6673">
        <w:rPr>
          <w:rFonts w:ascii="MS Mincho" w:eastAsia="MS Mincho" w:hAnsi="MS Mincho" w:cs="MS Mincho" w:hint="eastAsia"/>
        </w:rPr>
        <w:t>‑</w:t>
      </w:r>
      <w:r w:rsidR="00D1664A" w:rsidRPr="002A6673">
        <w:t>70</w:t>
      </w:r>
      <w:r w:rsidR="00D1407E" w:rsidRPr="002A6673">
        <w:t xml:space="preserve"> в </w:t>
      </w:r>
      <w:r w:rsidR="00287BD6" w:rsidRPr="002A6673">
        <w:t>НИЦ «</w:t>
      </w:r>
      <w:r w:rsidRPr="002A6673">
        <w:t>Курчатовский Институт» –</w:t>
      </w:r>
      <w:r w:rsidR="00483437" w:rsidRPr="002A6673">
        <w:t xml:space="preserve"> </w:t>
      </w:r>
      <w:r w:rsidRPr="002A6673">
        <w:t>ИФВЭ, Протвино (далее ИФВЭ) создан значительный задел для проведения исследований мирового уровня</w:t>
      </w:r>
      <w:r w:rsidR="00D1407E" w:rsidRPr="002A6673">
        <w:t xml:space="preserve"> в </w:t>
      </w:r>
      <w:r w:rsidRPr="002A6673">
        <w:t>эксперименте СПАСЧАРМ (СПиновые АСимметрии</w:t>
      </w:r>
      <w:r w:rsidR="00D1407E" w:rsidRPr="002A6673">
        <w:t xml:space="preserve"> в </w:t>
      </w:r>
      <w:r w:rsidRPr="002A6673">
        <w:t xml:space="preserve">образовании ЧАРМония). Эти исследования позволят НИЦ </w:t>
      </w:r>
      <w:r w:rsidR="003D3EB7" w:rsidRPr="002A6673">
        <w:t>«</w:t>
      </w:r>
      <w:r w:rsidRPr="002A6673">
        <w:t>Курчатовский Институт</w:t>
      </w:r>
      <w:r w:rsidR="003D3EB7" w:rsidRPr="002A6673">
        <w:t>»</w:t>
      </w:r>
      <w:r w:rsidRPr="002A6673">
        <w:t xml:space="preserve"> занять лидирующие</w:t>
      </w:r>
      <w:r w:rsidR="00D1407E" w:rsidRPr="002A6673">
        <w:t xml:space="preserve"> в </w:t>
      </w:r>
      <w:r w:rsidRPr="002A6673">
        <w:t>мире позиции</w:t>
      </w:r>
      <w:r w:rsidR="00D1407E" w:rsidRPr="002A6673">
        <w:t xml:space="preserve"> в </w:t>
      </w:r>
      <w:r w:rsidRPr="002A6673">
        <w:t>области спиновой физики</w:t>
      </w:r>
      <w:r w:rsidR="001C7554" w:rsidRPr="002A6673">
        <w:t>.</w:t>
      </w:r>
    </w:p>
    <w:p w:rsidR="001C7554" w:rsidRPr="002A6673" w:rsidRDefault="00C348B0" w:rsidP="00026BD6">
      <w:pPr>
        <w:pStyle w:val="ac"/>
      </w:pPr>
      <w:r w:rsidRPr="002A6673">
        <w:t>Проект нацелен на исследование спиновой структуры нуклона</w:t>
      </w:r>
      <w:r w:rsidR="00D1407E" w:rsidRPr="002A6673">
        <w:t xml:space="preserve"> и</w:t>
      </w:r>
      <w:r w:rsidR="00655E4A" w:rsidRPr="002A6673">
        <w:t xml:space="preserve"> </w:t>
      </w:r>
      <w:r w:rsidRPr="002A6673">
        <w:t>спиновой зависимости сильного взаимодействия антивещества</w:t>
      </w:r>
      <w:r w:rsidR="00D1407E" w:rsidRPr="002A6673">
        <w:t xml:space="preserve"> и</w:t>
      </w:r>
      <w:r w:rsidR="00655E4A" w:rsidRPr="002A6673">
        <w:t xml:space="preserve"> </w:t>
      </w:r>
      <w:r w:rsidRPr="002A6673">
        <w:t>вещества</w:t>
      </w:r>
      <w:r w:rsidR="00D1407E" w:rsidRPr="002A6673">
        <w:t xml:space="preserve"> с</w:t>
      </w:r>
      <w:r w:rsidR="00655E4A" w:rsidRPr="002A6673">
        <w:t xml:space="preserve"> </w:t>
      </w:r>
      <w:r w:rsidRPr="002A6673">
        <w:t>материей при энергиях до 45</w:t>
      </w:r>
      <w:r w:rsidR="00D75F62" w:rsidRPr="002A6673">
        <w:t> ГэВ</w:t>
      </w:r>
      <w:r w:rsidRPr="002A6673">
        <w:t>. Спин</w:t>
      </w:r>
      <w:r w:rsidR="00D1407E" w:rsidRPr="002A6673">
        <w:t xml:space="preserve"> в</w:t>
      </w:r>
      <w:r w:rsidR="00655E4A" w:rsidRPr="002A6673">
        <w:t xml:space="preserve"> </w:t>
      </w:r>
      <w:r w:rsidRPr="002A6673">
        <w:t xml:space="preserve">квантовой механике является </w:t>
      </w:r>
      <w:r w:rsidRPr="002A6673">
        <w:rPr>
          <w:iCs/>
        </w:rPr>
        <w:t>собственным моментом импульса</w:t>
      </w:r>
      <w:r w:rsidRPr="002A6673">
        <w:t xml:space="preserve"> частиц со специфическими свойствами.</w:t>
      </w:r>
      <w:r w:rsidR="00D1407E" w:rsidRPr="002A6673">
        <w:t xml:space="preserve"> В</w:t>
      </w:r>
      <w:r w:rsidR="00655E4A" w:rsidRPr="002A6673">
        <w:t xml:space="preserve"> </w:t>
      </w:r>
      <w:r w:rsidRPr="002A6673">
        <w:t xml:space="preserve">отличие от орбитального момента импульса, </w:t>
      </w:r>
      <w:r w:rsidRPr="002A6673">
        <w:rPr>
          <w:iCs/>
        </w:rPr>
        <w:t>спин</w:t>
      </w:r>
      <w:r w:rsidR="00AA7C51" w:rsidRPr="002A6673">
        <w:rPr>
          <w:iCs/>
        </w:rPr>
        <w:t xml:space="preserve"> не </w:t>
      </w:r>
      <w:r w:rsidRPr="002A6673">
        <w:rPr>
          <w:iCs/>
        </w:rPr>
        <w:t>связан</w:t>
      </w:r>
      <w:r w:rsidR="00D1407E" w:rsidRPr="002A6673">
        <w:rPr>
          <w:iCs/>
        </w:rPr>
        <w:t xml:space="preserve"> с </w:t>
      </w:r>
      <w:r w:rsidRPr="002A6673">
        <w:rPr>
          <w:iCs/>
        </w:rPr>
        <w:t xml:space="preserve">перемещением </w:t>
      </w:r>
      <w:r w:rsidRPr="002A6673">
        <w:t>частицы</w:t>
      </w:r>
      <w:r w:rsidR="00D1407E" w:rsidRPr="002A6673">
        <w:t xml:space="preserve"> в</w:t>
      </w:r>
      <w:r w:rsidR="00655E4A" w:rsidRPr="002A6673">
        <w:t xml:space="preserve"> </w:t>
      </w:r>
      <w:r w:rsidRPr="002A6673">
        <w:rPr>
          <w:iCs/>
        </w:rPr>
        <w:t>пространстве</w:t>
      </w:r>
      <w:r w:rsidR="00D1407E" w:rsidRPr="002A6673">
        <w:rPr>
          <w:iCs/>
        </w:rPr>
        <w:t xml:space="preserve"> и</w:t>
      </w:r>
      <w:r w:rsidR="00655E4A" w:rsidRPr="002A6673">
        <w:rPr>
          <w:iCs/>
        </w:rPr>
        <w:t xml:space="preserve"> </w:t>
      </w:r>
      <w:r w:rsidRPr="002A6673">
        <w:t>является её внутренней квантовой характеристикой, наподобие массы или заряда. Спин был введен</w:t>
      </w:r>
      <w:r w:rsidR="00D1407E" w:rsidRPr="002A6673">
        <w:t xml:space="preserve"> в</w:t>
      </w:r>
      <w:r w:rsidR="00655E4A" w:rsidRPr="002A6673">
        <w:t xml:space="preserve"> </w:t>
      </w:r>
      <w:r w:rsidRPr="002A6673">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2A6673">
        <w:t xml:space="preserve"> и</w:t>
      </w:r>
      <w:r w:rsidR="00655E4A" w:rsidRPr="002A6673">
        <w:t xml:space="preserve"> </w:t>
      </w:r>
      <w:r w:rsidRPr="002A6673">
        <w:t>это будет прорыв</w:t>
      </w:r>
      <w:r w:rsidR="00D1407E" w:rsidRPr="002A6673">
        <w:t xml:space="preserve"> в </w:t>
      </w:r>
      <w:r w:rsidRPr="002A6673">
        <w:t>фундаментальных научных исследованиях</w:t>
      </w:r>
      <w:r w:rsidR="001C7554" w:rsidRPr="002A6673">
        <w:t>.</w:t>
      </w:r>
    </w:p>
    <w:p w:rsidR="001C7554" w:rsidRPr="002A6673" w:rsidRDefault="00C348B0" w:rsidP="00026BD6">
      <w:pPr>
        <w:pStyle w:val="ac"/>
      </w:pPr>
      <w:r w:rsidRPr="002A6673">
        <w:t xml:space="preserve">Зависимость взаимодействий от спина составляет суть </w:t>
      </w:r>
      <w:r w:rsidRPr="002A6673">
        <w:rPr>
          <w:iCs/>
        </w:rPr>
        <w:t>поляризационных явлений</w:t>
      </w:r>
      <w:r w:rsidRPr="002A6673">
        <w:t>.</w:t>
      </w:r>
      <w:r w:rsidR="00483437" w:rsidRPr="002A6673">
        <w:t xml:space="preserve"> </w:t>
      </w:r>
      <w:r w:rsidRPr="002A6673">
        <w:t xml:space="preserve">Чтобы проводить поляризационные исследования </w:t>
      </w:r>
      <w:r w:rsidRPr="002A6673">
        <w:rPr>
          <w:iCs/>
        </w:rPr>
        <w:t>надо создавать пучки поляризованных частиц и/или использовать технику поляризованных мишеней.</w:t>
      </w:r>
      <w:r w:rsidR="00D1407E" w:rsidRPr="002A6673">
        <w:rPr>
          <w:iCs/>
        </w:rPr>
        <w:t xml:space="preserve"> В</w:t>
      </w:r>
      <w:r w:rsidR="00655E4A" w:rsidRPr="002A6673">
        <w:rPr>
          <w:iCs/>
        </w:rPr>
        <w:t xml:space="preserve"> </w:t>
      </w:r>
      <w:r w:rsidRPr="002A6673">
        <w:t>последние годы произошел заметный прогресс</w:t>
      </w:r>
      <w:r w:rsidR="00D1407E" w:rsidRPr="002A6673">
        <w:t xml:space="preserve"> в</w:t>
      </w:r>
      <w:r w:rsidR="00655E4A" w:rsidRPr="002A6673">
        <w:t xml:space="preserve"> </w:t>
      </w:r>
      <w:r w:rsidRPr="002A6673">
        <w:t>экспериментальном изучении спиновых эффектов при высоких энергиях. Подавляющее большинство экспериментов было проведено</w:t>
      </w:r>
      <w:r w:rsidR="00D1407E" w:rsidRPr="002A6673">
        <w:t xml:space="preserve"> в</w:t>
      </w:r>
      <w:r w:rsidR="00655E4A" w:rsidRPr="002A6673">
        <w:t xml:space="preserve"> </w:t>
      </w:r>
      <w:r w:rsidRPr="002A6673">
        <w:t>области непер</w:t>
      </w:r>
      <w:r w:rsidR="001F53AC" w:rsidRPr="002A6673">
        <w:softHyphen/>
      </w:r>
      <w:r w:rsidRPr="002A6673">
        <w:t>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w:t>
      </w:r>
      <w:r w:rsidR="00483437" w:rsidRPr="002A6673">
        <w:t xml:space="preserve"> </w:t>
      </w:r>
      <w:r w:rsidRPr="002A6673">
        <w:t>известных теоретиков, например англичанина Эллиота Лидера: «Спин</w:t>
      </w:r>
      <w:r w:rsidR="00D1407E" w:rsidRPr="002A6673">
        <w:t xml:space="preserve"> в</w:t>
      </w:r>
      <w:r w:rsidR="00655E4A" w:rsidRPr="002A6673">
        <w:t xml:space="preserve"> </w:t>
      </w:r>
      <w:r w:rsidRPr="002A6673">
        <w:t>экспериментах убил больше теорий, чем любой другой физический параметр». Или американца Джеймса Бьёркена: «Поляризационные данные часто были кладбищем модных теорий. Если бы теоретики были</w:t>
      </w:r>
      <w:r w:rsidR="00D1407E" w:rsidRPr="002A6673">
        <w:t xml:space="preserve"> в</w:t>
      </w:r>
      <w:r w:rsidR="00655E4A" w:rsidRPr="002A6673">
        <w:t xml:space="preserve"> </w:t>
      </w:r>
      <w:r w:rsidRPr="002A6673">
        <w:t>силах,</w:t>
      </w:r>
      <w:r w:rsidR="00D1407E" w:rsidRPr="002A6673">
        <w:t xml:space="preserve"> в</w:t>
      </w:r>
      <w:r w:rsidR="00655E4A" w:rsidRPr="002A6673">
        <w:t xml:space="preserve"> </w:t>
      </w:r>
      <w:r w:rsidRPr="002A6673">
        <w:t>целях самозащиты</w:t>
      </w:r>
      <w:r w:rsidR="00483437" w:rsidRPr="002A6673">
        <w:t xml:space="preserve"> </w:t>
      </w:r>
      <w:r w:rsidRPr="002A6673">
        <w:t>им стоило бы вообще запретить такие измерения».</w:t>
      </w:r>
      <w:r w:rsidR="00483437" w:rsidRPr="002A6673">
        <w:t xml:space="preserve"> </w:t>
      </w:r>
      <w:r w:rsidRPr="002A6673">
        <w:t xml:space="preserve">Сегодня </w:t>
      </w:r>
      <w:r w:rsidRPr="002A6673">
        <w:rPr>
          <w:iCs/>
        </w:rPr>
        <w:t>нет теории</w:t>
      </w:r>
      <w:r w:rsidRPr="002A6673">
        <w:t>, претендующей на полное описание всех наблюдаемых поляризаци</w:t>
      </w:r>
      <w:r w:rsidR="00E80E1A" w:rsidRPr="002A6673">
        <w:softHyphen/>
      </w:r>
      <w:r w:rsidRPr="002A6673">
        <w:t>онных эффектов.</w:t>
      </w:r>
      <w:r w:rsidR="00483437" w:rsidRPr="002A6673">
        <w:t xml:space="preserve"> </w:t>
      </w:r>
      <w:r w:rsidRPr="002A6673">
        <w:t>Новые экспериментальные спиновые результаты</w:t>
      </w:r>
      <w:r w:rsidR="00D1407E" w:rsidRPr="002A6673">
        <w:t xml:space="preserve"> в</w:t>
      </w:r>
      <w:r w:rsidR="00655E4A" w:rsidRPr="002A6673">
        <w:t xml:space="preserve"> </w:t>
      </w:r>
      <w:r w:rsidRPr="002A6673">
        <w:t>большом числе разнообразных реакций, как на поляризованном антипротонном пучке, так</w:t>
      </w:r>
      <w:r w:rsidR="00D1407E" w:rsidRPr="002A6673">
        <w:t xml:space="preserve"> и</w:t>
      </w:r>
      <w:r w:rsidR="00655E4A" w:rsidRPr="002A6673">
        <w:t xml:space="preserve"> </w:t>
      </w:r>
      <w:r w:rsidRPr="002A6673">
        <w:t>на поляризованном протонном пучке</w:t>
      </w:r>
      <w:r w:rsidR="00D1407E" w:rsidRPr="002A6673">
        <w:t xml:space="preserve"> в </w:t>
      </w:r>
      <w:r w:rsidRPr="002A6673">
        <w:t>этой трудной области непертурбативной КХД крайне важны для развития теоретических подходов</w:t>
      </w:r>
      <w:r w:rsidR="00D1407E" w:rsidRPr="002A6673">
        <w:t xml:space="preserve"> и</w:t>
      </w:r>
      <w:r w:rsidR="00655E4A" w:rsidRPr="002A6673">
        <w:t xml:space="preserve"> </w:t>
      </w:r>
      <w:r w:rsidRPr="002A6673">
        <w:t>возможного создания теории (модели) для описания всех спиновых эффектов</w:t>
      </w:r>
      <w:r w:rsidR="00D1407E" w:rsidRPr="002A6673">
        <w:t xml:space="preserve"> в </w:t>
      </w:r>
      <w:r w:rsidRPr="002A6673">
        <w:t>сильных взаимодействиях.</w:t>
      </w:r>
      <w:r w:rsidR="00D1407E" w:rsidRPr="002A6673">
        <w:t xml:space="preserve"> В</w:t>
      </w:r>
      <w:r w:rsidR="00655E4A" w:rsidRPr="002A6673">
        <w:t xml:space="preserve"> </w:t>
      </w:r>
      <w:r w:rsidRPr="002A6673">
        <w:t xml:space="preserve">канале 24А ускорительного комплекса </w:t>
      </w:r>
      <w:r w:rsidR="00D1664A" w:rsidRPr="002A6673">
        <w:t>У</w:t>
      </w:r>
      <w:r w:rsidR="00D1664A" w:rsidRPr="002A6673">
        <w:rPr>
          <w:rFonts w:ascii="MS Mincho" w:eastAsia="MS Mincho" w:hAnsi="MS Mincho" w:cs="MS Mincho" w:hint="eastAsia"/>
        </w:rPr>
        <w:t>‑</w:t>
      </w:r>
      <w:r w:rsidR="00D1664A" w:rsidRPr="002A6673">
        <w:t>70</w:t>
      </w:r>
      <w:r w:rsidRPr="002A6673">
        <w:t xml:space="preserve"> предполага</w:t>
      </w:r>
      <w:r w:rsidR="001F53AC" w:rsidRPr="002A6673">
        <w:softHyphen/>
      </w:r>
      <w:r w:rsidRPr="002A6673">
        <w:t>ется формирование поляризованных пучков протонов</w:t>
      </w:r>
      <w:r w:rsidR="00D1407E" w:rsidRPr="002A6673">
        <w:t xml:space="preserve"> и</w:t>
      </w:r>
      <w:r w:rsidR="00655E4A" w:rsidRPr="002A6673">
        <w:t xml:space="preserve"> </w:t>
      </w:r>
      <w:r w:rsidRPr="002A6673">
        <w:t>антипротонов. Проведены расчеты их параметров. Интенсивность антипротонного пучка</w:t>
      </w:r>
      <w:r w:rsidR="00D1407E" w:rsidRPr="002A6673">
        <w:t xml:space="preserve"> с</w:t>
      </w:r>
      <w:r w:rsidR="00655E4A" w:rsidRPr="002A6673">
        <w:t xml:space="preserve"> </w:t>
      </w:r>
      <w:r w:rsidRPr="002A6673">
        <w:t>энергией 15</w:t>
      </w:r>
      <w:r w:rsidR="00D75F62" w:rsidRPr="002A6673">
        <w:t> ГэВ</w:t>
      </w:r>
      <w:r w:rsidRPr="002A6673">
        <w:t xml:space="preserve"> может достигать 10</w:t>
      </w:r>
      <w:r w:rsidR="00D719F1" w:rsidRPr="002A6673">
        <w:rPr>
          <w:rFonts w:ascii="Cambria Math" w:hAnsi="Cambria Math" w:cs="Cambria Math"/>
        </w:rPr>
        <w:t>⁶</w:t>
      </w:r>
      <w:r w:rsidRPr="002A6673">
        <w:t xml:space="preserve"> антипротонов за цикл ускорителя (10</w:t>
      </w:r>
      <w:r w:rsidR="00D719F1" w:rsidRPr="002A6673">
        <w:t>¹</w:t>
      </w:r>
      <w:r w:rsidR="00D719F1" w:rsidRPr="002A6673">
        <w:rPr>
          <w:rFonts w:ascii="Cambria Math" w:hAnsi="Cambria Math" w:cs="Cambria Math"/>
        </w:rPr>
        <w:t>⁰</w:t>
      </w:r>
      <w:r w:rsidRPr="002A6673">
        <w:t xml:space="preserve"> антипрото</w:t>
      </w:r>
      <w:r w:rsidR="00E80E1A" w:rsidRPr="002A6673">
        <w:softHyphen/>
      </w:r>
      <w:r w:rsidRPr="002A6673">
        <w:t>нов</w:t>
      </w:r>
      <w:r w:rsidR="00D1407E" w:rsidRPr="002A6673">
        <w:t xml:space="preserve"> в</w:t>
      </w:r>
      <w:r w:rsidR="00655E4A" w:rsidRPr="002A6673">
        <w:t xml:space="preserve"> </w:t>
      </w:r>
      <w:r w:rsidRPr="002A6673">
        <w:t>сутки) при сбросе на первичную мишень 10</w:t>
      </w:r>
      <w:r w:rsidR="00D719F1" w:rsidRPr="002A6673">
        <w:t>¹³</w:t>
      </w:r>
      <w:r w:rsidRPr="002A6673">
        <w:t xml:space="preserve"> протонов из </w:t>
      </w:r>
      <w:r w:rsidR="00D1664A" w:rsidRPr="002A6673">
        <w:t>У</w:t>
      </w:r>
      <w:r w:rsidR="00D1664A" w:rsidRPr="002A6673">
        <w:rPr>
          <w:rFonts w:ascii="MS Mincho" w:eastAsia="MS Mincho" w:hAnsi="MS Mincho" w:cs="MS Mincho" w:hint="eastAsia"/>
        </w:rPr>
        <w:t>‑</w:t>
      </w:r>
      <w:r w:rsidR="00D1664A" w:rsidRPr="002A6673">
        <w:t>70</w:t>
      </w:r>
      <w:r w:rsidRPr="002A6673">
        <w:t>. Поляризованный антипротонный пучок от распада анти</w:t>
      </w:r>
      <w:r w:rsidR="002D0FF6" w:rsidRPr="002A6673">
        <w:rPr>
          <w:rFonts w:ascii="MS Mincho" w:eastAsia="MS Mincho" w:hAnsi="MS Mincho" w:cs="MS Mincho" w:hint="eastAsia"/>
          <w:b/>
        </w:rPr>
        <w:t>‑</w:t>
      </w:r>
      <w:r w:rsidRPr="002A6673">
        <w:t xml:space="preserve">лямбда гиперонов, </w:t>
      </w:r>
      <w:r w:rsidRPr="002A6673">
        <w:lastRenderedPageBreak/>
        <w:t>который может быть доступен</w:t>
      </w:r>
      <w:r w:rsidR="00D1407E" w:rsidRPr="002A6673">
        <w:t xml:space="preserve"> в</w:t>
      </w:r>
      <w:r w:rsidR="00655E4A" w:rsidRPr="002A6673">
        <w:t xml:space="preserve"> </w:t>
      </w:r>
      <w:r w:rsidRPr="002A6673">
        <w:t>НИЦ КИ</w:t>
      </w:r>
      <w:r w:rsidR="00D1407E" w:rsidRPr="002A6673">
        <w:t xml:space="preserve"> в</w:t>
      </w:r>
      <w:r w:rsidR="00655E4A" w:rsidRPr="002A6673">
        <w:t xml:space="preserve"> </w:t>
      </w:r>
      <w:r w:rsidRPr="002A6673">
        <w:t>2024 году, явится, безусловно, уникальным пучком</w:t>
      </w:r>
      <w:r w:rsidR="00D1407E" w:rsidRPr="002A6673">
        <w:t xml:space="preserve"> в</w:t>
      </w:r>
      <w:r w:rsidR="00655E4A" w:rsidRPr="002A6673">
        <w:t xml:space="preserve"> </w:t>
      </w:r>
      <w:r w:rsidRPr="002A6673">
        <w:t>мире.</w:t>
      </w:r>
      <w:r w:rsidR="00D1407E" w:rsidRPr="002A6673">
        <w:t xml:space="preserve"> В</w:t>
      </w:r>
      <w:r w:rsidR="00655E4A" w:rsidRPr="002A6673">
        <w:t xml:space="preserve"> </w:t>
      </w:r>
      <w:r w:rsidRPr="002A6673">
        <w:t>антипротон</w:t>
      </w:r>
      <w:r w:rsidR="002D0FF6" w:rsidRPr="002A6673">
        <w:rPr>
          <w:rFonts w:ascii="MS Mincho" w:eastAsia="MS Mincho" w:hAnsi="MS Mincho" w:cs="MS Mincho" w:hint="eastAsia"/>
          <w:b/>
        </w:rPr>
        <w:t>‑</w:t>
      </w:r>
      <w:r w:rsidRPr="002A6673">
        <w:t>протонных аннигиляциях нет ограничения на квантовые числа большинства рождающих резонансов. Интенсив</w:t>
      </w:r>
      <w:r w:rsidR="00E80A46" w:rsidRPr="002A6673">
        <w:softHyphen/>
      </w:r>
      <w:r w:rsidRPr="002A6673">
        <w:t>ность поляризованного протонного пучка</w:t>
      </w:r>
      <w:r w:rsidR="00D1407E" w:rsidRPr="002A6673">
        <w:t xml:space="preserve"> с</w:t>
      </w:r>
      <w:r w:rsidR="00655E4A" w:rsidRPr="002A6673">
        <w:t xml:space="preserve"> </w:t>
      </w:r>
      <w:r w:rsidRPr="002A6673">
        <w:t>энергией 10</w:t>
      </w:r>
      <w:r w:rsidR="00F42C74" w:rsidRPr="002A6673">
        <w:rPr>
          <w:bCs/>
        </w:rPr>
        <w:t>÷</w:t>
      </w:r>
      <w:r w:rsidRPr="002A6673">
        <w:t>45</w:t>
      </w:r>
      <w:r w:rsidR="00655E4A" w:rsidRPr="002A6673">
        <w:t xml:space="preserve"> </w:t>
      </w:r>
      <w:r w:rsidR="00D75F62" w:rsidRPr="002A6673">
        <w:t>ГэВ</w:t>
      </w:r>
      <w:r w:rsidRPr="002A6673">
        <w:t xml:space="preserve"> будет на порядок больше, чем антипротонного, при той же величине средней поляриза</w:t>
      </w:r>
      <w:r w:rsidR="00D1407E" w:rsidRPr="002A6673">
        <w:softHyphen/>
      </w:r>
      <w:r w:rsidRPr="002A6673">
        <w:t>ции. Все это позво</w:t>
      </w:r>
      <w:r w:rsidR="001F53AC" w:rsidRPr="002A6673">
        <w:softHyphen/>
      </w:r>
      <w:r w:rsidRPr="002A6673">
        <w:t>лит</w:t>
      </w:r>
      <w:r w:rsidR="00D1407E" w:rsidRPr="002A6673">
        <w:t xml:space="preserve"> в</w:t>
      </w:r>
      <w:r w:rsidR="00655E4A" w:rsidRPr="002A6673">
        <w:t xml:space="preserve"> </w:t>
      </w:r>
      <w:r w:rsidRPr="002A6673">
        <w:t>эксперименте на установке СПАСЧАРМ решать масштабные научные пробле</w:t>
      </w:r>
      <w:r w:rsidR="00E80A46" w:rsidRPr="002A6673">
        <w:softHyphen/>
      </w:r>
      <w:r w:rsidRPr="002A6673">
        <w:t>мы, связан</w:t>
      </w:r>
      <w:r w:rsidR="00E80A46" w:rsidRPr="002A6673">
        <w:softHyphen/>
      </w:r>
      <w:r w:rsidRPr="002A6673">
        <w:t>ные со спином. Ближайшего аналога создаваемой новой установки СПАСЧАРМ для работы на поляризованных пучках</w:t>
      </w:r>
      <w:r w:rsidR="00D1407E" w:rsidRPr="002A6673">
        <w:t xml:space="preserve"> в</w:t>
      </w:r>
      <w:r w:rsidR="00655E4A" w:rsidRPr="002A6673">
        <w:t xml:space="preserve"> </w:t>
      </w:r>
      <w:r w:rsidRPr="002A6673">
        <w:t>мире нет. Ожидаемый период сохранения уникально</w:t>
      </w:r>
      <w:r w:rsidR="00BE79F5" w:rsidRPr="002A6673">
        <w:softHyphen/>
      </w:r>
      <w:r w:rsidRPr="002A6673">
        <w:t>сти комплекса СПАСЧ</w:t>
      </w:r>
      <w:r w:rsidR="00545B93" w:rsidRPr="002A6673">
        <w:t>АРМ –</w:t>
      </w:r>
      <w:r w:rsidR="00AA7C51" w:rsidRPr="002A6673">
        <w:t xml:space="preserve"> не</w:t>
      </w:r>
      <w:r w:rsidR="00655E4A" w:rsidRPr="002A6673">
        <w:t xml:space="preserve"> </w:t>
      </w:r>
      <w:r w:rsidR="00545B93" w:rsidRPr="002A6673">
        <w:t>менее пятнадцати лет</w:t>
      </w:r>
      <w:r w:rsidR="001C7554" w:rsidRPr="002A6673">
        <w:t>.</w:t>
      </w:r>
    </w:p>
    <w:p w:rsidR="001C7554" w:rsidRPr="002A6673" w:rsidRDefault="00C348B0" w:rsidP="00026BD6">
      <w:pPr>
        <w:pStyle w:val="ac"/>
      </w:pPr>
      <w:r w:rsidRPr="002A6673">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2A6673">
        <w:t xml:space="preserve"> </w:t>
      </w:r>
      <w:r w:rsidRPr="002A6673">
        <w:t>на антипротонных</w:t>
      </w:r>
      <w:r w:rsidR="00D1407E" w:rsidRPr="002A6673">
        <w:t xml:space="preserve"> и</w:t>
      </w:r>
      <w:r w:rsidR="00655E4A" w:rsidRPr="002A6673">
        <w:t xml:space="preserve"> </w:t>
      </w:r>
      <w:r w:rsidRPr="002A6673">
        <w:t>протонных пучках при энергии 15</w:t>
      </w:r>
      <w:r w:rsidR="00D75F62" w:rsidRPr="002A6673">
        <w:t> ГэВ</w:t>
      </w:r>
      <w:r w:rsidR="00D1407E" w:rsidRPr="002A6673">
        <w:t xml:space="preserve"> и</w:t>
      </w:r>
      <w:r w:rsidR="00655E4A" w:rsidRPr="002A6673">
        <w:t xml:space="preserve"> </w:t>
      </w:r>
      <w:r w:rsidRPr="002A6673">
        <w:t>выше, при средней поляризации 45%. Планируется определить большой набор необходимых физических наблюдаемых, включая односпиновые асимметрии</w:t>
      </w:r>
      <w:r w:rsidR="00D1407E" w:rsidRPr="002A6673">
        <w:t xml:space="preserve"> в</w:t>
      </w:r>
      <w:r w:rsidR="00655E4A" w:rsidRPr="002A6673">
        <w:t xml:space="preserve"> </w:t>
      </w:r>
      <w:r w:rsidRPr="002A6673">
        <w:t>десятках реакций</w:t>
      </w:r>
      <w:r w:rsidR="00D1407E" w:rsidRPr="002A6673">
        <w:t xml:space="preserve"> в</w:t>
      </w:r>
      <w:r w:rsidR="00655E4A" w:rsidRPr="002A6673">
        <w:t xml:space="preserve"> </w:t>
      </w:r>
      <w:r w:rsidRPr="002A6673">
        <w:t>области фрагментации поляри</w:t>
      </w:r>
      <w:r w:rsidR="001F53AC" w:rsidRPr="002A6673">
        <w:softHyphen/>
      </w:r>
      <w:r w:rsidRPr="002A6673">
        <w:t>зованного пучка, как на водороде, так</w:t>
      </w:r>
      <w:r w:rsidR="00D1407E" w:rsidRPr="002A6673">
        <w:t xml:space="preserve"> и</w:t>
      </w:r>
      <w:r w:rsidR="00655E4A" w:rsidRPr="002A6673">
        <w:t xml:space="preserve"> </w:t>
      </w:r>
      <w:r w:rsidRPr="002A6673">
        <w:t>на различных ядрах. Данных</w:t>
      </w:r>
      <w:r w:rsidR="00D1407E" w:rsidRPr="002A6673">
        <w:t xml:space="preserve"> в</w:t>
      </w:r>
      <w:r w:rsidR="00655E4A" w:rsidRPr="002A6673">
        <w:t xml:space="preserve"> </w:t>
      </w:r>
      <w:r w:rsidRPr="002A6673">
        <w:t>таком объеме нет ни при какой энергии. Результаты сравнения укажут на отличие взаимодейст</w:t>
      </w:r>
      <w:r w:rsidR="00766435" w:rsidRPr="002A6673">
        <w:softHyphen/>
      </w:r>
      <w:r w:rsidRPr="002A6673">
        <w:t>вия антиве</w:t>
      </w:r>
      <w:r w:rsidR="001F53AC" w:rsidRPr="002A6673">
        <w:softHyphen/>
      </w:r>
      <w:r w:rsidRPr="002A6673">
        <w:t>щества</w:t>
      </w:r>
      <w:r w:rsidR="00D1407E" w:rsidRPr="002A6673">
        <w:t xml:space="preserve"> и</w:t>
      </w:r>
      <w:r w:rsidR="00655E4A" w:rsidRPr="002A6673">
        <w:t xml:space="preserve"> </w:t>
      </w:r>
      <w:r w:rsidRPr="002A6673">
        <w:t>вещества</w:t>
      </w:r>
      <w:r w:rsidR="00D1407E" w:rsidRPr="002A6673">
        <w:t xml:space="preserve"> с</w:t>
      </w:r>
      <w:r w:rsidR="00655E4A" w:rsidRPr="002A6673">
        <w:t xml:space="preserve"> </w:t>
      </w:r>
      <w:r w:rsidRPr="002A6673">
        <w:t>материей, что уже</w:t>
      </w:r>
      <w:r w:rsidR="00D1407E" w:rsidRPr="002A6673">
        <w:t xml:space="preserve"> в</w:t>
      </w:r>
      <w:r w:rsidR="00655E4A" w:rsidRPr="002A6673">
        <w:t xml:space="preserve"> </w:t>
      </w:r>
      <w:r w:rsidRPr="002A6673">
        <w:t>течение многих лет является актуальной научной задачей. Для изучения спиновой структуры нуклона будут проведены исследования образования чармония</w:t>
      </w:r>
      <w:r w:rsidR="00D1407E" w:rsidRPr="002A6673">
        <w:t xml:space="preserve"> в</w:t>
      </w:r>
      <w:r w:rsidR="00655E4A" w:rsidRPr="002A6673">
        <w:t xml:space="preserve"> </w:t>
      </w:r>
      <w:r w:rsidRPr="002A6673">
        <w:t>области фрагментации поляризованного пучка,</w:t>
      </w:r>
      <w:r w:rsidR="00D1407E" w:rsidRPr="002A6673">
        <w:t xml:space="preserve"> с </w:t>
      </w:r>
      <w:r w:rsidRPr="002A6673">
        <w:t>акцентом на определение вклада глюонов</w:t>
      </w:r>
      <w:r w:rsidR="00D1407E" w:rsidRPr="002A6673">
        <w:t xml:space="preserve"> в</w:t>
      </w:r>
      <w:r w:rsidR="00655E4A" w:rsidRPr="002A6673">
        <w:t xml:space="preserve"> </w:t>
      </w:r>
      <w:r w:rsidRPr="002A6673">
        <w:t>спин протона, что поможет разгадке «спинового кризиса» протона (все кварки</w:t>
      </w:r>
      <w:r w:rsidR="00D1407E" w:rsidRPr="002A6673">
        <w:t xml:space="preserve"> в</w:t>
      </w:r>
      <w:r w:rsidR="00655E4A" w:rsidRPr="002A6673">
        <w:t xml:space="preserve"> </w:t>
      </w:r>
      <w:r w:rsidRPr="002A6673">
        <w:t>протоне ответственны всего за ~30% спина протона), существую</w:t>
      </w:r>
      <w:r w:rsidR="001F53AC" w:rsidRPr="002A6673">
        <w:softHyphen/>
      </w:r>
      <w:r w:rsidRPr="002A6673">
        <w:t>щего уже почти 30 лет</w:t>
      </w:r>
      <w:r w:rsidR="001C7554" w:rsidRPr="002A6673">
        <w:t>.</w:t>
      </w:r>
    </w:p>
    <w:p w:rsidR="001C7554" w:rsidRPr="002A6673" w:rsidRDefault="00C348B0" w:rsidP="00026BD6">
      <w:pPr>
        <w:pStyle w:val="ac"/>
        <w:rPr>
          <w:bCs/>
        </w:rPr>
      </w:pPr>
      <w:r w:rsidRPr="002A6673">
        <w:rPr>
          <w:bCs/>
        </w:rPr>
        <w:t>Наличие поляризованных как протонов, так</w:t>
      </w:r>
      <w:r w:rsidR="00D1407E" w:rsidRPr="002A6673">
        <w:rPr>
          <w:bCs/>
        </w:rPr>
        <w:t xml:space="preserve"> и</w:t>
      </w:r>
      <w:r w:rsidR="00655E4A" w:rsidRPr="002A6673">
        <w:rPr>
          <w:bCs/>
        </w:rPr>
        <w:t xml:space="preserve"> </w:t>
      </w:r>
      <w:r w:rsidRPr="002A6673">
        <w:rPr>
          <w:bCs/>
        </w:rPr>
        <w:t>антипротонов</w:t>
      </w:r>
      <w:r w:rsidR="00D1407E" w:rsidRPr="002A6673">
        <w:rPr>
          <w:bCs/>
        </w:rPr>
        <w:t xml:space="preserve"> в</w:t>
      </w:r>
      <w:r w:rsidR="00655E4A" w:rsidRPr="002A6673">
        <w:rPr>
          <w:bCs/>
        </w:rPr>
        <w:t xml:space="preserve"> </w:t>
      </w:r>
      <w:r w:rsidRPr="002A6673">
        <w:rPr>
          <w:bCs/>
        </w:rPr>
        <w:t>СР</w:t>
      </w:r>
      <w:r w:rsidR="002D0FF6" w:rsidRPr="002A6673">
        <w:rPr>
          <w:rFonts w:ascii="MS Mincho" w:eastAsia="MS Mincho" w:hAnsi="MS Mincho" w:cs="MS Mincho" w:hint="eastAsia"/>
          <w:b/>
          <w:bCs/>
        </w:rPr>
        <w:t>‑</w:t>
      </w:r>
      <w:r w:rsidRPr="002A6673">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2A6673">
        <w:rPr>
          <w:rFonts w:ascii="MS Mincho" w:eastAsia="MS Mincho" w:hAnsi="MS Mincho" w:cs="MS Mincho" w:hint="eastAsia"/>
        </w:rPr>
        <w:t>‑</w:t>
      </w:r>
      <w:r w:rsidRPr="002A6673">
        <w:rPr>
          <w:bCs/>
        </w:rPr>
        <w:t>системе потенциально открывает возможности для изучения</w:t>
      </w:r>
      <w:r w:rsidR="00D1407E" w:rsidRPr="002A6673">
        <w:rPr>
          <w:bCs/>
        </w:rPr>
        <w:t xml:space="preserve"> и</w:t>
      </w:r>
      <w:r w:rsidR="00655E4A" w:rsidRPr="002A6673">
        <w:rPr>
          <w:bCs/>
        </w:rPr>
        <w:t xml:space="preserve"> </w:t>
      </w:r>
      <w:r w:rsidRPr="002A6673">
        <w:rPr>
          <w:bCs/>
        </w:rPr>
        <w:t>сравнения друг</w:t>
      </w:r>
      <w:r w:rsidR="00D1407E" w:rsidRPr="002A6673">
        <w:rPr>
          <w:bCs/>
        </w:rPr>
        <w:t xml:space="preserve"> с </w:t>
      </w:r>
      <w:r w:rsidRPr="002A6673">
        <w:rPr>
          <w:bCs/>
        </w:rPr>
        <w:t>другом СР</w:t>
      </w:r>
      <w:r w:rsidR="006772D4" w:rsidRPr="002A6673">
        <w:rPr>
          <w:rFonts w:ascii="MS Mincho" w:eastAsia="MS Mincho" w:hAnsi="MS Mincho" w:cs="MS Mincho" w:hint="eastAsia"/>
          <w:bCs/>
        </w:rPr>
        <w:t>‑</w:t>
      </w:r>
      <w:r w:rsidRPr="002A6673">
        <w:rPr>
          <w:bCs/>
        </w:rPr>
        <w:t>сопряжённых реакций. Это позволяет взглянуть на СР</w:t>
      </w:r>
      <w:r w:rsidR="006772D4" w:rsidRPr="002A6673">
        <w:rPr>
          <w:rFonts w:ascii="MS Mincho" w:eastAsia="MS Mincho" w:hAnsi="MS Mincho" w:cs="MS Mincho" w:hint="eastAsia"/>
          <w:bCs/>
        </w:rPr>
        <w:t>‑</w:t>
      </w:r>
      <w:r w:rsidRPr="002A6673">
        <w:rPr>
          <w:bCs/>
        </w:rPr>
        <w:t>инвариантность</w:t>
      </w:r>
      <w:r w:rsidR="00D1407E" w:rsidRPr="002A6673">
        <w:rPr>
          <w:bCs/>
        </w:rPr>
        <w:t xml:space="preserve"> в </w:t>
      </w:r>
      <w:r w:rsidRPr="002A6673">
        <w:rPr>
          <w:bCs/>
        </w:rPr>
        <w:t>новом ракурсе, недоступном для столкновений неполяризованных частиц. Проведение таких измерений</w:t>
      </w:r>
      <w:r w:rsidR="00D1407E" w:rsidRPr="002A6673">
        <w:rPr>
          <w:bCs/>
        </w:rPr>
        <w:t xml:space="preserve"> в</w:t>
      </w:r>
      <w:r w:rsidR="00655E4A" w:rsidRPr="002A6673">
        <w:rPr>
          <w:bCs/>
        </w:rPr>
        <w:t xml:space="preserve"> </w:t>
      </w:r>
      <w:r w:rsidRPr="002A6673">
        <w:rPr>
          <w:bCs/>
        </w:rPr>
        <w:t>будущем потребует, скорее всего, некоторой модификации установки,</w:t>
      </w:r>
      <w:r w:rsidR="00D1407E" w:rsidRPr="002A6673">
        <w:rPr>
          <w:bCs/>
        </w:rPr>
        <w:t xml:space="preserve"> в </w:t>
      </w:r>
      <w:r w:rsidRPr="002A6673">
        <w:rPr>
          <w:bCs/>
        </w:rPr>
        <w:t>частности, расширения её аксептанса на заднюю полусферу</w:t>
      </w:r>
      <w:r w:rsidR="00D1407E" w:rsidRPr="002A6673">
        <w:rPr>
          <w:bCs/>
        </w:rPr>
        <w:t xml:space="preserve"> в</w:t>
      </w:r>
      <w:r w:rsidR="00655E4A" w:rsidRPr="002A6673">
        <w:rPr>
          <w:bCs/>
        </w:rPr>
        <w:t xml:space="preserve"> </w:t>
      </w:r>
      <w:r w:rsidRPr="002A6673">
        <w:rPr>
          <w:bCs/>
        </w:rPr>
        <w:t>системе центра масс столкновения</w:t>
      </w:r>
      <w:r w:rsidR="001C7554" w:rsidRPr="002A6673">
        <w:rPr>
          <w:bCs/>
        </w:rPr>
        <w:t>.</w:t>
      </w:r>
    </w:p>
    <w:p w:rsidR="001C7554" w:rsidRPr="002A6673" w:rsidRDefault="00C348B0" w:rsidP="00026BD6">
      <w:pPr>
        <w:pStyle w:val="ac"/>
      </w:pPr>
      <w:r w:rsidRPr="002A6673">
        <w:t>Дополнительные уникальные особенности эксперимента СПАСЧАРМ связаны</w:t>
      </w:r>
      <w:r w:rsidR="00D1407E" w:rsidRPr="002A6673">
        <w:t xml:space="preserve"> с </w:t>
      </w:r>
      <w:r w:rsidRPr="002A6673">
        <w:t>возможностью измерения множественности заряженных адронов</w:t>
      </w:r>
      <w:r w:rsidR="00D1407E" w:rsidRPr="002A6673">
        <w:t xml:space="preserve"> в</w:t>
      </w:r>
      <w:r w:rsidR="00655E4A" w:rsidRPr="002A6673">
        <w:t xml:space="preserve"> </w:t>
      </w:r>
      <w:r w:rsidRPr="002A6673">
        <w:t>событии, определе</w:t>
      </w:r>
      <w:r w:rsidR="001F53AC" w:rsidRPr="002A6673">
        <w:softHyphen/>
      </w:r>
      <w:r w:rsidRPr="002A6673">
        <w:t>ния центральности соударений адрона</w:t>
      </w:r>
      <w:r w:rsidR="00D1407E" w:rsidRPr="002A6673">
        <w:t xml:space="preserve"> с</w:t>
      </w:r>
      <w:r w:rsidR="00655E4A" w:rsidRPr="002A6673">
        <w:t xml:space="preserve"> </w:t>
      </w:r>
      <w:r w:rsidRPr="002A6673">
        <w:t>ядром. Таких исследований</w:t>
      </w:r>
      <w:r w:rsidR="00D1407E" w:rsidRPr="002A6673">
        <w:t xml:space="preserve"> в</w:t>
      </w:r>
      <w:r w:rsidR="00655E4A" w:rsidRPr="002A6673">
        <w:t xml:space="preserve"> </w:t>
      </w:r>
      <w:r w:rsidRPr="002A6673">
        <w:t>мире почти</w:t>
      </w:r>
      <w:r w:rsidR="00AA7C51" w:rsidRPr="002A6673">
        <w:t xml:space="preserve"> не </w:t>
      </w:r>
      <w:r w:rsidRPr="002A6673">
        <w:t>проводилось, но есть первые указания на их актуальность. Ещё новизна проекта связана</w:t>
      </w:r>
      <w:r w:rsidR="00D1407E" w:rsidRPr="002A6673">
        <w:t xml:space="preserve"> с</w:t>
      </w:r>
      <w:r w:rsidR="00655E4A" w:rsidRPr="002A6673">
        <w:t xml:space="preserve"> </w:t>
      </w:r>
      <w:r w:rsidRPr="002A6673">
        <w:t>возможностью регистрировать</w:t>
      </w:r>
      <w:r w:rsidR="00AA7C51" w:rsidRPr="002A6673">
        <w:t xml:space="preserve"> не</w:t>
      </w:r>
      <w:r w:rsidR="00655E4A" w:rsidRPr="002A6673">
        <w:t xml:space="preserve"> </w:t>
      </w:r>
      <w:r w:rsidRPr="002A6673">
        <w:t>только стабильные по сильному взаимодейст</w:t>
      </w:r>
      <w:r w:rsidR="001F53AC" w:rsidRPr="002A6673">
        <w:softHyphen/>
      </w:r>
      <w:r w:rsidRPr="002A6673">
        <w:t>вию частицы, но</w:t>
      </w:r>
      <w:r w:rsidR="00D1407E" w:rsidRPr="002A6673">
        <w:t xml:space="preserve"> и</w:t>
      </w:r>
      <w:r w:rsidR="00655E4A" w:rsidRPr="002A6673">
        <w:t xml:space="preserve"> </w:t>
      </w:r>
      <w:r w:rsidRPr="002A6673">
        <w:t>многочисленные резонансы, как мезонные, так</w:t>
      </w:r>
      <w:r w:rsidR="00D1407E" w:rsidRPr="002A6673">
        <w:t xml:space="preserve"> и</w:t>
      </w:r>
      <w:r w:rsidR="00655E4A" w:rsidRPr="002A6673">
        <w:t xml:space="preserve"> </w:t>
      </w:r>
      <w:r w:rsidRPr="002A6673">
        <w:t>барионные. На установке СПАСЧАРМ возможно также измерение поперечной поляри</w:t>
      </w:r>
      <w:r w:rsidR="00026284" w:rsidRPr="002A6673">
        <w:softHyphen/>
      </w:r>
      <w:r w:rsidRPr="002A6673">
        <w:t>зации гиперонов</w:t>
      </w:r>
      <w:r w:rsidR="00D1407E" w:rsidRPr="002A6673">
        <w:t xml:space="preserve"> и </w:t>
      </w:r>
      <w:r w:rsidRPr="002A6673">
        <w:t>элементов спиновой матрицы векторных мезонов, что является огромным преимущест</w:t>
      </w:r>
      <w:r w:rsidR="001F53AC" w:rsidRPr="002A6673">
        <w:softHyphen/>
      </w:r>
      <w:r w:rsidRPr="002A6673">
        <w:t>вом проекта. Наконец, наличие восьми типов неполяризованных пучков (π</w:t>
      </w:r>
      <w:r w:rsidRPr="002A6673">
        <w:rPr>
          <w:vertAlign w:val="superscript"/>
        </w:rPr>
        <w:t>±</w:t>
      </w:r>
      <w:r w:rsidRPr="002A6673">
        <w:t>, K</w:t>
      </w:r>
      <w:r w:rsidRPr="002A6673">
        <w:rPr>
          <w:vertAlign w:val="superscript"/>
        </w:rPr>
        <w:t>±</w:t>
      </w:r>
      <w:r w:rsidRPr="002A6673">
        <w:t>, p, p͂, d, C),</w:t>
      </w:r>
      <w:r w:rsidR="00D1407E" w:rsidRPr="002A6673">
        <w:t xml:space="preserve"> в </w:t>
      </w:r>
      <w:r w:rsidRPr="002A6673">
        <w:t>комбинации</w:t>
      </w:r>
      <w:r w:rsidR="00D1407E" w:rsidRPr="002A6673">
        <w:t xml:space="preserve"> с</w:t>
      </w:r>
      <w:r w:rsidR="00655E4A" w:rsidRPr="002A6673">
        <w:t xml:space="preserve"> </w:t>
      </w:r>
      <w:r w:rsidRPr="002A6673">
        <w:t>поляризованной мишенью, на порядок расши</w:t>
      </w:r>
      <w:r w:rsidR="00026284" w:rsidRPr="002A6673">
        <w:softHyphen/>
      </w:r>
      <w:r w:rsidRPr="002A6673">
        <w:t>ряют диапазон исследований поляризационных явлений</w:t>
      </w:r>
      <w:r w:rsidR="00D1407E" w:rsidRPr="002A6673">
        <w:t xml:space="preserve"> и</w:t>
      </w:r>
      <w:r w:rsidR="00655E4A" w:rsidRPr="002A6673">
        <w:t xml:space="preserve"> </w:t>
      </w:r>
      <w:r w:rsidRPr="002A6673">
        <w:t>усиливают уникальность проекта</w:t>
      </w:r>
      <w:r w:rsidR="001C7554" w:rsidRPr="002A6673">
        <w:t>.</w:t>
      </w:r>
    </w:p>
    <w:p w:rsidR="001C7554" w:rsidRPr="002A6673" w:rsidRDefault="00C348B0" w:rsidP="00026BD6">
      <w:pPr>
        <w:pStyle w:val="ac"/>
      </w:pPr>
      <w:r w:rsidRPr="002A6673">
        <w:t>Поляризационный проект СПАСЧАРМ отличает глобальный, систематический подход</w:t>
      </w:r>
      <w:r w:rsidR="00D1407E" w:rsidRPr="002A6673">
        <w:t xml:space="preserve"> в</w:t>
      </w:r>
      <w:r w:rsidR="00655E4A" w:rsidRPr="002A6673">
        <w:t xml:space="preserve"> </w:t>
      </w:r>
      <w:r w:rsidRPr="002A6673">
        <w:t>изучении системы антипротон</w:t>
      </w:r>
      <w:r w:rsidR="006772D4" w:rsidRPr="002A6673">
        <w:rPr>
          <w:rFonts w:ascii="MS Mincho" w:eastAsia="MS Mincho" w:hAnsi="MS Mincho" w:cs="MS Mincho" w:hint="eastAsia"/>
        </w:rPr>
        <w:t>‑</w:t>
      </w:r>
      <w:r w:rsidRPr="002A6673">
        <w:t>протон (ядро)</w:t>
      </w:r>
      <w:r w:rsidR="00D1407E" w:rsidRPr="002A6673">
        <w:t xml:space="preserve"> и</w:t>
      </w:r>
      <w:r w:rsidR="00655E4A" w:rsidRPr="002A6673">
        <w:t xml:space="preserve"> </w:t>
      </w:r>
      <w:r w:rsidRPr="002A6673">
        <w:t>протон</w:t>
      </w:r>
      <w:r w:rsidR="006772D4" w:rsidRPr="002A6673">
        <w:rPr>
          <w:rFonts w:ascii="MS Mincho" w:eastAsia="MS Mincho" w:hAnsi="MS Mincho" w:cs="MS Mincho" w:hint="eastAsia"/>
        </w:rPr>
        <w:t>‑</w:t>
      </w:r>
      <w:r w:rsidRPr="002A6673">
        <w:t>протон (ядро).</w:t>
      </w:r>
      <w:r w:rsidR="00D1407E" w:rsidRPr="002A6673">
        <w:t xml:space="preserve"> В</w:t>
      </w:r>
      <w:r w:rsidR="00655E4A" w:rsidRPr="002A6673">
        <w:t xml:space="preserve"> </w:t>
      </w:r>
      <w:r w:rsidRPr="002A6673">
        <w:t>отличие от большинства поляризационных экспериментов,</w:t>
      </w:r>
      <w:r w:rsidR="00D1407E" w:rsidRPr="002A6673">
        <w:t xml:space="preserve"> в</w:t>
      </w:r>
      <w:r w:rsidR="00655E4A" w:rsidRPr="002A6673">
        <w:t xml:space="preserve"> </w:t>
      </w:r>
      <w:r w:rsidRPr="002A6673">
        <w:t xml:space="preserve">широкоапертурном прецизионном спектрометре СПАСЧАРМ будет реализована полная геометрия по азимутальному углу, </w:t>
      </w:r>
      <w:r w:rsidRPr="002A6673">
        <w:lastRenderedPageBreak/>
        <w:t>что позволит исследовать</w:t>
      </w:r>
      <w:r w:rsidR="00AA7C51" w:rsidRPr="002A6673">
        <w:t xml:space="preserve"> не</w:t>
      </w:r>
      <w:r w:rsidR="00655E4A" w:rsidRPr="002A6673">
        <w:t xml:space="preserve"> </w:t>
      </w:r>
      <w:r w:rsidRPr="002A6673">
        <w:t>один десяток новых процессов</w:t>
      </w:r>
      <w:r w:rsidR="00D1407E" w:rsidRPr="002A6673">
        <w:t xml:space="preserve"> с</w:t>
      </w:r>
      <w:r w:rsidR="00655E4A" w:rsidRPr="002A6673">
        <w:t xml:space="preserve"> </w:t>
      </w:r>
      <w:r w:rsidRPr="002A6673">
        <w:t>предельно низкими погреш</w:t>
      </w:r>
      <w:r w:rsidR="00026284" w:rsidRPr="002A6673">
        <w:softHyphen/>
      </w:r>
      <w:r w:rsidRPr="002A6673">
        <w:t>ностями. Сочетание широкого набора пучков</w:t>
      </w:r>
      <w:r w:rsidR="00D1407E" w:rsidRPr="002A6673">
        <w:t xml:space="preserve"> и</w:t>
      </w:r>
      <w:r w:rsidR="00655E4A" w:rsidRPr="002A6673">
        <w:t xml:space="preserve"> </w:t>
      </w:r>
      <w:r w:rsidRPr="002A6673">
        <w:t>мишеней</w:t>
      </w:r>
      <w:r w:rsidR="00D1407E" w:rsidRPr="002A6673">
        <w:t xml:space="preserve"> с</w:t>
      </w:r>
      <w:r w:rsidR="00655E4A" w:rsidRPr="002A6673">
        <w:t xml:space="preserve"> </w:t>
      </w:r>
      <w:r w:rsidRPr="002A6673">
        <w:t>возможностью одновременной регистрации заряженных</w:t>
      </w:r>
      <w:r w:rsidR="00D1407E" w:rsidRPr="002A6673">
        <w:t xml:space="preserve"> и</w:t>
      </w:r>
      <w:r w:rsidR="00655E4A" w:rsidRPr="002A6673">
        <w:t xml:space="preserve"> </w:t>
      </w:r>
      <w:r w:rsidRPr="002A6673">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2A6673">
        <w:t xml:space="preserve"> в</w:t>
      </w:r>
      <w:r w:rsidR="00655E4A" w:rsidRPr="002A6673">
        <w:t xml:space="preserve"> </w:t>
      </w:r>
      <w:r w:rsidRPr="002A6673">
        <w:t>большом кинематическом диапа</w:t>
      </w:r>
      <w:r w:rsidR="00BE79F5" w:rsidRPr="002A6673">
        <w:softHyphen/>
      </w:r>
      <w:r w:rsidRPr="002A6673">
        <w:t>зоне</w:t>
      </w:r>
      <w:r w:rsidR="00D1407E" w:rsidRPr="002A6673">
        <w:t xml:space="preserve"> и</w:t>
      </w:r>
      <w:r w:rsidR="00655E4A" w:rsidRPr="002A6673">
        <w:t xml:space="preserve"> </w:t>
      </w:r>
      <w:r w:rsidRPr="002A6673">
        <w:t>сравнение спиновых эффектов</w:t>
      </w:r>
      <w:r w:rsidR="00D1407E" w:rsidRPr="002A6673">
        <w:t xml:space="preserve"> в</w:t>
      </w:r>
      <w:r w:rsidR="00655E4A" w:rsidRPr="002A6673">
        <w:t xml:space="preserve"> </w:t>
      </w:r>
      <w:r w:rsidRPr="002A6673">
        <w:t>различных реакциях принципиально важно для раскрытия механизма взаимодействия частиц</w:t>
      </w:r>
      <w:r w:rsidR="001C7554" w:rsidRPr="002A6673">
        <w:t>.</w:t>
      </w:r>
    </w:p>
    <w:p w:rsidR="001C7554" w:rsidRPr="002A6673" w:rsidRDefault="00C348B0" w:rsidP="00026BD6">
      <w:pPr>
        <w:pStyle w:val="ac"/>
      </w:pPr>
      <w:r w:rsidRPr="002A6673">
        <w:t>Основой коллектива авторов данного проекта является лаборатория поляриз</w:t>
      </w:r>
      <w:r w:rsidR="00026284" w:rsidRPr="002A6673">
        <w:softHyphen/>
      </w:r>
      <w:r w:rsidRPr="002A6673">
        <w:t>а</w:t>
      </w:r>
      <w:r w:rsidR="00BE79F5" w:rsidRPr="002A6673">
        <w:softHyphen/>
      </w:r>
      <w:r w:rsidRPr="002A6673">
        <w:t>ци</w:t>
      </w:r>
      <w:r w:rsidR="00D1407E" w:rsidRPr="002A6673">
        <w:softHyphen/>
      </w:r>
      <w:r w:rsidRPr="002A6673">
        <w:t>онных экспериментов ИФВЭ. Этот коллектив имеет большой научный задел по проекту, как собственно по научной части, так</w:t>
      </w:r>
      <w:r w:rsidR="00D1407E" w:rsidRPr="002A6673">
        <w:t xml:space="preserve"> и</w:t>
      </w:r>
      <w:r w:rsidR="00655E4A" w:rsidRPr="002A6673">
        <w:t xml:space="preserve"> </w:t>
      </w:r>
      <w:r w:rsidRPr="002A6673">
        <w:t>по подготовленному оборудованию.</w:t>
      </w:r>
      <w:r w:rsidR="00483437" w:rsidRPr="002A6673">
        <w:t xml:space="preserve"> </w:t>
      </w:r>
      <w:r w:rsidRPr="002A6673">
        <w:t>Он занима</w:t>
      </w:r>
      <w:r w:rsidR="00026284" w:rsidRPr="002A6673">
        <w:softHyphen/>
      </w:r>
      <w:r w:rsidRPr="002A6673">
        <w:t>ется поляризационными исследованиями более 40 лет</w:t>
      </w:r>
      <w:r w:rsidR="00D1407E" w:rsidRPr="002A6673">
        <w:t xml:space="preserve"> и</w:t>
      </w:r>
      <w:r w:rsidR="00655E4A" w:rsidRPr="002A6673">
        <w:t xml:space="preserve"> </w:t>
      </w:r>
      <w:r w:rsidRPr="002A6673">
        <w:t>принимал участие практически во всех крупнейших адронных экспериментах по спиновой тематике</w:t>
      </w:r>
      <w:r w:rsidR="00D1407E" w:rsidRPr="002A6673">
        <w:t xml:space="preserve"> в</w:t>
      </w:r>
      <w:r w:rsidR="00655E4A" w:rsidRPr="002A6673">
        <w:t xml:space="preserve"> </w:t>
      </w:r>
      <w:r w:rsidRPr="002A6673">
        <w:t>российских</w:t>
      </w:r>
      <w:r w:rsidR="00D1407E" w:rsidRPr="002A6673">
        <w:t xml:space="preserve"> и </w:t>
      </w:r>
      <w:r w:rsidRPr="002A6673">
        <w:t>зарубежных центрах.</w:t>
      </w:r>
      <w:r w:rsidR="00D1407E" w:rsidRPr="002A6673">
        <w:t xml:space="preserve"> В</w:t>
      </w:r>
      <w:r w:rsidR="00655E4A" w:rsidRPr="002A6673">
        <w:t xml:space="preserve"> </w:t>
      </w:r>
      <w:r w:rsidRPr="002A6673">
        <w:t>частности, коллектив сыграл решающую роль</w:t>
      </w:r>
      <w:r w:rsidR="00D1407E" w:rsidRPr="002A6673">
        <w:t xml:space="preserve"> в</w:t>
      </w:r>
      <w:r w:rsidR="00655E4A" w:rsidRPr="002A6673">
        <w:t xml:space="preserve"> </w:t>
      </w:r>
      <w:r w:rsidRPr="002A6673">
        <w:t>подготовке</w:t>
      </w:r>
      <w:r w:rsidR="00D1407E" w:rsidRPr="002A6673">
        <w:t xml:space="preserve"> и </w:t>
      </w:r>
      <w:r w:rsidRPr="002A6673">
        <w:t>проведении поляризационных экспериментов</w:t>
      </w:r>
      <w:r w:rsidR="00D1407E" w:rsidRPr="002A6673">
        <w:t xml:space="preserve"> в</w:t>
      </w:r>
      <w:r w:rsidR="00655E4A" w:rsidRPr="002A6673">
        <w:t xml:space="preserve"> </w:t>
      </w:r>
      <w:r w:rsidRPr="002A6673">
        <w:t>ФНАЛ (эксперименты Е</w:t>
      </w:r>
      <w:r w:rsidR="00BE78BC" w:rsidRPr="002A6673">
        <w:t>581</w:t>
      </w:r>
      <w:r w:rsidR="00D1407E" w:rsidRPr="002A6673">
        <w:t xml:space="preserve"> и</w:t>
      </w:r>
      <w:r w:rsidR="00655E4A" w:rsidRPr="002A6673">
        <w:t xml:space="preserve"> </w:t>
      </w:r>
      <w:r w:rsidRPr="002A6673">
        <w:t>Е</w:t>
      </w:r>
      <w:r w:rsidR="00BE78BC" w:rsidRPr="002A6673">
        <w:t>704</w:t>
      </w:r>
      <w:r w:rsidRPr="002A6673">
        <w:t>)</w:t>
      </w:r>
      <w:r w:rsidR="00D1407E" w:rsidRPr="002A6673">
        <w:t xml:space="preserve"> и </w:t>
      </w:r>
      <w:r w:rsidRPr="002A6673">
        <w:t>БНЛ (СТАР</w:t>
      </w:r>
      <w:r w:rsidR="00D1407E" w:rsidRPr="002A6673">
        <w:t xml:space="preserve"> и</w:t>
      </w:r>
      <w:r w:rsidR="00655E4A" w:rsidRPr="002A6673">
        <w:t xml:space="preserve"> </w:t>
      </w:r>
      <w:r w:rsidRPr="002A6673">
        <w:t>Е925).</w:t>
      </w:r>
      <w:r w:rsidR="00D1407E" w:rsidRPr="002A6673">
        <w:t xml:space="preserve"> В</w:t>
      </w:r>
      <w:r w:rsidR="00655E4A" w:rsidRPr="002A6673">
        <w:t xml:space="preserve"> </w:t>
      </w:r>
      <w:r w:rsidRPr="002A6673">
        <w:t>экспериментах, проведенных</w:t>
      </w:r>
      <w:r w:rsidR="00D1407E" w:rsidRPr="002A6673">
        <w:t xml:space="preserve"> в</w:t>
      </w:r>
      <w:r w:rsidR="00655E4A" w:rsidRPr="002A6673">
        <w:t xml:space="preserve"> </w:t>
      </w:r>
      <w:r w:rsidRPr="002A6673">
        <w:t>Протвино</w:t>
      </w:r>
      <w:r w:rsidR="00D1407E" w:rsidRPr="002A6673">
        <w:t xml:space="preserve"> и</w:t>
      </w:r>
      <w:r w:rsidR="00655E4A" w:rsidRPr="002A6673">
        <w:t xml:space="preserve"> </w:t>
      </w:r>
      <w:r w:rsidRPr="002A6673">
        <w:t>зарубежных центрах, были обнару</w:t>
      </w:r>
      <w:r w:rsidR="00E80A46" w:rsidRPr="002A6673">
        <w:softHyphen/>
      </w:r>
      <w:r w:rsidRPr="002A6673">
        <w:t>жены значительные поляризационные эффекты, которые</w:t>
      </w:r>
      <w:r w:rsidR="00AA7C51" w:rsidRPr="002A6673">
        <w:t xml:space="preserve"> не</w:t>
      </w:r>
      <w:r w:rsidR="00655E4A" w:rsidRPr="002A6673">
        <w:t xml:space="preserve"> </w:t>
      </w:r>
      <w:r w:rsidRPr="002A6673">
        <w:t>могут быть объяснены существующими теоретическими моделями. По результатам этих экспе</w:t>
      </w:r>
      <w:r w:rsidR="00026284" w:rsidRPr="002A6673">
        <w:softHyphen/>
      </w:r>
      <w:r w:rsidRPr="002A6673">
        <w:t>римен</w:t>
      </w:r>
      <w:r w:rsidR="00BE79F5" w:rsidRPr="002A6673">
        <w:softHyphen/>
      </w:r>
      <w:r w:rsidRPr="002A6673">
        <w:t>тов только по спиновой тематике опубликов</w:t>
      </w:r>
      <w:r w:rsidR="00563B17" w:rsidRPr="002A6673">
        <w:t>ано более 100 работ, защищено 6 </w:t>
      </w:r>
      <w:r w:rsidRPr="002A6673">
        <w:t>докторских</w:t>
      </w:r>
      <w:r w:rsidR="00D1407E" w:rsidRPr="002A6673">
        <w:t xml:space="preserve"> и</w:t>
      </w:r>
      <w:r w:rsidR="00655E4A" w:rsidRPr="002A6673">
        <w:t xml:space="preserve"> </w:t>
      </w:r>
      <w:r w:rsidRPr="002A6673">
        <w:t>более 10 кандидатских диссертаций. Также много других сотрудников ИФВЭ участвуют</w:t>
      </w:r>
      <w:r w:rsidR="00D1407E" w:rsidRPr="002A6673">
        <w:t xml:space="preserve"> в</w:t>
      </w:r>
      <w:r w:rsidR="00655E4A" w:rsidRPr="002A6673">
        <w:t xml:space="preserve"> </w:t>
      </w:r>
      <w:r w:rsidRPr="002A6673">
        <w:t>проекте. Среди авторов данного проекта важное место занимает группа поляризованных мишеней из ОИЯИ (Дубна), которая 40 лет, совместно</w:t>
      </w:r>
      <w:r w:rsidR="00D1407E" w:rsidRPr="002A6673">
        <w:t xml:space="preserve"> с </w:t>
      </w:r>
      <w:r w:rsidRPr="002A6673">
        <w:t>физиками из ИФВЭ, занимается поляриза</w:t>
      </w:r>
      <w:r w:rsidR="00E80A46" w:rsidRPr="002A6673">
        <w:softHyphen/>
      </w:r>
      <w:r w:rsidRPr="002A6673">
        <w:t xml:space="preserve">ционными исследованиями на ускорительном комплексе </w:t>
      </w:r>
      <w:r w:rsidR="00D1664A" w:rsidRPr="002A6673">
        <w:t>У</w:t>
      </w:r>
      <w:r w:rsidR="00D1664A" w:rsidRPr="002A6673">
        <w:rPr>
          <w:rFonts w:ascii="MS Mincho" w:eastAsia="MS Mincho" w:hAnsi="MS Mincho" w:cs="MS Mincho" w:hint="eastAsia"/>
        </w:rPr>
        <w:t>‑</w:t>
      </w:r>
      <w:r w:rsidR="00D1664A" w:rsidRPr="002A6673">
        <w:t>70</w:t>
      </w:r>
      <w:r w:rsidR="00D1407E" w:rsidRPr="002A6673">
        <w:t xml:space="preserve"> в</w:t>
      </w:r>
      <w:r w:rsidR="00655E4A" w:rsidRPr="002A6673">
        <w:t xml:space="preserve"> </w:t>
      </w:r>
      <w:r w:rsidRPr="002A6673">
        <w:t>Протвино. Группа учены</w:t>
      </w:r>
      <w:r w:rsidR="00287BD6" w:rsidRPr="002A6673">
        <w:t>х из двух других институтов НИЦ «</w:t>
      </w:r>
      <w:r w:rsidRPr="002A6673">
        <w:t>Курчатовский институт»,</w:t>
      </w:r>
      <w:r w:rsidR="00D1407E" w:rsidRPr="002A6673">
        <w:t xml:space="preserve"> а</w:t>
      </w:r>
      <w:r w:rsidR="00655E4A" w:rsidRPr="002A6673">
        <w:t xml:space="preserve"> </w:t>
      </w:r>
      <w:r w:rsidRPr="002A6673">
        <w:t>именно ИТЭФ</w:t>
      </w:r>
      <w:r w:rsidR="00D1407E" w:rsidRPr="002A6673">
        <w:t xml:space="preserve"> и</w:t>
      </w:r>
      <w:r w:rsidR="00655E4A" w:rsidRPr="002A6673">
        <w:t xml:space="preserve"> </w:t>
      </w:r>
      <w:r w:rsidRPr="002A6673">
        <w:t>ПИЯФ, так же как</w:t>
      </w:r>
      <w:r w:rsidR="00D1407E" w:rsidRPr="002A6673">
        <w:t xml:space="preserve"> и</w:t>
      </w:r>
      <w:r w:rsidR="00655E4A" w:rsidRPr="002A6673">
        <w:t xml:space="preserve"> </w:t>
      </w:r>
      <w:r w:rsidRPr="002A6673">
        <w:t>НИЯУ МИФИ являются полноценными участниками СПАСЧАРМ. Физики из Италии (группа Брадаманте)</w:t>
      </w:r>
      <w:r w:rsidR="00D1407E" w:rsidRPr="002A6673">
        <w:t xml:space="preserve"> и</w:t>
      </w:r>
      <w:r w:rsidR="00655E4A" w:rsidRPr="002A6673">
        <w:t xml:space="preserve"> </w:t>
      </w:r>
      <w:r w:rsidRPr="002A6673">
        <w:t>Чехии (группа Фингера) прислали Письма о Намерениях вступления</w:t>
      </w:r>
      <w:r w:rsidR="00D1407E" w:rsidRPr="002A6673">
        <w:t xml:space="preserve"> в </w:t>
      </w:r>
      <w:r w:rsidRPr="002A6673">
        <w:t>эту экспериментальную программу. Ожидаем вступление нескольких немецких университетов</w:t>
      </w:r>
      <w:r w:rsidR="00D1407E" w:rsidRPr="002A6673">
        <w:t xml:space="preserve"> и</w:t>
      </w:r>
      <w:r w:rsidR="00655E4A" w:rsidRPr="002A6673">
        <w:t xml:space="preserve"> </w:t>
      </w:r>
      <w:r w:rsidRPr="002A6673">
        <w:t>национальных лабораторий</w:t>
      </w:r>
      <w:r w:rsidR="00D1407E" w:rsidRPr="002A6673">
        <w:t xml:space="preserve"> в</w:t>
      </w:r>
      <w:r w:rsidR="00655E4A" w:rsidRPr="002A6673">
        <w:t xml:space="preserve"> </w:t>
      </w:r>
      <w:r w:rsidRPr="002A6673">
        <w:t>этот проект. Количество потен</w:t>
      </w:r>
      <w:r w:rsidR="00E80A46" w:rsidRPr="002A6673">
        <w:softHyphen/>
      </w:r>
      <w:r w:rsidRPr="002A6673">
        <w:t>циальных пользо</w:t>
      </w:r>
      <w:r w:rsidR="00F91CAB" w:rsidRPr="002A6673">
        <w:softHyphen/>
      </w:r>
      <w:r w:rsidRPr="002A6673">
        <w:t>вателей инфраструктуры данного проекта</w:t>
      </w:r>
      <w:r w:rsidR="00D1407E" w:rsidRPr="002A6673">
        <w:t xml:space="preserve"> и</w:t>
      </w:r>
      <w:r w:rsidR="00655E4A" w:rsidRPr="002A6673">
        <w:t xml:space="preserve"> </w:t>
      </w:r>
      <w:r w:rsidRPr="002A6673">
        <w:t>её результатов превышает 100 человек. Всё это приводит</w:t>
      </w:r>
      <w:r w:rsidR="00AA7C51" w:rsidRPr="002A6673">
        <w:t xml:space="preserve"> к</w:t>
      </w:r>
      <w:r w:rsidR="00655E4A" w:rsidRPr="002A6673">
        <w:t xml:space="preserve"> </w:t>
      </w:r>
      <w:r w:rsidRPr="002A6673">
        <w:t>очень высокой вероятности успешной реализации соответствующей инфраструктуры</w:t>
      </w:r>
      <w:r w:rsidR="00D1407E" w:rsidRPr="002A6673">
        <w:t xml:space="preserve"> и</w:t>
      </w:r>
      <w:r w:rsidR="00655E4A" w:rsidRPr="002A6673">
        <w:t xml:space="preserve"> </w:t>
      </w:r>
      <w:r w:rsidRPr="002A6673">
        <w:t>начала выполнения научных задач проекта</w:t>
      </w:r>
      <w:r w:rsidR="00D1407E" w:rsidRPr="002A6673">
        <w:t xml:space="preserve"> в</w:t>
      </w:r>
      <w:r w:rsidR="00655E4A" w:rsidRPr="002A6673">
        <w:t xml:space="preserve"> </w:t>
      </w:r>
      <w:r w:rsidRPr="002A6673">
        <w:t>течение ближайших десяти лет</w:t>
      </w:r>
      <w:r w:rsidR="001C7554" w:rsidRPr="002A6673">
        <w:t>.</w:t>
      </w:r>
    </w:p>
    <w:p w:rsidR="00C348B0" w:rsidRPr="002A6673" w:rsidRDefault="00C348B0" w:rsidP="00F876EE">
      <w:pPr>
        <w:pStyle w:val="ac"/>
      </w:pPr>
      <w:r w:rsidRPr="002A6673">
        <w:t>Суммарные расходы на изготовление</w:t>
      </w:r>
      <w:r w:rsidR="00D1407E" w:rsidRPr="002A6673">
        <w:t xml:space="preserve"> в</w:t>
      </w:r>
      <w:r w:rsidR="00655E4A" w:rsidRPr="002A6673">
        <w:t xml:space="preserve"> </w:t>
      </w:r>
      <w:r w:rsidRPr="002A6673">
        <w:t>России необходимого научного обор</w:t>
      </w:r>
      <w:r w:rsidR="00026284" w:rsidRPr="002A6673">
        <w:softHyphen/>
      </w:r>
      <w:r w:rsidRPr="002A6673">
        <w:t>удова</w:t>
      </w:r>
      <w:r w:rsidR="001F53AC" w:rsidRPr="002A6673">
        <w:softHyphen/>
      </w:r>
      <w:r w:rsidRPr="002A6673">
        <w:t>ния для исследовательской установки СПАСЧАРМ составят 1</w:t>
      </w:r>
      <w:r w:rsidR="00655E4A" w:rsidRPr="002A6673">
        <w:t xml:space="preserve"> </w:t>
      </w:r>
      <w:r w:rsidRPr="002A6673">
        <w:t xml:space="preserve">млрд рублей. Кроме того, ещё 1 млрд руб. потребуется для выполнения работ по созданию антипротонного </w:t>
      </w:r>
      <w:r w:rsidR="00DF2CC4" w:rsidRPr="002A6673">
        <w:t>(и </w:t>
      </w:r>
      <w:r w:rsidRPr="002A6673">
        <w:t>протонного)</w:t>
      </w:r>
      <w:r w:rsidR="00483437" w:rsidRPr="002A6673">
        <w:t xml:space="preserve"> </w:t>
      </w:r>
      <w:r w:rsidRPr="002A6673">
        <w:t xml:space="preserve">канала 24А на ускорительном комплексе </w:t>
      </w:r>
      <w:r w:rsidR="00D1664A" w:rsidRPr="002A6673">
        <w:t>У</w:t>
      </w:r>
      <w:r w:rsidR="00D1664A" w:rsidRPr="002A6673">
        <w:rPr>
          <w:rFonts w:ascii="MS Mincho" w:eastAsia="MS Mincho" w:hAnsi="MS Mincho" w:cs="MS Mincho" w:hint="eastAsia"/>
        </w:rPr>
        <w:t>‑</w:t>
      </w:r>
      <w:r w:rsidR="00D1664A" w:rsidRPr="002A6673">
        <w:t>70</w:t>
      </w:r>
      <w:r w:rsidRPr="002A6673">
        <w:t>. Таким образом, итоговая стоимость проекта оценивается</w:t>
      </w:r>
      <w:r w:rsidR="00D1407E" w:rsidRPr="002A6673">
        <w:t xml:space="preserve"> в</w:t>
      </w:r>
      <w:r w:rsidR="00655E4A" w:rsidRPr="002A6673">
        <w:t xml:space="preserve"> </w:t>
      </w:r>
      <w:r w:rsidRPr="002A6673">
        <w:t>2 млрд рублей. При начале финансирования</w:t>
      </w:r>
      <w:r w:rsidR="00D1407E" w:rsidRPr="002A6673">
        <w:t xml:space="preserve"> в</w:t>
      </w:r>
      <w:r w:rsidR="00655E4A" w:rsidRPr="002A6673">
        <w:t xml:space="preserve"> </w:t>
      </w:r>
      <w:r w:rsidRPr="002A6673">
        <w:t>первой половине 2020 года начало работы</w:t>
      </w:r>
      <w:r w:rsidR="00D1407E" w:rsidRPr="002A6673">
        <w:t xml:space="preserve"> с</w:t>
      </w:r>
      <w:r w:rsidR="00655E4A" w:rsidRPr="002A6673">
        <w:t xml:space="preserve"> </w:t>
      </w:r>
      <w:r w:rsidRPr="002A6673">
        <w:t>поляризованными пучками на новом канале 24А может быть</w:t>
      </w:r>
      <w:r w:rsidR="00D1407E" w:rsidRPr="002A6673">
        <w:t xml:space="preserve"> в</w:t>
      </w:r>
      <w:r w:rsidR="00655E4A" w:rsidRPr="002A6673">
        <w:t xml:space="preserve"> </w:t>
      </w:r>
      <w:r w:rsidR="006A2376">
        <w:t>202</w:t>
      </w:r>
      <w:r w:rsidR="006A2376" w:rsidRPr="006A2376">
        <w:t>5</w:t>
      </w:r>
      <w:r w:rsidRPr="002A6673">
        <w:t xml:space="preserve"> году</w:t>
      </w:r>
      <w:r w:rsidR="001C7554" w:rsidRPr="002A6673">
        <w:t>.</w:t>
      </w:r>
    </w:p>
    <w:p w:rsidR="00483437" w:rsidRPr="002A6673" w:rsidRDefault="00C348B0" w:rsidP="00FB1D59">
      <w:pPr>
        <w:pStyle w:val="1"/>
        <w:numPr>
          <w:ilvl w:val="0"/>
          <w:numId w:val="0"/>
        </w:numPr>
        <w:rPr>
          <w:lang w:val="en-US"/>
        </w:rPr>
      </w:pPr>
      <w:bookmarkStart w:id="4" w:name="_Toc29983090"/>
      <w:r w:rsidRPr="002A6673">
        <w:rPr>
          <w:lang w:val="en-US"/>
        </w:rPr>
        <w:lastRenderedPageBreak/>
        <w:t>EXECUTIVE SUMMARY</w:t>
      </w:r>
      <w:bookmarkEnd w:id="4"/>
    </w:p>
    <w:p w:rsidR="001C7554" w:rsidRPr="002A6673" w:rsidRDefault="00C348B0" w:rsidP="00414806">
      <w:pPr>
        <w:pStyle w:val="ac"/>
        <w:rPr>
          <w:lang w:val="en-US"/>
        </w:rPr>
      </w:pPr>
      <w:r w:rsidRPr="002A6673">
        <w:rPr>
          <w:lang w:val="en-US"/>
        </w:rPr>
        <w:t xml:space="preserve">At the largest accelerator complex in Russia, the U-70 of the National Research Center Kurchatov Institute (NRC KI) </w:t>
      </w:r>
      <w:r w:rsidR="004D2359" w:rsidRPr="002A6673">
        <w:rPr>
          <w:lang w:val="en-US"/>
        </w:rPr>
        <w:t xml:space="preserve">– </w:t>
      </w:r>
      <w:r w:rsidRPr="002A6673">
        <w:rPr>
          <w:lang w:val="en-US"/>
        </w:rPr>
        <w:t>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001C7554" w:rsidRPr="002A6673">
        <w:rPr>
          <w:lang w:val="en-US"/>
        </w:rPr>
        <w:t>.</w:t>
      </w:r>
    </w:p>
    <w:p w:rsidR="001C7554" w:rsidRPr="002A6673" w:rsidRDefault="00C348B0" w:rsidP="00414806">
      <w:pPr>
        <w:pStyle w:val="ac"/>
        <w:rPr>
          <w:lang w:val="en-US"/>
        </w:rPr>
      </w:pPr>
      <w:r w:rsidRPr="002A6673">
        <w:rPr>
          <w:lang w:val="en-US"/>
        </w:rPr>
        <w:t>The project is aimed at studying the spin structure of the nucleon and the spin dependence of the strong interaction of antimatter and matter with matter at energies up to 45 GeV.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2A6673">
        <w:rPr>
          <w:lang w:val="en-US"/>
        </w:rPr>
        <w:t>.</w:t>
      </w:r>
    </w:p>
    <w:p w:rsidR="001C7554" w:rsidRPr="002A6673" w:rsidRDefault="00C348B0" w:rsidP="00414806">
      <w:pPr>
        <w:pStyle w:val="ac"/>
        <w:rPr>
          <w:lang w:val="en-US"/>
        </w:rPr>
      </w:pPr>
      <w:r w:rsidRPr="002A6673">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2A6673">
        <w:rPr>
          <w:lang w:val="en-US"/>
        </w:rPr>
        <w:t xml:space="preserve"> </w:t>
      </w:r>
      <w:r w:rsidRPr="002A6673">
        <w:rPr>
          <w:lang w:val="en-US"/>
        </w:rPr>
        <w:t>James Bjorken: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2A6673">
        <w:rPr>
          <w:lang w:val="en-US"/>
        </w:rPr>
        <w:t>.</w:t>
      </w:r>
    </w:p>
    <w:p w:rsidR="001C7554" w:rsidRPr="002A6673" w:rsidRDefault="00C348B0" w:rsidP="00414806">
      <w:pPr>
        <w:pStyle w:val="ac"/>
        <w:rPr>
          <w:bCs/>
          <w:lang w:val="en-US"/>
        </w:rPr>
      </w:pPr>
      <w:r w:rsidRPr="002A6673">
        <w:rPr>
          <w:bCs/>
          <w:lang w:val="en-US"/>
        </w:rPr>
        <w:t>It is proposed to form polarized beams of protons and antiprotons in the beam channel 24A of the accelerator complex U-70.</w:t>
      </w:r>
      <w:r w:rsidR="00483437" w:rsidRPr="002A6673">
        <w:rPr>
          <w:bCs/>
          <w:lang w:val="en-US"/>
        </w:rPr>
        <w:t xml:space="preserve"> </w:t>
      </w:r>
      <w:r w:rsidRPr="002A6673">
        <w:rPr>
          <w:bCs/>
          <w:lang w:val="en-US"/>
        </w:rPr>
        <w:t>Calculations of their parameters have been carried out. The intensity of the antiproton beam with energy of 15 GeV can reach 10</w:t>
      </w:r>
      <w:r w:rsidR="00D719F1" w:rsidRPr="002A6673">
        <w:rPr>
          <w:rFonts w:ascii="Cambria Math" w:hAnsi="Cambria Math" w:cs="Cambria Math"/>
          <w:bCs/>
          <w:lang w:val="en-US"/>
        </w:rPr>
        <w:t>⁶</w:t>
      </w:r>
      <w:r w:rsidRPr="002A6673">
        <w:rPr>
          <w:bCs/>
          <w:lang w:val="en-US"/>
        </w:rPr>
        <w:t xml:space="preserve"> antiprotons per accelerator cycle (10</w:t>
      </w:r>
      <w:r w:rsidR="00D719F1" w:rsidRPr="002A6673">
        <w:rPr>
          <w:bCs/>
          <w:lang w:val="en-US"/>
        </w:rPr>
        <w:t>¹</w:t>
      </w:r>
      <w:r w:rsidR="00D719F1" w:rsidRPr="002A6673">
        <w:rPr>
          <w:rFonts w:ascii="Cambria Math" w:hAnsi="Cambria Math" w:cs="Cambria Math"/>
          <w:bCs/>
          <w:lang w:val="en-US"/>
        </w:rPr>
        <w:t>⁰</w:t>
      </w:r>
      <w:r w:rsidRPr="002A6673">
        <w:rPr>
          <w:bCs/>
          <w:lang w:val="en-US"/>
        </w:rPr>
        <w:t xml:space="preserve"> antiprotons per day) for the 10</w:t>
      </w:r>
      <w:r w:rsidR="00D719F1" w:rsidRPr="002A6673">
        <w:rPr>
          <w:bCs/>
          <w:lang w:val="en-US"/>
        </w:rPr>
        <w:t>¹³</w:t>
      </w:r>
      <w:r w:rsidRPr="002A6673">
        <w:rPr>
          <w:bCs/>
          <w:lang w:val="en-US"/>
        </w:rPr>
        <w:t xml:space="preserve"> primary protons from the U-70 to the primary target. A polarized antiproton beam from the decay of the anti-lambda hyperons, which can be reached by NRC KI in 2024, will certainly be a unique beam in the world. In antiproton-proton annihila</w:t>
      </w:r>
      <w:r w:rsidR="00E80A46" w:rsidRPr="002A6673">
        <w:rPr>
          <w:bCs/>
          <w:lang w:val="en-US"/>
        </w:rPr>
        <w:softHyphen/>
      </w:r>
      <w:r w:rsidRPr="002A6673">
        <w:rPr>
          <w:bCs/>
          <w:lang w:val="en-US"/>
        </w:rPr>
        <w:t>tions there is no restriction on the quantum numbers of the majority of the producing resonances. The intensity of a polarized proton beam with energies of 10</w:t>
      </w:r>
      <w:r w:rsidR="009B40C2" w:rsidRPr="002A6673">
        <w:rPr>
          <w:bCs/>
          <w:lang w:val="en-US"/>
        </w:rPr>
        <w:t>÷</w:t>
      </w:r>
      <w:r w:rsidRPr="002A6673">
        <w:rPr>
          <w:bCs/>
          <w:lang w:val="en-US"/>
        </w:rPr>
        <w:t xml:space="preserve">45 GeV will be an order of magnitude larger than that of an antiproton beam with the same mean polarization. All this will allow the SPASCHARM setup to solve large-scale scientific problems related to </w:t>
      </w:r>
      <w:r w:rsidRPr="002A6673">
        <w:rPr>
          <w:bCs/>
          <w:lang w:val="en-US"/>
        </w:rPr>
        <w:lastRenderedPageBreak/>
        <w:t>spin. There is no closest analogue of the new fixed target SPASCHARM complex being created for operation on polarized beams. The expected period of preserving the uniqueness of the SPASCHARM complex is no less than fifteen years</w:t>
      </w:r>
      <w:r w:rsidR="001C7554" w:rsidRPr="002A6673">
        <w:rPr>
          <w:bCs/>
          <w:lang w:val="en-US"/>
        </w:rPr>
        <w:t>.</w:t>
      </w:r>
    </w:p>
    <w:p w:rsidR="001C7554" w:rsidRPr="002A6673" w:rsidRDefault="00C348B0" w:rsidP="00414806">
      <w:pPr>
        <w:pStyle w:val="ac"/>
        <w:rPr>
          <w:bCs/>
          <w:lang w:val="en-US"/>
        </w:rPr>
      </w:pPr>
      <w:r w:rsidRPr="002A6673">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2A6673">
        <w:rPr>
          <w:bCs/>
          <w:lang w:val="en-US"/>
        </w:rPr>
        <w:softHyphen/>
      </w:r>
      <w:r w:rsidRPr="002A6673">
        <w:rPr>
          <w:bCs/>
          <w:lang w:val="en-US"/>
        </w:rPr>
        <w:t>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almost 30 years</w:t>
      </w:r>
      <w:r w:rsidR="001C7554" w:rsidRPr="002A6673">
        <w:rPr>
          <w:bCs/>
          <w:lang w:val="en-US"/>
        </w:rPr>
        <w:t>.</w:t>
      </w:r>
    </w:p>
    <w:p w:rsidR="001C7554" w:rsidRPr="002A6673" w:rsidRDefault="00C348B0" w:rsidP="00414806">
      <w:pPr>
        <w:pStyle w:val="ac"/>
        <w:rPr>
          <w:bCs/>
          <w:lang w:val="en-US"/>
        </w:rPr>
      </w:pPr>
      <w:r w:rsidRPr="002A6673">
        <w:rPr>
          <w:bCs/>
          <w:lang w:val="en-US"/>
        </w:rPr>
        <w:t xml:space="preserve">The presence of polarized both protons and antiprotons in the CP neutral </w:t>
      </w:r>
      <w:r w:rsidR="009B40C2" w:rsidRPr="002A6673">
        <w:rPr>
          <w:rFonts w:eastAsia="Calibri"/>
          <w:bCs/>
          <w:i/>
          <w:lang w:val="en-US"/>
        </w:rPr>
        <w:t>pp̅</w:t>
      </w:r>
      <w:r w:rsidRPr="002A6673">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2A6673">
        <w:rPr>
          <w:bCs/>
          <w:lang w:val="en-US"/>
        </w:rPr>
        <w:t>.</w:t>
      </w:r>
    </w:p>
    <w:p w:rsidR="001C7554" w:rsidRPr="002A6673" w:rsidRDefault="00C348B0" w:rsidP="00414806">
      <w:pPr>
        <w:pStyle w:val="ac"/>
        <w:rPr>
          <w:bCs/>
          <w:lang w:val="en-US"/>
        </w:rPr>
      </w:pPr>
      <w:r w:rsidRPr="002A6673">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2A6673">
        <w:rPr>
          <w:bCs/>
          <w:lang w:val="en-US"/>
        </w:rPr>
        <w:softHyphen/>
      </w:r>
      <w:r w:rsidRPr="002A6673">
        <w:rPr>
          <w:bCs/>
          <w:lang w:val="en-US"/>
        </w:rPr>
        <w:t>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unpolarized beams (</w:t>
      </w:r>
      <w:r w:rsidRPr="002A6673">
        <w:rPr>
          <w:bCs/>
        </w:rPr>
        <w:t>π</w:t>
      </w:r>
      <w:r w:rsidRPr="002A6673">
        <w:rPr>
          <w:bCs/>
          <w:vertAlign w:val="superscript"/>
          <w:lang w:val="en-US"/>
        </w:rPr>
        <w:t>±</w:t>
      </w:r>
      <w:r w:rsidRPr="002A6673">
        <w:rPr>
          <w:bCs/>
          <w:lang w:val="en-US"/>
        </w:rPr>
        <w:t>, K</w:t>
      </w:r>
      <w:r w:rsidRPr="002A6673">
        <w:rPr>
          <w:bCs/>
          <w:vertAlign w:val="superscript"/>
          <w:lang w:val="en-US"/>
        </w:rPr>
        <w:t>±</w:t>
      </w:r>
      <w:r w:rsidRPr="002A6673">
        <w:rPr>
          <w:bCs/>
          <w:lang w:val="en-US"/>
        </w:rPr>
        <w:t>, p, p͂, d, C),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2A6673">
        <w:rPr>
          <w:bCs/>
          <w:lang w:val="en-US"/>
        </w:rPr>
        <w:t>.</w:t>
      </w:r>
    </w:p>
    <w:p w:rsidR="001C7554" w:rsidRPr="002A6673" w:rsidRDefault="00C348B0" w:rsidP="00414806">
      <w:pPr>
        <w:pStyle w:val="ac"/>
        <w:rPr>
          <w:bCs/>
          <w:lang w:val="en-US"/>
        </w:rPr>
      </w:pPr>
      <w:r w:rsidRPr="002A6673">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2A6673">
        <w:rPr>
          <w:bCs/>
          <w:lang w:val="en-US"/>
        </w:rPr>
        <w:t>.</w:t>
      </w:r>
    </w:p>
    <w:p w:rsidR="001C7554" w:rsidRPr="002A6673" w:rsidRDefault="00C348B0" w:rsidP="00414806">
      <w:pPr>
        <w:pStyle w:val="ac"/>
        <w:rPr>
          <w:bCs/>
          <w:lang w:val="en-US"/>
        </w:rPr>
      </w:pPr>
      <w:r w:rsidRPr="002A6673">
        <w:rPr>
          <w:bCs/>
          <w:lang w:val="en-US"/>
        </w:rPr>
        <w:lastRenderedPageBreak/>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2A6673">
        <w:rPr>
          <w:bCs/>
          <w:lang w:val="en-US"/>
        </w:rPr>
        <w:t>zation studies for more than 40 </w:t>
      </w:r>
      <w:r w:rsidRPr="002A6673">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2A6673">
        <w:rPr>
          <w:bCs/>
          <w:lang w:val="en-US"/>
        </w:rPr>
        <w:t>eriments at FNAL (experiments E</w:t>
      </w:r>
      <w:r w:rsidR="00BE78BC" w:rsidRPr="002A6673">
        <w:rPr>
          <w:bCs/>
          <w:lang w:val="en-US"/>
        </w:rPr>
        <w:t>581</w:t>
      </w:r>
      <w:r w:rsidRPr="002A6673">
        <w:rPr>
          <w:bCs/>
          <w:lang w:val="en-US"/>
        </w:rPr>
        <w:t xml:space="preserve"> and E</w:t>
      </w:r>
      <w:r w:rsidR="00BE78BC" w:rsidRPr="002A6673">
        <w:rPr>
          <w:bCs/>
          <w:lang w:val="en-US"/>
        </w:rPr>
        <w:t xml:space="preserve">704) and BNL (spin part of STAR </w:t>
      </w:r>
      <w:r w:rsidRPr="002A6673">
        <w:rPr>
          <w:bCs/>
          <w:lang w:val="en-US"/>
        </w:rPr>
        <w:t xml:space="preserve">and </w:t>
      </w:r>
      <w:r w:rsidR="00BE78BC" w:rsidRPr="002A6673">
        <w:rPr>
          <w:bCs/>
          <w:lang w:val="en-US"/>
        </w:rPr>
        <w:t>E</w:t>
      </w:r>
      <w:r w:rsidRPr="002A6673">
        <w:rPr>
          <w:bCs/>
          <w:lang w:val="en-US"/>
        </w:rPr>
        <w:t>925). In experiments conducted in Protvino and foreign centers, significant polarization effects were found that can’t be explained by existing theoretical models. According to the results of these experiments, more than 100 papers have been pub</w:t>
      </w:r>
      <w:r w:rsidR="00E80A46" w:rsidRPr="002A6673">
        <w:rPr>
          <w:bCs/>
          <w:lang w:val="en-US"/>
        </w:rPr>
        <w:softHyphen/>
      </w:r>
      <w:r w:rsidRPr="002A6673">
        <w:rPr>
          <w:bCs/>
          <w:lang w:val="en-US"/>
        </w:rPr>
        <w:t>lished on spin topics, 6 doctoral and more than 10 PhD theses have been defended. Also many other IHEP employees participate in the project. Among the authors of this project, an important place is occupied by a group of polarized target experts from JINR (Dubna), which for 40 years, together with physicists from IHEP, is engaged i</w:t>
      </w:r>
      <w:r w:rsidR="00026284" w:rsidRPr="002A6673">
        <w:rPr>
          <w:bCs/>
          <w:lang w:val="en-US"/>
        </w:rPr>
        <w:t>n polarization studies at the U</w:t>
      </w:r>
      <w:r w:rsidR="00026284" w:rsidRPr="002A6673">
        <w:rPr>
          <w:rFonts w:ascii="MS Mincho" w:eastAsia="MS Mincho" w:hAnsi="MS Mincho" w:cs="MS Mincho" w:hint="eastAsia"/>
          <w:bCs/>
          <w:lang w:val="en-US"/>
        </w:rPr>
        <w:t>‑</w:t>
      </w:r>
      <w:r w:rsidRPr="002A6673">
        <w:rPr>
          <w:bCs/>
          <w:lang w:val="en-US"/>
        </w:rPr>
        <w:t>70 accelerator complex in Protvino. A group of scientists from two members of the “Kurchatov Institute”, namely ITEP and PNPI, as well as the National Research Nuclear University MEPhI (hereinafter MEPhI) are also active participants of the SPASCHARM. Physicists from Italy (the Bradamante’s group) and the Czech Republic (the Finger’s group) sent Letters of Intention to join this experiment. We are expecting the entry of several German universities and national laboratories into this project</w:t>
      </w:r>
      <w:r w:rsidR="001C7554" w:rsidRPr="002A6673">
        <w:rPr>
          <w:bCs/>
          <w:lang w:val="en-US"/>
        </w:rPr>
        <w:t>.</w:t>
      </w:r>
    </w:p>
    <w:p w:rsidR="001C7554" w:rsidRPr="002A6673" w:rsidRDefault="00C348B0" w:rsidP="00414806">
      <w:pPr>
        <w:pStyle w:val="ac"/>
        <w:rPr>
          <w:bCs/>
          <w:lang w:val="en-US"/>
        </w:rPr>
      </w:pPr>
      <w:r w:rsidRPr="002A6673">
        <w:rPr>
          <w:bCs/>
          <w:lang w:val="en-US"/>
        </w:rPr>
        <w:t>The number of potential users of the infrastructure of this proj</w:t>
      </w:r>
      <w:r w:rsidR="00D1407E" w:rsidRPr="002A6673">
        <w:rPr>
          <w:bCs/>
          <w:lang w:val="en-US"/>
        </w:rPr>
        <w:t>ect and its results exceeds 100 </w:t>
      </w:r>
      <w:r w:rsidRPr="002A6673">
        <w:rPr>
          <w:bCs/>
          <w:lang w:val="en-US"/>
        </w:rPr>
        <w:t>people. All this leads to a very high probability of successful implementation of the relevant infrastructure and the beginning of the fulfillment of the scientific tasks of the project over the next ten years</w:t>
      </w:r>
      <w:r w:rsidR="001C7554" w:rsidRPr="002A6673">
        <w:rPr>
          <w:bCs/>
          <w:lang w:val="en-US"/>
        </w:rPr>
        <w:t>.</w:t>
      </w:r>
    </w:p>
    <w:p w:rsidR="00C348B0" w:rsidRPr="002A6673" w:rsidRDefault="00C348B0" w:rsidP="00414806">
      <w:pPr>
        <w:pStyle w:val="ac"/>
        <w:rPr>
          <w:bCs/>
          <w:lang w:val="en-US"/>
        </w:rPr>
      </w:pPr>
      <w:r w:rsidRPr="002A6673">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complex. Thus, the total cost of the project is esti</w:t>
      </w:r>
      <w:r w:rsidR="00E80A46" w:rsidRPr="002A6673">
        <w:rPr>
          <w:bCs/>
          <w:lang w:val="en-US"/>
        </w:rPr>
        <w:softHyphen/>
      </w:r>
      <w:r w:rsidRPr="002A6673">
        <w:rPr>
          <w:bCs/>
          <w:lang w:val="en-US"/>
        </w:rPr>
        <w:t xml:space="preserve">mated at 2 billion rubles (about 29 M Euro). With the beginning of funding in the first half of 2020, the beginning of work with polarized beams at the </w:t>
      </w:r>
      <w:r w:rsidR="006A2376">
        <w:rPr>
          <w:bCs/>
          <w:lang w:val="en-US"/>
        </w:rPr>
        <w:t>new 24A channel might be in 2025</w:t>
      </w:r>
      <w:r w:rsidR="001C7554" w:rsidRPr="002A6673">
        <w:rPr>
          <w:bCs/>
          <w:lang w:val="en-US"/>
        </w:rPr>
        <w:t>.</w:t>
      </w:r>
    </w:p>
    <w:p w:rsidR="00F33F8D" w:rsidRPr="002A6673" w:rsidRDefault="00F33F8D" w:rsidP="00FB1D59">
      <w:pPr>
        <w:pStyle w:val="1"/>
        <w:numPr>
          <w:ilvl w:val="0"/>
          <w:numId w:val="0"/>
        </w:numPr>
      </w:pPr>
      <w:bookmarkStart w:id="5" w:name="_Toc29983091"/>
      <w:r w:rsidRPr="002A6673">
        <w:lastRenderedPageBreak/>
        <w:t>ВВЕДЕНИЕ</w:t>
      </w:r>
      <w:bookmarkEnd w:id="2"/>
      <w:bookmarkEnd w:id="5"/>
    </w:p>
    <w:p w:rsidR="001C7554" w:rsidRPr="002A6673" w:rsidRDefault="006B148E" w:rsidP="00026BD6">
      <w:pPr>
        <w:pStyle w:val="ac"/>
        <w:rPr>
          <w:rFonts w:eastAsia="MS Mincho"/>
          <w:lang w:eastAsia="ja-JP"/>
        </w:rPr>
      </w:pPr>
      <w:r w:rsidRPr="002A6673">
        <w:rPr>
          <w:rFonts w:eastAsia="MS Mincho"/>
          <w:lang w:eastAsia="ja-JP"/>
        </w:rPr>
        <w:t>Исследова</w:t>
      </w:r>
      <w:r w:rsidR="00E80A46" w:rsidRPr="002A6673">
        <w:rPr>
          <w:rFonts w:eastAsia="MS Mincho"/>
          <w:lang w:eastAsia="ja-JP"/>
        </w:rPr>
        <w:softHyphen/>
      </w:r>
      <w:r w:rsidRPr="002A6673">
        <w:rPr>
          <w:rFonts w:eastAsia="MS Mincho"/>
          <w:lang w:eastAsia="ja-JP"/>
        </w:rPr>
        <w:t>ния последних нескольких десятков лет показали наличие значительных спиновых эффектов</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различных физических процессах. Однако наблюдение больших спиновых эффектов пока</w:t>
      </w:r>
      <w:r w:rsidR="00AA7C51" w:rsidRPr="002A6673">
        <w:rPr>
          <w:rFonts w:eastAsia="MS Mincho"/>
          <w:lang w:eastAsia="ja-JP"/>
        </w:rPr>
        <w:t xml:space="preserve"> не</w:t>
      </w:r>
      <w:r w:rsidR="00655E4A" w:rsidRPr="002A6673">
        <w:rPr>
          <w:rFonts w:eastAsia="MS Mincho"/>
          <w:lang w:eastAsia="ja-JP"/>
        </w:rPr>
        <w:t xml:space="preserve"> </w:t>
      </w:r>
      <w:r w:rsidRPr="002A6673">
        <w:rPr>
          <w:rFonts w:eastAsia="MS Mincho"/>
          <w:lang w:eastAsia="ja-JP"/>
        </w:rPr>
        <w:t>удалось объяснить</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рамках стандартной теории возмущений квантовой хромодинамики (КХД), предполагающей коллинеарную кинематику.</w:t>
      </w:r>
      <w:r w:rsidR="00D1407E" w:rsidRPr="002A6673">
        <w:rPr>
          <w:rFonts w:eastAsia="MS Mincho"/>
          <w:lang w:eastAsia="ja-JP"/>
        </w:rPr>
        <w:t xml:space="preserve"> В </w:t>
      </w:r>
      <w:r w:rsidRPr="002A6673">
        <w:rPr>
          <w:rFonts w:eastAsia="MS Mincho"/>
          <w:lang w:eastAsia="ja-JP"/>
        </w:rPr>
        <w:t>этой связи являются актуальными дальнейшие систематические экспериментальные исследования</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этой области, предполагающие измерение нескольких зависящих от спина наблюдаемых (односпиновая</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двухспиновая асимметрии, поляризация гиперонов, элементы спиновой матрицы векторных мезонов)</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том числе</w:t>
      </w:r>
      <w:r w:rsidR="00483437" w:rsidRPr="002A6673">
        <w:rPr>
          <w:rFonts w:eastAsia="MS Mincho"/>
          <w:lang w:eastAsia="ja-JP"/>
        </w:rPr>
        <w:t xml:space="preserve"> </w:t>
      </w:r>
      <w:r w:rsidRPr="002A6673">
        <w:rPr>
          <w:rFonts w:eastAsia="MS Mincho"/>
          <w:lang w:eastAsia="ja-JP"/>
        </w:rPr>
        <w:t>сравнение взаимодействий частицы</w:t>
      </w:r>
      <w:r w:rsidR="00D1407E" w:rsidRPr="002A6673">
        <w:rPr>
          <w:rFonts w:eastAsia="MS Mincho"/>
          <w:lang w:eastAsia="ja-JP"/>
        </w:rPr>
        <w:t xml:space="preserve"> и </w:t>
      </w:r>
      <w:r w:rsidRPr="002A6673">
        <w:rPr>
          <w:rFonts w:eastAsia="MS Mincho"/>
          <w:lang w:eastAsia="ja-JP"/>
        </w:rPr>
        <w:t>античастицы</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протонами</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энергии пучка, сорта кварков, атомного веса мишени</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множественности частиц</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событии. Ранее подобные исследования такого масштаба</w:t>
      </w:r>
      <w:r w:rsidR="00AA7C51" w:rsidRPr="002A6673">
        <w:rPr>
          <w:rFonts w:eastAsia="MS Mincho"/>
          <w:lang w:eastAsia="ja-JP"/>
        </w:rPr>
        <w:t xml:space="preserve"> не</w:t>
      </w:r>
      <w:r w:rsidR="00655E4A" w:rsidRPr="002A6673">
        <w:rPr>
          <w:rFonts w:eastAsia="MS Mincho"/>
          <w:lang w:eastAsia="ja-JP"/>
        </w:rPr>
        <w:t xml:space="preserve"> </w:t>
      </w:r>
      <w:r w:rsidRPr="002A6673">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области конфайнмента, что</w:t>
      </w:r>
      <w:r w:rsidR="00AA7C51" w:rsidRPr="002A6673">
        <w:rPr>
          <w:rFonts w:eastAsia="MS Mincho"/>
          <w:lang w:eastAsia="ja-JP"/>
        </w:rPr>
        <w:t xml:space="preserve"> не</w:t>
      </w:r>
      <w:r w:rsidR="00655E4A" w:rsidRPr="002A6673">
        <w:rPr>
          <w:rFonts w:eastAsia="MS Mincho"/>
          <w:lang w:eastAsia="ja-JP"/>
        </w:rPr>
        <w:t xml:space="preserve"> </w:t>
      </w:r>
      <w:r w:rsidRPr="002A6673">
        <w:rPr>
          <w:rFonts w:eastAsia="MS Mincho"/>
          <w:lang w:eastAsia="ja-JP"/>
        </w:rPr>
        <w:t>удается пока сделать, изучая соударения неполяризованных адронов</w:t>
      </w:r>
      <w:r w:rsidR="001C7554" w:rsidRPr="002A6673">
        <w:rPr>
          <w:rFonts w:eastAsia="MS Mincho"/>
          <w:lang w:eastAsia="ja-JP"/>
        </w:rPr>
        <w:t>.</w:t>
      </w:r>
    </w:p>
    <w:p w:rsidR="001C7554" w:rsidRPr="002A6673" w:rsidRDefault="006B148E" w:rsidP="00026BD6">
      <w:pPr>
        <w:pStyle w:val="ac"/>
        <w:rPr>
          <w:rFonts w:eastAsia="MS Mincho"/>
          <w:lang w:eastAsia="ja-JP"/>
        </w:rPr>
      </w:pPr>
      <w:r w:rsidRPr="002A6673">
        <w:rPr>
          <w:rFonts w:eastAsia="MS Mincho"/>
          <w:lang w:eastAsia="ja-JP"/>
        </w:rPr>
        <w:t>Для проведения указанных выше исследований требуется экспериментальная установка мирового уровня</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создание канала поляризованных протонов</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антипротонов</w:t>
      </w:r>
      <w:r w:rsidR="001C7554" w:rsidRPr="002A6673">
        <w:rPr>
          <w:rFonts w:eastAsia="MS Mincho"/>
          <w:lang w:eastAsia="ja-JP"/>
        </w:rPr>
        <w:t>.</w:t>
      </w:r>
    </w:p>
    <w:p w:rsidR="001C7554" w:rsidRPr="002A6673" w:rsidRDefault="006B148E" w:rsidP="00026BD6">
      <w:pPr>
        <w:pStyle w:val="ac"/>
        <w:rPr>
          <w:rFonts w:eastAsia="MS Mincho"/>
          <w:lang w:eastAsia="ja-JP"/>
        </w:rPr>
      </w:pPr>
      <w:r w:rsidRPr="002A6673">
        <w:rPr>
          <w:rFonts w:eastAsia="MS Mincho"/>
          <w:lang w:eastAsia="ja-JP"/>
        </w:rPr>
        <w:t>Проект эксперимента СПАСЧАРМ на создаваемом новом адронном канале частиц 24А ускорител</w:t>
      </w:r>
      <w:r w:rsidR="00676A74" w:rsidRPr="002A6673">
        <w:rPr>
          <w:rFonts w:eastAsia="MS Mincho"/>
          <w:lang w:eastAsia="ja-JP"/>
        </w:rPr>
        <w:t xml:space="preserve">ьного </w:t>
      </w:r>
      <w:r w:rsidR="00676A74" w:rsidRPr="002A6673">
        <w:rPr>
          <w:rFonts w:eastAsia="MS Mincho"/>
          <w:bCs/>
          <w:lang w:eastAsia="ja-JP"/>
        </w:rPr>
        <w:t>комплекса</w:t>
      </w:r>
      <w:r w:rsidRPr="002A6673">
        <w:rPr>
          <w:rFonts w:eastAsia="MS Mincho"/>
          <w:lang w:eastAsia="ja-JP"/>
        </w:rPr>
        <w:t xml:space="preserve"> </w:t>
      </w:r>
      <w:r w:rsidR="00D1664A" w:rsidRPr="002A6673">
        <w:rPr>
          <w:rFonts w:eastAsia="MS Mincho"/>
          <w:lang w:eastAsia="ja-JP"/>
        </w:rPr>
        <w:t>У</w:t>
      </w:r>
      <w:r w:rsidR="00D1664A" w:rsidRPr="002A6673">
        <w:rPr>
          <w:rFonts w:ascii="MS Mincho" w:eastAsia="MS Mincho" w:hAnsi="MS Mincho" w:cs="MS Mincho" w:hint="eastAsia"/>
          <w:lang w:eastAsia="ja-JP"/>
        </w:rPr>
        <w:t>‑</w:t>
      </w:r>
      <w:r w:rsidR="00D1664A" w:rsidRPr="002A6673">
        <w:rPr>
          <w:rFonts w:eastAsia="MS Mincho"/>
          <w:lang w:eastAsia="ja-JP"/>
        </w:rPr>
        <w:t>70</w:t>
      </w:r>
      <w:r w:rsidRPr="002A6673">
        <w:rPr>
          <w:rFonts w:eastAsia="MS Mincho"/>
          <w:lang w:eastAsia="ja-JP"/>
        </w:rPr>
        <w:t xml:space="preserve"> нацелен на исследование спиновой зависимости сильного взаимодействия антивещества </w:t>
      </w:r>
      <w:r w:rsidR="00DF2CC4" w:rsidRPr="002A6673">
        <w:rPr>
          <w:rFonts w:eastAsia="MS Mincho"/>
          <w:lang w:eastAsia="ja-JP"/>
        </w:rPr>
        <w:t>(и</w:t>
      </w:r>
      <w:r w:rsidR="00655E4A" w:rsidRPr="002A6673">
        <w:rPr>
          <w:rFonts w:eastAsia="MS Mincho"/>
          <w:lang w:eastAsia="ja-JP"/>
        </w:rPr>
        <w:t xml:space="preserve"> </w:t>
      </w:r>
      <w:r w:rsidRPr="002A6673">
        <w:rPr>
          <w:rFonts w:eastAsia="MS Mincho"/>
          <w:lang w:eastAsia="ja-JP"/>
        </w:rPr>
        <w:t>вещества)</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материей</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спиновой структуры нуклона. Прежде всего</w:t>
      </w:r>
      <w:r w:rsidR="00D00603" w:rsidRPr="002A6673">
        <w:rPr>
          <w:rFonts w:eastAsia="MS Mincho"/>
          <w:lang w:eastAsia="ja-JP"/>
        </w:rPr>
        <w:t>,</w:t>
      </w:r>
      <w:r w:rsidRPr="002A6673">
        <w:rPr>
          <w:rFonts w:eastAsia="MS Mincho"/>
          <w:lang w:eastAsia="ja-JP"/>
        </w:rPr>
        <w:t xml:space="preserve"> будет проведен обзорный поляризационный эксперимент на антипротонном</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 xml:space="preserve">протонном поляризованных </w:t>
      </w:r>
      <w:r w:rsidR="00F03ABB" w:rsidRPr="002A6673">
        <w:rPr>
          <w:rFonts w:eastAsia="MS Mincho"/>
          <w:lang w:eastAsia="ja-JP"/>
        </w:rPr>
        <w:t>пучках при энергии 16</w:t>
      </w:r>
      <w:r w:rsidR="00D75F62" w:rsidRPr="002A6673">
        <w:rPr>
          <w:rFonts w:eastAsia="MS Mincho"/>
          <w:lang w:eastAsia="ja-JP"/>
        </w:rPr>
        <w:t> ГэВ</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поляризации до 45%</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измерением одного</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того же большого набора физических наблюдаемых величин. Для изучения спиновой структуры нуклона будут проведены исследования образования чармония</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 xml:space="preserve">области фрагментации поляризованного пучка. Будет определена величина поляризации </w:t>
      </w:r>
      <w:r w:rsidR="00820CD9" w:rsidRPr="002A6673">
        <w:rPr>
          <w:rFonts w:eastAsia="MS Mincho"/>
          <w:lang w:eastAsia="ja-JP"/>
        </w:rPr>
        <w:t>кварков</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глюонов</w:t>
      </w:r>
      <w:r w:rsidR="005737C2" w:rsidRPr="002A6673">
        <w:rPr>
          <w:rFonts w:eastAsia="MS Mincho"/>
          <w:lang w:eastAsia="ja-JP"/>
        </w:rPr>
        <w:t xml:space="preserve"> в </w:t>
      </w:r>
      <w:r w:rsidR="00820CD9" w:rsidRPr="002A6673">
        <w:rPr>
          <w:rFonts w:eastAsia="MS Mincho"/>
          <w:lang w:eastAsia="ja-JP"/>
        </w:rPr>
        <w:t>поперечно</w:t>
      </w:r>
      <w:r w:rsidR="00D1407E" w:rsidRPr="002A6673">
        <w:rPr>
          <w:rFonts w:eastAsia="MS Mincho"/>
          <w:lang w:eastAsia="ja-JP"/>
        </w:rPr>
        <w:t xml:space="preserve"> и</w:t>
      </w:r>
      <w:r w:rsidR="00655E4A" w:rsidRPr="002A6673">
        <w:rPr>
          <w:rFonts w:eastAsia="MS Mincho"/>
          <w:lang w:eastAsia="ja-JP"/>
        </w:rPr>
        <w:t xml:space="preserve"> </w:t>
      </w:r>
      <w:r w:rsidR="00820CD9" w:rsidRPr="002A6673">
        <w:rPr>
          <w:rFonts w:eastAsia="MS Mincho"/>
          <w:lang w:eastAsia="ja-JP"/>
        </w:rPr>
        <w:t>про</w:t>
      </w:r>
      <w:r w:rsidRPr="002A6673">
        <w:rPr>
          <w:rFonts w:eastAsia="MS Mincho"/>
          <w:lang w:eastAsia="ja-JP"/>
        </w:rPr>
        <w:t>дольно поляризованном протоне</w:t>
      </w:r>
      <w:r w:rsidR="00D1407E" w:rsidRPr="002A6673">
        <w:rPr>
          <w:rFonts w:eastAsia="MS Mincho"/>
          <w:lang w:eastAsia="ja-JP"/>
        </w:rPr>
        <w:t xml:space="preserve"> и</w:t>
      </w:r>
      <w:r w:rsidR="00655E4A" w:rsidRPr="002A6673">
        <w:rPr>
          <w:rFonts w:eastAsia="MS Mincho"/>
          <w:lang w:eastAsia="ja-JP"/>
        </w:rPr>
        <w:t xml:space="preserve"> </w:t>
      </w:r>
      <w:r w:rsidR="00820CD9" w:rsidRPr="002A6673">
        <w:rPr>
          <w:rFonts w:eastAsia="MS Mincho"/>
          <w:lang w:eastAsia="ja-JP"/>
        </w:rPr>
        <w:t xml:space="preserve">антипротоне </w:t>
      </w:r>
      <w:r w:rsidRPr="002A6673">
        <w:rPr>
          <w:rFonts w:eastAsia="MS Mincho"/>
          <w:lang w:eastAsia="ja-JP"/>
        </w:rPr>
        <w:t xml:space="preserve">через образование </w:t>
      </w:r>
      <w:r w:rsidR="00820CD9" w:rsidRPr="002A6673">
        <w:rPr>
          <w:rFonts w:eastAsia="MS Mincho"/>
          <w:lang w:eastAsia="ja-JP"/>
        </w:rPr>
        <w:t>кваркония со скрытой странностью (</w:t>
      </w:r>
      <w:r w:rsidR="00820CD9" w:rsidRPr="002A6673">
        <w:rPr>
          <w:rFonts w:eastAsia="MS Mincho"/>
          <w:i/>
          <w:lang w:eastAsia="ja-JP"/>
        </w:rPr>
        <w:t>φ</w:t>
      </w:r>
      <w:r w:rsidR="006772D4" w:rsidRPr="002A6673">
        <w:rPr>
          <w:rFonts w:ascii="MS Mincho" w:eastAsia="MS Mincho" w:hAnsi="MS Mincho" w:cs="MS Mincho" w:hint="eastAsia"/>
          <w:lang w:eastAsia="ja-JP"/>
        </w:rPr>
        <w:t>‑</w:t>
      </w:r>
      <w:r w:rsidR="00820CD9" w:rsidRPr="002A6673">
        <w:rPr>
          <w:rFonts w:eastAsia="MS Mincho"/>
          <w:lang w:eastAsia="ja-JP"/>
        </w:rPr>
        <w:t>мезон</w:t>
      </w:r>
      <w:r w:rsidR="00D1407E" w:rsidRPr="002A6673">
        <w:rPr>
          <w:rFonts w:eastAsia="MS Mincho"/>
          <w:lang w:eastAsia="ja-JP"/>
        </w:rPr>
        <w:t xml:space="preserve"> и </w:t>
      </w:r>
      <w:r w:rsidR="00820CD9" w:rsidRPr="002A6673">
        <w:rPr>
          <w:rFonts w:eastAsia="MS Mincho"/>
          <w:i/>
          <w:lang w:eastAsia="ja-JP"/>
        </w:rPr>
        <w:t>f</w:t>
      </w:r>
      <w:r w:rsidR="004F49D1" w:rsidRPr="002A6673">
        <w:rPr>
          <w:rFonts w:ascii="Cambria Math" w:eastAsia="MS Mincho" w:hAnsi="Cambria Math" w:cs="Cambria Math"/>
          <w:i/>
          <w:lang w:eastAsia="ja-JP"/>
        </w:rPr>
        <w:t>₂</w:t>
      </w:r>
      <w:r w:rsidR="00820CD9" w:rsidRPr="002A6673">
        <w:rPr>
          <w:rFonts w:eastAsia="MS Mincho"/>
          <w:i/>
          <w:lang w:eastAsia="ja-JP"/>
        </w:rPr>
        <w:t>(1520)</w:t>
      </w:r>
      <w:r w:rsidR="000C4926" w:rsidRPr="002A6673">
        <w:rPr>
          <w:rFonts w:eastAsia="MS Mincho"/>
          <w:lang w:eastAsia="ja-JP"/>
        </w:rPr>
        <w:t>)</w:t>
      </w:r>
      <w:r w:rsidR="00D1407E" w:rsidRPr="002A6673">
        <w:rPr>
          <w:rFonts w:eastAsia="MS Mincho"/>
          <w:lang w:eastAsia="ja-JP"/>
        </w:rPr>
        <w:t xml:space="preserve"> и</w:t>
      </w:r>
      <w:r w:rsidR="00655E4A" w:rsidRPr="002A6673">
        <w:rPr>
          <w:rFonts w:eastAsia="MS Mincho"/>
          <w:lang w:eastAsia="ja-JP"/>
        </w:rPr>
        <w:t xml:space="preserve"> </w:t>
      </w:r>
      <w:r w:rsidR="000C4926" w:rsidRPr="002A6673">
        <w:rPr>
          <w:rFonts w:eastAsia="MS Mincho"/>
          <w:lang w:eastAsia="ja-JP"/>
        </w:rPr>
        <w:t>скрыты</w:t>
      </w:r>
      <w:r w:rsidR="00820CD9" w:rsidRPr="002A6673">
        <w:rPr>
          <w:rFonts w:eastAsia="MS Mincho"/>
          <w:lang w:eastAsia="ja-JP"/>
        </w:rPr>
        <w:t>м очарованием (</w:t>
      </w:r>
      <w:r w:rsidRPr="002A6673">
        <w:rPr>
          <w:rFonts w:eastAsia="MS Mincho"/>
          <w:i/>
          <w:lang w:eastAsia="ja-JP"/>
        </w:rPr>
        <w:t>χ</w:t>
      </w:r>
      <w:r w:rsidRPr="002A6673">
        <w:rPr>
          <w:rFonts w:eastAsia="MS Mincho"/>
          <w:vertAlign w:val="subscript"/>
          <w:lang w:eastAsia="ja-JP"/>
        </w:rPr>
        <w:t>c2</w:t>
      </w:r>
      <w:r w:rsidRPr="002A6673">
        <w:rPr>
          <w:rFonts w:eastAsia="MS Mincho"/>
          <w:lang w:eastAsia="ja-JP"/>
        </w:rPr>
        <w:t xml:space="preserve"> (3555 МэВ)</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i/>
          <w:lang w:eastAsia="ja-JP"/>
        </w:rPr>
        <w:t>χ</w:t>
      </w:r>
      <w:r w:rsidRPr="002A6673">
        <w:rPr>
          <w:rFonts w:eastAsia="MS Mincho"/>
          <w:vertAlign w:val="subscript"/>
          <w:lang w:eastAsia="ja-JP"/>
        </w:rPr>
        <w:t>c1</w:t>
      </w:r>
      <w:r w:rsidRPr="002A6673">
        <w:rPr>
          <w:rFonts w:eastAsia="MS Mincho"/>
          <w:lang w:eastAsia="ja-JP"/>
        </w:rPr>
        <w:t xml:space="preserve"> (3510 МэВ)</w:t>
      </w:r>
      <w:r w:rsidR="00820CD9" w:rsidRPr="002A6673">
        <w:rPr>
          <w:rFonts w:eastAsia="MS Mincho"/>
          <w:lang w:eastAsia="ja-JP"/>
        </w:rPr>
        <w:t>)</w:t>
      </w:r>
      <w:r w:rsidRPr="002A6673">
        <w:rPr>
          <w:rFonts w:eastAsia="MS Mincho"/>
          <w:lang w:eastAsia="ja-JP"/>
        </w:rPr>
        <w:t>.</w:t>
      </w:r>
      <w:r w:rsidR="00820CD9" w:rsidRPr="002A6673">
        <w:rPr>
          <w:rFonts w:eastAsia="MS Mincho"/>
          <w:lang w:eastAsia="ja-JP"/>
        </w:rPr>
        <w:t xml:space="preserve"> Впервые </w:t>
      </w:r>
      <w:r w:rsidR="003968B9" w:rsidRPr="002A6673">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2A6673">
        <w:rPr>
          <w:rFonts w:eastAsia="MS Mincho"/>
          <w:lang w:eastAsia="ja-JP"/>
        </w:rPr>
        <w:t>.</w:t>
      </w:r>
    </w:p>
    <w:p w:rsidR="001C7554" w:rsidRPr="002A6673" w:rsidRDefault="001A0239" w:rsidP="00026BD6">
      <w:pPr>
        <w:pStyle w:val="ac"/>
        <w:rPr>
          <w:rFonts w:eastAsia="MS Mincho"/>
          <w:lang w:eastAsia="ja-JP"/>
        </w:rPr>
      </w:pPr>
      <w:r w:rsidRPr="002A6673">
        <w:rPr>
          <w:rFonts w:eastAsia="MS Mincho"/>
          <w:lang w:eastAsia="ja-JP"/>
        </w:rPr>
        <w:t xml:space="preserve">В НИЦ </w:t>
      </w:r>
      <w:r w:rsidR="009B40C2" w:rsidRPr="002A6673">
        <w:rPr>
          <w:rFonts w:eastAsia="MS Mincho"/>
          <w:lang w:eastAsia="ja-JP"/>
        </w:rPr>
        <w:t>«</w:t>
      </w:r>
      <w:r w:rsidRPr="002A6673">
        <w:rPr>
          <w:rFonts w:eastAsia="MS Mincho"/>
          <w:lang w:eastAsia="ja-JP"/>
        </w:rPr>
        <w:t>Курчатовский Институт</w:t>
      </w:r>
      <w:r w:rsidR="009B40C2" w:rsidRPr="002A6673">
        <w:rPr>
          <w:rFonts w:eastAsia="MS Mincho"/>
          <w:lang w:eastAsia="ja-JP"/>
        </w:rPr>
        <w:t>»</w:t>
      </w:r>
      <w:r w:rsidRPr="002A6673">
        <w:rPr>
          <w:rFonts w:eastAsia="MS Mincho"/>
          <w:lang w:eastAsia="ja-JP"/>
        </w:rPr>
        <w:t xml:space="preserve"> – ИФВЭ завершены работы по созданию эскизного проекта нового адронного канала 24А. Проектные работы проводились совместно</w:t>
      </w:r>
      <w:r w:rsidR="00D1407E" w:rsidRPr="002A6673">
        <w:rPr>
          <w:rFonts w:eastAsia="MS Mincho"/>
          <w:lang w:eastAsia="ja-JP"/>
        </w:rPr>
        <w:t xml:space="preserve"> с </w:t>
      </w:r>
      <w:r w:rsidRPr="002A6673">
        <w:rPr>
          <w:rFonts w:eastAsia="MS Mincho"/>
          <w:lang w:eastAsia="ja-JP"/>
        </w:rPr>
        <w:t xml:space="preserve">ГСПИ. К 2015-му году был получен эскизный проект «головы канала» (длина 50 метров) </w:t>
      </w:r>
      <w:r w:rsidR="009B40C2" w:rsidRPr="002A6673">
        <w:t>—</w:t>
      </w:r>
      <w:r w:rsidRPr="002A6673">
        <w:rPr>
          <w:rFonts w:eastAsia="MS Mincho"/>
          <w:lang w:eastAsia="ja-JP"/>
        </w:rPr>
        <w:t xml:space="preserve"> это проводка пучка протонов от его вывода из </w:t>
      </w:r>
      <w:r w:rsidR="00D1664A" w:rsidRPr="002A6673">
        <w:rPr>
          <w:rFonts w:eastAsia="MS Mincho"/>
          <w:lang w:eastAsia="ja-JP"/>
        </w:rPr>
        <w:t>У</w:t>
      </w:r>
      <w:r w:rsidR="00D1664A" w:rsidRPr="002A6673">
        <w:rPr>
          <w:rFonts w:ascii="MS Mincho" w:eastAsia="MS Mincho" w:hAnsi="MS Mincho" w:cs="MS Mincho" w:hint="eastAsia"/>
          <w:lang w:eastAsia="ja-JP"/>
        </w:rPr>
        <w:t>‑</w:t>
      </w:r>
      <w:r w:rsidR="00D1664A" w:rsidRPr="002A6673">
        <w:rPr>
          <w:rFonts w:eastAsia="MS Mincho"/>
          <w:lang w:eastAsia="ja-JP"/>
        </w:rPr>
        <w:t>70</w:t>
      </w:r>
      <w:r w:rsidRPr="002A6673">
        <w:rPr>
          <w:rFonts w:eastAsia="MS Mincho"/>
          <w:lang w:eastAsia="ja-JP"/>
        </w:rPr>
        <w:t>, до первичной мишени, расположен</w:t>
      </w:r>
      <w:r w:rsidR="00E80A46" w:rsidRPr="002A6673">
        <w:rPr>
          <w:rFonts w:eastAsia="MS Mincho"/>
          <w:lang w:eastAsia="ja-JP"/>
        </w:rPr>
        <w:softHyphen/>
      </w:r>
      <w:r w:rsidRPr="002A6673">
        <w:rPr>
          <w:rFonts w:eastAsia="MS Mincho"/>
          <w:lang w:eastAsia="ja-JP"/>
        </w:rPr>
        <w:t>ной перед специальным радиационно-стойким магнитом. Полная длина канала от первичной мишени</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до конца канала составляет 180 метров.</w:t>
      </w:r>
      <w:r w:rsidR="00D1407E" w:rsidRPr="002A6673">
        <w:rPr>
          <w:rFonts w:eastAsia="MS Mincho"/>
          <w:lang w:eastAsia="ja-JP"/>
        </w:rPr>
        <w:t xml:space="preserve"> В</w:t>
      </w:r>
      <w:r w:rsidR="00655E4A" w:rsidRPr="002A6673">
        <w:rPr>
          <w:rFonts w:eastAsia="MS Mincho"/>
          <w:lang w:eastAsia="ja-JP"/>
        </w:rPr>
        <w:t xml:space="preserve"> </w:t>
      </w:r>
      <w:r w:rsidR="00D83B06" w:rsidRPr="002A6673">
        <w:rPr>
          <w:rFonts w:eastAsia="MS Mincho"/>
          <w:lang w:eastAsia="ja-JP"/>
        </w:rPr>
        <w:t>2016</w:t>
      </w:r>
      <w:r w:rsidR="008B36EF" w:rsidRPr="002A6673">
        <w:t>–</w:t>
      </w:r>
      <w:r w:rsidR="006A2376">
        <w:rPr>
          <w:rFonts w:eastAsia="MS Mincho"/>
          <w:lang w:eastAsia="ja-JP"/>
        </w:rPr>
        <w:t>201</w:t>
      </w:r>
      <w:r w:rsidR="006A2376" w:rsidRPr="006A2376">
        <w:rPr>
          <w:rFonts w:eastAsia="MS Mincho"/>
          <w:lang w:eastAsia="ja-JP"/>
        </w:rPr>
        <w:t>9</w:t>
      </w:r>
      <w:r w:rsidR="00D83B06" w:rsidRPr="002A6673">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2A6673">
        <w:rPr>
          <w:rFonts w:eastAsia="MS Mincho"/>
          <w:lang w:eastAsia="ja-JP"/>
        </w:rPr>
        <w:t>.</w:t>
      </w:r>
    </w:p>
    <w:p w:rsidR="001C7554" w:rsidRPr="002A6673" w:rsidRDefault="006B148E" w:rsidP="00026BD6">
      <w:pPr>
        <w:pStyle w:val="ac"/>
        <w:rPr>
          <w:rFonts w:eastAsia="MS Mincho"/>
          <w:lang w:eastAsia="ja-JP"/>
        </w:rPr>
      </w:pPr>
      <w:r w:rsidRPr="002A6673">
        <w:rPr>
          <w:rFonts w:eastAsia="MS Mincho"/>
          <w:lang w:eastAsia="ja-JP"/>
        </w:rPr>
        <w:lastRenderedPageBreak/>
        <w:t>В канале 24А предполагается формирование поляризованных пучков протонов</w:t>
      </w:r>
      <w:r w:rsidR="00D1407E" w:rsidRPr="002A6673">
        <w:rPr>
          <w:rFonts w:eastAsia="MS Mincho"/>
          <w:lang w:eastAsia="ja-JP"/>
        </w:rPr>
        <w:t xml:space="preserve"> и </w:t>
      </w:r>
      <w:r w:rsidRPr="002A6673">
        <w:rPr>
          <w:rFonts w:eastAsia="MS Mincho"/>
          <w:lang w:eastAsia="ja-JP"/>
        </w:rPr>
        <w:t>антипротонов. Проведены расчеты их параметров. Интенсивность антипротонного пучка может достигать 10</w:t>
      </w:r>
      <w:r w:rsidR="00D719F1" w:rsidRPr="002A6673">
        <w:rPr>
          <w:rFonts w:ascii="Cambria Math" w:eastAsia="MS Mincho" w:hAnsi="Cambria Math" w:cs="Cambria Math"/>
          <w:lang w:eastAsia="ja-JP"/>
        </w:rPr>
        <w:t>⁶</w:t>
      </w:r>
      <w:r w:rsidRPr="002A6673">
        <w:rPr>
          <w:rFonts w:eastAsia="MS Mincho"/>
          <w:lang w:eastAsia="ja-JP"/>
        </w:rPr>
        <w:t xml:space="preserve"> антипротонов за цикл ускорителя </w:t>
      </w:r>
      <w:r w:rsidR="001A0239" w:rsidRPr="002A6673">
        <w:rPr>
          <w:rFonts w:eastAsia="MS Mincho"/>
          <w:lang w:eastAsia="ja-JP"/>
        </w:rPr>
        <w:t>(10</w:t>
      </w:r>
      <w:r w:rsidR="00D719F1" w:rsidRPr="002A6673">
        <w:rPr>
          <w:rFonts w:eastAsia="MS Mincho"/>
          <w:lang w:eastAsia="ja-JP"/>
        </w:rPr>
        <w:t>¹</w:t>
      </w:r>
      <w:r w:rsidR="00D719F1" w:rsidRPr="002A6673">
        <w:rPr>
          <w:rFonts w:ascii="Cambria Math" w:eastAsia="MS Mincho" w:hAnsi="Cambria Math" w:cs="Cambria Math"/>
          <w:lang w:eastAsia="ja-JP"/>
        </w:rPr>
        <w:t>⁰</w:t>
      </w:r>
      <w:r w:rsidR="00D1407E" w:rsidRPr="002A6673">
        <w:rPr>
          <w:rFonts w:eastAsia="MS Mincho"/>
          <w:lang w:eastAsia="ja-JP"/>
        </w:rPr>
        <w:t xml:space="preserve"> в</w:t>
      </w:r>
      <w:r w:rsidR="00655E4A" w:rsidRPr="002A6673">
        <w:rPr>
          <w:rFonts w:eastAsia="MS Mincho"/>
          <w:lang w:eastAsia="ja-JP"/>
        </w:rPr>
        <w:t xml:space="preserve"> </w:t>
      </w:r>
      <w:r w:rsidR="001A0239" w:rsidRPr="002A6673">
        <w:rPr>
          <w:rFonts w:eastAsia="MS Mincho"/>
          <w:lang w:eastAsia="ja-JP"/>
        </w:rPr>
        <w:t xml:space="preserve">сутки) </w:t>
      </w:r>
      <w:r w:rsidRPr="002A6673">
        <w:rPr>
          <w:rFonts w:eastAsia="MS Mincho"/>
          <w:lang w:eastAsia="ja-JP"/>
        </w:rPr>
        <w:t>при сбросе на первичную мишень 10</w:t>
      </w:r>
      <w:r w:rsidR="00D719F1" w:rsidRPr="002A6673">
        <w:rPr>
          <w:rFonts w:eastAsia="MS Mincho"/>
          <w:lang w:eastAsia="ja-JP"/>
        </w:rPr>
        <w:t>¹³</w:t>
      </w:r>
      <w:r w:rsidRPr="002A6673">
        <w:rPr>
          <w:rFonts w:eastAsia="MS Mincho"/>
          <w:lang w:eastAsia="ja-JP"/>
        </w:rPr>
        <w:t xml:space="preserve"> протонов из </w:t>
      </w:r>
      <w:r w:rsidR="00D1664A" w:rsidRPr="002A6673">
        <w:rPr>
          <w:rFonts w:eastAsia="MS Mincho"/>
          <w:lang w:eastAsia="ja-JP"/>
        </w:rPr>
        <w:t>У</w:t>
      </w:r>
      <w:r w:rsidR="00D1664A" w:rsidRPr="002A6673">
        <w:rPr>
          <w:rFonts w:ascii="MS Mincho" w:eastAsia="MS Mincho" w:hAnsi="MS Mincho" w:cs="MS Mincho" w:hint="eastAsia"/>
          <w:lang w:eastAsia="ja-JP"/>
        </w:rPr>
        <w:t>‑</w:t>
      </w:r>
      <w:r w:rsidR="00D1664A" w:rsidRPr="002A6673">
        <w:rPr>
          <w:rFonts w:eastAsia="MS Mincho"/>
          <w:lang w:eastAsia="ja-JP"/>
        </w:rPr>
        <w:t>70</w:t>
      </w:r>
      <w:r w:rsidRPr="002A6673">
        <w:rPr>
          <w:rFonts w:eastAsia="MS Mincho"/>
          <w:lang w:eastAsia="ja-JP"/>
        </w:rPr>
        <w:t>. Поляризованный антипротонный пучок, который будет доступен</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НИЦ КИ</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 xml:space="preserve">2022 году, </w:t>
      </w:r>
      <w:r w:rsidR="009B40C2" w:rsidRPr="002A6673">
        <w:rPr>
          <w:rFonts w:eastAsia="MS Mincho"/>
          <w:lang w:eastAsia="ja-JP"/>
        </w:rPr>
        <w:t>станет</w:t>
      </w:r>
      <w:r w:rsidRPr="002A6673">
        <w:rPr>
          <w:rFonts w:eastAsia="MS Mincho"/>
          <w:lang w:eastAsia="ja-JP"/>
        </w:rPr>
        <w:t>, безусловно, уникальным пучком</w:t>
      </w:r>
      <w:r w:rsidR="00D1407E" w:rsidRPr="002A6673">
        <w:rPr>
          <w:rFonts w:eastAsia="MS Mincho"/>
          <w:lang w:eastAsia="ja-JP"/>
        </w:rPr>
        <w:t xml:space="preserve"> в </w:t>
      </w:r>
      <w:r w:rsidRPr="002A6673">
        <w:rPr>
          <w:rFonts w:eastAsia="MS Mincho"/>
          <w:lang w:eastAsia="ja-JP"/>
        </w:rPr>
        <w:t>мире.</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прошлом антипротонные пучки были</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ЦЕРН</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энергией порядка 1</w:t>
      </w:r>
      <w:r w:rsidR="00D75F62" w:rsidRPr="002A6673">
        <w:rPr>
          <w:rFonts w:eastAsia="MS Mincho"/>
          <w:lang w:eastAsia="ja-JP"/>
        </w:rPr>
        <w:t> ГэВ</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затем</w:t>
      </w:r>
      <w:r w:rsidR="00D1407E" w:rsidRPr="002A6673">
        <w:rPr>
          <w:rFonts w:eastAsia="MS Mincho"/>
          <w:lang w:eastAsia="ja-JP"/>
        </w:rPr>
        <w:t xml:space="preserve"> в </w:t>
      </w:r>
      <w:r w:rsidRPr="002A6673">
        <w:rPr>
          <w:rFonts w:eastAsia="MS Mincho"/>
          <w:lang w:eastAsia="ja-JP"/>
        </w:rPr>
        <w:t xml:space="preserve">лаборатории им. Ферми (ФНАЛ, США) </w:t>
      </w:r>
      <w:r w:rsidR="009B40C2" w:rsidRPr="002A6673">
        <w:rPr>
          <w:rFonts w:eastAsia="MS Mincho"/>
          <w:lang w:eastAsia="ja-JP"/>
        </w:rPr>
        <w:t xml:space="preserve">с </w:t>
      </w:r>
      <w:r w:rsidRPr="002A6673">
        <w:rPr>
          <w:rFonts w:eastAsia="MS Mincho"/>
          <w:lang w:eastAsia="ja-JP"/>
        </w:rPr>
        <w:t>энергия</w:t>
      </w:r>
      <w:r w:rsidR="009B40C2" w:rsidRPr="002A6673">
        <w:rPr>
          <w:rFonts w:eastAsia="MS Mincho"/>
          <w:lang w:eastAsia="ja-JP"/>
        </w:rPr>
        <w:t>ми</w:t>
      </w:r>
      <w:r w:rsidRPr="002A6673">
        <w:rPr>
          <w:rFonts w:eastAsia="MS Mincho"/>
          <w:lang w:eastAsia="ja-JP"/>
        </w:rPr>
        <w:t xml:space="preserve"> 8</w:t>
      </w:r>
      <w:r w:rsidR="00D75F62" w:rsidRPr="002A6673">
        <w:rPr>
          <w:rFonts w:eastAsia="MS Mincho"/>
          <w:lang w:eastAsia="ja-JP"/>
        </w:rPr>
        <w:t> ГэВ</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200</w:t>
      </w:r>
      <w:r w:rsidR="00D75F62" w:rsidRPr="002A6673">
        <w:rPr>
          <w:rFonts w:eastAsia="MS Mincho"/>
          <w:lang w:eastAsia="ja-JP"/>
        </w:rPr>
        <w:t> ГэВ</w:t>
      </w:r>
      <w:r w:rsidRPr="002A6673">
        <w:rPr>
          <w:rFonts w:eastAsia="MS Mincho"/>
          <w:lang w:eastAsia="ja-JP"/>
        </w:rPr>
        <w:t>. При этом единствен</w:t>
      </w:r>
      <w:r w:rsidR="00E80A46" w:rsidRPr="002A6673">
        <w:rPr>
          <w:rFonts w:eastAsia="MS Mincho"/>
          <w:lang w:eastAsia="ja-JP"/>
        </w:rPr>
        <w:softHyphen/>
      </w:r>
      <w:r w:rsidRPr="002A6673">
        <w:rPr>
          <w:rFonts w:eastAsia="MS Mincho"/>
          <w:lang w:eastAsia="ja-JP"/>
        </w:rPr>
        <w:t xml:space="preserve">ным поляризованным пучком </w:t>
      </w:r>
      <w:r w:rsidR="00F03ABB" w:rsidRPr="002A6673">
        <w:rPr>
          <w:rFonts w:eastAsia="MS Mincho"/>
          <w:lang w:eastAsia="ja-JP"/>
        </w:rPr>
        <w:t xml:space="preserve">антипротонов был пучок во ФНАЛ </w:t>
      </w:r>
      <w:r w:rsidR="00D83B06" w:rsidRPr="002A6673">
        <w:rPr>
          <w:rFonts w:eastAsia="MS Mincho"/>
          <w:lang w:eastAsia="ja-JP"/>
        </w:rPr>
        <w:t>при 200</w:t>
      </w:r>
      <w:r w:rsidR="00D75F62" w:rsidRPr="002A6673">
        <w:rPr>
          <w:rFonts w:eastAsia="MS Mincho"/>
          <w:lang w:eastAsia="ja-JP"/>
        </w:rPr>
        <w:t> ГэВ</w:t>
      </w:r>
      <w:r w:rsidR="00D83B06" w:rsidRPr="002A6673">
        <w:rPr>
          <w:rFonts w:eastAsia="MS Mincho"/>
          <w:lang w:eastAsia="ja-JP"/>
        </w:rPr>
        <w:t>. Начиная</w:t>
      </w:r>
      <w:r w:rsidR="00D1407E" w:rsidRPr="002A6673">
        <w:rPr>
          <w:rFonts w:eastAsia="MS Mincho"/>
          <w:lang w:eastAsia="ja-JP"/>
        </w:rPr>
        <w:t xml:space="preserve"> с</w:t>
      </w:r>
      <w:r w:rsidR="00655E4A" w:rsidRPr="002A6673">
        <w:rPr>
          <w:rFonts w:eastAsia="MS Mincho"/>
          <w:lang w:eastAsia="ja-JP"/>
        </w:rPr>
        <w:t xml:space="preserve"> </w:t>
      </w:r>
      <w:r w:rsidR="00D83B06" w:rsidRPr="002A6673">
        <w:rPr>
          <w:rFonts w:eastAsia="MS Mincho"/>
          <w:lang w:eastAsia="ja-JP"/>
        </w:rPr>
        <w:t>2026</w:t>
      </w:r>
      <w:r w:rsidRPr="002A6673">
        <w:rPr>
          <w:rFonts w:eastAsia="MS Mincho"/>
          <w:lang w:eastAsia="ja-JP"/>
        </w:rPr>
        <w:t xml:space="preserve"> года, планируется появление антипротонного, высокоинтенсивного, но неполяризованного</w:t>
      </w:r>
      <w:r w:rsidR="00483437" w:rsidRPr="002A6673">
        <w:rPr>
          <w:rFonts w:eastAsia="MS Mincho"/>
          <w:lang w:eastAsia="ja-JP"/>
        </w:rPr>
        <w:t xml:space="preserve"> </w:t>
      </w:r>
      <w:r w:rsidRPr="002A6673">
        <w:rPr>
          <w:rFonts w:eastAsia="MS Mincho"/>
          <w:lang w:eastAsia="ja-JP"/>
        </w:rPr>
        <w:t>пучка</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энергией до 15</w:t>
      </w:r>
      <w:r w:rsidR="00D75F62" w:rsidRPr="002A6673">
        <w:rPr>
          <w:rFonts w:eastAsia="MS Mincho"/>
          <w:lang w:eastAsia="ja-JP"/>
        </w:rPr>
        <w:t> ГэВ</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проекте ФАИР</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Германии</w:t>
      </w:r>
      <w:r w:rsidR="001C7554" w:rsidRPr="002A6673">
        <w:rPr>
          <w:rFonts w:eastAsia="MS Mincho"/>
          <w:lang w:eastAsia="ja-JP"/>
        </w:rPr>
        <w:t>.</w:t>
      </w:r>
    </w:p>
    <w:p w:rsidR="001C7554" w:rsidRPr="002A6673" w:rsidRDefault="006B148E" w:rsidP="0042764E">
      <w:pPr>
        <w:pStyle w:val="ac"/>
        <w:rPr>
          <w:rFonts w:eastAsia="MS Mincho"/>
          <w:lang w:eastAsia="ja-JP"/>
        </w:rPr>
      </w:pPr>
      <w:r w:rsidRPr="002A6673">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2A6673">
        <w:rPr>
          <w:rFonts w:eastAsia="MS Mincho"/>
          <w:lang w:eastAsia="ja-JP"/>
        </w:rPr>
        <w:t xml:space="preserve"> с </w:t>
      </w:r>
      <w:r w:rsidRPr="002A6673">
        <w:rPr>
          <w:rFonts w:eastAsia="MS Mincho"/>
          <w:lang w:eastAsia="ja-JP"/>
        </w:rPr>
        <w:t>определением полного набора необходимых физических наблюдаемых, таких как сечение; поляризация</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упругом антипротон-протонном рассеянии как</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области</w:t>
      </w:r>
      <w:r w:rsidR="00483437" w:rsidRPr="002A6673">
        <w:rPr>
          <w:rFonts w:eastAsia="MS Mincho"/>
          <w:lang w:eastAsia="ja-JP"/>
        </w:rPr>
        <w:t xml:space="preserve"> </w:t>
      </w:r>
      <w:r w:rsidRPr="002A6673">
        <w:rPr>
          <w:rFonts w:eastAsia="MS Mincho"/>
          <w:lang w:eastAsia="ja-JP"/>
        </w:rPr>
        <w:t>кулон-ядерной интерференции, так</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дифракционного конуса; односпиновых асимметрий</w:t>
      </w:r>
      <w:r w:rsidR="00D1407E" w:rsidRPr="002A6673">
        <w:rPr>
          <w:rFonts w:eastAsia="MS Mincho"/>
          <w:lang w:eastAsia="ja-JP"/>
        </w:rPr>
        <w:t xml:space="preserve"> в </w:t>
      </w:r>
      <w:r w:rsidRPr="002A6673">
        <w:rPr>
          <w:rFonts w:eastAsia="MS Mincho"/>
          <w:lang w:eastAsia="ja-JP"/>
        </w:rPr>
        <w:t>большом числе реакций</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области фрагментации поляризованного пучка, как на водороде, так</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на различных ядрах</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др. Данных</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таком объеме нет ни при каких энергиях. Такие же измерения будут проведены</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вещества</w:t>
      </w:r>
      <w:r w:rsidR="00D1407E" w:rsidRPr="002A6673">
        <w:rPr>
          <w:rFonts w:eastAsia="MS Mincho"/>
          <w:lang w:eastAsia="ja-JP"/>
        </w:rPr>
        <w:t xml:space="preserve"> с </w:t>
      </w:r>
      <w:r w:rsidRPr="002A6673">
        <w:rPr>
          <w:rFonts w:eastAsia="MS Mincho"/>
          <w:lang w:eastAsia="ja-JP"/>
        </w:rPr>
        <w:t>материей, что уже</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течение многих лет является актуальной научной задачей. Исследования</w:t>
      </w:r>
      <w:r w:rsidR="001A0239" w:rsidRPr="002A6673">
        <w:rPr>
          <w:rFonts w:eastAsia="MS Mincho"/>
          <w:lang w:eastAsia="ja-JP"/>
        </w:rPr>
        <w:t xml:space="preserve"> на канале 24А можно будет про</w:t>
      </w:r>
      <w:r w:rsidRPr="002A6673">
        <w:rPr>
          <w:rFonts w:eastAsia="MS Mincho"/>
          <w:lang w:eastAsia="ja-JP"/>
        </w:rPr>
        <w:t>водить</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 xml:space="preserve">диапазоне энергий поляризованного пучка </w:t>
      </w:r>
      <w:r w:rsidR="00F03ABB" w:rsidRPr="002A6673">
        <w:rPr>
          <w:rFonts w:eastAsia="MS Mincho"/>
          <w:lang w:eastAsia="ja-JP"/>
        </w:rPr>
        <w:t>10</w:t>
      </w:r>
      <w:r w:rsidR="00F42C74" w:rsidRPr="002A6673">
        <w:rPr>
          <w:bCs/>
        </w:rPr>
        <w:t>÷</w:t>
      </w:r>
      <w:r w:rsidR="00F03ABB" w:rsidRPr="002A6673">
        <w:rPr>
          <w:rFonts w:eastAsia="MS Mincho"/>
          <w:lang w:eastAsia="ja-JP"/>
        </w:rPr>
        <w:t>45</w:t>
      </w:r>
      <w:r w:rsidR="00D75F62" w:rsidRPr="002A6673">
        <w:rPr>
          <w:rFonts w:eastAsia="MS Mincho"/>
          <w:lang w:eastAsia="ja-JP"/>
        </w:rPr>
        <w:t> ГэВ</w:t>
      </w:r>
      <w:r w:rsidR="00F03ABB" w:rsidRPr="002A6673">
        <w:rPr>
          <w:rFonts w:eastAsia="MS Mincho"/>
          <w:lang w:eastAsia="ja-JP"/>
        </w:rPr>
        <w:t>, при этом оптимальная</w:t>
      </w:r>
      <w:r w:rsidRPr="002A6673">
        <w:rPr>
          <w:rFonts w:eastAsia="MS Mincho"/>
          <w:lang w:eastAsia="ja-JP"/>
        </w:rPr>
        <w:t xml:space="preserve"> </w:t>
      </w:r>
      <w:r w:rsidR="00F03ABB" w:rsidRPr="002A6673">
        <w:rPr>
          <w:rFonts w:eastAsia="MS Mincho"/>
          <w:lang w:eastAsia="ja-JP"/>
        </w:rPr>
        <w:t xml:space="preserve">энергия </w:t>
      </w:r>
      <w:r w:rsidRPr="002A6673">
        <w:rPr>
          <w:rFonts w:eastAsia="MS Mincho"/>
          <w:lang w:eastAsia="ja-JP"/>
        </w:rPr>
        <w:t>антипротонного пучка</w:t>
      </w:r>
      <w:r w:rsidR="00F03ABB" w:rsidRPr="002A6673">
        <w:rPr>
          <w:rFonts w:eastAsia="MS Mincho"/>
          <w:lang w:eastAsia="ja-JP"/>
        </w:rPr>
        <w:t>, учитывая фоновые процессы, достигается</w:t>
      </w:r>
      <w:r w:rsidRPr="002A6673">
        <w:rPr>
          <w:rFonts w:eastAsia="MS Mincho"/>
          <w:lang w:eastAsia="ja-JP"/>
        </w:rPr>
        <w:t xml:space="preserve"> при 15</w:t>
      </w:r>
      <w:r w:rsidR="00D75F62" w:rsidRPr="002A6673">
        <w:rPr>
          <w:rFonts w:eastAsia="MS Mincho"/>
          <w:lang w:eastAsia="ja-JP"/>
        </w:rPr>
        <w:t> ГэВ</w:t>
      </w:r>
      <w:r w:rsidR="00F03ABB" w:rsidRPr="002A6673">
        <w:rPr>
          <w:rStyle w:val="af8"/>
          <w:rFonts w:eastAsia="MS Mincho"/>
          <w:lang w:eastAsia="ja-JP"/>
        </w:rPr>
        <w:footnoteReference w:id="3"/>
      </w:r>
      <w:r w:rsidRPr="002A6673">
        <w:rPr>
          <w:rFonts w:eastAsia="MS Mincho"/>
          <w:lang w:eastAsia="ja-JP"/>
        </w:rPr>
        <w:t xml:space="preserve">. </w:t>
      </w:r>
      <w:r w:rsidR="00F03ABB" w:rsidRPr="002A6673">
        <w:rPr>
          <w:rFonts w:eastAsia="MS Mincho"/>
          <w:lang w:eastAsia="ja-JP"/>
        </w:rPr>
        <w:t>Поляризация пучка</w:t>
      </w:r>
      <w:r w:rsidRPr="002A6673">
        <w:rPr>
          <w:rFonts w:eastAsia="MS Mincho"/>
          <w:lang w:eastAsia="ja-JP"/>
        </w:rPr>
        <w:t xml:space="preserve"> поможет при проведении парци</w:t>
      </w:r>
      <w:r w:rsidR="00026284" w:rsidRPr="002A6673">
        <w:rPr>
          <w:rFonts w:eastAsia="MS Mincho"/>
          <w:lang w:eastAsia="ja-JP"/>
        </w:rPr>
        <w:softHyphen/>
      </w:r>
      <w:r w:rsidRPr="002A6673">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антипротон-протонных взаимодействиях нет ограничения на квантовые числа рождающихся состояний</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частиц, включая</w:t>
      </w:r>
      <w:r w:rsidR="00D1407E" w:rsidRPr="002A6673">
        <w:rPr>
          <w:rFonts w:eastAsia="MS Mincho"/>
          <w:lang w:eastAsia="ja-JP"/>
        </w:rPr>
        <w:t xml:space="preserve"> и</w:t>
      </w:r>
      <w:r w:rsidR="00BE79F5" w:rsidRPr="002A6673">
        <w:rPr>
          <w:rFonts w:eastAsia="MS Mincho"/>
          <w:lang w:val="en-US" w:eastAsia="ja-JP"/>
        </w:rPr>
        <w:t> </w:t>
      </w:r>
      <w:r w:rsidRPr="002A6673">
        <w:rPr>
          <w:rFonts w:eastAsia="MS Mincho"/>
          <w:lang w:eastAsia="ja-JP"/>
        </w:rPr>
        <w:t>состояния</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экзотическими квантовыми числами, которые будут рождаться</w:t>
      </w:r>
      <w:r w:rsidR="00D1407E" w:rsidRPr="002A6673">
        <w:rPr>
          <w:rFonts w:eastAsia="MS Mincho"/>
          <w:lang w:eastAsia="ja-JP"/>
        </w:rPr>
        <w:t xml:space="preserve"> в</w:t>
      </w:r>
      <w:r w:rsidR="00BE79F5" w:rsidRPr="002A6673">
        <w:rPr>
          <w:rFonts w:eastAsia="MS Mincho"/>
          <w:lang w:val="en-US" w:eastAsia="ja-JP"/>
        </w:rPr>
        <w:t> </w:t>
      </w:r>
      <w:r w:rsidRPr="002A6673">
        <w:rPr>
          <w:rFonts w:eastAsia="MS Mincho"/>
          <w:lang w:eastAsia="ja-JP"/>
        </w:rPr>
        <w:t>сопровождении</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другими экзотиче</w:t>
      </w:r>
      <w:r w:rsidR="00026284" w:rsidRPr="002A6673">
        <w:rPr>
          <w:rFonts w:eastAsia="MS Mincho"/>
          <w:lang w:eastAsia="ja-JP"/>
        </w:rPr>
        <w:softHyphen/>
      </w:r>
      <w:r w:rsidRPr="002A6673">
        <w:rPr>
          <w:rFonts w:eastAsia="MS Mincho"/>
          <w:lang w:eastAsia="ja-JP"/>
        </w:rPr>
        <w:t>скими частицами</w:t>
      </w:r>
      <w:r w:rsidR="001C7554" w:rsidRPr="002A6673">
        <w:rPr>
          <w:rFonts w:eastAsia="MS Mincho"/>
          <w:lang w:eastAsia="ja-JP"/>
        </w:rPr>
        <w:t>.</w:t>
      </w:r>
    </w:p>
    <w:p w:rsidR="001C7554" w:rsidRPr="002A6673" w:rsidRDefault="006B148E" w:rsidP="00026BD6">
      <w:pPr>
        <w:pStyle w:val="ac"/>
        <w:rPr>
          <w:rFonts w:eastAsia="MS Mincho"/>
          <w:lang w:eastAsia="ja-JP"/>
        </w:rPr>
      </w:pPr>
      <w:r w:rsidRPr="002A6673">
        <w:rPr>
          <w:rFonts w:eastAsia="MS Mincho"/>
          <w:lang w:eastAsia="ja-JP"/>
        </w:rPr>
        <w:t>В настоящий момент</w:t>
      </w:r>
      <w:r w:rsidR="00D1407E" w:rsidRPr="002A6673">
        <w:rPr>
          <w:rFonts w:eastAsia="MS Mincho"/>
          <w:lang w:eastAsia="ja-JP"/>
        </w:rPr>
        <w:t xml:space="preserve"> в</w:t>
      </w:r>
      <w:r w:rsidR="00655E4A" w:rsidRPr="002A6673">
        <w:rPr>
          <w:rFonts w:eastAsia="MS Mincho"/>
          <w:lang w:eastAsia="ja-JP"/>
        </w:rPr>
        <w:t xml:space="preserve"> </w:t>
      </w:r>
      <w:r w:rsidR="004E442A" w:rsidRPr="002A6673">
        <w:rPr>
          <w:rFonts w:eastAsia="MS Mincho"/>
          <w:lang w:eastAsia="ja-JP"/>
        </w:rPr>
        <w:t>действующем</w:t>
      </w:r>
      <w:r w:rsidR="00F03ABB" w:rsidRPr="002A6673">
        <w:rPr>
          <w:rFonts w:eastAsia="MS Mincho"/>
          <w:lang w:eastAsia="ja-JP"/>
        </w:rPr>
        <w:t xml:space="preserve"> </w:t>
      </w:r>
      <w:r w:rsidR="001A0239" w:rsidRPr="002A6673">
        <w:rPr>
          <w:rFonts w:eastAsia="MS Mincho"/>
          <w:lang w:eastAsia="ja-JP"/>
        </w:rPr>
        <w:t>эксперимент</w:t>
      </w:r>
      <w:r w:rsidR="004E442A" w:rsidRPr="002A6673">
        <w:rPr>
          <w:rFonts w:eastAsia="MS Mincho"/>
          <w:lang w:eastAsia="ja-JP"/>
        </w:rPr>
        <w:t>е под названием СПАСЧАРМ</w:t>
      </w:r>
      <w:r w:rsidR="00D1407E" w:rsidRPr="002A6673">
        <w:rPr>
          <w:rFonts w:eastAsia="MS Mincho"/>
          <w:lang w:eastAsia="ja-JP"/>
        </w:rPr>
        <w:t xml:space="preserve"> с </w:t>
      </w:r>
      <w:r w:rsidR="004E442A" w:rsidRPr="002A6673">
        <w:rPr>
          <w:rFonts w:eastAsia="MS Mincho"/>
          <w:lang w:eastAsia="ja-JP"/>
        </w:rPr>
        <w:t>вкладом по оборудованию</w:t>
      </w:r>
      <w:r w:rsidR="00D1407E" w:rsidRPr="002A6673">
        <w:rPr>
          <w:rFonts w:eastAsia="MS Mincho"/>
          <w:lang w:eastAsia="ja-JP"/>
        </w:rPr>
        <w:t xml:space="preserve"> и</w:t>
      </w:r>
      <w:r w:rsidR="00655E4A" w:rsidRPr="002A6673">
        <w:rPr>
          <w:rFonts w:eastAsia="MS Mincho"/>
          <w:lang w:eastAsia="ja-JP"/>
        </w:rPr>
        <w:t xml:space="preserve"> </w:t>
      </w:r>
      <w:r w:rsidR="004E442A" w:rsidRPr="002A6673">
        <w:rPr>
          <w:rFonts w:eastAsia="MS Mincho"/>
          <w:lang w:eastAsia="ja-JP"/>
        </w:rPr>
        <w:t>людям</w:t>
      </w:r>
      <w:r w:rsidR="001A0239" w:rsidRPr="002A6673">
        <w:rPr>
          <w:rFonts w:eastAsia="MS Mincho"/>
          <w:lang w:eastAsia="ja-JP"/>
        </w:rPr>
        <w:t xml:space="preserve"> </w:t>
      </w:r>
      <w:r w:rsidR="004E442A" w:rsidRPr="002A6673">
        <w:rPr>
          <w:rFonts w:eastAsia="MS Mincho"/>
          <w:lang w:eastAsia="ja-JP"/>
        </w:rPr>
        <w:t xml:space="preserve">участвуют </w:t>
      </w:r>
      <w:r w:rsidRPr="002A6673">
        <w:rPr>
          <w:rFonts w:eastAsia="MS Mincho"/>
          <w:lang w:eastAsia="ja-JP"/>
        </w:rPr>
        <w:t xml:space="preserve">НИЦ КИ </w:t>
      </w:r>
      <w:r w:rsidR="001A0239" w:rsidRPr="002A6673">
        <w:rPr>
          <w:rFonts w:eastAsia="MS Mincho"/>
          <w:lang w:eastAsia="ja-JP"/>
        </w:rPr>
        <w:t>– ИФВЭ</w:t>
      </w:r>
      <w:r w:rsidR="004E442A" w:rsidRPr="002A6673">
        <w:rPr>
          <w:rFonts w:eastAsia="MS Mincho"/>
          <w:lang w:eastAsia="ja-JP"/>
        </w:rPr>
        <w:t>,</w:t>
      </w:r>
      <w:r w:rsidR="001A0239" w:rsidRPr="002A6673">
        <w:rPr>
          <w:rFonts w:eastAsia="MS Mincho"/>
          <w:lang w:eastAsia="ja-JP"/>
        </w:rPr>
        <w:t xml:space="preserve"> </w:t>
      </w:r>
      <w:r w:rsidRPr="002A6673">
        <w:rPr>
          <w:rFonts w:eastAsia="MS Mincho"/>
          <w:lang w:eastAsia="ja-JP"/>
        </w:rPr>
        <w:t>ОИЯИ</w:t>
      </w:r>
      <w:r w:rsidR="00BE79F5" w:rsidRPr="002A6673">
        <w:rPr>
          <w:rFonts w:eastAsia="MS Mincho"/>
          <w:lang w:eastAsia="ja-JP"/>
        </w:rPr>
        <w:t>, НИЦ КИ –</w:t>
      </w:r>
      <w:r w:rsidR="004E442A" w:rsidRPr="002A6673">
        <w:rPr>
          <w:rFonts w:eastAsia="MS Mincho"/>
          <w:lang w:eastAsia="ja-JP"/>
        </w:rPr>
        <w:t>ИТЭФ, НИЦ КИ – ПИЯФ</w:t>
      </w:r>
      <w:r w:rsidR="00D1407E" w:rsidRPr="002A6673">
        <w:rPr>
          <w:rFonts w:eastAsia="MS Mincho"/>
          <w:lang w:eastAsia="ja-JP"/>
        </w:rPr>
        <w:t xml:space="preserve"> и</w:t>
      </w:r>
      <w:r w:rsidR="00655E4A" w:rsidRPr="002A6673">
        <w:rPr>
          <w:rFonts w:eastAsia="MS Mincho"/>
          <w:lang w:eastAsia="ja-JP"/>
        </w:rPr>
        <w:t xml:space="preserve"> </w:t>
      </w:r>
      <w:r w:rsidR="00F03ABB" w:rsidRPr="002A6673">
        <w:rPr>
          <w:rFonts w:eastAsia="MS Mincho"/>
          <w:lang w:eastAsia="ja-JP"/>
        </w:rPr>
        <w:t>НИЯУ МИФИ</w:t>
      </w:r>
      <w:r w:rsidRPr="002A6673">
        <w:rPr>
          <w:rFonts w:eastAsia="MS Mincho"/>
          <w:lang w:eastAsia="ja-JP"/>
        </w:rPr>
        <w:t xml:space="preserve">. </w:t>
      </w:r>
      <w:r w:rsidR="006D6B14" w:rsidRPr="002A6673">
        <w:rPr>
          <w:rFonts w:eastAsia="MS Mincho"/>
          <w:lang w:eastAsia="ja-JP"/>
        </w:rPr>
        <w:t xml:space="preserve">При принятии решения о </w:t>
      </w:r>
      <w:r w:rsidR="004E442A" w:rsidRPr="002A6673">
        <w:rPr>
          <w:rFonts w:eastAsia="MS Mincho"/>
          <w:lang w:eastAsia="ja-JP"/>
        </w:rPr>
        <w:t>финансировании работ по созданию канала 24А</w:t>
      </w:r>
      <w:r w:rsidR="00D1407E" w:rsidRPr="002A6673">
        <w:rPr>
          <w:rFonts w:eastAsia="MS Mincho"/>
          <w:lang w:eastAsia="ja-JP"/>
        </w:rPr>
        <w:t xml:space="preserve"> в</w:t>
      </w:r>
      <w:r w:rsidR="00655E4A" w:rsidRPr="002A6673">
        <w:rPr>
          <w:rFonts w:eastAsia="MS Mincho"/>
          <w:lang w:eastAsia="ja-JP"/>
        </w:rPr>
        <w:t xml:space="preserve"> </w:t>
      </w:r>
      <w:r w:rsidR="004E442A" w:rsidRPr="002A6673">
        <w:rPr>
          <w:rFonts w:eastAsia="MS Mincho"/>
          <w:lang w:eastAsia="ja-JP"/>
        </w:rPr>
        <w:t>эксперимент также войдут ИЯФ СО РАН, прежде всего</w:t>
      </w:r>
      <w:r w:rsidR="00D1407E" w:rsidRPr="002A6673">
        <w:rPr>
          <w:rFonts w:eastAsia="MS Mincho"/>
          <w:lang w:eastAsia="ja-JP"/>
        </w:rPr>
        <w:t xml:space="preserve"> с </w:t>
      </w:r>
      <w:r w:rsidR="004E442A" w:rsidRPr="002A6673">
        <w:rPr>
          <w:rFonts w:eastAsia="MS Mincho"/>
          <w:lang w:eastAsia="ja-JP"/>
        </w:rPr>
        <w:t>вкладом</w:t>
      </w:r>
      <w:r w:rsidR="00D1407E" w:rsidRPr="002A6673">
        <w:rPr>
          <w:rFonts w:eastAsia="MS Mincho"/>
          <w:lang w:eastAsia="ja-JP"/>
        </w:rPr>
        <w:t xml:space="preserve"> в</w:t>
      </w:r>
      <w:r w:rsidR="00655E4A" w:rsidRPr="002A6673">
        <w:rPr>
          <w:rFonts w:eastAsia="MS Mincho"/>
          <w:lang w:eastAsia="ja-JP"/>
        </w:rPr>
        <w:t xml:space="preserve"> </w:t>
      </w:r>
      <w:r w:rsidR="004E442A" w:rsidRPr="002A6673">
        <w:rPr>
          <w:rFonts w:eastAsia="MS Mincho"/>
          <w:lang w:eastAsia="ja-JP"/>
        </w:rPr>
        <w:t>спин-флиппер,</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зарубежные институты, уже прояв</w:t>
      </w:r>
      <w:r w:rsidR="004E442A" w:rsidRPr="002A6673">
        <w:rPr>
          <w:rFonts w:eastAsia="MS Mincho"/>
          <w:lang w:eastAsia="ja-JP"/>
        </w:rPr>
        <w:t>ившие</w:t>
      </w:r>
      <w:r w:rsidRPr="002A6673">
        <w:rPr>
          <w:rFonts w:eastAsia="MS Mincho"/>
          <w:lang w:eastAsia="ja-JP"/>
        </w:rPr>
        <w:t xml:space="preserve"> и</w:t>
      </w:r>
      <w:r w:rsidR="004E442A" w:rsidRPr="002A6673">
        <w:rPr>
          <w:rFonts w:eastAsia="MS Mincho"/>
          <w:lang w:eastAsia="ja-JP"/>
        </w:rPr>
        <w:t>нтерес</w:t>
      </w:r>
      <w:r w:rsidR="00AA7C51" w:rsidRPr="002A6673">
        <w:rPr>
          <w:rFonts w:eastAsia="MS Mincho"/>
          <w:lang w:eastAsia="ja-JP"/>
        </w:rPr>
        <w:t xml:space="preserve"> к</w:t>
      </w:r>
      <w:r w:rsidR="00655E4A" w:rsidRPr="002A6673">
        <w:rPr>
          <w:rFonts w:eastAsia="MS Mincho"/>
          <w:lang w:eastAsia="ja-JP"/>
        </w:rPr>
        <w:t xml:space="preserve"> </w:t>
      </w:r>
      <w:r w:rsidR="004E442A" w:rsidRPr="002A6673">
        <w:rPr>
          <w:rFonts w:eastAsia="MS Mincho"/>
          <w:lang w:eastAsia="ja-JP"/>
        </w:rPr>
        <w:t>данному проекту</w:t>
      </w:r>
      <w:r w:rsidR="007905FD" w:rsidRPr="002A6673">
        <w:rPr>
          <w:rFonts w:eastAsia="MS Mincho"/>
          <w:lang w:eastAsia="ja-JP"/>
        </w:rPr>
        <w:t>. П</w:t>
      </w:r>
      <w:r w:rsidRPr="002A6673">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2A6673">
        <w:rPr>
          <w:rFonts w:eastAsia="MS Mincho"/>
          <w:lang w:eastAsia="ja-JP"/>
        </w:rPr>
        <w:t>.</w:t>
      </w:r>
    </w:p>
    <w:p w:rsidR="001C7554" w:rsidRPr="002A6673" w:rsidRDefault="006B148E" w:rsidP="00026BD6">
      <w:pPr>
        <w:pStyle w:val="ac"/>
        <w:rPr>
          <w:rFonts w:eastAsia="MS Mincho"/>
          <w:lang w:eastAsia="ja-JP"/>
        </w:rPr>
      </w:pPr>
      <w:r w:rsidRPr="002A6673">
        <w:rPr>
          <w:rFonts w:eastAsia="MS Mincho"/>
          <w:bCs/>
          <w:lang w:eastAsia="ja-JP"/>
        </w:rPr>
        <w:t>В отличие от большинства</w:t>
      </w:r>
      <w:r w:rsidR="00483437" w:rsidRPr="002A6673">
        <w:rPr>
          <w:rFonts w:eastAsia="MS Mincho"/>
          <w:bCs/>
          <w:lang w:eastAsia="ja-JP"/>
        </w:rPr>
        <w:t xml:space="preserve"> </w:t>
      </w:r>
      <w:r w:rsidRPr="002A6673">
        <w:rPr>
          <w:rFonts w:eastAsia="MS Mincho"/>
          <w:bCs/>
          <w:lang w:eastAsia="ja-JP"/>
        </w:rPr>
        <w:t>выполненных ранее поляризационных экспериментов,</w:t>
      </w:r>
      <w:r w:rsidR="00D1407E" w:rsidRPr="002A6673">
        <w:rPr>
          <w:rFonts w:eastAsia="MS Mincho"/>
          <w:bCs/>
          <w:lang w:eastAsia="ja-JP"/>
        </w:rPr>
        <w:t xml:space="preserve"> в </w:t>
      </w:r>
      <w:r w:rsidRPr="002A6673">
        <w:rPr>
          <w:rFonts w:eastAsia="MS Mincho"/>
          <w:lang w:eastAsia="ja-JP"/>
        </w:rPr>
        <w:t>СПАСЧАРМ будет реализована 2</w:t>
      </w:r>
      <w:r w:rsidRPr="002A6673">
        <w:rPr>
          <w:rFonts w:eastAsia="MS Mincho"/>
          <w:i/>
          <w:lang w:eastAsia="ja-JP"/>
        </w:rPr>
        <w:t>π</w:t>
      </w:r>
      <w:r w:rsidR="006772D4" w:rsidRPr="002A6673">
        <w:rPr>
          <w:rFonts w:ascii="MS Mincho" w:eastAsia="MS Mincho" w:hAnsi="MS Mincho" w:cs="MS Mincho" w:hint="eastAsia"/>
          <w:lang w:eastAsia="ja-JP"/>
        </w:rPr>
        <w:t>‑</w:t>
      </w:r>
      <w:r w:rsidRPr="002A6673">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2A6673">
        <w:rPr>
          <w:rFonts w:eastAsia="MS Mincho"/>
          <w:lang w:eastAsia="ja-JP"/>
        </w:rPr>
        <w:t xml:space="preserve"> а</w:t>
      </w:r>
      <w:r w:rsidR="00655E4A" w:rsidRPr="002A6673">
        <w:rPr>
          <w:rFonts w:eastAsia="MS Mincho"/>
          <w:lang w:eastAsia="ja-JP"/>
        </w:rPr>
        <w:t xml:space="preserve"> </w:t>
      </w:r>
      <w:r w:rsidRPr="002A6673">
        <w:rPr>
          <w:rFonts w:eastAsia="MS Mincho"/>
          <w:lang w:eastAsia="ja-JP"/>
        </w:rPr>
        <w:t xml:space="preserve">главное </w:t>
      </w:r>
      <w:r w:rsidR="009B40C2" w:rsidRPr="002A6673">
        <w:rPr>
          <w:rFonts w:eastAsia="MS Mincho"/>
          <w:lang w:eastAsia="ja-JP"/>
        </w:rPr>
        <w:t>—</w:t>
      </w:r>
      <w:r w:rsidRPr="002A6673">
        <w:rPr>
          <w:rFonts w:eastAsia="MS Mincho"/>
          <w:lang w:eastAsia="ja-JP"/>
        </w:rPr>
        <w:t xml:space="preserve"> минимизировать систематические ошибки измерений. Телесный угол установки </w:t>
      </w:r>
      <w:r w:rsidRPr="002A6673">
        <w:rPr>
          <w:rFonts w:eastAsia="MS Mincho"/>
          <w:bCs/>
          <w:lang w:eastAsia="ja-JP"/>
        </w:rPr>
        <w:t>(</w:t>
      </w:r>
      <w:r w:rsidRPr="002A6673">
        <w:rPr>
          <w:rFonts w:eastAsia="MS Mincho"/>
          <w:bCs/>
          <w:i/>
          <w:lang w:eastAsia="ja-JP"/>
        </w:rPr>
        <w:t>Δθ</w:t>
      </w:r>
      <w:r w:rsidR="00563B17" w:rsidRPr="002A6673">
        <w:rPr>
          <w:rFonts w:eastAsia="MS Mincho"/>
          <w:bCs/>
          <w:i/>
          <w:lang w:eastAsia="ja-JP"/>
        </w:rPr>
        <w:t> </w:t>
      </w:r>
      <w:r w:rsidRPr="002A6673">
        <w:rPr>
          <w:rFonts w:eastAsia="MS Mincho"/>
          <w:bCs/>
          <w:lang w:eastAsia="ja-JP"/>
        </w:rPr>
        <w:t>≈</w:t>
      </w:r>
      <w:r w:rsidR="00563B17" w:rsidRPr="002A6673">
        <w:rPr>
          <w:rFonts w:eastAsia="MS Mincho"/>
          <w:bCs/>
          <w:lang w:eastAsia="ja-JP"/>
        </w:rPr>
        <w:t> </w:t>
      </w:r>
      <w:r w:rsidRPr="002A6673">
        <w:rPr>
          <w:rFonts w:eastAsia="MS Mincho"/>
          <w:bCs/>
          <w:lang w:eastAsia="ja-JP"/>
        </w:rPr>
        <w:t>200</w:t>
      </w:r>
      <w:r w:rsidR="00C66B80" w:rsidRPr="002A6673">
        <w:rPr>
          <w:rFonts w:eastAsia="MS Mincho"/>
          <w:bCs/>
          <w:lang w:eastAsia="ja-JP"/>
        </w:rPr>
        <w:t> мрад</w:t>
      </w:r>
      <w:r w:rsidRPr="002A6673">
        <w:rPr>
          <w:rFonts w:eastAsia="MS Mincho"/>
          <w:bCs/>
          <w:lang w:eastAsia="ja-JP"/>
        </w:rPr>
        <w:t xml:space="preserve"> по вертикали</w:t>
      </w:r>
      <w:r w:rsidR="00D1407E" w:rsidRPr="002A6673">
        <w:rPr>
          <w:rFonts w:eastAsia="MS Mincho"/>
          <w:bCs/>
          <w:lang w:eastAsia="ja-JP"/>
        </w:rPr>
        <w:t xml:space="preserve"> и</w:t>
      </w:r>
      <w:r w:rsidR="00655E4A" w:rsidRPr="002A6673">
        <w:rPr>
          <w:rFonts w:eastAsia="MS Mincho"/>
          <w:bCs/>
          <w:lang w:eastAsia="ja-JP"/>
        </w:rPr>
        <w:t xml:space="preserve"> </w:t>
      </w:r>
      <w:r w:rsidRPr="002A6673">
        <w:rPr>
          <w:rFonts w:eastAsia="MS Mincho"/>
          <w:bCs/>
          <w:lang w:eastAsia="ja-JP"/>
        </w:rPr>
        <w:t>300</w:t>
      </w:r>
      <w:r w:rsidR="00C66B80" w:rsidRPr="002A6673">
        <w:rPr>
          <w:rFonts w:eastAsia="MS Mincho"/>
          <w:bCs/>
          <w:lang w:eastAsia="ja-JP"/>
        </w:rPr>
        <w:t> мрад</w:t>
      </w:r>
      <w:r w:rsidRPr="002A6673">
        <w:rPr>
          <w:rFonts w:eastAsia="MS Mincho"/>
          <w:bCs/>
          <w:lang w:eastAsia="ja-JP"/>
        </w:rPr>
        <w:t xml:space="preserve"> по горизонтали</w:t>
      </w:r>
      <w:r w:rsidR="00D1407E" w:rsidRPr="002A6673">
        <w:rPr>
          <w:rFonts w:eastAsia="MS Mincho"/>
          <w:bCs/>
          <w:lang w:eastAsia="ja-JP"/>
        </w:rPr>
        <w:t xml:space="preserve"> в</w:t>
      </w:r>
      <w:r w:rsidR="00655E4A" w:rsidRPr="002A6673">
        <w:rPr>
          <w:rFonts w:eastAsia="MS Mincho"/>
          <w:bCs/>
          <w:lang w:eastAsia="ja-JP"/>
        </w:rPr>
        <w:t xml:space="preserve"> </w:t>
      </w:r>
      <w:r w:rsidRPr="002A6673">
        <w:rPr>
          <w:rFonts w:eastAsia="MS Mincho"/>
          <w:bCs/>
          <w:lang w:eastAsia="ja-JP"/>
        </w:rPr>
        <w:t>области фрагментации пучка)</w:t>
      </w:r>
      <w:r w:rsidR="00483437" w:rsidRPr="002A6673">
        <w:rPr>
          <w:rFonts w:eastAsia="MS Mincho"/>
          <w:bCs/>
          <w:lang w:eastAsia="ja-JP"/>
        </w:rPr>
        <w:t xml:space="preserve"> </w:t>
      </w:r>
      <w:r w:rsidRPr="002A6673">
        <w:rPr>
          <w:rFonts w:eastAsia="MS Mincho"/>
          <w:lang w:eastAsia="ja-JP"/>
        </w:rPr>
        <w:t>позволяет провести измерения</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широком диапазоне кинематических переменных (</w:t>
      </w:r>
      <w:r w:rsidRPr="002A6673">
        <w:rPr>
          <w:rFonts w:eastAsia="MS Mincho"/>
          <w:i/>
          <w:lang w:eastAsia="ja-JP"/>
        </w:rPr>
        <w:t>p</w:t>
      </w:r>
      <w:r w:rsidRPr="002A6673">
        <w:rPr>
          <w:rFonts w:eastAsia="MS Mincho"/>
          <w:sz w:val="22"/>
          <w:vertAlign w:val="subscript"/>
          <w:lang w:eastAsia="ja-JP"/>
        </w:rPr>
        <w:t>T</w:t>
      </w:r>
      <w:r w:rsidRPr="002A6673">
        <w:rPr>
          <w:rFonts w:eastAsia="MS Mincho"/>
          <w:lang w:eastAsia="ja-JP"/>
        </w:rPr>
        <w:t xml:space="preserve">, </w:t>
      </w:r>
      <w:r w:rsidRPr="002A6673">
        <w:rPr>
          <w:rFonts w:eastAsia="MS Mincho"/>
          <w:i/>
          <w:lang w:eastAsia="ja-JP"/>
        </w:rPr>
        <w:t>x</w:t>
      </w:r>
      <w:r w:rsidRPr="002A6673">
        <w:rPr>
          <w:rFonts w:eastAsia="MS Mincho"/>
          <w:sz w:val="22"/>
          <w:vertAlign w:val="subscript"/>
          <w:lang w:eastAsia="ja-JP"/>
        </w:rPr>
        <w:t>F</w:t>
      </w:r>
      <w:r w:rsidRPr="002A6673">
        <w:rPr>
          <w:rFonts w:eastAsia="MS Mincho"/>
          <w:lang w:eastAsia="ja-JP"/>
        </w:rPr>
        <w:t>)</w:t>
      </w:r>
      <w:r w:rsidR="00D1407E" w:rsidRPr="002A6673">
        <w:rPr>
          <w:rFonts w:eastAsia="MS Mincho"/>
          <w:lang w:eastAsia="ja-JP"/>
        </w:rPr>
        <w:t xml:space="preserve"> </w:t>
      </w:r>
      <w:r w:rsidR="00D1407E" w:rsidRPr="002A6673">
        <w:rPr>
          <w:rFonts w:eastAsia="MS Mincho"/>
          <w:lang w:eastAsia="ja-JP"/>
        </w:rPr>
        <w:lastRenderedPageBreak/>
        <w:t>и</w:t>
      </w:r>
      <w:r w:rsidR="00655E4A" w:rsidRPr="002A6673">
        <w:rPr>
          <w:rFonts w:eastAsia="MS Mincho"/>
          <w:lang w:eastAsia="ja-JP"/>
        </w:rPr>
        <w:t xml:space="preserve"> </w:t>
      </w:r>
      <w:r w:rsidRPr="002A6673">
        <w:rPr>
          <w:rFonts w:eastAsia="MS Mincho"/>
          <w:lang w:eastAsia="ja-JP"/>
        </w:rPr>
        <w:t>даст возможность разделить зависимости от этих двух переменных, что обычно</w:t>
      </w:r>
      <w:r w:rsidR="00AA7C51" w:rsidRPr="002A6673">
        <w:rPr>
          <w:rFonts w:eastAsia="MS Mincho"/>
          <w:lang w:eastAsia="ja-JP"/>
        </w:rPr>
        <w:t xml:space="preserve"> не</w:t>
      </w:r>
      <w:r w:rsidR="00655E4A" w:rsidRPr="002A6673">
        <w:rPr>
          <w:rFonts w:eastAsia="MS Mincho"/>
          <w:lang w:eastAsia="ja-JP"/>
        </w:rPr>
        <w:t xml:space="preserve"> </w:t>
      </w:r>
      <w:r w:rsidRPr="002A6673">
        <w:rPr>
          <w:rFonts w:eastAsia="MS Mincho"/>
          <w:lang w:eastAsia="ja-JP"/>
        </w:rPr>
        <w:t>удается</w:t>
      </w:r>
      <w:r w:rsidR="00D1407E" w:rsidRPr="002A6673">
        <w:rPr>
          <w:rFonts w:eastAsia="MS Mincho"/>
          <w:lang w:eastAsia="ja-JP"/>
        </w:rPr>
        <w:t xml:space="preserve"> в </w:t>
      </w:r>
      <w:r w:rsidRPr="002A6673">
        <w:rPr>
          <w:rFonts w:eastAsia="MS Mincho"/>
          <w:lang w:eastAsia="ja-JP"/>
        </w:rPr>
        <w:t>экспериментальных установках</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малым телесным углом регистрации</w:t>
      </w:r>
      <w:r w:rsidR="001C7554" w:rsidRPr="002A6673">
        <w:rPr>
          <w:rFonts w:eastAsia="MS Mincho"/>
          <w:lang w:eastAsia="ja-JP"/>
        </w:rPr>
        <w:t>.</w:t>
      </w:r>
    </w:p>
    <w:p w:rsidR="001C7554" w:rsidRPr="002A6673" w:rsidRDefault="006B148E" w:rsidP="00026BD6">
      <w:pPr>
        <w:pStyle w:val="ac"/>
        <w:rPr>
          <w:rFonts w:eastAsia="MS Mincho"/>
          <w:lang w:eastAsia="ja-JP"/>
        </w:rPr>
      </w:pPr>
      <w:r w:rsidRPr="002A6673">
        <w:rPr>
          <w:rFonts w:eastAsia="MS Mincho"/>
          <w:bCs/>
          <w:lang w:eastAsia="ja-JP"/>
        </w:rPr>
        <w:t xml:space="preserve">К настоящему времени существует значительный задел по созданию установки СПАСЧАРМ. </w:t>
      </w:r>
      <w:r w:rsidRPr="002A6673">
        <w:rPr>
          <w:rFonts w:eastAsia="MS Mincho"/>
          <w:lang w:eastAsia="ja-JP"/>
        </w:rPr>
        <w:t>Собран, испытан</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уже работает</w:t>
      </w:r>
      <w:r w:rsidR="00483437" w:rsidRPr="002A6673">
        <w:rPr>
          <w:rFonts w:eastAsia="MS Mincho"/>
          <w:lang w:eastAsia="ja-JP"/>
        </w:rPr>
        <w:t xml:space="preserve"> </w:t>
      </w:r>
      <w:r w:rsidRPr="002A6673">
        <w:rPr>
          <w:rFonts w:eastAsia="MS Mincho"/>
          <w:lang w:eastAsia="ja-JP"/>
        </w:rPr>
        <w:t>широко-апертурный спектрометрический магнит. Созданы два многоканальных пороговых черенковских детектора</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ведется их настройка. Они способны обеспечить первые измерения на антипротонном пучке, хотя</w:t>
      </w:r>
      <w:r w:rsidR="00D1407E" w:rsidRPr="002A6673">
        <w:rPr>
          <w:rFonts w:eastAsia="MS Mincho"/>
          <w:lang w:eastAsia="ja-JP"/>
        </w:rPr>
        <w:t xml:space="preserve"> и</w:t>
      </w:r>
      <w:r w:rsidR="00BE79F5" w:rsidRPr="002A6673">
        <w:rPr>
          <w:rFonts w:eastAsia="MS Mincho"/>
          <w:lang w:val="en-US" w:eastAsia="ja-JP"/>
        </w:rPr>
        <w:t> </w:t>
      </w:r>
      <w:r w:rsidR="00D1407E" w:rsidRPr="002A6673">
        <w:rPr>
          <w:rFonts w:eastAsia="MS Mincho"/>
          <w:lang w:eastAsia="ja-JP"/>
        </w:rPr>
        <w:t>в</w:t>
      </w:r>
      <w:r w:rsidR="00BE79F5" w:rsidRPr="002A6673">
        <w:rPr>
          <w:rFonts w:eastAsia="MS Mincho"/>
          <w:lang w:val="en-US" w:eastAsia="ja-JP"/>
        </w:rPr>
        <w:t> </w:t>
      </w:r>
      <w:r w:rsidRPr="002A6673">
        <w:rPr>
          <w:rFonts w:eastAsia="MS Mincho"/>
          <w:lang w:eastAsia="ja-JP"/>
        </w:rPr>
        <w:t>ограниченном телесном угле</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сравнении</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полной проектной конфигурацией. Завершается создание прецизионной трековой системы на основе дрейфовых трубок. Есть</w:t>
      </w:r>
      <w:r w:rsidR="00D1407E" w:rsidRPr="002A6673">
        <w:rPr>
          <w:rFonts w:eastAsia="MS Mincho"/>
          <w:lang w:eastAsia="ja-JP"/>
        </w:rPr>
        <w:t xml:space="preserve"> в </w:t>
      </w:r>
      <w:r w:rsidRPr="002A6673">
        <w:rPr>
          <w:rFonts w:eastAsia="MS Mincho"/>
          <w:lang w:eastAsia="ja-JP"/>
        </w:rPr>
        <w:t>наличии адронный калориметр. Создается пучковая аппаратура, настраивается новая регистрирующая электроника</w:t>
      </w:r>
      <w:r w:rsidR="00D1407E" w:rsidRPr="002A6673">
        <w:rPr>
          <w:rFonts w:eastAsia="MS Mincho"/>
          <w:lang w:eastAsia="ja-JP"/>
        </w:rPr>
        <w:t xml:space="preserve"> и</w:t>
      </w:r>
      <w:r w:rsidR="00655E4A" w:rsidRPr="002A6673">
        <w:rPr>
          <w:rFonts w:eastAsia="MS Mincho"/>
          <w:lang w:eastAsia="ja-JP"/>
        </w:rPr>
        <w:t xml:space="preserve"> </w:t>
      </w:r>
      <w:r w:rsidRPr="002A6673">
        <w:rPr>
          <w:rFonts w:eastAsia="MS Mincho"/>
          <w:lang w:eastAsia="ja-JP"/>
        </w:rPr>
        <w:t>система сбора данных</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стандарте ЕвроМИСС</w:t>
      </w:r>
      <w:r w:rsidR="001C7554" w:rsidRPr="002A6673">
        <w:rPr>
          <w:rFonts w:eastAsia="MS Mincho"/>
          <w:lang w:eastAsia="ja-JP"/>
        </w:rPr>
        <w:t>.</w:t>
      </w:r>
    </w:p>
    <w:p w:rsidR="001233C8" w:rsidRPr="002A6673" w:rsidRDefault="006B148E" w:rsidP="00F876EE">
      <w:pPr>
        <w:pStyle w:val="ac"/>
        <w:rPr>
          <w:rFonts w:eastAsia="MS Mincho"/>
          <w:lang w:eastAsia="ja-JP"/>
        </w:rPr>
      </w:pPr>
      <w:r w:rsidRPr="002A6673">
        <w:rPr>
          <w:rFonts w:eastAsia="MS Mincho"/>
          <w:lang w:eastAsia="ja-JP"/>
        </w:rPr>
        <w:t>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частности, требуется создание системы сверхпроводящих магнитов, «сибирских змеек», обеспечивающей поворот поляризации пучка на мишени,</w:t>
      </w:r>
      <w:r w:rsidR="00D1407E" w:rsidRPr="002A6673">
        <w:rPr>
          <w:rFonts w:eastAsia="MS Mincho"/>
          <w:lang w:eastAsia="ja-JP"/>
        </w:rPr>
        <w:t xml:space="preserve"> а</w:t>
      </w:r>
      <w:r w:rsidR="00655E4A" w:rsidRPr="002A6673">
        <w:rPr>
          <w:rFonts w:eastAsia="MS Mincho"/>
          <w:lang w:eastAsia="ja-JP"/>
        </w:rPr>
        <w:t xml:space="preserve"> </w:t>
      </w:r>
      <w:r w:rsidRPr="002A6673">
        <w:rPr>
          <w:rFonts w:eastAsia="MS Mincho"/>
          <w:lang w:eastAsia="ja-JP"/>
        </w:rPr>
        <w:t>также</w:t>
      </w:r>
      <w:r w:rsidR="00483437" w:rsidRPr="002A6673">
        <w:rPr>
          <w:rFonts w:eastAsia="MS Mincho"/>
          <w:lang w:eastAsia="ja-JP"/>
        </w:rPr>
        <w:t xml:space="preserve"> </w:t>
      </w:r>
      <w:r w:rsidRPr="002A6673">
        <w:rPr>
          <w:rFonts w:eastAsia="MS Mincho"/>
          <w:lang w:eastAsia="ja-JP"/>
        </w:rPr>
        <w:t>криогенной системы канала 24А. Это оборудование мы причисляем</w:t>
      </w:r>
      <w:r w:rsidR="00AA7C51" w:rsidRPr="002A6673">
        <w:rPr>
          <w:rFonts w:eastAsia="MS Mincho"/>
          <w:lang w:eastAsia="ja-JP"/>
        </w:rPr>
        <w:t xml:space="preserve"> к</w:t>
      </w:r>
      <w:r w:rsidR="00655E4A" w:rsidRPr="002A6673">
        <w:rPr>
          <w:rFonts w:eastAsia="MS Mincho"/>
          <w:lang w:eastAsia="ja-JP"/>
        </w:rPr>
        <w:t xml:space="preserve"> </w:t>
      </w:r>
      <w:r w:rsidRPr="002A6673">
        <w:rPr>
          <w:rFonts w:eastAsia="MS Mincho"/>
          <w:lang w:eastAsia="ja-JP"/>
        </w:rPr>
        <w:t>установке,</w:t>
      </w:r>
      <w:r w:rsidR="00D1407E" w:rsidRPr="002A6673">
        <w:rPr>
          <w:rFonts w:eastAsia="MS Mincho"/>
          <w:lang w:eastAsia="ja-JP"/>
        </w:rPr>
        <w:t xml:space="preserve"> а</w:t>
      </w:r>
      <w:r w:rsidR="00AA7C51" w:rsidRPr="002A6673">
        <w:rPr>
          <w:rFonts w:eastAsia="MS Mincho"/>
          <w:lang w:eastAsia="ja-JP"/>
        </w:rPr>
        <w:t xml:space="preserve"> не к </w:t>
      </w:r>
      <w:r w:rsidRPr="002A6673">
        <w:rPr>
          <w:rFonts w:eastAsia="MS Mincho"/>
          <w:lang w:eastAsia="ja-JP"/>
        </w:rPr>
        <w:t>каналу.</w:t>
      </w:r>
      <w:r w:rsidR="00D1407E" w:rsidRPr="002A6673">
        <w:rPr>
          <w:rFonts w:eastAsia="MS Mincho"/>
          <w:lang w:eastAsia="ja-JP"/>
        </w:rPr>
        <w:t xml:space="preserve"> В</w:t>
      </w:r>
      <w:r w:rsidR="00655E4A" w:rsidRPr="002A6673">
        <w:rPr>
          <w:rFonts w:eastAsia="MS Mincho"/>
          <w:lang w:eastAsia="ja-JP"/>
        </w:rPr>
        <w:t xml:space="preserve"> </w:t>
      </w:r>
      <w:r w:rsidRPr="002A6673">
        <w:rPr>
          <w:rFonts w:eastAsia="MS Mincho"/>
          <w:lang w:eastAsia="ja-JP"/>
        </w:rPr>
        <w:t>установке необходимо создание прецизионного тонко-сегментированного электромагнитного калориметра типа «шашлык»</w:t>
      </w:r>
      <w:r w:rsidR="00D1407E" w:rsidRPr="002A6673">
        <w:rPr>
          <w:rFonts w:eastAsia="MS Mincho"/>
          <w:lang w:eastAsia="ja-JP"/>
        </w:rPr>
        <w:t xml:space="preserve"> с</w:t>
      </w:r>
      <w:r w:rsidR="00655E4A" w:rsidRPr="002A6673">
        <w:rPr>
          <w:rFonts w:eastAsia="MS Mincho"/>
          <w:lang w:eastAsia="ja-JP"/>
        </w:rPr>
        <w:t xml:space="preserve"> </w:t>
      </w:r>
      <w:r w:rsidRPr="002A6673">
        <w:rPr>
          <w:rFonts w:eastAsia="MS Mincho"/>
          <w:lang w:eastAsia="ja-JP"/>
        </w:rPr>
        <w:t>мелкой ячейкой, широко-апертурного многоканального черенковского детектора типа RICH, создание системы поляриметров для измерения абсолютной величины поляризации пучка,</w:t>
      </w:r>
      <w:r w:rsidR="00D1407E" w:rsidRPr="002A6673">
        <w:rPr>
          <w:rFonts w:eastAsia="MS Mincho"/>
          <w:lang w:eastAsia="ja-JP"/>
        </w:rPr>
        <w:t xml:space="preserve"> а</w:t>
      </w:r>
      <w:r w:rsidR="00655E4A" w:rsidRPr="002A6673">
        <w:rPr>
          <w:rFonts w:eastAsia="MS Mincho"/>
          <w:lang w:eastAsia="ja-JP"/>
        </w:rPr>
        <w:t xml:space="preserve"> </w:t>
      </w:r>
      <w:r w:rsidRPr="002A6673">
        <w:rPr>
          <w:rFonts w:eastAsia="MS Mincho"/>
          <w:lang w:eastAsia="ja-JP"/>
        </w:rPr>
        <w:t>также некоторого другого оборудования</w:t>
      </w:r>
      <w:r w:rsidR="001C7554" w:rsidRPr="002A6673">
        <w:rPr>
          <w:rFonts w:eastAsia="MS Mincho"/>
          <w:lang w:eastAsia="ja-JP"/>
        </w:rPr>
        <w:t>.</w:t>
      </w:r>
    </w:p>
    <w:p w:rsidR="00170F33" w:rsidRPr="002A6673" w:rsidRDefault="00170F33" w:rsidP="006E1142">
      <w:pPr>
        <w:pStyle w:val="1"/>
        <w:numPr>
          <w:ilvl w:val="0"/>
          <w:numId w:val="23"/>
        </w:numPr>
      </w:pPr>
      <w:bookmarkStart w:id="6" w:name="_Ref488353452"/>
      <w:bookmarkStart w:id="7" w:name="_Toc26282733"/>
      <w:bookmarkStart w:id="8" w:name="_Toc29983092"/>
      <w:r w:rsidRPr="002A6673">
        <w:lastRenderedPageBreak/>
        <w:t>Физическая программа СПАСЧАРМ</w:t>
      </w:r>
      <w:bookmarkEnd w:id="6"/>
      <w:bookmarkEnd w:id="7"/>
      <w:bookmarkEnd w:id="8"/>
    </w:p>
    <w:p w:rsidR="001C7554" w:rsidRPr="002A6673" w:rsidRDefault="00EF0256" w:rsidP="00026BD6">
      <w:pPr>
        <w:pStyle w:val="ac"/>
        <w:rPr>
          <w:rFonts w:eastAsia="Calibri"/>
          <w:lang w:eastAsia="en-US"/>
        </w:rPr>
      </w:pPr>
      <w:r w:rsidRPr="002A6673">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глощения атомов привело около ста лет назад</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необходимости введе</w:t>
      </w:r>
      <w:r w:rsidR="007905FD" w:rsidRPr="002A6673">
        <w:rPr>
          <w:rFonts w:eastAsia="Calibri"/>
          <w:lang w:eastAsia="en-US"/>
        </w:rPr>
        <w:t>ния самого понятия спина частиц</w:t>
      </w:r>
      <w:r w:rsidRPr="002A6673">
        <w:rPr>
          <w:rFonts w:eastAsia="Calibri"/>
          <w:lang w:eastAsia="en-US"/>
        </w:rPr>
        <w:t>.</w:t>
      </w:r>
      <w:r w:rsidR="001233C8" w:rsidRPr="002A6673">
        <w:rPr>
          <w:rFonts w:eastAsia="Calibri"/>
          <w:lang w:eastAsia="en-US"/>
        </w:rPr>
        <w:t xml:space="preserve"> Со времени проведения знаменитого экспери</w:t>
      </w:r>
      <w:r w:rsidR="00026284" w:rsidRPr="002A6673">
        <w:rPr>
          <w:rFonts w:eastAsia="Calibri"/>
          <w:lang w:eastAsia="en-US"/>
        </w:rPr>
        <w:softHyphen/>
      </w:r>
      <w:r w:rsidR="001233C8" w:rsidRPr="002A6673">
        <w:rPr>
          <w:rFonts w:eastAsia="Calibri"/>
          <w:lang w:eastAsia="en-US"/>
        </w:rPr>
        <w:t>мента Штерна-Герлаха</w:t>
      </w:r>
      <w:r w:rsidR="00D1407E" w:rsidRPr="002A6673">
        <w:rPr>
          <w:rFonts w:eastAsia="Calibri"/>
          <w:lang w:eastAsia="en-US"/>
        </w:rPr>
        <w:t xml:space="preserve"> с</w:t>
      </w:r>
      <w:r w:rsidR="00655E4A" w:rsidRPr="002A6673">
        <w:rPr>
          <w:rFonts w:eastAsia="Calibri"/>
          <w:lang w:eastAsia="en-US"/>
        </w:rPr>
        <w:t xml:space="preserve"> </w:t>
      </w:r>
      <w:r w:rsidR="001233C8" w:rsidRPr="002A6673">
        <w:rPr>
          <w:rFonts w:eastAsia="Calibri"/>
          <w:lang w:eastAsia="en-US"/>
        </w:rPr>
        <w:t>пучком атомов серебра</w:t>
      </w:r>
      <w:r w:rsidR="00D1407E" w:rsidRPr="002A6673">
        <w:rPr>
          <w:rFonts w:eastAsia="Calibri"/>
          <w:lang w:eastAsia="en-US"/>
        </w:rPr>
        <w:t xml:space="preserve"> в</w:t>
      </w:r>
      <w:r w:rsidR="00655E4A" w:rsidRPr="002A6673">
        <w:rPr>
          <w:rFonts w:eastAsia="Calibri"/>
          <w:lang w:eastAsia="en-US"/>
        </w:rPr>
        <w:t xml:space="preserve"> </w:t>
      </w:r>
      <w:r w:rsidR="001233C8" w:rsidRPr="002A6673">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9" w:name="_Ref487711632"/>
      <w:r w:rsidR="001233C8" w:rsidRPr="002A6673">
        <w:rPr>
          <w:rStyle w:val="ab"/>
          <w:rFonts w:eastAsia="Calibri"/>
          <w:vertAlign w:val="baseline"/>
          <w:lang w:eastAsia="en-US"/>
        </w:rPr>
        <w:endnoteReference w:id="2"/>
      </w:r>
      <w:bookmarkEnd w:id="9"/>
      <w:r w:rsidR="001233C8" w:rsidRPr="002A6673">
        <w:rPr>
          <w:rFonts w:eastAsia="Calibri"/>
          <w:lang w:eastAsia="en-US"/>
        </w:rPr>
        <w:t>]. Результаты этих первых исследований оказались неожиданными</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помогли раскрыть парадоксальную квантовую природу спина, принимающего только целые</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полуцелые значения</w:t>
      </w:r>
      <w:r w:rsidR="001C7554" w:rsidRPr="002A6673">
        <w:rPr>
          <w:rFonts w:eastAsia="Calibri"/>
          <w:lang w:eastAsia="en-US"/>
        </w:rPr>
        <w:t>.</w:t>
      </w:r>
    </w:p>
    <w:p w:rsidR="001C7554" w:rsidRPr="002A6673" w:rsidRDefault="007905FD" w:rsidP="00026BD6">
      <w:pPr>
        <w:pStyle w:val="ac"/>
        <w:rPr>
          <w:rFonts w:eastAsia="Calibri"/>
          <w:lang w:eastAsia="en-US"/>
        </w:rPr>
      </w:pPr>
      <w:r w:rsidRPr="002A6673">
        <w:rPr>
          <w:rFonts w:eastAsia="Calibri"/>
          <w:lang w:eastAsia="en-US"/>
        </w:rPr>
        <w:t>Универсальный канал 24А</w:t>
      </w:r>
      <w:r w:rsidR="00D1407E" w:rsidRPr="002A6673">
        <w:rPr>
          <w:rFonts w:eastAsia="Calibri"/>
          <w:lang w:eastAsia="en-US"/>
        </w:rPr>
        <w:t xml:space="preserve"> </w:t>
      </w:r>
      <w:r w:rsidR="005F50A4" w:rsidRPr="002A6673">
        <w:rPr>
          <w:rFonts w:eastAsia="Calibri"/>
          <w:lang w:eastAsia="en-US"/>
        </w:rPr>
        <w:t>с</w:t>
      </w:r>
      <w:r w:rsidR="00655E4A" w:rsidRPr="002A6673">
        <w:rPr>
          <w:rFonts w:eastAsia="Calibri"/>
          <w:lang w:eastAsia="en-US"/>
        </w:rPr>
        <w:t xml:space="preserve"> </w:t>
      </w:r>
      <w:r w:rsidRPr="002A6673">
        <w:rPr>
          <w:rFonts w:eastAsia="Calibri"/>
          <w:lang w:eastAsia="en-US"/>
        </w:rPr>
        <w:t>установк</w:t>
      </w:r>
      <w:r w:rsidR="005F50A4" w:rsidRPr="002A6673">
        <w:rPr>
          <w:rFonts w:eastAsia="Calibri"/>
          <w:lang w:eastAsia="en-US"/>
        </w:rPr>
        <w:t>ой</w:t>
      </w:r>
      <w:r w:rsidRPr="002A6673">
        <w:rPr>
          <w:rFonts w:eastAsia="Calibri"/>
          <w:lang w:eastAsia="en-US"/>
        </w:rPr>
        <w:t xml:space="preserve"> СПАСЧАРМ </w:t>
      </w:r>
      <w:r w:rsidR="001233C8" w:rsidRPr="002A6673">
        <w:rPr>
          <w:rFonts w:eastAsia="Calibri"/>
          <w:lang w:eastAsia="en-US"/>
        </w:rPr>
        <w:t>создаются для изучения фунда</w:t>
      </w:r>
      <w:r w:rsidR="00E80A46" w:rsidRPr="002A6673">
        <w:rPr>
          <w:rFonts w:eastAsia="Calibri"/>
          <w:lang w:eastAsia="en-US"/>
        </w:rPr>
        <w:softHyphen/>
      </w:r>
      <w:r w:rsidR="001233C8" w:rsidRPr="002A6673">
        <w:rPr>
          <w:rFonts w:eastAsia="Calibri"/>
          <w:lang w:eastAsia="en-US"/>
        </w:rPr>
        <w:t>ментальных вопросов сильных взаимодействий</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спиновой физики, во взаимодей</w:t>
      </w:r>
      <w:r w:rsidR="00E80A46" w:rsidRPr="002A6673">
        <w:rPr>
          <w:rFonts w:eastAsia="Calibri"/>
          <w:lang w:eastAsia="en-US"/>
        </w:rPr>
        <w:softHyphen/>
      </w:r>
      <w:r w:rsidR="001233C8" w:rsidRPr="002A6673">
        <w:rPr>
          <w:rFonts w:eastAsia="Calibri"/>
          <w:lang w:eastAsia="en-US"/>
        </w:rPr>
        <w:t>ствиях поляризованных протонов</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антипротонов</w:t>
      </w:r>
      <w:r w:rsidR="00D1407E" w:rsidRPr="002A6673">
        <w:rPr>
          <w:rFonts w:eastAsia="Calibri"/>
          <w:lang w:eastAsia="en-US"/>
        </w:rPr>
        <w:t xml:space="preserve"> с</w:t>
      </w:r>
      <w:r w:rsidR="00655E4A" w:rsidRPr="002A6673">
        <w:rPr>
          <w:rFonts w:eastAsia="Calibri"/>
          <w:lang w:eastAsia="en-US"/>
        </w:rPr>
        <w:t xml:space="preserve"> </w:t>
      </w:r>
      <w:r w:rsidR="001233C8" w:rsidRPr="002A6673">
        <w:rPr>
          <w:rFonts w:eastAsia="Calibri"/>
          <w:lang w:eastAsia="en-US"/>
        </w:rPr>
        <w:t>нуклонами</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ядрами.</w:t>
      </w:r>
      <w:r w:rsidR="00483437" w:rsidRPr="002A6673">
        <w:rPr>
          <w:rFonts w:eastAsia="Calibri"/>
          <w:lang w:eastAsia="en-US"/>
        </w:rPr>
        <w:t xml:space="preserve"> </w:t>
      </w:r>
      <w:r w:rsidR="001233C8" w:rsidRPr="002A6673">
        <w:rPr>
          <w:rFonts w:eastAsia="Calibri"/>
          <w:lang w:eastAsia="en-US"/>
        </w:rPr>
        <w:t>Изучение поляризационных явлений позволит расширить наши знания о структуре адронов</w:t>
      </w:r>
      <w:r w:rsidR="00D1407E" w:rsidRPr="002A6673">
        <w:rPr>
          <w:rFonts w:eastAsia="Calibri"/>
          <w:lang w:eastAsia="en-US"/>
        </w:rPr>
        <w:t xml:space="preserve"> и</w:t>
      </w:r>
      <w:r w:rsidR="00563B17" w:rsidRPr="002A6673">
        <w:rPr>
          <w:rFonts w:eastAsia="Calibri"/>
          <w:lang w:eastAsia="en-US"/>
        </w:rPr>
        <w:t> </w:t>
      </w:r>
      <w:r w:rsidR="001233C8" w:rsidRPr="002A6673">
        <w:rPr>
          <w:rFonts w:eastAsia="Calibri"/>
          <w:lang w:eastAsia="en-US"/>
        </w:rPr>
        <w:t>динамике их взаимодействия,</w:t>
      </w:r>
      <w:r w:rsidR="00D1407E" w:rsidRPr="002A6673">
        <w:rPr>
          <w:rFonts w:eastAsia="Calibri"/>
          <w:lang w:eastAsia="en-US"/>
        </w:rPr>
        <w:t xml:space="preserve"> в</w:t>
      </w:r>
      <w:r w:rsidR="00655E4A" w:rsidRPr="002A6673">
        <w:rPr>
          <w:rFonts w:eastAsia="Calibri"/>
          <w:lang w:eastAsia="en-US"/>
        </w:rPr>
        <w:t xml:space="preserve"> </w:t>
      </w:r>
      <w:r w:rsidR="001233C8" w:rsidRPr="002A6673">
        <w:rPr>
          <w:rFonts w:eastAsia="Calibri"/>
          <w:lang w:eastAsia="en-US"/>
        </w:rPr>
        <w:t>том числе на уровне структурных соста</w:t>
      </w:r>
      <w:r w:rsidR="00026284" w:rsidRPr="002A6673">
        <w:rPr>
          <w:rFonts w:eastAsia="Calibri"/>
          <w:lang w:eastAsia="en-US"/>
        </w:rPr>
        <w:softHyphen/>
      </w:r>
      <w:r w:rsidR="001233C8" w:rsidRPr="002A6673">
        <w:rPr>
          <w:rFonts w:eastAsia="Calibri"/>
          <w:lang w:eastAsia="en-US"/>
        </w:rPr>
        <w:t xml:space="preserve">вляющих адронов </w:t>
      </w:r>
      <w:r w:rsidR="009B40C2" w:rsidRPr="002A6673">
        <w:rPr>
          <w:rFonts w:eastAsia="Calibri"/>
          <w:lang w:eastAsia="en-US"/>
        </w:rPr>
        <w:t>—</w:t>
      </w:r>
      <w:r w:rsidR="001233C8" w:rsidRPr="002A6673">
        <w:rPr>
          <w:rFonts w:eastAsia="Calibri"/>
          <w:lang w:eastAsia="en-US"/>
        </w:rPr>
        <w:t xml:space="preserve"> кварков</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глюонов. Целью богатой физической программы экспери</w:t>
      </w:r>
      <w:r w:rsidR="00E80A46" w:rsidRPr="002A6673">
        <w:rPr>
          <w:rFonts w:eastAsia="Calibri"/>
          <w:lang w:eastAsia="en-US"/>
        </w:rPr>
        <w:softHyphen/>
      </w:r>
      <w:r w:rsidR="001233C8" w:rsidRPr="002A6673">
        <w:rPr>
          <w:rFonts w:eastAsia="Calibri"/>
          <w:lang w:eastAsia="en-US"/>
        </w:rPr>
        <w:t>мента СПАСЧАРМ является расширение наших знаний</w:t>
      </w:r>
      <w:r w:rsidR="00D1407E" w:rsidRPr="002A6673">
        <w:rPr>
          <w:rFonts w:eastAsia="Calibri"/>
          <w:lang w:eastAsia="en-US"/>
        </w:rPr>
        <w:t xml:space="preserve"> в</w:t>
      </w:r>
      <w:r w:rsidR="00655E4A" w:rsidRPr="002A6673">
        <w:rPr>
          <w:rFonts w:eastAsia="Calibri"/>
          <w:lang w:eastAsia="en-US"/>
        </w:rPr>
        <w:t xml:space="preserve"> </w:t>
      </w:r>
      <w:r w:rsidR="001233C8" w:rsidRPr="002A6673">
        <w:rPr>
          <w:rFonts w:eastAsia="Calibri"/>
          <w:lang w:eastAsia="en-US"/>
        </w:rPr>
        <w:t>области сильных взаимодействий, структуры адронов</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роли спина</w:t>
      </w:r>
      <w:r w:rsidR="00D1407E" w:rsidRPr="002A6673">
        <w:rPr>
          <w:rFonts w:eastAsia="Calibri"/>
          <w:lang w:eastAsia="en-US"/>
        </w:rPr>
        <w:t xml:space="preserve"> в</w:t>
      </w:r>
      <w:r w:rsidR="00655E4A" w:rsidRPr="002A6673">
        <w:rPr>
          <w:rFonts w:eastAsia="Calibri"/>
          <w:lang w:eastAsia="en-US"/>
        </w:rPr>
        <w:t xml:space="preserve"> </w:t>
      </w:r>
      <w:r w:rsidR="001233C8" w:rsidRPr="002A6673">
        <w:rPr>
          <w:rFonts w:eastAsia="Calibri"/>
          <w:lang w:eastAsia="en-US"/>
        </w:rPr>
        <w:t>динамике сильных взаимодействий. Измерение различных спиновых наблюдае</w:t>
      </w:r>
      <w:r w:rsidR="00CE27BA" w:rsidRPr="002A6673">
        <w:rPr>
          <w:rFonts w:eastAsia="Calibri"/>
          <w:lang w:eastAsia="en-US"/>
        </w:rPr>
        <w:softHyphen/>
      </w:r>
      <w:r w:rsidR="001233C8" w:rsidRPr="002A6673">
        <w:rPr>
          <w:rFonts w:eastAsia="Calibri"/>
          <w:lang w:eastAsia="en-US"/>
        </w:rPr>
        <w:t xml:space="preserve">мых (асимметрии </w:t>
      </w:r>
      <w:r w:rsidR="001233C8" w:rsidRPr="002A6673">
        <w:rPr>
          <w:rFonts w:eastAsia="Calibri"/>
          <w:i/>
          <w:lang w:eastAsia="en-US"/>
        </w:rPr>
        <w:t>A</w:t>
      </w:r>
      <w:r w:rsidR="001233C8" w:rsidRPr="002A6673">
        <w:rPr>
          <w:rFonts w:eastAsia="Calibri"/>
          <w:vertAlign w:val="subscript"/>
          <w:lang w:eastAsia="en-US"/>
        </w:rPr>
        <w:t>N</w:t>
      </w:r>
      <w:r w:rsidR="001233C8" w:rsidRPr="002A6673">
        <w:rPr>
          <w:rFonts w:eastAsia="Calibri"/>
          <w:lang w:eastAsia="en-US"/>
        </w:rPr>
        <w:t xml:space="preserve">, поляризации </w:t>
      </w:r>
      <w:r w:rsidR="001233C8" w:rsidRPr="002A6673">
        <w:rPr>
          <w:rFonts w:eastAsia="Calibri"/>
          <w:i/>
          <w:lang w:eastAsia="en-US"/>
        </w:rPr>
        <w:t>P</w:t>
      </w:r>
      <w:r w:rsidR="001233C8" w:rsidRPr="002A6673">
        <w:rPr>
          <w:rFonts w:eastAsia="Calibri"/>
          <w:vertAlign w:val="subscript"/>
          <w:lang w:eastAsia="en-US"/>
        </w:rPr>
        <w:t>N</w:t>
      </w:r>
      <w:r w:rsidR="001233C8" w:rsidRPr="002A6673">
        <w:rPr>
          <w:rFonts w:eastAsia="Calibri"/>
          <w:lang w:eastAsia="en-US"/>
        </w:rPr>
        <w:t xml:space="preserve">, передачи спина </w:t>
      </w:r>
      <w:r w:rsidR="001233C8" w:rsidRPr="002A6673">
        <w:rPr>
          <w:rFonts w:eastAsia="Calibri"/>
          <w:i/>
          <w:lang w:eastAsia="en-US"/>
        </w:rPr>
        <w:t>D</w:t>
      </w:r>
      <w:r w:rsidR="001233C8" w:rsidRPr="002A6673">
        <w:rPr>
          <w:rFonts w:eastAsia="Calibri"/>
          <w:vertAlign w:val="subscript"/>
          <w:lang w:eastAsia="en-US"/>
        </w:rPr>
        <w:t>NN</w:t>
      </w:r>
      <w:r w:rsidR="001233C8" w:rsidRPr="002A6673">
        <w:rPr>
          <w:rFonts w:eastAsia="Calibri"/>
          <w:lang w:eastAsia="en-US"/>
        </w:rPr>
        <w:t xml:space="preserve">, элементов спиновой матрицы плотности </w:t>
      </w:r>
      <w:r w:rsidR="001233C8" w:rsidRPr="002A6673">
        <w:rPr>
          <w:rFonts w:eastAsia="Calibri"/>
          <w:i/>
          <w:lang w:eastAsia="en-US"/>
        </w:rPr>
        <w:t>ρ</w:t>
      </w:r>
      <w:r w:rsidR="001233C8" w:rsidRPr="002A6673">
        <w:rPr>
          <w:rFonts w:eastAsia="Calibri"/>
          <w:vertAlign w:val="subscript"/>
          <w:lang w:eastAsia="en-US"/>
        </w:rPr>
        <w:t>ik</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других) открывает допол</w:t>
      </w:r>
      <w:r w:rsidR="00026284" w:rsidRPr="002A6673">
        <w:rPr>
          <w:rFonts w:eastAsia="Calibri"/>
          <w:lang w:eastAsia="en-US"/>
        </w:rPr>
        <w:softHyphen/>
      </w:r>
      <w:r w:rsidR="001233C8" w:rsidRPr="002A6673">
        <w:rPr>
          <w:rFonts w:eastAsia="Calibri"/>
          <w:lang w:eastAsia="en-US"/>
        </w:rPr>
        <w:t>нительные возможности для сравнения данных эксперимента</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предсказаний моделей, что будет способствовать,</w:t>
      </w:r>
      <w:r w:rsidR="00D1407E" w:rsidRPr="002A6673">
        <w:rPr>
          <w:rFonts w:eastAsia="Calibri"/>
          <w:lang w:eastAsia="en-US"/>
        </w:rPr>
        <w:t xml:space="preserve"> в</w:t>
      </w:r>
      <w:r w:rsidR="00563B17" w:rsidRPr="002A6673">
        <w:rPr>
          <w:rFonts w:eastAsia="Calibri"/>
          <w:lang w:eastAsia="en-US"/>
        </w:rPr>
        <w:t> </w:t>
      </w:r>
      <w:r w:rsidR="001233C8" w:rsidRPr="002A6673">
        <w:rPr>
          <w:rFonts w:eastAsia="Calibri"/>
          <w:lang w:eastAsia="en-US"/>
        </w:rPr>
        <w:t>конечном итоге, решению обозначенных выше проблем</w:t>
      </w:r>
      <w:r w:rsidR="001C7554" w:rsidRPr="002A6673">
        <w:rPr>
          <w:rFonts w:eastAsia="Calibri"/>
          <w:lang w:eastAsia="en-US"/>
        </w:rPr>
        <w:t>.</w:t>
      </w:r>
    </w:p>
    <w:p w:rsidR="001C7554" w:rsidRPr="002A6673" w:rsidRDefault="001233C8" w:rsidP="00026BD6">
      <w:pPr>
        <w:pStyle w:val="ac"/>
        <w:rPr>
          <w:rFonts w:eastAsia="Calibri"/>
          <w:lang w:eastAsia="en-US"/>
        </w:rPr>
      </w:pPr>
      <w:r w:rsidRPr="002A6673">
        <w:rPr>
          <w:rFonts w:eastAsia="Calibri"/>
          <w:lang w:eastAsia="en-US"/>
        </w:rPr>
        <w:t>Теория возмущений КХД предсказывала незначительные спиновые эффекты, порядка 0.1%, вымирающие</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ростом энергии взаимодействий (√</w:t>
      </w:r>
      <w:r w:rsidRPr="002A6673">
        <w:rPr>
          <w:rFonts w:eastAsia="Calibri"/>
          <w:i/>
          <w:lang w:eastAsia="en-US"/>
        </w:rPr>
        <w:t>s</w:t>
      </w:r>
      <w:r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перечного импульса</w:t>
      </w:r>
      <w:r w:rsidR="00CE27BA" w:rsidRPr="002A6673">
        <w:rPr>
          <w:rFonts w:eastAsia="Calibri"/>
          <w:lang w:val="en-US" w:eastAsia="en-US"/>
        </w:rPr>
        <w:t> </w:t>
      </w:r>
      <w:r w:rsidRPr="002A6673">
        <w:rPr>
          <w:rFonts w:eastAsia="Calibri"/>
          <w:lang w:eastAsia="en-US"/>
        </w:rPr>
        <w:t>(</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w:t>
      </w:r>
      <w:r w:rsidR="00CE27BA" w:rsidRPr="002A6673">
        <w:rPr>
          <w:rFonts w:eastAsia="Calibri"/>
          <w:lang w:eastAsia="en-US"/>
        </w:rPr>
        <w:t xml:space="preserve"> </w:t>
      </w:r>
      <w:r w:rsidRPr="002A6673">
        <w:rPr>
          <w:rFonts w:eastAsia="Calibri"/>
          <w:lang w:eastAsia="en-US"/>
        </w:rPr>
        <w:t>[</w:t>
      </w:r>
      <w:bookmarkStart w:id="10" w:name="_Ref487492558"/>
      <w:r w:rsidRPr="002A6673">
        <w:rPr>
          <w:rFonts w:eastAsia="Calibri"/>
          <w:lang w:eastAsia="en-US"/>
        </w:rPr>
        <w:endnoteReference w:id="3"/>
      </w:r>
      <w:bookmarkEnd w:id="10"/>
      <w:r w:rsidRPr="002A6673">
        <w:rPr>
          <w:rFonts w:eastAsia="Calibri"/>
          <w:lang w:eastAsia="en-US"/>
        </w:rPr>
        <w:t>]. Однако экспериментальные исследования показали, что эффекты, наблю</w:t>
      </w:r>
      <w:r w:rsidR="00CE27BA" w:rsidRPr="002A6673">
        <w:rPr>
          <w:rFonts w:eastAsia="Calibri"/>
          <w:lang w:eastAsia="en-US"/>
        </w:rPr>
        <w:softHyphen/>
      </w:r>
      <w:r w:rsidRPr="002A6673">
        <w:rPr>
          <w:rFonts w:eastAsia="Calibri"/>
          <w:lang w:eastAsia="en-US"/>
        </w:rPr>
        <w:t>даемы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инклюзивных реакциях,</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 xml:space="preserve">убывают заметным образом </w:t>
      </w:r>
      <w:r w:rsidR="005737C2" w:rsidRPr="002A6673">
        <w:rPr>
          <w:rFonts w:eastAsia="Calibri"/>
          <w:lang w:eastAsia="en-US"/>
        </w:rPr>
        <w:t>с</w:t>
      </w:r>
      <w:r w:rsidRPr="002A6673">
        <w:rPr>
          <w:rFonts w:eastAsia="Calibri"/>
          <w:lang w:eastAsia="en-US"/>
        </w:rPr>
        <w:t xml:space="preserve"> увеличением √</w:t>
      </w:r>
      <w:r w:rsidRPr="002A6673">
        <w:rPr>
          <w:rFonts w:eastAsia="Calibri"/>
          <w:i/>
          <w:lang w:eastAsia="en-US"/>
        </w:rPr>
        <w:t>s</w:t>
      </w:r>
      <w:r w:rsidR="00563B17" w:rsidRPr="002A6673">
        <w:rPr>
          <w:rFonts w:eastAsia="Calibri"/>
          <w:lang w:eastAsia="en-US"/>
        </w:rPr>
        <w:t> </w:t>
      </w:r>
      <w:r w:rsidR="00D1407E" w:rsidRPr="002A6673">
        <w:rPr>
          <w:rFonts w:eastAsia="Calibri"/>
          <w:lang w:eastAsia="en-US"/>
        </w:rPr>
        <w:t>и </w:t>
      </w:r>
      <w:r w:rsidRPr="002A6673">
        <w:rPr>
          <w:rFonts w:eastAsia="Calibri"/>
          <w:i/>
          <w:lang w:eastAsia="en-US"/>
        </w:rPr>
        <w:t>p</w:t>
      </w:r>
      <w:r w:rsidRPr="002A6673">
        <w:rPr>
          <w:rFonts w:eastAsia="Calibri"/>
          <w:sz w:val="22"/>
          <w:vertAlign w:val="subscript"/>
          <w:lang w:eastAsia="en-US"/>
        </w:rPr>
        <w:t>T</w:t>
      </w:r>
      <w:r w:rsidR="001C7554" w:rsidRPr="002A6673">
        <w:rPr>
          <w:rFonts w:eastAsia="Calibri"/>
          <w:lang w:eastAsia="en-US"/>
        </w:rPr>
        <w:t>.</w:t>
      </w:r>
    </w:p>
    <w:p w:rsidR="001C7554" w:rsidRPr="002A6673" w:rsidRDefault="00EF0256" w:rsidP="00026BD6">
      <w:pPr>
        <w:pStyle w:val="ac"/>
        <w:rPr>
          <w:rFonts w:eastAsia="Calibri"/>
          <w:lang w:eastAsia="en-US"/>
        </w:rPr>
      </w:pPr>
      <w:r w:rsidRPr="002A6673">
        <w:rPr>
          <w:rFonts w:eastAsia="Calibri"/>
          <w:lang w:eastAsia="en-US"/>
        </w:rPr>
        <w:t>Наряду</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оляризованными протонным</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протонным пучками канал 24A позволит выводить на установку неполяризованные пучки пионов (</w:t>
      </w:r>
      <w:r w:rsidRPr="002A6673">
        <w:rPr>
          <w:rFonts w:eastAsia="Calibri"/>
          <w:i/>
          <w:lang w:eastAsia="en-US"/>
        </w:rPr>
        <w:t>π</w:t>
      </w:r>
      <w:r w:rsidRPr="002A6673">
        <w:rPr>
          <w:rFonts w:eastAsia="Calibri"/>
          <w:vertAlign w:val="superscript"/>
          <w:lang w:eastAsia="en-US"/>
        </w:rPr>
        <w:t>±</w:t>
      </w:r>
      <w:r w:rsidRPr="002A6673">
        <w:rPr>
          <w:rFonts w:eastAsia="Calibri"/>
          <w:lang w:eastAsia="en-US"/>
        </w:rPr>
        <w:t>), каонов (</w:t>
      </w:r>
      <w:r w:rsidRPr="002A6673">
        <w:rPr>
          <w:rFonts w:eastAsia="Calibri"/>
          <w:i/>
          <w:lang w:eastAsia="en-US"/>
        </w:rPr>
        <w:t>K</w:t>
      </w:r>
      <w:r w:rsidRPr="002A6673">
        <w:rPr>
          <w:rFonts w:eastAsia="Calibri"/>
          <w:vertAlign w:val="superscript"/>
          <w:lang w:eastAsia="en-US"/>
        </w:rPr>
        <w:t>±</w:t>
      </w:r>
      <w:r w:rsidRPr="002A6673">
        <w:rPr>
          <w:rFonts w:eastAsia="Calibri"/>
          <w:lang w:eastAsia="en-US"/>
        </w:rPr>
        <w:t>), прот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протонов,</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 углеродный</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дейтронный пучк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ачестве мишеней предполагается использовать поперечно</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родольно поляризованные протонные мишени замороженного типа,</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 широкий набор неполяри</w:t>
      </w:r>
      <w:r w:rsidR="005737C2" w:rsidRPr="002A6673">
        <w:rPr>
          <w:rFonts w:eastAsia="Calibri"/>
          <w:lang w:eastAsia="en-US"/>
        </w:rPr>
        <w:t>зованных мишеней, включая жидко-</w:t>
      </w:r>
      <w:r w:rsidRPr="002A6673">
        <w:rPr>
          <w:rFonts w:eastAsia="Calibri"/>
          <w:lang w:eastAsia="en-US"/>
        </w:rPr>
        <w:t>водородную</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твердые ядерные мишени</w:t>
      </w:r>
      <w:r w:rsidR="001C7554" w:rsidRPr="002A6673">
        <w:rPr>
          <w:rFonts w:eastAsia="Calibri"/>
          <w:lang w:eastAsia="en-US"/>
        </w:rPr>
        <w:t>.</w:t>
      </w:r>
    </w:p>
    <w:p w:rsidR="001C7554" w:rsidRPr="002A6673" w:rsidRDefault="00EF0256" w:rsidP="00026BD6">
      <w:pPr>
        <w:pStyle w:val="ac"/>
        <w:rPr>
          <w:rFonts w:eastAsia="Calibri"/>
          <w:lang w:eastAsia="en-US"/>
        </w:rPr>
      </w:pPr>
      <w:r w:rsidRPr="002A6673">
        <w:rPr>
          <w:rFonts w:eastAsia="Calibri"/>
          <w:lang w:eastAsia="en-US"/>
        </w:rPr>
        <w:t>Все вышесказанное означает возможность исследовать</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высокой точностью спино</w:t>
      </w:r>
      <w:r w:rsidR="00E80A46" w:rsidRPr="002A6673">
        <w:rPr>
          <w:rFonts w:eastAsia="Calibri"/>
          <w:lang w:eastAsia="en-US"/>
        </w:rPr>
        <w:softHyphen/>
      </w:r>
      <w:r w:rsidRPr="002A6673">
        <w:rPr>
          <w:rFonts w:eastAsia="Calibri"/>
          <w:lang w:eastAsia="en-US"/>
        </w:rPr>
        <w:t>вые эффекты для многих десятков реакций,</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различными начальным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2A6673">
        <w:rPr>
          <w:rFonts w:eastAsia="Calibri"/>
          <w:lang w:eastAsia="en-US"/>
        </w:rPr>
        <w:softHyphen/>
      </w:r>
      <w:r w:rsidRPr="002A6673">
        <w:rPr>
          <w:rFonts w:eastAsia="Calibri"/>
          <w:lang w:eastAsia="en-US"/>
        </w:rPr>
        <w:t>риментов, где изучается, как правило, небольшое число реакций</w:t>
      </w:r>
      <w:r w:rsidR="001C7554" w:rsidRPr="002A6673">
        <w:rPr>
          <w:rFonts w:eastAsia="Calibri"/>
          <w:lang w:eastAsia="en-US"/>
        </w:rPr>
        <w:t>.</w:t>
      </w:r>
    </w:p>
    <w:p w:rsidR="001C7554" w:rsidRPr="002A6673" w:rsidRDefault="00DC646A" w:rsidP="00026BD6">
      <w:pPr>
        <w:pStyle w:val="ac"/>
        <w:rPr>
          <w:rFonts w:eastAsia="Calibri"/>
          <w:lang w:eastAsia="en-US"/>
        </w:rPr>
      </w:pPr>
      <w:r w:rsidRPr="002A6673">
        <w:rPr>
          <w:rFonts w:eastAsia="Calibri"/>
          <w:lang w:eastAsia="en-US"/>
        </w:rPr>
        <w:t>В эксперименте СПАСЧАРМ</w:t>
      </w:r>
      <w:r w:rsidR="00EF0256" w:rsidRPr="002A6673">
        <w:rPr>
          <w:rFonts w:eastAsia="Calibri"/>
          <w:lang w:eastAsia="en-US"/>
        </w:rPr>
        <w:t xml:space="preserve"> на канале 24A будет изучаться взаимодействие поляри</w:t>
      </w:r>
      <w:r w:rsidR="00026284" w:rsidRPr="002A6673">
        <w:rPr>
          <w:rFonts w:eastAsia="Calibri"/>
          <w:lang w:eastAsia="en-US"/>
        </w:rPr>
        <w:softHyphen/>
      </w:r>
      <w:r w:rsidR="00EF0256" w:rsidRPr="002A6673">
        <w:rPr>
          <w:rFonts w:eastAsia="Calibri"/>
          <w:lang w:eastAsia="en-US"/>
        </w:rPr>
        <w:t>зованных протонных</w:t>
      </w:r>
      <w:r w:rsidR="00D1407E" w:rsidRPr="002A6673">
        <w:rPr>
          <w:rFonts w:eastAsia="Calibri"/>
          <w:lang w:eastAsia="en-US"/>
        </w:rPr>
        <w:t xml:space="preserve"> и</w:t>
      </w:r>
      <w:r w:rsidR="00655E4A" w:rsidRPr="002A6673">
        <w:rPr>
          <w:rFonts w:eastAsia="Calibri"/>
          <w:lang w:eastAsia="en-US"/>
        </w:rPr>
        <w:t xml:space="preserve"> </w:t>
      </w:r>
      <w:r w:rsidR="00EF0256" w:rsidRPr="002A6673">
        <w:rPr>
          <w:rFonts w:eastAsia="Calibri"/>
          <w:lang w:eastAsia="en-US"/>
        </w:rPr>
        <w:t>а</w:t>
      </w:r>
      <w:r w:rsidRPr="002A6673">
        <w:rPr>
          <w:rFonts w:eastAsia="Calibri"/>
          <w:lang w:eastAsia="en-US"/>
        </w:rPr>
        <w:t>нтипротонных пучк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ротонной</w:t>
      </w:r>
      <w:r w:rsidR="00EF0256" w:rsidRPr="002A6673">
        <w:rPr>
          <w:rFonts w:eastAsia="Calibri"/>
          <w:lang w:eastAsia="en-US"/>
        </w:rPr>
        <w:t xml:space="preserve"> либо </w:t>
      </w:r>
      <w:r w:rsidR="0069260C" w:rsidRPr="002A6673">
        <w:rPr>
          <w:rFonts w:eastAsia="Calibri"/>
          <w:lang w:eastAsia="en-US"/>
        </w:rPr>
        <w:t>с</w:t>
      </w:r>
      <w:r w:rsidR="00EF0256" w:rsidRPr="002A6673">
        <w:rPr>
          <w:rFonts w:eastAsia="Calibri"/>
          <w:lang w:eastAsia="en-US"/>
        </w:rPr>
        <w:t xml:space="preserve"> ядерными мишенями. Импульс поляризованного пучка может </w:t>
      </w:r>
      <w:r w:rsidR="001233C8" w:rsidRPr="002A6673">
        <w:rPr>
          <w:rFonts w:eastAsia="Calibri"/>
          <w:lang w:eastAsia="en-US"/>
        </w:rPr>
        <w:t>варьироваться</w:t>
      </w:r>
      <w:r w:rsidR="00D1407E" w:rsidRPr="002A6673">
        <w:rPr>
          <w:rFonts w:eastAsia="Calibri"/>
          <w:lang w:eastAsia="en-US"/>
        </w:rPr>
        <w:t xml:space="preserve"> в</w:t>
      </w:r>
      <w:r w:rsidR="00655E4A" w:rsidRPr="002A6673">
        <w:rPr>
          <w:rFonts w:eastAsia="Calibri"/>
          <w:lang w:eastAsia="en-US"/>
        </w:rPr>
        <w:t xml:space="preserve"> </w:t>
      </w:r>
      <w:r w:rsidR="001233C8" w:rsidRPr="002A6673">
        <w:rPr>
          <w:rFonts w:eastAsia="Calibri"/>
          <w:lang w:eastAsia="en-US"/>
        </w:rPr>
        <w:t xml:space="preserve">диапазоне </w:t>
      </w:r>
      <w:r w:rsidR="001233C8" w:rsidRPr="002A6673">
        <w:rPr>
          <w:rFonts w:eastAsia="Calibri"/>
          <w:lang w:eastAsia="en-US"/>
        </w:rPr>
        <w:lastRenderedPageBreak/>
        <w:t>10</w:t>
      </w:r>
      <w:r w:rsidR="005F50A4" w:rsidRPr="002A6673">
        <w:rPr>
          <w:bCs/>
        </w:rPr>
        <w:t>÷</w:t>
      </w:r>
      <w:r w:rsidR="001233C8" w:rsidRPr="002A6673">
        <w:rPr>
          <w:rFonts w:eastAsia="Calibri"/>
          <w:lang w:eastAsia="en-US"/>
        </w:rPr>
        <w:t>4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483437" w:rsidRPr="002A6673">
        <w:rPr>
          <w:rFonts w:eastAsia="Calibri"/>
          <w:lang w:eastAsia="en-US"/>
        </w:rPr>
        <w:t>,</w:t>
      </w:r>
      <w:r w:rsidR="00D1407E" w:rsidRPr="002A6673">
        <w:rPr>
          <w:rFonts w:eastAsia="Calibri"/>
          <w:lang w:eastAsia="en-US"/>
        </w:rPr>
        <w:t xml:space="preserve"> а</w:t>
      </w:r>
      <w:r w:rsidR="00655E4A" w:rsidRPr="002A6673">
        <w:rPr>
          <w:rFonts w:eastAsia="Calibri"/>
          <w:lang w:eastAsia="en-US"/>
        </w:rPr>
        <w:t xml:space="preserve"> </w:t>
      </w:r>
      <w:r w:rsidR="00EF0256" w:rsidRPr="002A6673">
        <w:rPr>
          <w:rFonts w:eastAsia="Calibri"/>
          <w:lang w:eastAsia="en-US"/>
        </w:rPr>
        <w:t>поперечная поляризация пучка составит 40</w:t>
      </w:r>
      <w:r w:rsidR="005F50A4" w:rsidRPr="002A6673">
        <w:rPr>
          <w:bCs/>
        </w:rPr>
        <w:t>÷</w:t>
      </w:r>
      <w:r w:rsidR="00EF0256" w:rsidRPr="002A6673">
        <w:rPr>
          <w:rFonts w:eastAsia="Calibri"/>
          <w:lang w:eastAsia="en-US"/>
        </w:rPr>
        <w:t>45%. Неполяризованные пучки могут иметь импульс от 10 до 6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EF0256" w:rsidRPr="002A6673">
        <w:rPr>
          <w:rFonts w:eastAsia="Calibri"/>
          <w:lang w:eastAsia="en-US"/>
        </w:rPr>
        <w:t>. Ниже представлена физическая программа экспе</w:t>
      </w:r>
      <w:r w:rsidR="00026284" w:rsidRPr="002A6673">
        <w:rPr>
          <w:rFonts w:eastAsia="Calibri"/>
          <w:lang w:eastAsia="en-US"/>
        </w:rPr>
        <w:softHyphen/>
      </w:r>
      <w:r w:rsidR="00EF0256" w:rsidRPr="002A6673">
        <w:rPr>
          <w:rFonts w:eastAsia="Calibri"/>
          <w:lang w:eastAsia="en-US"/>
        </w:rPr>
        <w:t>римента С</w:t>
      </w:r>
      <w:r w:rsidR="001233C8" w:rsidRPr="002A6673">
        <w:rPr>
          <w:rFonts w:eastAsia="Calibri"/>
          <w:lang w:eastAsia="en-US"/>
        </w:rPr>
        <w:t>ПАСЧАРМ</w:t>
      </w:r>
      <w:r w:rsidR="00D1407E" w:rsidRPr="002A6673">
        <w:rPr>
          <w:rFonts w:eastAsia="Calibri"/>
          <w:lang w:eastAsia="en-US"/>
        </w:rPr>
        <w:t xml:space="preserve"> и</w:t>
      </w:r>
      <w:r w:rsidR="00655E4A" w:rsidRPr="002A6673">
        <w:rPr>
          <w:rFonts w:eastAsia="Calibri"/>
          <w:lang w:eastAsia="en-US"/>
        </w:rPr>
        <w:t xml:space="preserve"> </w:t>
      </w:r>
      <w:r w:rsidR="001233C8" w:rsidRPr="002A6673">
        <w:rPr>
          <w:rFonts w:eastAsia="Calibri"/>
          <w:lang w:eastAsia="en-US"/>
        </w:rPr>
        <w:t>ожидаемые результаты</w:t>
      </w:r>
      <w:r w:rsidR="001C7554" w:rsidRPr="002A6673">
        <w:rPr>
          <w:rFonts w:eastAsia="Calibri"/>
          <w:lang w:eastAsia="en-US"/>
        </w:rPr>
        <w:t>.</w:t>
      </w:r>
    </w:p>
    <w:p w:rsidR="001C7554" w:rsidRPr="002A6673" w:rsidRDefault="00EF0256" w:rsidP="00026BD6">
      <w:pPr>
        <w:pStyle w:val="ac"/>
        <w:rPr>
          <w:rFonts w:eastAsia="Calibri"/>
          <w:lang w:eastAsia="en-US"/>
        </w:rPr>
      </w:pPr>
      <w:r w:rsidRPr="002A6673">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епертурбативной области, где проявляются такие явления как конфайнмент, слияние либо фрагментация кварк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адроны</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спонтанно</w:t>
      </w:r>
      <w:r w:rsidR="00B5661D" w:rsidRPr="002A6673">
        <w:rPr>
          <w:rFonts w:eastAsia="Calibri"/>
          <w:lang w:eastAsia="en-US"/>
        </w:rPr>
        <w:t>е нарушение киральной симметрии</w:t>
      </w:r>
      <w:r w:rsidR="001C7554" w:rsidRPr="002A6673">
        <w:rPr>
          <w:rFonts w:eastAsia="Calibri"/>
          <w:lang w:eastAsia="en-US"/>
        </w:rPr>
        <w:t>.</w:t>
      </w:r>
    </w:p>
    <w:p w:rsidR="001C7554" w:rsidRPr="002A6673" w:rsidRDefault="00B5661D" w:rsidP="00026BD6">
      <w:pPr>
        <w:pStyle w:val="ac"/>
        <w:rPr>
          <w:rFonts w:eastAsia="Calibri"/>
          <w:lang w:eastAsia="en-US"/>
        </w:rPr>
      </w:pPr>
      <w:r w:rsidRPr="002A6673">
        <w:rPr>
          <w:rFonts w:eastAsia="Calibri"/>
          <w:lang w:eastAsia="en-US"/>
        </w:rPr>
        <w:t>Название эксперимента СПАСЧАРМ является сокращением от конечной цели проекта,</w:t>
      </w:r>
      <w:r w:rsidR="009B40C2" w:rsidRPr="002A6673">
        <w:rPr>
          <w:rFonts w:eastAsia="Calibri"/>
          <w:lang w:eastAsia="en-US"/>
        </w:rPr>
        <w:t>—</w:t>
      </w:r>
      <w:r w:rsidRPr="002A6673">
        <w:rPr>
          <w:rFonts w:eastAsia="Calibri"/>
          <w:lang w:eastAsia="en-US"/>
        </w:rPr>
        <w:t xml:space="preserve"> С</w:t>
      </w:r>
      <w:r w:rsidR="007905FD" w:rsidRPr="002A6673">
        <w:rPr>
          <w:rFonts w:eastAsia="Calibri"/>
          <w:lang w:eastAsia="en-US"/>
        </w:rPr>
        <w:t>п</w:t>
      </w:r>
      <w:r w:rsidRPr="002A6673">
        <w:rPr>
          <w:rFonts w:eastAsia="Calibri"/>
          <w:lang w:eastAsia="en-US"/>
        </w:rPr>
        <w:t>иновые А</w:t>
      </w:r>
      <w:r w:rsidR="00486A9D" w:rsidRPr="002A6673">
        <w:rPr>
          <w:rFonts w:eastAsia="Calibri"/>
          <w:lang w:eastAsia="en-US"/>
        </w:rPr>
        <w:t>С</w:t>
      </w:r>
      <w:r w:rsidRPr="002A6673">
        <w:rPr>
          <w:rFonts w:eastAsia="Calibri"/>
          <w:lang w:eastAsia="en-US"/>
        </w:rPr>
        <w:t>имметр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ождении ЧАРМония. Целью этих исследований является решение задач, которые еще никт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ире</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пытался выполнить</w:t>
      </w:r>
      <w:r w:rsidR="00D1407E" w:rsidRPr="002A6673">
        <w:rPr>
          <w:rFonts w:eastAsia="Calibri"/>
          <w:lang w:eastAsia="en-US"/>
        </w:rPr>
        <w:t xml:space="preserve"> и в </w:t>
      </w:r>
      <w:r w:rsidRPr="002A6673">
        <w:rPr>
          <w:rFonts w:eastAsia="Calibri"/>
          <w:lang w:eastAsia="en-US"/>
        </w:rPr>
        <w:t>ближайшее время</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планирует из-за сложност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комплексности исследований</w:t>
      </w:r>
      <w:r w:rsidR="001C7554" w:rsidRPr="002A6673">
        <w:rPr>
          <w:rFonts w:eastAsia="Calibri"/>
          <w:lang w:eastAsia="en-US"/>
        </w:rPr>
        <w:t>.</w:t>
      </w:r>
    </w:p>
    <w:p w:rsidR="001C7554" w:rsidRPr="002A6673" w:rsidRDefault="00B5661D" w:rsidP="00026BD6">
      <w:pPr>
        <w:pStyle w:val="ac"/>
        <w:rPr>
          <w:rFonts w:eastAsia="Calibri"/>
          <w:lang w:eastAsia="en-US"/>
        </w:rPr>
      </w:pPr>
      <w:r w:rsidRPr="002A6673">
        <w:rPr>
          <w:rFonts w:eastAsia="Calibri"/>
          <w:lang w:eastAsia="en-US"/>
        </w:rPr>
        <w:t xml:space="preserve">Будут измерены поперечные односпиновые асимметрии </w:t>
      </w:r>
      <w:r w:rsidRPr="002A6673">
        <w:rPr>
          <w:rFonts w:eastAsia="Calibri"/>
          <w:i/>
          <w:lang w:eastAsia="en-US"/>
        </w:rPr>
        <w:t>A</w:t>
      </w:r>
      <w:r w:rsidRPr="002A6673">
        <w:rPr>
          <w:rFonts w:eastAsia="Calibri"/>
          <w:vertAlign w:val="subscript"/>
          <w:lang w:eastAsia="en-US"/>
        </w:rPr>
        <w:t>N</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еакциях инклюзив</w:t>
      </w:r>
      <w:r w:rsidR="00E80A46" w:rsidRPr="002A6673">
        <w:rPr>
          <w:rFonts w:eastAsia="Calibri"/>
          <w:lang w:eastAsia="en-US"/>
        </w:rPr>
        <w:softHyphen/>
      </w:r>
      <w:r w:rsidRPr="002A6673">
        <w:rPr>
          <w:rFonts w:eastAsia="Calibri"/>
          <w:lang w:eastAsia="en-US"/>
        </w:rPr>
        <w:t xml:space="preserve">ного образования </w:t>
      </w:r>
      <w:r w:rsidR="003968B9" w:rsidRPr="002A6673">
        <w:rPr>
          <w:rFonts w:eastAsia="Calibri"/>
          <w:i/>
          <w:lang w:eastAsia="en-US"/>
        </w:rPr>
        <w:t>φ, f</w:t>
      </w:r>
      <w:r w:rsidR="004F49D1" w:rsidRPr="002A6673">
        <w:rPr>
          <w:rFonts w:ascii="Cambria Math" w:eastAsia="Calibri" w:hAnsi="Cambria Math" w:cs="Cambria Math"/>
          <w:i/>
          <w:lang w:eastAsia="en-US"/>
        </w:rPr>
        <w:t>₂</w:t>
      </w:r>
      <w:r w:rsidR="003968B9" w:rsidRPr="002A6673">
        <w:rPr>
          <w:rFonts w:eastAsia="Calibri"/>
          <w:i/>
          <w:lang w:eastAsia="en-US"/>
        </w:rPr>
        <w:t xml:space="preserve">(1520), </w:t>
      </w:r>
      <w:r w:rsidRPr="002A6673">
        <w:rPr>
          <w:rFonts w:eastAsia="Calibri"/>
          <w:i/>
          <w:lang w:eastAsia="en-US"/>
        </w:rPr>
        <w:t>J/ψ, χ</w:t>
      </w:r>
      <w:r w:rsidRPr="002A6673">
        <w:rPr>
          <w:rFonts w:eastAsia="Calibri"/>
          <w:vertAlign w:val="subscript"/>
          <w:lang w:eastAsia="en-US"/>
        </w:rPr>
        <w:t>c</w:t>
      </w:r>
      <w:r w:rsidR="0035201E" w:rsidRPr="0035201E">
        <w:rPr>
          <w:rFonts w:eastAsia="Calibri"/>
          <w:vertAlign w:val="subscript"/>
          <w:lang w:eastAsia="en-US"/>
        </w:rPr>
        <w:t>1</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χ</w:t>
      </w:r>
      <w:r w:rsidRPr="002A6673">
        <w:rPr>
          <w:rFonts w:eastAsia="Calibri"/>
          <w:vertAlign w:val="subscript"/>
          <w:lang w:eastAsia="en-US"/>
        </w:rPr>
        <w:t>c</w:t>
      </w:r>
      <w:r w:rsidR="0035201E" w:rsidRPr="0035201E">
        <w:rPr>
          <w:rFonts w:eastAsia="Calibri"/>
          <w:vertAlign w:val="subscript"/>
          <w:lang w:eastAsia="en-US"/>
        </w:rPr>
        <w:t>2</w:t>
      </w:r>
      <w:r w:rsidRPr="002A6673">
        <w:rPr>
          <w:rFonts w:eastAsia="Calibri"/>
          <w:lang w:eastAsia="en-US"/>
        </w:rPr>
        <w:t xml:space="preserve"> на протонных</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протонных поляризованных пучках</w:t>
      </w:r>
      <w:r w:rsidR="001C7554" w:rsidRPr="002A6673">
        <w:rPr>
          <w:rFonts w:eastAsia="Calibri"/>
          <w:lang w:eastAsia="en-US"/>
        </w:rPr>
        <w:t>.</w:t>
      </w:r>
    </w:p>
    <w:p w:rsidR="001C7554" w:rsidRPr="002A6673" w:rsidRDefault="00B5661D" w:rsidP="00026BD6">
      <w:pPr>
        <w:pStyle w:val="ac"/>
        <w:rPr>
          <w:rFonts w:eastAsia="Calibri"/>
          <w:lang w:eastAsia="en-US"/>
        </w:rPr>
      </w:pPr>
      <w:r w:rsidRPr="002A6673">
        <w:rPr>
          <w:rFonts w:eastAsia="Calibri"/>
          <w:lang w:eastAsia="en-US"/>
        </w:rPr>
        <w:t xml:space="preserve">Для изучения поляризации </w:t>
      </w:r>
      <w:r w:rsidR="003968B9" w:rsidRPr="002A6673">
        <w:rPr>
          <w:rFonts w:eastAsia="Calibri"/>
          <w:lang w:eastAsia="en-US"/>
        </w:rPr>
        <w:t>кварков</w:t>
      </w:r>
      <w:r w:rsidR="00D1407E" w:rsidRPr="002A6673">
        <w:rPr>
          <w:rFonts w:eastAsia="Calibri"/>
          <w:lang w:eastAsia="en-US"/>
        </w:rPr>
        <w:t xml:space="preserve"> и</w:t>
      </w:r>
      <w:r w:rsidR="00655E4A" w:rsidRPr="002A6673">
        <w:rPr>
          <w:rFonts w:eastAsia="Calibri"/>
          <w:lang w:eastAsia="en-US"/>
        </w:rPr>
        <w:t xml:space="preserve"> </w:t>
      </w:r>
      <w:r w:rsidR="003968B9" w:rsidRPr="002A6673">
        <w:rPr>
          <w:rFonts w:eastAsia="Calibri"/>
          <w:lang w:eastAsia="en-US"/>
        </w:rPr>
        <w:t>глю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области больших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xml:space="preserve">, будут измерены двухспиновые асимметрии </w:t>
      </w:r>
      <w:r w:rsidR="003968B9" w:rsidRPr="002A6673">
        <w:rPr>
          <w:rFonts w:eastAsia="Calibri"/>
          <w:i/>
          <w:lang w:eastAsia="en-US"/>
        </w:rPr>
        <w:t>A</w:t>
      </w:r>
      <w:r w:rsidR="003968B9" w:rsidRPr="002A6673">
        <w:rPr>
          <w:rFonts w:eastAsia="Calibri"/>
          <w:vertAlign w:val="subscript"/>
          <w:lang w:eastAsia="en-US"/>
        </w:rPr>
        <w:t>NN</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A</w:t>
      </w:r>
      <w:r w:rsidRPr="002A6673">
        <w:rPr>
          <w:rFonts w:eastAsia="Calibri"/>
          <w:vertAlign w:val="subscript"/>
          <w:lang w:eastAsia="en-US"/>
        </w:rPr>
        <w:t>LL</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процессах образования частиц </w:t>
      </w:r>
      <w:r w:rsidR="003968B9" w:rsidRPr="002A6673">
        <w:rPr>
          <w:rFonts w:eastAsia="Calibri"/>
          <w:i/>
          <w:lang w:eastAsia="en-US"/>
        </w:rPr>
        <w:t>φ, f</w:t>
      </w:r>
      <w:r w:rsidR="004F49D1" w:rsidRPr="002A6673">
        <w:rPr>
          <w:rFonts w:ascii="Cambria Math" w:eastAsia="Calibri" w:hAnsi="Cambria Math" w:cs="Cambria Math"/>
          <w:i/>
          <w:lang w:eastAsia="en-US"/>
        </w:rPr>
        <w:t>₂</w:t>
      </w:r>
      <w:r w:rsidR="003968B9" w:rsidRPr="002A6673">
        <w:rPr>
          <w:rFonts w:eastAsia="Calibri"/>
          <w:i/>
          <w:lang w:eastAsia="en-US"/>
        </w:rPr>
        <w:t>(1520),</w:t>
      </w:r>
      <w:r w:rsidR="00CE27BA" w:rsidRPr="002A6673">
        <w:rPr>
          <w:rFonts w:eastAsia="Calibri"/>
          <w:i/>
          <w:lang w:eastAsia="en-US"/>
        </w:rPr>
        <w:t xml:space="preserve"> </w:t>
      </w:r>
      <w:r w:rsidRPr="002A6673">
        <w:rPr>
          <w:rFonts w:eastAsia="Calibri"/>
          <w:i/>
          <w:lang w:eastAsia="en-US"/>
        </w:rPr>
        <w:t>J/ψ, χ</w:t>
      </w:r>
      <w:r w:rsidRPr="002A6673">
        <w:rPr>
          <w:rFonts w:eastAsia="Calibri"/>
          <w:vertAlign w:val="subscript"/>
          <w:lang w:eastAsia="en-US"/>
        </w:rPr>
        <w:t>c</w:t>
      </w:r>
      <w:r w:rsidR="0035201E" w:rsidRPr="0035201E">
        <w:rPr>
          <w:rFonts w:eastAsia="Calibri"/>
          <w:vertAlign w:val="subscript"/>
          <w:lang w:eastAsia="en-US"/>
        </w:rPr>
        <w:t>1</w:t>
      </w:r>
      <w:r w:rsidR="00CE27BA" w:rsidRPr="002A6673">
        <w:rPr>
          <w:rFonts w:eastAsia="Calibri"/>
          <w:lang w:eastAsia="en-US"/>
        </w:rPr>
        <w:t xml:space="preserve"> </w:t>
      </w:r>
      <w:r w:rsidR="00D1407E" w:rsidRPr="002A6673">
        <w:rPr>
          <w:rFonts w:eastAsia="Calibri"/>
          <w:lang w:eastAsia="en-US"/>
        </w:rPr>
        <w:t>и</w:t>
      </w:r>
      <w:r w:rsidR="00655E4A" w:rsidRPr="002A6673">
        <w:rPr>
          <w:rFonts w:eastAsia="Calibri"/>
          <w:lang w:eastAsia="en-US"/>
        </w:rPr>
        <w:t xml:space="preserve"> </w:t>
      </w:r>
      <w:r w:rsidRPr="002A6673">
        <w:rPr>
          <w:rFonts w:eastAsia="Calibri"/>
          <w:i/>
          <w:lang w:eastAsia="en-US"/>
        </w:rPr>
        <w:t>χ</w:t>
      </w:r>
      <w:r w:rsidRPr="002A6673">
        <w:rPr>
          <w:rFonts w:eastAsia="Calibri"/>
          <w:vertAlign w:val="subscript"/>
          <w:lang w:eastAsia="en-US"/>
        </w:rPr>
        <w:t>c</w:t>
      </w:r>
      <w:r w:rsidR="0035201E" w:rsidRPr="0035201E">
        <w:rPr>
          <w:rFonts w:eastAsia="Calibri"/>
          <w:vertAlign w:val="subscript"/>
          <w:lang w:eastAsia="en-US"/>
        </w:rPr>
        <w:t>2</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соударениях </w:t>
      </w:r>
      <w:r w:rsidR="003968B9" w:rsidRPr="002A6673">
        <w:rPr>
          <w:rFonts w:eastAsia="Calibri"/>
          <w:lang w:eastAsia="en-US"/>
        </w:rPr>
        <w:t>поперечно</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родольно поляризованного пучка протонов</w:t>
      </w:r>
      <w:r w:rsidR="00D1407E" w:rsidRPr="002A6673">
        <w:rPr>
          <w:rFonts w:eastAsia="Calibri"/>
          <w:lang w:eastAsia="en-US"/>
        </w:rPr>
        <w:t xml:space="preserve"> с </w:t>
      </w:r>
      <w:r w:rsidR="003968B9" w:rsidRPr="002A6673">
        <w:rPr>
          <w:rFonts w:eastAsia="Calibri"/>
          <w:lang w:eastAsia="en-US"/>
        </w:rPr>
        <w:t>поперечно (</w:t>
      </w:r>
      <w:r w:rsidRPr="002A6673">
        <w:rPr>
          <w:rFonts w:eastAsia="Calibri"/>
          <w:lang w:eastAsia="en-US"/>
        </w:rPr>
        <w:t>продольно</w:t>
      </w:r>
      <w:r w:rsidR="003968B9" w:rsidRPr="002A6673">
        <w:rPr>
          <w:rFonts w:eastAsia="Calibri"/>
          <w:lang w:eastAsia="en-US"/>
        </w:rPr>
        <w:t>)</w:t>
      </w:r>
      <w:r w:rsidRPr="002A6673">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глю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п</w:t>
      </w:r>
      <w:r w:rsidR="003968B9" w:rsidRPr="002A6673">
        <w:rPr>
          <w:rFonts w:eastAsia="Calibri"/>
          <w:lang w:eastAsia="en-US"/>
        </w:rPr>
        <w:t xml:space="preserve">ин протона из анализа этих </w:t>
      </w:r>
      <w:r w:rsidRPr="002A6673">
        <w:rPr>
          <w:rFonts w:eastAsia="Calibri"/>
          <w:lang w:eastAsia="en-US"/>
        </w:rPr>
        <w:t xml:space="preserve">процессов. </w:t>
      </w:r>
      <w:r w:rsidR="003968B9" w:rsidRPr="002A6673">
        <w:rPr>
          <w:rFonts w:eastAsia="Calibri"/>
          <w:lang w:eastAsia="en-US"/>
        </w:rPr>
        <w:t xml:space="preserve">Анализ </w:t>
      </w:r>
      <w:r w:rsidRPr="002A6673">
        <w:rPr>
          <w:rFonts w:eastAsia="Calibri"/>
          <w:lang w:eastAsia="en-US"/>
        </w:rPr>
        <w:t xml:space="preserve">выходов </w:t>
      </w:r>
      <w:r w:rsidR="003968B9" w:rsidRPr="002A6673">
        <w:rPr>
          <w:rFonts w:eastAsia="Calibri"/>
          <w:lang w:eastAsia="en-US"/>
        </w:rPr>
        <w:t>этих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тех случаях, когда спины мишен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учка направлены</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дну ил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азные стороны, позволит оценить долю спина нуклона, перено</w:t>
      </w:r>
      <w:r w:rsidR="00026284" w:rsidRPr="002A6673">
        <w:rPr>
          <w:rFonts w:eastAsia="Calibri"/>
          <w:lang w:eastAsia="en-US"/>
        </w:rPr>
        <w:softHyphen/>
      </w:r>
      <w:r w:rsidRPr="002A6673">
        <w:rPr>
          <w:rFonts w:eastAsia="Calibri"/>
          <w:lang w:eastAsia="en-US"/>
        </w:rPr>
        <w:t>симую кварками (</w:t>
      </w:r>
      <w:r w:rsidR="007905FD" w:rsidRPr="002A6673">
        <w:rPr>
          <w:rFonts w:eastAsia="Calibri"/>
          <w:lang w:eastAsia="en-US"/>
        </w:rPr>
        <w:t>проблема «спинового кризиса», заключающегося</w:t>
      </w:r>
      <w:r w:rsidR="00D1407E" w:rsidRPr="002A6673">
        <w:rPr>
          <w:rFonts w:eastAsia="Calibri"/>
          <w:lang w:eastAsia="en-US"/>
        </w:rPr>
        <w:t xml:space="preserve"> в</w:t>
      </w:r>
      <w:r w:rsidR="00655E4A" w:rsidRPr="002A6673">
        <w:rPr>
          <w:rFonts w:eastAsia="Calibri"/>
          <w:lang w:eastAsia="en-US"/>
        </w:rPr>
        <w:t xml:space="preserve"> </w:t>
      </w:r>
      <w:r w:rsidR="007905FD" w:rsidRPr="002A6673">
        <w:rPr>
          <w:rFonts w:eastAsia="Calibri"/>
          <w:lang w:eastAsia="en-US"/>
        </w:rPr>
        <w:t>том, что сегодня, спустя 30 лет после проведения пионерского эксперимента</w:t>
      </w:r>
      <w:r w:rsidR="00D1407E" w:rsidRPr="002A6673">
        <w:rPr>
          <w:rFonts w:eastAsia="Calibri"/>
          <w:lang w:eastAsia="en-US"/>
        </w:rPr>
        <w:t xml:space="preserve"> в</w:t>
      </w:r>
      <w:r w:rsidR="00655E4A" w:rsidRPr="002A6673">
        <w:rPr>
          <w:rFonts w:eastAsia="Calibri"/>
          <w:lang w:eastAsia="en-US"/>
        </w:rPr>
        <w:t xml:space="preserve"> </w:t>
      </w:r>
      <w:r w:rsidR="007905FD" w:rsidRPr="002A6673">
        <w:rPr>
          <w:rFonts w:eastAsia="Calibri"/>
          <w:lang w:eastAsia="en-US"/>
        </w:rPr>
        <w:t>ЦЕРН, все валентные</w:t>
      </w:r>
      <w:r w:rsidR="00D1407E" w:rsidRPr="002A6673">
        <w:rPr>
          <w:rFonts w:eastAsia="Calibri"/>
          <w:lang w:eastAsia="en-US"/>
        </w:rPr>
        <w:t xml:space="preserve"> и </w:t>
      </w:r>
      <w:r w:rsidR="007905FD" w:rsidRPr="002A6673">
        <w:rPr>
          <w:rFonts w:eastAsia="Calibri"/>
          <w:lang w:eastAsia="en-US"/>
        </w:rPr>
        <w:t>морские кварки</w:t>
      </w:r>
      <w:r w:rsidR="00D1407E" w:rsidRPr="002A6673">
        <w:rPr>
          <w:rFonts w:eastAsia="Calibri"/>
          <w:lang w:eastAsia="en-US"/>
        </w:rPr>
        <w:t xml:space="preserve"> в</w:t>
      </w:r>
      <w:r w:rsidR="00655E4A" w:rsidRPr="002A6673">
        <w:rPr>
          <w:rFonts w:eastAsia="Calibri"/>
          <w:lang w:eastAsia="en-US"/>
        </w:rPr>
        <w:t xml:space="preserve"> </w:t>
      </w:r>
      <w:r w:rsidR="007905FD" w:rsidRPr="002A6673">
        <w:rPr>
          <w:rFonts w:eastAsia="Calibri"/>
          <w:lang w:eastAsia="en-US"/>
        </w:rPr>
        <w:t>протоне</w:t>
      </w:r>
      <w:r w:rsidR="00D1407E" w:rsidRPr="002A6673">
        <w:rPr>
          <w:rFonts w:eastAsia="Calibri"/>
          <w:lang w:eastAsia="en-US"/>
        </w:rPr>
        <w:t xml:space="preserve"> в </w:t>
      </w:r>
      <w:r w:rsidR="007905FD" w:rsidRPr="002A6673">
        <w:rPr>
          <w:rFonts w:eastAsia="Calibri"/>
          <w:lang w:eastAsia="en-US"/>
        </w:rPr>
        <w:t>сумме ответственны всего лишь за 30% продольного спина протона)</w:t>
      </w:r>
      <w:r w:rsidR="001C7554" w:rsidRPr="002A6673">
        <w:rPr>
          <w:rFonts w:eastAsia="Calibri"/>
          <w:lang w:eastAsia="en-US"/>
        </w:rPr>
        <w:t>.</w:t>
      </w:r>
    </w:p>
    <w:p w:rsidR="001C7554" w:rsidRPr="002A6673" w:rsidRDefault="003968B9" w:rsidP="00026BD6">
      <w:pPr>
        <w:pStyle w:val="ac"/>
        <w:rPr>
          <w:rFonts w:eastAsia="Calibri"/>
          <w:lang w:eastAsia="en-US"/>
        </w:rPr>
      </w:pPr>
      <w:r w:rsidRPr="002A6673">
        <w:rPr>
          <w:rFonts w:eastAsia="Calibri"/>
          <w:lang w:eastAsia="en-US"/>
        </w:rPr>
        <w:t xml:space="preserve">Исследование отношений выходов </w:t>
      </w:r>
      <w:r w:rsidRPr="002A6673">
        <w:rPr>
          <w:rFonts w:eastAsia="Calibri"/>
          <w:i/>
          <w:lang w:eastAsia="en-US"/>
        </w:rPr>
        <w:t>χ</w:t>
      </w:r>
      <w:r w:rsidRPr="002A6673">
        <w:rPr>
          <w:rFonts w:eastAsia="Calibri"/>
          <w:vertAlign w:val="subscript"/>
          <w:lang w:eastAsia="en-US"/>
        </w:rPr>
        <w:t>c</w:t>
      </w:r>
      <w:r w:rsidR="0035201E" w:rsidRPr="0035201E">
        <w:rPr>
          <w:rFonts w:eastAsia="Calibri"/>
          <w:vertAlign w:val="subscript"/>
          <w:lang w:eastAsia="en-US"/>
        </w:rPr>
        <w:t>1</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χ</w:t>
      </w:r>
      <w:r w:rsidRPr="002A6673">
        <w:rPr>
          <w:rFonts w:eastAsia="Calibri"/>
          <w:vertAlign w:val="subscript"/>
          <w:lang w:eastAsia="en-US"/>
        </w:rPr>
        <w:t>c</w:t>
      </w:r>
      <w:r w:rsidR="0035201E" w:rsidRPr="0035201E">
        <w:rPr>
          <w:rFonts w:eastAsia="Calibri"/>
          <w:vertAlign w:val="subscript"/>
          <w:lang w:eastAsia="en-US"/>
        </w:rPr>
        <w:t>2</w:t>
      </w:r>
      <w:r w:rsidRPr="002A6673">
        <w:rPr>
          <w:rFonts w:eastAsia="Calibri"/>
          <w:vertAlign w:val="subscript"/>
          <w:lang w:eastAsia="en-US"/>
        </w:rPr>
        <w:t xml:space="preserve"> </w:t>
      </w:r>
      <w:r w:rsidRPr="002A6673">
        <w:rPr>
          <w:rFonts w:eastAsia="Calibri"/>
          <w:lang w:eastAsia="en-US"/>
        </w:rPr>
        <w:t xml:space="preserve">позволит проверить </w:t>
      </w:r>
      <w:r w:rsidR="009B7B7E" w:rsidRPr="002A6673">
        <w:rPr>
          <w:rFonts w:eastAsia="Calibri"/>
          <w:lang w:eastAsia="en-US"/>
        </w:rPr>
        <w:t xml:space="preserve">новую </w:t>
      </w:r>
      <w:r w:rsidR="00563B17" w:rsidRPr="002A6673">
        <w:rPr>
          <w:rFonts w:eastAsia="Calibri"/>
          <w:lang w:eastAsia="en-US"/>
        </w:rPr>
        <w:t>теорему о </w:t>
      </w:r>
      <w:r w:rsidRPr="002A6673">
        <w:rPr>
          <w:rFonts w:eastAsia="Calibri"/>
          <w:lang w:eastAsia="en-US"/>
        </w:rPr>
        <w:t>масштабной инвариантност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выходах этих мезонов</w:t>
      </w:r>
      <w:r w:rsidR="00115BE5" w:rsidRPr="002A6673">
        <w:rPr>
          <w:rFonts w:eastAsia="Calibri"/>
          <w:lang w:eastAsia="en-US"/>
        </w:rPr>
        <w:t xml:space="preserve"> [</w:t>
      </w:r>
      <w:bookmarkStart w:id="11" w:name="_Ref490256734"/>
      <w:r w:rsidR="00115BE5" w:rsidRPr="002A6673">
        <w:rPr>
          <w:rStyle w:val="ab"/>
          <w:rFonts w:eastAsia="Calibri"/>
          <w:vertAlign w:val="baseline"/>
          <w:lang w:eastAsia="en-US"/>
        </w:rPr>
        <w:endnoteReference w:id="4"/>
      </w:r>
      <w:bookmarkEnd w:id="11"/>
      <w:r w:rsidR="00115BE5" w:rsidRPr="002A6673">
        <w:rPr>
          <w:rFonts w:eastAsia="Calibri"/>
          <w:lang w:eastAsia="en-US"/>
        </w:rPr>
        <w:t>]</w:t>
      </w:r>
      <w:r w:rsidRPr="002A6673">
        <w:rPr>
          <w:rFonts w:eastAsia="Calibri"/>
          <w:lang w:eastAsia="en-US"/>
        </w:rPr>
        <w:t>, обнаруженную</w:t>
      </w:r>
      <w:r w:rsidR="00D1407E" w:rsidRPr="002A6673">
        <w:rPr>
          <w:rFonts w:eastAsia="Calibri"/>
          <w:lang w:eastAsia="en-US"/>
        </w:rPr>
        <w:t xml:space="preserve"> в</w:t>
      </w:r>
      <w:r w:rsidR="00563B17" w:rsidRPr="002A6673">
        <w:rPr>
          <w:rFonts w:eastAsia="Calibri"/>
          <w:lang w:eastAsia="en-US"/>
        </w:rPr>
        <w:t> </w:t>
      </w:r>
      <w:r w:rsidRPr="002A6673">
        <w:rPr>
          <w:rFonts w:eastAsia="Calibri"/>
          <w:lang w:eastAsia="en-US"/>
        </w:rPr>
        <w:t>экспериментах на БАК</w:t>
      </w:r>
      <w:r w:rsidR="00115BE5" w:rsidRPr="002A6673">
        <w:rPr>
          <w:rFonts w:eastAsia="Calibri"/>
          <w:lang w:eastAsia="en-US"/>
        </w:rPr>
        <w:t xml:space="preserve"> [</w:t>
      </w:r>
      <w:bookmarkStart w:id="12" w:name="_Ref490256740"/>
      <w:r w:rsidRPr="002A6673">
        <w:rPr>
          <w:rStyle w:val="ab"/>
          <w:rFonts w:eastAsia="Calibri"/>
          <w:vertAlign w:val="baseline"/>
          <w:lang w:eastAsia="en-US"/>
        </w:rPr>
        <w:endnoteReference w:id="5"/>
      </w:r>
      <w:bookmarkEnd w:id="12"/>
      <w:r w:rsidR="00115BE5" w:rsidRPr="002A6673">
        <w:rPr>
          <w:rFonts w:eastAsia="Calibri"/>
          <w:lang w:eastAsia="en-US"/>
        </w:rPr>
        <w:t xml:space="preserve">, </w:t>
      </w:r>
      <w:bookmarkStart w:id="13" w:name="_Ref490256748"/>
      <w:r w:rsidR="00115BE5" w:rsidRPr="002A6673">
        <w:rPr>
          <w:rStyle w:val="ab"/>
          <w:rFonts w:eastAsia="Calibri"/>
          <w:vertAlign w:val="baseline"/>
          <w:lang w:eastAsia="en-US"/>
        </w:rPr>
        <w:endnoteReference w:id="6"/>
      </w:r>
      <w:bookmarkEnd w:id="13"/>
      <w:r w:rsidR="00115BE5" w:rsidRPr="002A6673">
        <w:rPr>
          <w:rFonts w:eastAsia="Calibri"/>
          <w:lang w:eastAsia="en-US"/>
        </w:rPr>
        <w:t>]</w:t>
      </w:r>
      <w:r w:rsidR="001C7554" w:rsidRPr="002A6673">
        <w:rPr>
          <w:rFonts w:eastAsia="Calibri"/>
          <w:lang w:eastAsia="en-US"/>
        </w:rPr>
        <w:t>.</w:t>
      </w:r>
    </w:p>
    <w:p w:rsidR="007F2472" w:rsidRPr="002A6673" w:rsidRDefault="007F2472" w:rsidP="00026BD6">
      <w:pPr>
        <w:pStyle w:val="ac"/>
        <w:rPr>
          <w:rFonts w:eastAsia="Calibri"/>
          <w:lang w:eastAsia="en-US"/>
        </w:rPr>
      </w:pPr>
      <w:r w:rsidRPr="002A6673">
        <w:rPr>
          <w:rFonts w:eastAsia="Calibri"/>
          <w:lang w:eastAsia="en-US"/>
        </w:rPr>
        <w:t>Данные исследования являются наиболее сложным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ограмме СПАСЧАРМ</w:t>
      </w:r>
      <w:r w:rsidR="00D1407E" w:rsidRPr="002A6673">
        <w:rPr>
          <w:rFonts w:eastAsia="Calibri"/>
          <w:lang w:eastAsia="en-US"/>
        </w:rPr>
        <w:t xml:space="preserve"> и </w:t>
      </w:r>
      <w:r w:rsidRPr="002A6673">
        <w:rPr>
          <w:rFonts w:eastAsia="Calibri"/>
          <w:lang w:eastAsia="en-US"/>
        </w:rPr>
        <w:t>накладывают жесткие ограничения на требования</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 xml:space="preserve">экспериментальной установке, при этом на ранних этапах будут </w:t>
      </w:r>
      <w:r w:rsidR="007905FD" w:rsidRPr="002A6673">
        <w:rPr>
          <w:rFonts w:eastAsia="Calibri"/>
          <w:lang w:eastAsia="en-US"/>
        </w:rPr>
        <w:t>решать</w:t>
      </w:r>
      <w:r w:rsidRPr="002A6673">
        <w:rPr>
          <w:rFonts w:eastAsia="Calibri"/>
          <w:lang w:eastAsia="en-US"/>
        </w:rPr>
        <w:t>с</w:t>
      </w:r>
      <w:r w:rsidR="007905FD" w:rsidRPr="002A6673">
        <w:rPr>
          <w:rFonts w:eastAsia="Calibri"/>
          <w:lang w:eastAsia="en-US"/>
        </w:rPr>
        <w:t>я</w:t>
      </w:r>
      <w:r w:rsidR="00AA7C51" w:rsidRPr="002A6673">
        <w:rPr>
          <w:rFonts w:eastAsia="Calibri"/>
          <w:lang w:eastAsia="en-US"/>
        </w:rPr>
        <w:t xml:space="preserve"> не</w:t>
      </w:r>
      <w:r w:rsidR="00655E4A" w:rsidRPr="002A6673">
        <w:rPr>
          <w:rFonts w:eastAsia="Calibri"/>
          <w:lang w:eastAsia="en-US"/>
        </w:rPr>
        <w:t xml:space="preserve"> </w:t>
      </w:r>
      <w:r w:rsidR="007905FD" w:rsidRPr="002A6673">
        <w:rPr>
          <w:rFonts w:eastAsia="Calibri"/>
          <w:lang w:eastAsia="en-US"/>
        </w:rPr>
        <w:t xml:space="preserve">менее интересные </w:t>
      </w:r>
      <w:r w:rsidRPr="002A6673">
        <w:rPr>
          <w:rFonts w:eastAsia="Calibri"/>
          <w:lang w:eastAsia="en-US"/>
        </w:rPr>
        <w:t>задачи:</w:t>
      </w:r>
    </w:p>
    <w:p w:rsidR="001C7554" w:rsidRPr="002A6673" w:rsidRDefault="00EF0256" w:rsidP="007B2EED">
      <w:pPr>
        <w:pStyle w:val="-"/>
      </w:pPr>
      <w:r w:rsidRPr="002A6673">
        <w:t xml:space="preserve">Измерение односпиновых поперечных (азимутальных) асимметрий </w:t>
      </w:r>
      <w:r w:rsidR="0069260C" w:rsidRPr="002A6673">
        <w:rPr>
          <w:i/>
        </w:rPr>
        <w:t>A</w:t>
      </w:r>
      <w:r w:rsidRPr="002A6673">
        <w:rPr>
          <w:vertAlign w:val="subscript"/>
        </w:rPr>
        <w:t>N</w:t>
      </w:r>
      <w:r w:rsidRPr="002A6673">
        <w:t xml:space="preserve"> адронов, состоящих из легких u, d, s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2A6673">
        <w:softHyphen/>
      </w:r>
      <w:r w:rsidRPr="002A6673">
        <w:t>ванной мишени.</w:t>
      </w:r>
      <w:r w:rsidR="00D1407E" w:rsidRPr="002A6673">
        <w:t xml:space="preserve"> В</w:t>
      </w:r>
      <w:r w:rsidR="00655E4A" w:rsidRPr="002A6673">
        <w:t xml:space="preserve"> </w:t>
      </w:r>
      <w:r w:rsidRPr="002A6673">
        <w:t xml:space="preserve">качестве регистрируемой частицы можно использовать любые частицы (со спином </w:t>
      </w:r>
      <w:r w:rsidR="0069260C" w:rsidRPr="002A6673">
        <w:rPr>
          <w:i/>
        </w:rPr>
        <w:t>J</w:t>
      </w:r>
      <w:r w:rsidR="00D75F62" w:rsidRPr="002A6673">
        <w:t> = </w:t>
      </w:r>
      <w:r w:rsidRPr="002A6673">
        <w:t>0, 1/2, 1 ...)</w:t>
      </w:r>
      <w:r w:rsidR="00D1407E" w:rsidRPr="002A6673">
        <w:t xml:space="preserve"> и</w:t>
      </w:r>
      <w:r w:rsidR="00655E4A" w:rsidRPr="002A6673">
        <w:t xml:space="preserve"> </w:t>
      </w:r>
      <w:r w:rsidRPr="002A6673">
        <w:t>даже ядра.</w:t>
      </w:r>
      <w:r w:rsidR="00D1407E" w:rsidRPr="002A6673">
        <w:t xml:space="preserve"> В</w:t>
      </w:r>
      <w:r w:rsidR="00655E4A" w:rsidRPr="002A6673">
        <w:t xml:space="preserve"> </w:t>
      </w:r>
      <w:r w:rsidRPr="002A6673">
        <w:t>качестве мишени можно использовать протоны</w:t>
      </w:r>
      <w:r w:rsidR="00D1407E" w:rsidRPr="002A6673">
        <w:t xml:space="preserve"> и</w:t>
      </w:r>
      <w:r w:rsidR="00655E4A" w:rsidRPr="002A6673">
        <w:t xml:space="preserve"> </w:t>
      </w:r>
      <w:r w:rsidRPr="002A6673">
        <w:t xml:space="preserve">ядра, что позволяет исследовать зависимость </w:t>
      </w:r>
      <w:r w:rsidR="0069260C" w:rsidRPr="002A6673">
        <w:rPr>
          <w:i/>
        </w:rPr>
        <w:t>A</w:t>
      </w:r>
      <w:r w:rsidRPr="002A6673">
        <w:rPr>
          <w:vertAlign w:val="subscript"/>
        </w:rPr>
        <w:t>N</w:t>
      </w:r>
      <w:r w:rsidRPr="002A6673">
        <w:t xml:space="preserve"> от атомного веса </w:t>
      </w:r>
      <w:r w:rsidR="00111F62" w:rsidRPr="002A6673">
        <w:rPr>
          <w:i/>
          <w:lang w:eastAsia="en-US"/>
        </w:rPr>
        <w:t>A</w:t>
      </w:r>
      <w:r w:rsidR="00111F62" w:rsidRPr="002A6673">
        <w:rPr>
          <w:rFonts w:ascii="Cambria Math" w:hAnsi="Cambria Math" w:cs="Cambria Math"/>
          <w:lang w:eastAsia="en-US"/>
        </w:rPr>
        <w:t>₂</w:t>
      </w:r>
      <w:r w:rsidRPr="002A6673">
        <w:t xml:space="preserve"> мишени. Регистрация адронных резонансов,</w:t>
      </w:r>
      <w:r w:rsidR="00D1407E" w:rsidRPr="002A6673">
        <w:t xml:space="preserve"> в</w:t>
      </w:r>
      <w:r w:rsidR="00655E4A" w:rsidRPr="002A6673">
        <w:t xml:space="preserve"> </w:t>
      </w:r>
      <w:r w:rsidRPr="002A6673">
        <w:t>дополнение</w:t>
      </w:r>
      <w:r w:rsidR="00AA7C51" w:rsidRPr="002A6673">
        <w:t xml:space="preserve"> к</w:t>
      </w:r>
      <w:r w:rsidR="00655E4A" w:rsidRPr="002A6673">
        <w:t xml:space="preserve"> </w:t>
      </w:r>
      <w:r w:rsidRPr="002A6673">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2A6673">
        <w:rPr>
          <w:i/>
        </w:rPr>
        <w:t>A</w:t>
      </w:r>
      <w:r w:rsidRPr="002A6673">
        <w:rPr>
          <w:vertAlign w:val="subscript"/>
        </w:rPr>
        <w:t>N</w:t>
      </w:r>
      <w:r w:rsidRPr="002A6673">
        <w:t xml:space="preserve"> для резонансов практи</w:t>
      </w:r>
      <w:r w:rsidR="00026284" w:rsidRPr="002A6673">
        <w:softHyphen/>
      </w:r>
      <w:r w:rsidRPr="002A6673">
        <w:t>чески</w:t>
      </w:r>
      <w:r w:rsidR="00AA7C51" w:rsidRPr="002A6673">
        <w:t xml:space="preserve"> не</w:t>
      </w:r>
      <w:r w:rsidR="00655E4A" w:rsidRPr="002A6673">
        <w:t xml:space="preserve"> </w:t>
      </w:r>
      <w:r w:rsidRPr="002A6673">
        <w:t>было</w:t>
      </w:r>
      <w:r w:rsidR="001C7554" w:rsidRPr="002A6673">
        <w:t>.</w:t>
      </w:r>
    </w:p>
    <w:p w:rsidR="001C7554" w:rsidRPr="002A6673" w:rsidRDefault="00EF0256" w:rsidP="007B2EED">
      <w:pPr>
        <w:pStyle w:val="-"/>
      </w:pPr>
      <w:r w:rsidRPr="002A6673">
        <w:t>Определение поперечных (по отношению</w:t>
      </w:r>
      <w:r w:rsidR="00AA7C51" w:rsidRPr="002A6673">
        <w:t xml:space="preserve"> к</w:t>
      </w:r>
      <w:r w:rsidR="00655E4A" w:rsidRPr="002A6673">
        <w:t xml:space="preserve"> </w:t>
      </w:r>
      <w:r w:rsidRPr="002A6673">
        <w:t xml:space="preserve">плоскости рассеяния) поляризаций </w:t>
      </w:r>
      <w:r w:rsidR="0069260C" w:rsidRPr="002A6673">
        <w:rPr>
          <w:i/>
        </w:rPr>
        <w:t>P</w:t>
      </w:r>
      <w:r w:rsidRPr="002A6673">
        <w:rPr>
          <w:vertAlign w:val="subscript"/>
        </w:rPr>
        <w:t>N</w:t>
      </w:r>
      <w:r w:rsidRPr="002A6673">
        <w:t xml:space="preserve"> гиперонов</w:t>
      </w:r>
      <w:r w:rsidR="00D1407E" w:rsidRPr="002A6673">
        <w:t xml:space="preserve"> и</w:t>
      </w:r>
      <w:r w:rsidR="00655E4A" w:rsidRPr="002A6673">
        <w:t xml:space="preserve"> </w:t>
      </w:r>
      <w:r w:rsidRPr="002A6673">
        <w:t>антигиперонов, образующихся неполяризованными пучками на непо</w:t>
      </w:r>
      <w:r w:rsidR="00CE27BA" w:rsidRPr="002A6673">
        <w:softHyphen/>
      </w:r>
      <w:r w:rsidRPr="002A6673">
        <w:t>ляризованных мишенях (протонной</w:t>
      </w:r>
      <w:r w:rsidR="00D1407E" w:rsidRPr="002A6673">
        <w:t xml:space="preserve"> и</w:t>
      </w:r>
      <w:r w:rsidR="00655E4A" w:rsidRPr="002A6673">
        <w:t xml:space="preserve"> </w:t>
      </w:r>
      <w:r w:rsidRPr="002A6673">
        <w:t xml:space="preserve">ядерных). Измерение поляризации </w:t>
      </w:r>
      <w:r w:rsidR="0069260C" w:rsidRPr="006A2376">
        <w:rPr>
          <w:i/>
        </w:rPr>
        <w:t>P</w:t>
      </w:r>
      <w:r w:rsidRPr="002A6673">
        <w:rPr>
          <w:vertAlign w:val="subscript"/>
        </w:rPr>
        <w:t>N</w:t>
      </w:r>
      <w:r w:rsidRPr="002A6673">
        <w:t xml:space="preserve"> возможно благодаря нарушению четности</w:t>
      </w:r>
      <w:r w:rsidR="00D1407E" w:rsidRPr="002A6673">
        <w:t xml:space="preserve"> в</w:t>
      </w:r>
      <w:r w:rsidR="00655E4A" w:rsidRPr="002A6673">
        <w:t xml:space="preserve"> </w:t>
      </w:r>
      <w:r w:rsidRPr="002A6673">
        <w:t xml:space="preserve">слабых двухчастичных распадах гиперонов. </w:t>
      </w:r>
      <w:r w:rsidRPr="002A6673">
        <w:lastRenderedPageBreak/>
        <w:t>Параметры углового распределения продуктов распада гиперонов связаны</w:t>
      </w:r>
      <w:r w:rsidR="00D1407E" w:rsidRPr="002A6673">
        <w:t xml:space="preserve"> с </w:t>
      </w:r>
      <w:r w:rsidRPr="002A6673">
        <w:t xml:space="preserve">поляризацией распадающейся частицы. Сравнение </w:t>
      </w:r>
      <w:r w:rsidR="0069260C" w:rsidRPr="002A6673">
        <w:rPr>
          <w:i/>
        </w:rPr>
        <w:t>A</w:t>
      </w:r>
      <w:r w:rsidRPr="002A6673">
        <w:rPr>
          <w:vertAlign w:val="subscript"/>
        </w:rPr>
        <w:t>N</w:t>
      </w:r>
      <w:r w:rsidR="00D1407E" w:rsidRPr="002A6673">
        <w:t xml:space="preserve"> и</w:t>
      </w:r>
      <w:r w:rsidR="00655E4A" w:rsidRPr="002A6673">
        <w:t xml:space="preserve"> </w:t>
      </w:r>
      <w:r w:rsidR="0069260C" w:rsidRPr="002A6673">
        <w:rPr>
          <w:i/>
        </w:rPr>
        <w:t>P</w:t>
      </w:r>
      <w:r w:rsidRPr="002A6673">
        <w:rPr>
          <w:vertAlign w:val="subscript"/>
        </w:rPr>
        <w:t>N</w:t>
      </w:r>
      <w:r w:rsidRPr="002A6673">
        <w:t xml:space="preserve"> для гиперонов (антиги</w:t>
      </w:r>
      <w:r w:rsidR="00026284" w:rsidRPr="002A6673">
        <w:softHyphen/>
      </w:r>
      <w:r w:rsidRPr="002A6673">
        <w:t xml:space="preserve">перонов) открывает дополнительные возможности для выбора (или дискриминации) конкретной модели генерации значительных </w:t>
      </w:r>
      <w:r w:rsidR="0069260C" w:rsidRPr="002A6673">
        <w:rPr>
          <w:i/>
        </w:rPr>
        <w:t>A</w:t>
      </w:r>
      <w:r w:rsidRPr="002A6673">
        <w:rPr>
          <w:vertAlign w:val="subscript"/>
        </w:rPr>
        <w:t>N</w:t>
      </w:r>
      <w:r w:rsidR="00D1407E" w:rsidRPr="002A6673">
        <w:t xml:space="preserve"> и</w:t>
      </w:r>
      <w:r w:rsidR="00655E4A" w:rsidRPr="002A6673">
        <w:t xml:space="preserve"> </w:t>
      </w:r>
      <w:r w:rsidR="0069260C" w:rsidRPr="002A6673">
        <w:rPr>
          <w:i/>
        </w:rPr>
        <w:t>P</w:t>
      </w:r>
      <w:r w:rsidRPr="002A6673">
        <w:rPr>
          <w:vertAlign w:val="subscript"/>
        </w:rPr>
        <w:t>N</w:t>
      </w:r>
      <w:r w:rsidRPr="002A6673">
        <w:t xml:space="preserve">. До настоящего времени одновременных измерений </w:t>
      </w:r>
      <w:r w:rsidR="0069260C" w:rsidRPr="002A6673">
        <w:rPr>
          <w:i/>
        </w:rPr>
        <w:t>A</w:t>
      </w:r>
      <w:r w:rsidRPr="002A6673">
        <w:rPr>
          <w:vertAlign w:val="subscript"/>
        </w:rPr>
        <w:t>N</w:t>
      </w:r>
      <w:r w:rsidR="00D1407E" w:rsidRPr="002A6673">
        <w:t xml:space="preserve"> и</w:t>
      </w:r>
      <w:r w:rsidR="00655E4A" w:rsidRPr="002A6673">
        <w:t xml:space="preserve"> </w:t>
      </w:r>
      <w:r w:rsidR="0069260C" w:rsidRPr="002A6673">
        <w:rPr>
          <w:i/>
        </w:rPr>
        <w:t>P</w:t>
      </w:r>
      <w:r w:rsidRPr="002A6673">
        <w:rPr>
          <w:vertAlign w:val="subscript"/>
        </w:rPr>
        <w:t>N</w:t>
      </w:r>
      <w:r w:rsidRPr="002A6673">
        <w:t xml:space="preserve"> для заданной реакции практически</w:t>
      </w:r>
      <w:r w:rsidR="00AA7C51" w:rsidRPr="002A6673">
        <w:t xml:space="preserve"> не</w:t>
      </w:r>
      <w:r w:rsidR="00655E4A" w:rsidRPr="002A6673">
        <w:t xml:space="preserve"> </w:t>
      </w:r>
      <w:r w:rsidRPr="002A6673">
        <w:t>было</w:t>
      </w:r>
      <w:r w:rsidR="001C7554" w:rsidRPr="002A6673">
        <w:t>.</w:t>
      </w:r>
    </w:p>
    <w:p w:rsidR="001C7554" w:rsidRPr="002A6673" w:rsidRDefault="00EF0256" w:rsidP="007B2EED">
      <w:pPr>
        <w:pStyle w:val="-"/>
      </w:pPr>
      <w:r w:rsidRPr="002A6673">
        <w:t xml:space="preserve">Измерение выстроенности (элементов матрицы плотности </w:t>
      </w:r>
      <w:r w:rsidRPr="002A6673">
        <w:rPr>
          <w:i/>
        </w:rPr>
        <w:t>ρ</w:t>
      </w:r>
      <w:r w:rsidRPr="002A6673">
        <w:rPr>
          <w:vertAlign w:val="subscript"/>
        </w:rPr>
        <w:t>ik</w:t>
      </w:r>
      <w:r w:rsidRPr="002A6673">
        <w:t xml:space="preserve">) векторных мезонов (спин </w:t>
      </w:r>
      <w:r w:rsidR="0069260C" w:rsidRPr="002A6673">
        <w:rPr>
          <w:i/>
        </w:rPr>
        <w:t>J</w:t>
      </w:r>
      <w:r w:rsidRPr="002A6673">
        <w:t xml:space="preserve">=1, четность </w:t>
      </w:r>
      <w:r w:rsidR="0069260C" w:rsidRPr="002A6673">
        <w:rPr>
          <w:i/>
        </w:rPr>
        <w:t>P</w:t>
      </w:r>
      <w:r w:rsidRPr="002A6673">
        <w:t xml:space="preserve"> отрицательная), распадающихся на две частицы,</w:t>
      </w:r>
      <w:r w:rsidR="00D1407E" w:rsidRPr="002A6673">
        <w:t xml:space="preserve"> в </w:t>
      </w:r>
      <w:r w:rsidRPr="002A6673">
        <w:t>процессах соударений неполяризованных частиц. Как</w:t>
      </w:r>
      <w:r w:rsidR="00D1407E" w:rsidRPr="002A6673">
        <w:t xml:space="preserve"> и</w:t>
      </w:r>
      <w:r w:rsidR="00655E4A" w:rsidRPr="002A6673">
        <w:t xml:space="preserve"> </w:t>
      </w:r>
      <w:r w:rsidR="00D1407E" w:rsidRPr="002A6673">
        <w:t>в</w:t>
      </w:r>
      <w:r w:rsidR="00655E4A" w:rsidRPr="002A6673">
        <w:t xml:space="preserve"> </w:t>
      </w:r>
      <w:r w:rsidRPr="002A6673">
        <w:t>случае гиперонов, для векторных мезо</w:t>
      </w:r>
      <w:r w:rsidR="00E80A46" w:rsidRPr="002A6673">
        <w:softHyphen/>
      </w:r>
      <w:r w:rsidRPr="002A6673">
        <w:t>нов можно измерить</w:t>
      </w:r>
      <w:r w:rsidR="00D1407E" w:rsidRPr="002A6673">
        <w:t xml:space="preserve"> и</w:t>
      </w:r>
      <w:r w:rsidR="00655E4A" w:rsidRPr="002A6673">
        <w:t xml:space="preserve"> </w:t>
      </w:r>
      <w:r w:rsidRPr="002A6673">
        <w:t>сравнить выстроенность</w:t>
      </w:r>
      <w:r w:rsidR="00D1407E" w:rsidRPr="002A6673">
        <w:t xml:space="preserve"> и</w:t>
      </w:r>
      <w:r w:rsidR="00655E4A" w:rsidRPr="002A6673">
        <w:t xml:space="preserve"> </w:t>
      </w:r>
      <w:r w:rsidRPr="006A2376">
        <w:rPr>
          <w:i/>
        </w:rPr>
        <w:t>A</w:t>
      </w:r>
      <w:r w:rsidRPr="006A2376">
        <w:rPr>
          <w:vertAlign w:val="subscript"/>
        </w:rPr>
        <w:t>N</w:t>
      </w:r>
      <w:r w:rsidRPr="002A6673">
        <w:t>, что раннее никогда</w:t>
      </w:r>
      <w:r w:rsidR="00AA7C51" w:rsidRPr="002A6673">
        <w:t xml:space="preserve"> не</w:t>
      </w:r>
      <w:r w:rsidR="00655E4A" w:rsidRPr="002A6673">
        <w:t xml:space="preserve"> </w:t>
      </w:r>
      <w:r w:rsidRPr="002A6673">
        <w:t>делали,</w:t>
      </w:r>
      <w:r w:rsidR="00D1407E" w:rsidRPr="002A6673">
        <w:t xml:space="preserve"> и</w:t>
      </w:r>
      <w:r w:rsidR="00655E4A" w:rsidRPr="002A6673">
        <w:t xml:space="preserve"> </w:t>
      </w:r>
      <w:r w:rsidRPr="002A6673">
        <w:t>что позволяет получить дополнительные ограничения на механизм сильного взаимодействия</w:t>
      </w:r>
      <w:r w:rsidR="001C7554" w:rsidRPr="002A6673">
        <w:t>.</w:t>
      </w:r>
    </w:p>
    <w:p w:rsidR="001C7554" w:rsidRPr="002A6673" w:rsidRDefault="00EF0256" w:rsidP="0042764E">
      <w:pPr>
        <w:pStyle w:val="ac"/>
        <w:rPr>
          <w:rFonts w:eastAsia="Calibri"/>
          <w:lang w:eastAsia="en-US"/>
        </w:rPr>
      </w:pPr>
      <w:r w:rsidRPr="002A6673">
        <w:rPr>
          <w:rFonts w:eastAsia="Calibri"/>
          <w:lang w:eastAsia="en-US"/>
        </w:rPr>
        <w:t>Для всех трех перечисленных выше серий измерений могут проводиться исследо</w:t>
      </w:r>
      <w:r w:rsidR="00026284" w:rsidRPr="002A6673">
        <w:rPr>
          <w:rFonts w:eastAsia="Calibri"/>
          <w:lang w:eastAsia="en-US"/>
        </w:rPr>
        <w:softHyphen/>
      </w:r>
      <w:r w:rsidRPr="002A6673">
        <w:rPr>
          <w:rFonts w:eastAsia="Calibri"/>
          <w:lang w:eastAsia="en-US"/>
        </w:rPr>
        <w:t xml:space="preserve">вания зависимости от </w:t>
      </w:r>
      <w:r w:rsidRPr="002A6673">
        <w:rPr>
          <w:rFonts w:eastAsia="Calibri"/>
          <w:i/>
          <w:lang w:eastAsia="en-US"/>
        </w:rPr>
        <w:t>p</w:t>
      </w:r>
      <w:r w:rsidRPr="002A6673">
        <w:rPr>
          <w:rFonts w:eastAsia="Calibri"/>
          <w:vertAlign w:val="subscript"/>
          <w:lang w:eastAsia="en-US"/>
        </w:rPr>
        <w:t>T</w:t>
      </w:r>
      <w:r w:rsidRPr="002A6673">
        <w:rPr>
          <w:rFonts w:eastAsia="Calibri"/>
          <w:lang w:eastAsia="en-US"/>
        </w:rPr>
        <w:t xml:space="preserve">, </w:t>
      </w:r>
      <w:r w:rsidRPr="002A6673">
        <w:rPr>
          <w:rFonts w:eastAsia="Calibri"/>
          <w:i/>
          <w:lang w:eastAsia="en-US"/>
        </w:rPr>
        <w:t>x</w:t>
      </w:r>
      <w:r w:rsidRPr="002A6673">
        <w:rPr>
          <w:rFonts w:eastAsia="Calibri"/>
          <w:vertAlign w:val="subscript"/>
          <w:lang w:eastAsia="en-US"/>
        </w:rPr>
        <w:t>F</w:t>
      </w:r>
      <w:r w:rsidRPr="002A6673">
        <w:rPr>
          <w:rFonts w:eastAsia="Calibri"/>
          <w:lang w:eastAsia="en-US"/>
        </w:rPr>
        <w:t xml:space="preserve">, </w:t>
      </w:r>
      <w:r w:rsidR="007905FD" w:rsidRPr="002A6673">
        <w:rPr>
          <w:rFonts w:eastAsia="Calibri"/>
          <w:lang w:eastAsia="en-US"/>
        </w:rPr>
        <w:t xml:space="preserve">номера ядра </w:t>
      </w:r>
      <w:r w:rsidRPr="002A6673">
        <w:rPr>
          <w:rFonts w:eastAsia="Calibri"/>
          <w:i/>
          <w:lang w:eastAsia="en-US"/>
        </w:rPr>
        <w:t>A</w:t>
      </w:r>
      <w:r w:rsidRPr="002A6673">
        <w:rPr>
          <w:rFonts w:eastAsia="Calibri"/>
          <w:lang w:eastAsia="en-US"/>
        </w:rPr>
        <w:t>, энергии реакции √</w:t>
      </w:r>
      <w:r w:rsidRPr="002A6673">
        <w:rPr>
          <w:rFonts w:eastAsia="Calibri"/>
          <w:i/>
          <w:lang w:eastAsia="en-US"/>
        </w:rPr>
        <w:t>s</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ц.м., множественности вторичных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обытии (</w:t>
      </w:r>
      <w:r w:rsidRPr="002A6673">
        <w:rPr>
          <w:rFonts w:eastAsia="Calibri"/>
          <w:i/>
          <w:lang w:eastAsia="en-US"/>
        </w:rPr>
        <w:t>N</w:t>
      </w:r>
      <w:r w:rsidRPr="002A6673">
        <w:rPr>
          <w:rFonts w:eastAsia="Calibri"/>
          <w:vertAlign w:val="subscript"/>
          <w:lang w:eastAsia="en-US"/>
        </w:rPr>
        <w:t>ch</w:t>
      </w:r>
      <w:r w:rsidRPr="002A6673">
        <w:rPr>
          <w:rFonts w:eastAsia="Calibri"/>
          <w:lang w:eastAsia="en-US"/>
        </w:rPr>
        <w:t>),</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 от центральности (</w:t>
      </w:r>
      <w:r w:rsidRPr="002A6673">
        <w:rPr>
          <w:rFonts w:eastAsia="Calibri"/>
          <w:i/>
          <w:lang w:eastAsia="en-US"/>
        </w:rPr>
        <w:t>C</w:t>
      </w:r>
      <w:r w:rsidRPr="002A6673">
        <w:rPr>
          <w:rFonts w:eastAsia="Calibri"/>
          <w:vertAlign w:val="subscript"/>
          <w:lang w:eastAsia="en-US"/>
        </w:rPr>
        <w:t>T</w:t>
      </w:r>
      <w:r w:rsidRPr="002A6673">
        <w:rPr>
          <w:rFonts w:eastAsia="Calibri"/>
          <w:lang w:eastAsia="en-US"/>
        </w:rPr>
        <w:t>) соударения пучковой частицы</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ядром. Столь разнообразный набор поляризационных данных позволяет получить</w:t>
      </w:r>
      <w:r w:rsidR="00483437" w:rsidRPr="002A6673">
        <w:rPr>
          <w:rFonts w:eastAsia="Calibri"/>
          <w:lang w:eastAsia="en-US"/>
        </w:rPr>
        <w:t xml:space="preserve"> </w:t>
      </w:r>
      <w:r w:rsidRPr="002A6673">
        <w:rPr>
          <w:rFonts w:eastAsia="Calibri"/>
          <w:lang w:eastAsia="en-US"/>
        </w:rPr>
        <w:t>ограничения на возможный механизм происхождения спиновых эффект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ильных взаимодействия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данном случае можно говорить о систематическом подходе</w:t>
      </w:r>
      <w:r w:rsidR="00AA7C51" w:rsidRPr="002A6673">
        <w:rPr>
          <w:rFonts w:eastAsia="Calibri"/>
          <w:lang w:eastAsia="en-US"/>
        </w:rPr>
        <w:t xml:space="preserve"> к </w:t>
      </w:r>
      <w:r w:rsidRPr="002A6673">
        <w:rPr>
          <w:rFonts w:eastAsia="Calibri"/>
          <w:lang w:eastAsia="en-US"/>
        </w:rPr>
        <w:t>исследованию проблем сильных взаимодействий</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2A6673">
        <w:rPr>
          <w:rFonts w:eastAsia="Calibri"/>
          <w:lang w:eastAsia="en-US"/>
        </w:rPr>
        <w:softHyphen/>
      </w:r>
      <w:r w:rsidRPr="002A6673">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зволяет выявить новые закономерности</w:t>
      </w:r>
      <w:r w:rsidR="001C7554" w:rsidRPr="002A6673">
        <w:rPr>
          <w:rFonts w:eastAsia="Calibri"/>
          <w:lang w:eastAsia="en-US"/>
        </w:rPr>
        <w:t>.</w:t>
      </w:r>
    </w:p>
    <w:p w:rsidR="001C7554" w:rsidRPr="002A6673" w:rsidRDefault="00EF0256" w:rsidP="00476EEE">
      <w:pPr>
        <w:pStyle w:val="ac"/>
        <w:rPr>
          <w:rFonts w:eastAsia="Calibri"/>
          <w:lang w:eastAsia="en-US"/>
        </w:rPr>
      </w:pPr>
      <w:r w:rsidRPr="002A6673">
        <w:rPr>
          <w:rFonts w:eastAsia="Calibri"/>
          <w:lang w:eastAsia="en-US"/>
        </w:rPr>
        <w:t>Измерение различных двухспиновых корреляций,</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рограммного обеспечения эксперимента. Например, возможно измерение передачи спина (</w:t>
      </w:r>
      <w:r w:rsidRPr="002A6673">
        <w:rPr>
          <w:rFonts w:eastAsia="Calibri"/>
          <w:i/>
          <w:lang w:eastAsia="en-US"/>
        </w:rPr>
        <w:t>D</w:t>
      </w:r>
      <w:r w:rsidRPr="002A6673">
        <w:rPr>
          <w:rFonts w:eastAsia="Calibri"/>
          <w:vertAlign w:val="subscript"/>
          <w:lang w:eastAsia="en-US"/>
        </w:rPr>
        <w:t>NN</w:t>
      </w:r>
      <w:r w:rsidRPr="002A6673">
        <w:rPr>
          <w:rFonts w:eastAsia="Calibri"/>
          <w:lang w:eastAsia="en-US"/>
        </w:rPr>
        <w:t>) от налетающего поляризованного протона (антипротона)</w:t>
      </w:r>
      <w:r w:rsidR="00AA7C51" w:rsidRPr="002A6673">
        <w:rPr>
          <w:rFonts w:eastAsia="Calibri"/>
          <w:lang w:eastAsia="en-US"/>
        </w:rPr>
        <w:t xml:space="preserve"> к </w:t>
      </w:r>
      <w:r w:rsidRPr="002A6673">
        <w:rPr>
          <w:rFonts w:eastAsia="Calibri"/>
          <w:lang w:eastAsia="en-US"/>
        </w:rPr>
        <w:t>образующемуся гиперону. Еще интересно измерение двухспиновой асимметрии (</w:t>
      </w:r>
      <w:r w:rsidRPr="002A6673">
        <w:rPr>
          <w:rFonts w:eastAsia="Calibri"/>
          <w:i/>
          <w:lang w:eastAsia="en-US"/>
        </w:rPr>
        <w:t>A</w:t>
      </w:r>
      <w:r w:rsidRPr="002A6673">
        <w:rPr>
          <w:rFonts w:eastAsia="Calibri"/>
          <w:vertAlign w:val="subscript"/>
          <w:lang w:eastAsia="en-US"/>
        </w:rPr>
        <w:t>NN</w:t>
      </w:r>
      <w:r w:rsidRPr="002A6673">
        <w:rPr>
          <w:rFonts w:eastAsia="Calibri"/>
          <w:lang w:eastAsia="en-US"/>
        </w:rPr>
        <w:t>)</w:t>
      </w:r>
      <w:r w:rsidR="00D1407E" w:rsidRPr="002A6673">
        <w:rPr>
          <w:rFonts w:eastAsia="Calibri"/>
          <w:lang w:eastAsia="en-US"/>
        </w:rPr>
        <w:t xml:space="preserve"> в </w:t>
      </w:r>
      <w:r w:rsidRPr="002A6673">
        <w:rPr>
          <w:rFonts w:eastAsia="Calibri"/>
          <w:lang w:eastAsia="en-US"/>
        </w:rPr>
        <w:t>процессах рассеяния поперечно поляризованного пучка на поперечно поляризованной мишен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инклюзивных</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эксклюзивных реакциях</w:t>
      </w:r>
      <w:r w:rsidR="001C7554" w:rsidRPr="002A6673">
        <w:rPr>
          <w:rFonts w:eastAsia="Calibri"/>
          <w:lang w:eastAsia="en-US"/>
        </w:rPr>
        <w:t>.</w:t>
      </w:r>
    </w:p>
    <w:p w:rsidR="001C7554" w:rsidRPr="002A6673" w:rsidRDefault="00A108CA" w:rsidP="00026BD6">
      <w:pPr>
        <w:pStyle w:val="ac"/>
        <w:rPr>
          <w:rFonts w:eastAsia="Calibri"/>
          <w:lang w:eastAsia="en-US"/>
        </w:rPr>
      </w:pPr>
      <w:r w:rsidRPr="002A6673">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2A6673">
        <w:rPr>
          <w:rFonts w:eastAsia="Calibri"/>
          <w:i/>
          <w:lang w:eastAsia="en-US"/>
        </w:rPr>
        <w:t>A</w:t>
      </w:r>
      <w:r w:rsidRPr="002A6673">
        <w:rPr>
          <w:rFonts w:eastAsia="Calibri"/>
          <w:vertAlign w:val="subscript"/>
          <w:lang w:eastAsia="en-US"/>
        </w:rPr>
        <w:t>B</w:t>
      </w:r>
      <w:r w:rsidRPr="002A6673">
        <w:rPr>
          <w:rFonts w:eastAsia="Calibri"/>
          <w:lang w:eastAsia="en-US"/>
        </w:rPr>
        <w:t xml:space="preserve">, мишени </w:t>
      </w:r>
      <w:r w:rsidRPr="002A6673">
        <w:rPr>
          <w:rFonts w:eastAsia="Calibri"/>
          <w:i/>
          <w:lang w:eastAsia="en-US"/>
        </w:rPr>
        <w:t>A</w:t>
      </w:r>
      <w:r w:rsidRPr="002A6673">
        <w:rPr>
          <w:rFonts w:eastAsia="Calibri"/>
          <w:vertAlign w:val="subscript"/>
          <w:lang w:eastAsia="en-US"/>
        </w:rPr>
        <w:t>T</w:t>
      </w:r>
      <w:r w:rsidR="00D1407E" w:rsidRPr="002A6673">
        <w:rPr>
          <w:rFonts w:eastAsia="Calibri"/>
          <w:vertAlign w:val="subscript"/>
          <w:lang w:eastAsia="en-US"/>
        </w:rPr>
        <w:t xml:space="preserve"> </w:t>
      </w:r>
      <w:r w:rsidR="00247163" w:rsidRPr="002A6673">
        <w:rPr>
          <w:rFonts w:eastAsia="Calibri"/>
        </w:rPr>
        <w:t xml:space="preserve">и </w:t>
      </w:r>
      <w:r w:rsidRPr="002A6673">
        <w:rPr>
          <w:rFonts w:eastAsia="Calibri"/>
          <w:lang w:eastAsia="en-US"/>
        </w:rPr>
        <w:t xml:space="preserve">коэффициента спиновой корреляции </w:t>
      </w:r>
      <w:r w:rsidRPr="002A6673">
        <w:rPr>
          <w:rFonts w:eastAsia="Calibri"/>
          <w:i/>
          <w:lang w:eastAsia="en-US"/>
        </w:rPr>
        <w:t>A</w:t>
      </w:r>
      <w:r w:rsidRPr="002A6673">
        <w:rPr>
          <w:rFonts w:eastAsia="Calibri"/>
          <w:vertAlign w:val="subscript"/>
          <w:lang w:eastAsia="en-US"/>
        </w:rPr>
        <w:t>NN</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упругом </w:t>
      </w:r>
      <w:r w:rsidRPr="002A6673">
        <w:rPr>
          <w:rFonts w:eastAsia="Calibri"/>
          <w:i/>
          <w:lang w:eastAsia="en-US"/>
        </w:rPr>
        <w:t>рр</w:t>
      </w:r>
      <w:r w:rsidR="006772D4" w:rsidRPr="002A6673">
        <w:rPr>
          <w:rFonts w:ascii="MS Mincho" w:eastAsia="MS Mincho" w:hAnsi="MS Mincho" w:cs="MS Mincho" w:hint="eastAsia"/>
        </w:rPr>
        <w:t>‑</w:t>
      </w:r>
      <w:r w:rsidR="00B64433" w:rsidRPr="002A6673">
        <w:t>рассея</w:t>
      </w:r>
      <w:r w:rsidRPr="002A6673">
        <w:rPr>
          <w:rFonts w:eastAsia="Calibri"/>
          <w:lang w:eastAsia="en-US"/>
        </w:rPr>
        <w:t>н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ласти дифракционного конуса 0</w:t>
      </w:r>
      <w:r w:rsidR="00B64433" w:rsidRPr="002A6673">
        <w:rPr>
          <w:rFonts w:eastAsia="Calibri"/>
          <w:lang w:eastAsia="en-US"/>
        </w:rPr>
        <w:t>.</w:t>
      </w:r>
      <w:r w:rsidRPr="002A6673">
        <w:rPr>
          <w:rFonts w:eastAsia="Calibri"/>
          <w:lang w:eastAsia="en-US"/>
        </w:rPr>
        <w:t>075</w:t>
      </w:r>
      <w:r w:rsidR="00B64433" w:rsidRPr="002A6673">
        <w:rPr>
          <w:rFonts w:eastAsia="Calibri"/>
          <w:lang w:eastAsia="en-US"/>
        </w:rPr>
        <w:t> </w:t>
      </w:r>
      <w:r w:rsidRPr="002A6673">
        <w:rPr>
          <w:rFonts w:eastAsia="Calibri"/>
          <w:lang w:eastAsia="en-US"/>
        </w:rPr>
        <w:t>&lt;</w:t>
      </w:r>
      <w:r w:rsidR="00B64433" w:rsidRPr="002A6673">
        <w:rPr>
          <w:rFonts w:eastAsia="Calibri"/>
          <w:lang w:eastAsia="en-US"/>
        </w:rPr>
        <w:t> </w:t>
      </w:r>
      <w:r w:rsidR="008024EC" w:rsidRPr="002A6673">
        <w:rPr>
          <w:rFonts w:eastAsia="Calibri"/>
          <w:i/>
          <w:lang w:eastAsia="en-US"/>
        </w:rPr>
        <w:t>−t</w:t>
      </w:r>
      <w:r w:rsidR="00E80A46" w:rsidRPr="002A6673">
        <w:rPr>
          <w:rFonts w:eastAsia="Calibri"/>
          <w:lang w:val="en-US" w:eastAsia="en-US"/>
        </w:rPr>
        <w:t> </w:t>
      </w:r>
      <w:r w:rsidR="00B64433" w:rsidRPr="002A6673">
        <w:rPr>
          <w:rFonts w:eastAsia="Calibri"/>
          <w:lang w:eastAsia="en-US"/>
        </w:rPr>
        <w:t>&lt; </w:t>
      </w:r>
      <w:r w:rsidRPr="002A6673">
        <w:rPr>
          <w:rFonts w:eastAsia="Calibri"/>
          <w:lang w:eastAsia="en-US"/>
        </w:rPr>
        <w:t>0</w:t>
      </w:r>
      <w:r w:rsidR="00B64433" w:rsidRPr="002A6673">
        <w:rPr>
          <w:rFonts w:eastAsia="Calibri"/>
          <w:lang w:eastAsia="en-US"/>
        </w:rPr>
        <w:t>.6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xml:space="preserve"> при импульсе большем 12</w:t>
      </w:r>
      <w:r w:rsidR="00655E4A" w:rsidRPr="002A6673">
        <w:rPr>
          <w:rFonts w:eastAsia="Calibri"/>
          <w:lang w:eastAsia="en-US"/>
        </w:rPr>
        <w:t xml:space="preserve">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нет данных для </w:t>
      </w:r>
      <w:r w:rsidRPr="002A6673">
        <w:rPr>
          <w:rFonts w:eastAsia="Calibri"/>
          <w:i/>
          <w:lang w:eastAsia="en-US"/>
        </w:rPr>
        <w:t>A</w:t>
      </w:r>
      <w:r w:rsidRPr="002A6673">
        <w:rPr>
          <w:rFonts w:eastAsia="Calibri"/>
          <w:vertAlign w:val="subscript"/>
          <w:lang w:eastAsia="en-US"/>
        </w:rPr>
        <w:t>NN</w:t>
      </w:r>
      <w:r w:rsidRPr="002A6673">
        <w:rPr>
          <w:rFonts w:eastAsia="Calibri"/>
          <w:lang w:eastAsia="en-US"/>
        </w:rPr>
        <w:t>. Кроме того есть возможность экспери</w:t>
      </w:r>
      <w:r w:rsidR="00026284" w:rsidRPr="002A6673">
        <w:rPr>
          <w:rFonts w:eastAsia="Calibri"/>
          <w:lang w:eastAsia="en-US"/>
        </w:rPr>
        <w:softHyphen/>
      </w:r>
      <w:r w:rsidRPr="002A6673">
        <w:rPr>
          <w:rFonts w:eastAsia="Calibri"/>
          <w:lang w:eastAsia="en-US"/>
        </w:rPr>
        <w:t xml:space="preserve">ментально проверить равенство </w:t>
      </w:r>
      <w:r w:rsidRPr="002A6673">
        <w:rPr>
          <w:rFonts w:eastAsia="Calibri"/>
          <w:i/>
          <w:lang w:eastAsia="en-US"/>
        </w:rPr>
        <w:t>A</w:t>
      </w:r>
      <w:r w:rsidRPr="002A6673">
        <w:rPr>
          <w:rFonts w:eastAsia="Calibri"/>
          <w:sz w:val="22"/>
          <w:vertAlign w:val="subscript"/>
          <w:lang w:eastAsia="en-US"/>
        </w:rPr>
        <w:t>B</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A</w:t>
      </w:r>
      <w:r w:rsidRPr="002A6673">
        <w:rPr>
          <w:rFonts w:eastAsia="Calibri"/>
          <w:sz w:val="22"/>
          <w:vertAlign w:val="subscript"/>
          <w:lang w:eastAsia="en-US"/>
        </w:rPr>
        <w:t>T</w:t>
      </w:r>
      <w:r w:rsidR="001C7554" w:rsidRPr="002A6673">
        <w:rPr>
          <w:rFonts w:eastAsia="Calibri"/>
          <w:lang w:eastAsia="en-US"/>
        </w:rPr>
        <w:t>.</w:t>
      </w:r>
    </w:p>
    <w:p w:rsidR="001C7554" w:rsidRPr="002A6673" w:rsidRDefault="007D4FFE" w:rsidP="00026BD6">
      <w:pPr>
        <w:pStyle w:val="ac"/>
      </w:pPr>
      <w:r w:rsidRPr="002A6673">
        <w:t>Присутствие</w:t>
      </w:r>
      <w:r w:rsidR="00D1407E" w:rsidRPr="002A6673">
        <w:t xml:space="preserve"> в</w:t>
      </w:r>
      <w:r w:rsidR="00655E4A" w:rsidRPr="002A6673">
        <w:t xml:space="preserve"> </w:t>
      </w:r>
      <w:r w:rsidRPr="002A6673">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2A6673">
        <w:t>сущест</w:t>
      </w:r>
      <w:r w:rsidR="00026284" w:rsidRPr="002A6673">
        <w:softHyphen/>
      </w:r>
      <w:r w:rsidR="007905FD" w:rsidRPr="002A6673">
        <w:t>венно</w:t>
      </w:r>
      <w:r w:rsidRPr="002A6673">
        <w:t xml:space="preserve"> увеличивает число возможных корреляций между векторами</w:t>
      </w:r>
      <w:r w:rsidR="00D1407E" w:rsidRPr="002A6673">
        <w:t xml:space="preserve"> в</w:t>
      </w:r>
      <w:r w:rsidR="00655E4A" w:rsidRPr="002A6673">
        <w:t xml:space="preserve"> </w:t>
      </w:r>
      <w:r w:rsidRPr="002A6673">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2A6673">
        <w:t xml:space="preserve"> в</w:t>
      </w:r>
      <w:r w:rsidR="00655E4A" w:rsidRPr="002A6673">
        <w:t xml:space="preserve"> </w:t>
      </w:r>
      <w:r w:rsidRPr="002A6673">
        <w:t>частности, законами сохранения дискретных симметрий. Применительно</w:t>
      </w:r>
      <w:r w:rsidR="00AA7C51" w:rsidRPr="002A6673">
        <w:t xml:space="preserve"> к</w:t>
      </w:r>
      <w:r w:rsidR="00655E4A" w:rsidRPr="002A6673">
        <w:t xml:space="preserve"> </w:t>
      </w:r>
      <w:r w:rsidRPr="002A6673">
        <w:t>аннигиляции поляризованных кварков</w:t>
      </w:r>
      <w:r w:rsidR="00D1407E" w:rsidRPr="002A6673">
        <w:t xml:space="preserve"> и</w:t>
      </w:r>
      <w:r w:rsidR="00655E4A" w:rsidRPr="002A6673">
        <w:t xml:space="preserve"> </w:t>
      </w:r>
      <w:r w:rsidRPr="002A6673">
        <w:t>антикварков такая проблема рассматривалась</w:t>
      </w:r>
      <w:r w:rsidR="00D1407E" w:rsidRPr="002A6673">
        <w:t xml:space="preserve"> в</w:t>
      </w:r>
      <w:r w:rsidR="00655E4A" w:rsidRPr="002A6673">
        <w:t xml:space="preserve"> </w:t>
      </w:r>
      <w:r w:rsidRPr="002A6673">
        <w:t>целом ряде публикаций [</w:t>
      </w:r>
      <w:bookmarkStart w:id="14" w:name="_Ref488654276"/>
      <w:r w:rsidRPr="002A6673">
        <w:rPr>
          <w:rStyle w:val="ab"/>
          <w:vertAlign w:val="baseline"/>
        </w:rPr>
        <w:endnoteReference w:id="7"/>
      </w:r>
      <w:bookmarkEnd w:id="14"/>
      <w:r w:rsidRPr="002A6673">
        <w:t xml:space="preserve">, </w:t>
      </w:r>
      <w:bookmarkStart w:id="15" w:name="_Ref488654258"/>
      <w:r w:rsidRPr="002A6673">
        <w:rPr>
          <w:rStyle w:val="ab"/>
          <w:vertAlign w:val="baseline"/>
        </w:rPr>
        <w:endnoteReference w:id="8"/>
      </w:r>
      <w:bookmarkEnd w:id="15"/>
      <w:r w:rsidRPr="002A6673">
        <w:t xml:space="preserve">, </w:t>
      </w:r>
      <w:r w:rsidRPr="002A6673">
        <w:rPr>
          <w:rStyle w:val="ab"/>
          <w:vertAlign w:val="baseline"/>
        </w:rPr>
        <w:endnoteReference w:id="9"/>
      </w:r>
      <w:r w:rsidRPr="002A6673">
        <w:t xml:space="preserve">, </w:t>
      </w:r>
      <w:r w:rsidRPr="002A6673">
        <w:rPr>
          <w:rStyle w:val="ab"/>
          <w:vertAlign w:val="baseline"/>
        </w:rPr>
        <w:endnoteReference w:id="10"/>
      </w:r>
      <w:r w:rsidRPr="002A6673">
        <w:t xml:space="preserve">, </w:t>
      </w:r>
      <w:r w:rsidRPr="002A6673">
        <w:rPr>
          <w:rStyle w:val="ab"/>
          <w:vertAlign w:val="baseline"/>
        </w:rPr>
        <w:endnoteReference w:id="11"/>
      </w:r>
      <w:r w:rsidRPr="002A6673">
        <w:t xml:space="preserve">, </w:t>
      </w:r>
      <w:r w:rsidRPr="002A6673">
        <w:rPr>
          <w:rStyle w:val="ab"/>
          <w:vertAlign w:val="baseline"/>
        </w:rPr>
        <w:endnoteReference w:id="12"/>
      </w:r>
      <w:r w:rsidRPr="002A6673">
        <w:t xml:space="preserve">, </w:t>
      </w:r>
      <w:r w:rsidRPr="002A6673">
        <w:rPr>
          <w:rStyle w:val="ab"/>
          <w:vertAlign w:val="baseline"/>
        </w:rPr>
        <w:endnoteReference w:id="13"/>
      </w:r>
      <w:r w:rsidRPr="002A6673">
        <w:t>]. Обширный список потенциально интересных одно-</w:t>
      </w:r>
      <w:r w:rsidR="00D1407E" w:rsidRPr="002A6673">
        <w:t xml:space="preserve"> и</w:t>
      </w:r>
      <w:r w:rsidR="007A6B2E" w:rsidRPr="002A6673">
        <w:t> </w:t>
      </w:r>
      <w:r w:rsidRPr="002A6673">
        <w:t>дв</w:t>
      </w:r>
      <w:r w:rsidR="00DC646A" w:rsidRPr="002A6673">
        <w:t>ух</w:t>
      </w:r>
      <w:r w:rsidRPr="002A6673">
        <w:t>спиновых асимметрий, нарушающих СР/Т</w:t>
      </w:r>
      <w:r w:rsidR="006772D4" w:rsidRPr="002A6673">
        <w:rPr>
          <w:rFonts w:ascii="MS Mincho" w:eastAsia="MS Mincho" w:hAnsi="MS Mincho" w:cs="MS Mincho" w:hint="eastAsia"/>
        </w:rPr>
        <w:t>‑</w:t>
      </w:r>
      <w:r w:rsidRPr="002A6673">
        <w:t>инвариантность, приведен</w:t>
      </w:r>
      <w:r w:rsidR="00D1407E" w:rsidRPr="002A6673">
        <w:t xml:space="preserve"> в</w:t>
      </w:r>
      <w:r w:rsidR="00655E4A" w:rsidRPr="002A6673">
        <w:t xml:space="preserve"> </w:t>
      </w:r>
      <w:r w:rsidRPr="002A6673">
        <w:t>работе [</w:t>
      </w:r>
      <w:r w:rsidR="00D06246" w:rsidRPr="002A6673">
        <w:fldChar w:fldCharType="begin"/>
      </w:r>
      <w:r w:rsidR="001C7276" w:rsidRPr="002A6673">
        <w:instrText xml:space="preserve"> NOTEREF _Ref488654258 </w:instrText>
      </w:r>
      <w:r w:rsidR="007033E1" w:rsidRPr="002A6673">
        <w:instrText xml:space="preserve">\h </w:instrText>
      </w:r>
      <w:r w:rsidR="002A6673">
        <w:instrText xml:space="preserve"> \* MERGEFORMAT </w:instrText>
      </w:r>
      <w:r w:rsidR="00D06246" w:rsidRPr="002A6673">
        <w:fldChar w:fldCharType="separate"/>
      </w:r>
      <w:r w:rsidR="00CA1D38" w:rsidRPr="002A6673">
        <w:t>7</w:t>
      </w:r>
      <w:r w:rsidR="00D06246" w:rsidRPr="002A6673">
        <w:fldChar w:fldCharType="end"/>
      </w:r>
      <w:r w:rsidRPr="002A6673">
        <w:t>]. Известно, однако, что</w:t>
      </w:r>
      <w:r w:rsidR="00D1407E" w:rsidRPr="002A6673">
        <w:t xml:space="preserve"> и</w:t>
      </w:r>
      <w:r w:rsidR="00655E4A" w:rsidRPr="002A6673">
        <w:t xml:space="preserve"> </w:t>
      </w:r>
      <w:r w:rsidRPr="002A6673">
        <w:t>СР/Т</w:t>
      </w:r>
      <w:r w:rsidR="006772D4" w:rsidRPr="002A6673">
        <w:rPr>
          <w:rFonts w:ascii="MS Mincho" w:eastAsia="MS Mincho" w:hAnsi="MS Mincho" w:cs="MS Mincho" w:hint="eastAsia"/>
        </w:rPr>
        <w:t>‑</w:t>
      </w:r>
      <w:r w:rsidRPr="002A6673">
        <w:t>инвариантные взаимодействия</w:t>
      </w:r>
      <w:r w:rsidR="00D1407E" w:rsidRPr="002A6673">
        <w:t xml:space="preserve"> в</w:t>
      </w:r>
      <w:r w:rsidR="00655E4A" w:rsidRPr="002A6673">
        <w:t xml:space="preserve"> </w:t>
      </w:r>
      <w:r w:rsidRPr="002A6673">
        <w:t>начальном</w:t>
      </w:r>
      <w:r w:rsidR="00D1407E" w:rsidRPr="002A6673">
        <w:t xml:space="preserve"> и</w:t>
      </w:r>
      <w:r w:rsidR="00655E4A" w:rsidRPr="002A6673">
        <w:t xml:space="preserve"> </w:t>
      </w:r>
      <w:r w:rsidRPr="002A6673">
        <w:t>конечном состоянии также могут имитировать Т</w:t>
      </w:r>
      <w:r w:rsidR="006772D4" w:rsidRPr="002A6673">
        <w:rPr>
          <w:rFonts w:ascii="MS Mincho" w:eastAsia="MS Mincho" w:hAnsi="MS Mincho" w:cs="MS Mincho" w:hint="eastAsia"/>
        </w:rPr>
        <w:t>‑</w:t>
      </w:r>
      <w:r w:rsidRPr="002A6673">
        <w:t xml:space="preserve">нечётные эффекты. Уникальность системы </w:t>
      </w:r>
      <w:r w:rsidRPr="002A6673">
        <w:lastRenderedPageBreak/>
        <w:t>сталкивающихся поляри</w:t>
      </w:r>
      <w:r w:rsidR="00026284" w:rsidRPr="002A6673">
        <w:softHyphen/>
      </w:r>
      <w:r w:rsidRPr="002A6673">
        <w:t>зованных протона</w:t>
      </w:r>
      <w:r w:rsidR="00D1407E" w:rsidRPr="002A6673">
        <w:t xml:space="preserve"> и</w:t>
      </w:r>
      <w:r w:rsidR="00655E4A" w:rsidRPr="002A6673">
        <w:t xml:space="preserve"> </w:t>
      </w:r>
      <w:r w:rsidRPr="002A6673">
        <w:t>антипротона состоит</w:t>
      </w:r>
      <w:r w:rsidR="00D1407E" w:rsidRPr="002A6673">
        <w:t xml:space="preserve"> в</w:t>
      </w:r>
      <w:r w:rsidR="00655E4A" w:rsidRPr="002A6673">
        <w:t xml:space="preserve"> </w:t>
      </w:r>
      <w:r w:rsidRPr="002A6673">
        <w:t>том, что она является истинно СР</w:t>
      </w:r>
      <w:r w:rsidR="006772D4" w:rsidRPr="002A6673">
        <w:rPr>
          <w:rFonts w:ascii="MS Mincho" w:eastAsia="MS Mincho" w:hAnsi="MS Mincho" w:cs="MS Mincho" w:hint="eastAsia"/>
        </w:rPr>
        <w:t>‑</w:t>
      </w:r>
      <w:r w:rsidRPr="002A6673">
        <w:t xml:space="preserve">нейтральной по всем зарядам (электрический, барионный, </w:t>
      </w:r>
      <w:r w:rsidR="00807232" w:rsidRPr="002A6673">
        <w:t>странный</w:t>
      </w:r>
      <w:r w:rsidRPr="002A6673">
        <w:t>…). Это позволяет провести сравнение наблюдённых эффектов</w:t>
      </w:r>
      <w:r w:rsidR="00D1407E" w:rsidRPr="002A6673">
        <w:t xml:space="preserve"> в</w:t>
      </w:r>
      <w:r w:rsidR="00655E4A" w:rsidRPr="002A6673">
        <w:t xml:space="preserve"> </w:t>
      </w:r>
      <w:r w:rsidRPr="002A6673">
        <w:t>СР</w:t>
      </w:r>
      <w:r w:rsidR="006772D4" w:rsidRPr="002A6673">
        <w:rPr>
          <w:rFonts w:ascii="MS Mincho" w:eastAsia="MS Mincho" w:hAnsi="MS Mincho" w:cs="MS Mincho" w:hint="eastAsia"/>
        </w:rPr>
        <w:t>‑</w:t>
      </w:r>
      <w:r w:rsidRPr="002A6673">
        <w:t>сопряжённых реакциях</w:t>
      </w:r>
      <w:r w:rsidR="00D1407E" w:rsidRPr="002A6673">
        <w:t xml:space="preserve"> и</w:t>
      </w:r>
      <w:r w:rsidR="00655E4A" w:rsidRPr="002A6673">
        <w:t xml:space="preserve"> </w:t>
      </w:r>
      <w:r w:rsidRPr="002A6673">
        <w:t>тем самым отделить реальные нарушения СР/Т</w:t>
      </w:r>
      <w:r w:rsidR="006772D4" w:rsidRPr="002A6673">
        <w:rPr>
          <w:rFonts w:ascii="MS Mincho" w:eastAsia="MS Mincho" w:hAnsi="MS Mincho" w:cs="MS Mincho" w:hint="eastAsia"/>
        </w:rPr>
        <w:t>‑</w:t>
      </w:r>
      <w:r w:rsidRPr="002A6673">
        <w:t>инвариантности от фиктивных</w:t>
      </w:r>
      <w:r w:rsidR="001C7554" w:rsidRPr="002A6673">
        <w:t>.</w:t>
      </w:r>
    </w:p>
    <w:p w:rsidR="001C7554" w:rsidRPr="002A6673" w:rsidRDefault="00D243F7" w:rsidP="00026BD6">
      <w:pPr>
        <w:pStyle w:val="ac"/>
      </w:pPr>
      <w:r w:rsidRPr="002A6673">
        <w:t xml:space="preserve">В истинно-нейтральной протон-антипротонной системе существуют такие спиновые </w:t>
      </w:r>
      <w:r w:rsidR="007D4FFE" w:rsidRPr="002A6673">
        <w:t>асимметрии, которые</w:t>
      </w:r>
      <w:r w:rsidR="00AA7C51" w:rsidRPr="002A6673">
        <w:t xml:space="preserve"> не</w:t>
      </w:r>
      <w:r w:rsidR="00655E4A" w:rsidRPr="002A6673">
        <w:t xml:space="preserve"> </w:t>
      </w:r>
      <w:r w:rsidR="007D4FFE" w:rsidRPr="002A6673">
        <w:t>могут быть имитированы СР/Т</w:t>
      </w:r>
      <w:r w:rsidR="006772D4" w:rsidRPr="002A6673">
        <w:rPr>
          <w:rFonts w:ascii="MS Mincho" w:eastAsia="MS Mincho" w:hAnsi="MS Mincho" w:cs="MS Mincho" w:hint="eastAsia"/>
        </w:rPr>
        <w:t>‑</w:t>
      </w:r>
      <w:r w:rsidR="007D4FFE" w:rsidRPr="002A6673">
        <w:t>инвариантными взаимодействиями</w:t>
      </w:r>
      <w:r w:rsidR="00D1407E" w:rsidRPr="002A6673">
        <w:t xml:space="preserve"> в</w:t>
      </w:r>
      <w:r w:rsidR="00655E4A" w:rsidRPr="002A6673">
        <w:t xml:space="preserve"> </w:t>
      </w:r>
      <w:r w:rsidR="007D4FFE" w:rsidRPr="002A6673">
        <w:t>начальном</w:t>
      </w:r>
      <w:r w:rsidR="00D1407E" w:rsidRPr="002A6673">
        <w:t xml:space="preserve"> и</w:t>
      </w:r>
      <w:r w:rsidR="00655E4A" w:rsidRPr="002A6673">
        <w:t xml:space="preserve"> </w:t>
      </w:r>
      <w:r w:rsidR="007D4FFE" w:rsidRPr="002A6673">
        <w:t>конечном состояниях.</w:t>
      </w:r>
      <w:r w:rsidR="00D1407E" w:rsidRPr="002A6673">
        <w:t xml:space="preserve"> В</w:t>
      </w:r>
      <w:r w:rsidR="00655E4A" w:rsidRPr="002A6673">
        <w:t xml:space="preserve"> </w:t>
      </w:r>
      <w:r w:rsidR="007D4FFE" w:rsidRPr="002A6673">
        <w:t>качестве одного из примеров [</w:t>
      </w:r>
      <w:r w:rsidR="00D06246" w:rsidRPr="002A6673">
        <w:fldChar w:fldCharType="begin"/>
      </w:r>
      <w:r w:rsidR="001C7276" w:rsidRPr="002A6673">
        <w:instrText xml:space="preserve"> NOTEREF _Ref488654276 </w:instrText>
      </w:r>
      <w:r w:rsidR="007033E1" w:rsidRPr="002A6673">
        <w:instrText xml:space="preserve">\h </w:instrText>
      </w:r>
      <w:r w:rsidR="002A6673">
        <w:instrText xml:space="preserve"> \* MERGEFORMAT </w:instrText>
      </w:r>
      <w:r w:rsidR="00D06246" w:rsidRPr="002A6673">
        <w:fldChar w:fldCharType="separate"/>
      </w:r>
      <w:r w:rsidR="00CA1D38" w:rsidRPr="002A6673">
        <w:t>6</w:t>
      </w:r>
      <w:r w:rsidR="00D06246" w:rsidRPr="002A6673">
        <w:fldChar w:fldCharType="end"/>
      </w:r>
      <w:r w:rsidR="007D4FFE" w:rsidRPr="002A6673">
        <w:t>,</w:t>
      </w:r>
      <w:r w:rsidR="00D06246" w:rsidRPr="002A6673">
        <w:fldChar w:fldCharType="begin"/>
      </w:r>
      <w:r w:rsidR="001C7276" w:rsidRPr="002A6673">
        <w:instrText xml:space="preserve"> NOTEREF _Ref488654258 </w:instrText>
      </w:r>
      <w:r w:rsidR="007033E1" w:rsidRPr="002A6673">
        <w:instrText xml:space="preserve">\h </w:instrText>
      </w:r>
      <w:r w:rsidR="002A6673">
        <w:instrText xml:space="preserve"> \* MERGEFORMAT </w:instrText>
      </w:r>
      <w:r w:rsidR="00D06246" w:rsidRPr="002A6673">
        <w:fldChar w:fldCharType="separate"/>
      </w:r>
      <w:r w:rsidR="00CA1D38" w:rsidRPr="002A6673">
        <w:t>7</w:t>
      </w:r>
      <w:r w:rsidR="00D06246" w:rsidRPr="002A6673">
        <w:fldChar w:fldCharType="end"/>
      </w:r>
      <w:r w:rsidR="007D4FFE" w:rsidRPr="002A6673">
        <w:t>] приведём</w:t>
      </w:r>
      <w:r w:rsidR="00615867" w:rsidRPr="002A6673">
        <w:t xml:space="preserve"> </w:t>
      </w:r>
      <w:r w:rsidR="007D4FFE" w:rsidRPr="002A6673">
        <w:rPr>
          <w:rFonts w:eastAsiaTheme="minorHAnsi"/>
          <w:position w:val="-20"/>
          <w:lang w:eastAsia="en-US"/>
        </w:rPr>
        <w:object w:dxaOrig="2160"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6.4pt" o:ole="">
            <v:imagedata r:id="rId11" o:title=""/>
          </v:shape>
          <o:OLEObject Type="Embed" ProgID="Equation.DSMT4" ShapeID="_x0000_i1025" DrawAspect="Content" ObjectID="_1640596287" r:id="rId12"/>
        </w:object>
      </w:r>
      <w:r w:rsidR="007D4FFE" w:rsidRPr="002A6673">
        <w:t xml:space="preserve">, где </w:t>
      </w:r>
      <w:r w:rsidR="007D4FFE" w:rsidRPr="002A6673">
        <w:rPr>
          <w:rFonts w:eastAsiaTheme="minorHAnsi"/>
          <w:position w:val="-10"/>
          <w:lang w:eastAsia="en-US"/>
        </w:rPr>
        <w:object w:dxaOrig="240" w:dyaOrig="315">
          <v:shape id="_x0000_i1026" type="#_x0000_t75" style="width:13.2pt;height:17.05pt" o:ole="">
            <v:imagedata r:id="rId13" o:title=""/>
          </v:shape>
          <o:OLEObject Type="Embed" ProgID="Equation.DSMT4" ShapeID="_x0000_i1026" DrawAspect="Content" ObjectID="_1640596288" r:id="rId14"/>
        </w:object>
      </w:r>
      <w:r w:rsidR="002D0FF6" w:rsidRPr="002A6673">
        <w:t xml:space="preserve"> —</w:t>
      </w:r>
      <w:r w:rsidR="007D4FFE" w:rsidRPr="002A6673">
        <w:t xml:space="preserve"> вектор импульса протона,</w:t>
      </w:r>
      <w:r w:rsidR="00D1407E" w:rsidRPr="002A6673">
        <w:t xml:space="preserve"> а</w:t>
      </w:r>
      <w:r w:rsidR="00655E4A" w:rsidRPr="002A6673">
        <w:t xml:space="preserve"> </w:t>
      </w:r>
      <w:r w:rsidR="007D4FFE" w:rsidRPr="002A6673">
        <w:rPr>
          <w:rFonts w:eastAsiaTheme="minorHAnsi"/>
          <w:position w:val="-14"/>
          <w:lang w:eastAsia="en-US"/>
        </w:rPr>
        <w:object w:dxaOrig="300" w:dyaOrig="420">
          <v:shape id="_x0000_i1027" type="#_x0000_t75" style="width:15.4pt;height:19.8pt" o:ole="">
            <v:imagedata r:id="rId15" o:title=""/>
          </v:shape>
          <o:OLEObject Type="Embed" ProgID="Equation.DSMT4" ShapeID="_x0000_i1027" DrawAspect="Content" ObjectID="_1640596289" r:id="rId16"/>
        </w:object>
      </w:r>
      <w:r w:rsidR="00D1407E" w:rsidRPr="002A6673">
        <w:t xml:space="preserve"> и</w:t>
      </w:r>
      <w:r w:rsidR="00655E4A" w:rsidRPr="002A6673">
        <w:t xml:space="preserve"> </w:t>
      </w:r>
      <w:r w:rsidR="007D4FFE" w:rsidRPr="002A6673">
        <w:rPr>
          <w:rFonts w:eastAsiaTheme="minorHAnsi"/>
          <w:position w:val="-14"/>
          <w:lang w:eastAsia="en-US"/>
        </w:rPr>
        <w:object w:dxaOrig="300" w:dyaOrig="420">
          <v:shape id="_x0000_i1028" type="#_x0000_t75" style="width:15.4pt;height:19.8pt" o:ole="">
            <v:imagedata r:id="rId17" o:title=""/>
          </v:shape>
          <o:OLEObject Type="Embed" ProgID="Equation.DSMT4" ShapeID="_x0000_i1028" DrawAspect="Content" ObjectID="_1640596290" r:id="rId18"/>
        </w:object>
      </w:r>
      <w:r w:rsidR="008D7F4D" w:rsidRPr="002A6673">
        <w:rPr>
          <w:b/>
        </w:rPr>
        <w:t xml:space="preserve"> </w:t>
      </w:r>
      <w:r w:rsidR="008D7F4D" w:rsidRPr="002A6673">
        <w:t xml:space="preserve">— </w:t>
      </w:r>
      <w:r w:rsidR="007D4FFE" w:rsidRPr="002A6673">
        <w:t>векторы поляризации протона</w:t>
      </w:r>
      <w:r w:rsidR="00D1407E" w:rsidRPr="002A6673">
        <w:t xml:space="preserve"> и</w:t>
      </w:r>
      <w:r w:rsidR="00655E4A" w:rsidRPr="002A6673">
        <w:t xml:space="preserve"> </w:t>
      </w:r>
      <w:r w:rsidR="007D4FFE" w:rsidRPr="002A6673">
        <w:t>антипротона. Эта асимметрия может быть наблюдена</w:t>
      </w:r>
      <w:r w:rsidR="00D1407E" w:rsidRPr="002A6673">
        <w:t xml:space="preserve"> в </w:t>
      </w:r>
      <w:r w:rsidR="007D4FFE" w:rsidRPr="002A6673">
        <w:t>столкновениях поперечно-поляризованных частиц</w:t>
      </w:r>
      <w:r w:rsidR="00D1407E" w:rsidRPr="002A6673">
        <w:t xml:space="preserve"> с</w:t>
      </w:r>
      <w:r w:rsidR="00655E4A" w:rsidRPr="002A6673">
        <w:t xml:space="preserve"> </w:t>
      </w:r>
      <w:r w:rsidR="007D4FFE" w:rsidRPr="002A6673">
        <w:t>взаимно ортогональными поляриза</w:t>
      </w:r>
      <w:r w:rsidR="00E80A46" w:rsidRPr="002A6673">
        <w:softHyphen/>
      </w:r>
      <w:r w:rsidR="007D4FFE" w:rsidRPr="002A6673">
        <w:t>циями. При смене знака одной из поляризаций</w:t>
      </w:r>
      <w:r w:rsidR="00CE27BA" w:rsidRPr="002A6673">
        <w:t xml:space="preserve"> Δσ</w:t>
      </w:r>
      <w:r w:rsidR="00CE27BA" w:rsidRPr="002A6673">
        <w:rPr>
          <w:rFonts w:ascii="Cambria Math" w:hAnsi="Cambria Math" w:cs="Cambria Math"/>
          <w:vertAlign w:val="superscript"/>
        </w:rPr>
        <w:t>⊥</w:t>
      </w:r>
      <w:r w:rsidR="00CE27BA" w:rsidRPr="002A6673">
        <w:rPr>
          <w:vertAlign w:val="superscript"/>
        </w:rPr>
        <w:t xml:space="preserve"> </w:t>
      </w:r>
      <w:r w:rsidR="007D4FFE" w:rsidRPr="002A6673">
        <w:t xml:space="preserve">также меняет знак. Присутствие вклада </w:t>
      </w:r>
      <w:r w:rsidR="00CE27BA" w:rsidRPr="002A6673">
        <w:t>Δσ</w:t>
      </w:r>
      <w:r w:rsidR="00CE27BA" w:rsidRPr="002A6673">
        <w:rPr>
          <w:rFonts w:ascii="Cambria Math" w:hAnsi="Cambria Math" w:cs="Cambria Math"/>
          <w:vertAlign w:val="superscript"/>
        </w:rPr>
        <w:t>⊥</w:t>
      </w:r>
      <w:r w:rsidR="00CE27BA" w:rsidRPr="002A6673">
        <w:rPr>
          <w:vertAlign w:val="superscript"/>
        </w:rPr>
        <w:t xml:space="preserve"> </w:t>
      </w:r>
      <w:r w:rsidR="00D1407E" w:rsidRPr="002A6673">
        <w:t>в</w:t>
      </w:r>
      <w:r w:rsidR="00655E4A" w:rsidRPr="002A6673">
        <w:t xml:space="preserve"> </w:t>
      </w:r>
      <w:r w:rsidR="007D4FFE" w:rsidRPr="002A6673">
        <w:t>сечении</w:t>
      </w:r>
      <w:r w:rsidR="00CE27BA" w:rsidRPr="002A6673">
        <w:t xml:space="preserve"> </w:t>
      </w:r>
      <w:r w:rsidR="00CE27BA" w:rsidRPr="002A6673">
        <w:rPr>
          <w:i/>
          <w:lang w:val="en-US"/>
        </w:rPr>
        <w:t>pp</w:t>
      </w:r>
      <w:r w:rsidR="00CE27BA" w:rsidRPr="002A6673">
        <w:rPr>
          <w:i/>
        </w:rPr>
        <w:t>̅</w:t>
      </w:r>
      <w:r w:rsidR="006772D4" w:rsidRPr="002A6673">
        <w:rPr>
          <w:rFonts w:ascii="MS Mincho" w:eastAsia="MS Mincho" w:hAnsi="MS Mincho" w:cs="MS Mincho" w:hint="eastAsia"/>
        </w:rPr>
        <w:t>‑</w:t>
      </w:r>
      <w:r w:rsidR="007D4FFE" w:rsidRPr="002A6673">
        <w:t>реакции</w:t>
      </w:r>
      <w:r w:rsidR="00D1407E" w:rsidRPr="002A6673">
        <w:t xml:space="preserve"> с</w:t>
      </w:r>
      <w:r w:rsidR="00655E4A" w:rsidRPr="002A6673">
        <w:t xml:space="preserve"> </w:t>
      </w:r>
      <w:r w:rsidR="007D4FFE" w:rsidRPr="002A6673">
        <w:t>детектированием</w:t>
      </w:r>
      <w:r w:rsidR="00D1407E" w:rsidRPr="002A6673">
        <w:t xml:space="preserve"> в</w:t>
      </w:r>
      <w:r w:rsidR="00655E4A" w:rsidRPr="002A6673">
        <w:t xml:space="preserve"> </w:t>
      </w:r>
      <w:r w:rsidR="007D4FFE" w:rsidRPr="002A6673">
        <w:t>конечном состоянии истинно нейтральной подсистемы</w:t>
      </w:r>
      <w:r w:rsidR="00D1407E" w:rsidRPr="002A6673">
        <w:t xml:space="preserve"> в</w:t>
      </w:r>
      <w:r w:rsidR="00655E4A" w:rsidRPr="002A6673">
        <w:t xml:space="preserve"> </w:t>
      </w:r>
      <w:r w:rsidR="007D4FFE" w:rsidRPr="002A6673">
        <w:t xml:space="preserve">аксептансе, симметричном относительно </w:t>
      </w:r>
      <w:r w:rsidR="007769F2" w:rsidRPr="002A6673">
        <w:rPr>
          <w:i/>
        </w:rPr>
        <w:t>x</w:t>
      </w:r>
      <w:r w:rsidR="007769F2" w:rsidRPr="002A6673">
        <w:rPr>
          <w:sz w:val="22"/>
          <w:vertAlign w:val="subscript"/>
        </w:rPr>
        <w:t>F</w:t>
      </w:r>
      <w:r w:rsidR="007769F2" w:rsidRPr="002A6673">
        <w:t>=0</w:t>
      </w:r>
      <w:r w:rsidR="007D4FFE" w:rsidRPr="002A6673">
        <w:t>, было бы однозначным свидетельством СР</w:t>
      </w:r>
      <w:r w:rsidR="006772D4" w:rsidRPr="002A6673">
        <w:rPr>
          <w:rFonts w:ascii="MS Mincho" w:eastAsia="MS Mincho" w:hAnsi="MS Mincho" w:cs="MS Mincho" w:hint="eastAsia"/>
        </w:rPr>
        <w:t>‑</w:t>
      </w:r>
      <w:r w:rsidR="007D4FFE" w:rsidRPr="002A6673">
        <w:t>нарушения. К числу таких экспериментов</w:t>
      </w:r>
      <w:r w:rsidR="00D1407E" w:rsidRPr="002A6673">
        <w:t xml:space="preserve"> с </w:t>
      </w:r>
      <w:r w:rsidR="007D4FFE" w:rsidRPr="002A6673">
        <w:t>истинно нейтральными по всем зарядам конечными состояниями можно отнести,</w:t>
      </w:r>
      <w:r w:rsidR="00D1407E" w:rsidRPr="002A6673">
        <w:t xml:space="preserve"> в </w:t>
      </w:r>
      <w:r w:rsidR="007D4FFE" w:rsidRPr="002A6673">
        <w:t>частности, измерения упругого, неупругого</w:t>
      </w:r>
      <w:r w:rsidR="00D1407E" w:rsidRPr="002A6673">
        <w:t xml:space="preserve"> и</w:t>
      </w:r>
      <w:r w:rsidR="00655E4A" w:rsidRPr="002A6673">
        <w:t xml:space="preserve"> </w:t>
      </w:r>
      <w:r w:rsidR="00DC646A" w:rsidRPr="002A6673">
        <w:t>полного сечения</w:t>
      </w:r>
      <w:r w:rsidR="00D1407E" w:rsidRPr="002A6673">
        <w:t xml:space="preserve"> в</w:t>
      </w:r>
      <w:r w:rsidR="00655E4A" w:rsidRPr="002A6673">
        <w:t xml:space="preserve"> </w:t>
      </w:r>
      <w:r w:rsidR="00CE27BA" w:rsidRPr="002A6673">
        <w:rPr>
          <w:i/>
          <w:lang w:val="en-US"/>
        </w:rPr>
        <w:t>pp</w:t>
      </w:r>
      <w:r w:rsidR="00CE27BA" w:rsidRPr="002A6673">
        <w:rPr>
          <w:i/>
        </w:rPr>
        <w:t>̅</w:t>
      </w:r>
      <w:r w:rsidR="006772D4" w:rsidRPr="002A6673">
        <w:rPr>
          <w:rFonts w:ascii="MS Mincho" w:eastAsia="MS Mincho" w:hAnsi="MS Mincho" w:cs="MS Mincho" w:hint="eastAsia"/>
        </w:rPr>
        <w:t>‑</w:t>
      </w:r>
      <w:r w:rsidR="007D4FFE" w:rsidRPr="002A6673">
        <w:t>взаимодействия</w:t>
      </w:r>
      <w:r w:rsidR="00DC646A" w:rsidRPr="002A6673">
        <w:t>х</w:t>
      </w:r>
      <w:r w:rsidR="007D4FFE" w:rsidRPr="002A6673">
        <w:t xml:space="preserve"> или сечения инклюзивного рождения истинно нейтральных резонансов</w:t>
      </w:r>
      <w:r w:rsidR="00D1407E" w:rsidRPr="002A6673">
        <w:t xml:space="preserve"> и</w:t>
      </w:r>
      <w:r w:rsidR="00655E4A" w:rsidRPr="002A6673">
        <w:t xml:space="preserve"> </w:t>
      </w:r>
      <w:r w:rsidR="007D4FFE" w:rsidRPr="002A6673">
        <w:t xml:space="preserve">частиц, например </w:t>
      </w:r>
      <w:r w:rsidR="007D4FFE" w:rsidRPr="002A6673">
        <w:rPr>
          <w:i/>
        </w:rPr>
        <w:t>π</w:t>
      </w:r>
      <w:r w:rsidR="00CE27BA" w:rsidRPr="002A6673">
        <w:rPr>
          <w:rFonts w:ascii="Cambria Math" w:hAnsi="Cambria Math" w:cs="Cambria Math"/>
          <w:i/>
        </w:rPr>
        <w:t>⁰</w:t>
      </w:r>
      <w:r w:rsidR="006772D4" w:rsidRPr="002A6673">
        <w:rPr>
          <w:rFonts w:ascii="MS Mincho" w:eastAsia="MS Mincho" w:hAnsi="MS Mincho" w:cs="MS Mincho" w:hint="eastAsia"/>
        </w:rPr>
        <w:t>‑</w:t>
      </w:r>
      <w:r w:rsidR="007D4FFE" w:rsidRPr="002A6673">
        <w:t>мезонов,</w:t>
      </w:r>
      <w:r w:rsidR="00D1407E" w:rsidRPr="002A6673">
        <w:t xml:space="preserve"> в</w:t>
      </w:r>
      <w:r w:rsidR="00655E4A" w:rsidRPr="002A6673">
        <w:t xml:space="preserve"> </w:t>
      </w:r>
      <w:r w:rsidR="007D4FFE" w:rsidRPr="002A6673">
        <w:t>симметричном по</w:t>
      </w:r>
      <w:r w:rsidR="007769F2" w:rsidRPr="002A6673">
        <w:t xml:space="preserve"> </w:t>
      </w:r>
      <w:r w:rsidR="007769F2" w:rsidRPr="002A6673">
        <w:rPr>
          <w:i/>
        </w:rPr>
        <w:t>x</w:t>
      </w:r>
      <w:r w:rsidR="007769F2" w:rsidRPr="002A6673">
        <w:rPr>
          <w:sz w:val="22"/>
          <w:vertAlign w:val="subscript"/>
        </w:rPr>
        <w:t>F</w:t>
      </w:r>
      <w:r w:rsidR="007D4FFE" w:rsidRPr="002A6673">
        <w:t xml:space="preserve"> аксептансе</w:t>
      </w:r>
      <w:r w:rsidR="001C7554" w:rsidRPr="002A6673">
        <w:t>.</w:t>
      </w:r>
    </w:p>
    <w:p w:rsidR="001C7554" w:rsidRPr="002A6673" w:rsidRDefault="00557585" w:rsidP="00026BD6">
      <w:pPr>
        <w:pStyle w:val="ac"/>
        <w:rPr>
          <w:rFonts w:eastAsia="Calibri"/>
          <w:lang w:eastAsia="en-US"/>
        </w:rPr>
      </w:pPr>
      <w:r w:rsidRPr="002A6673">
        <w:rPr>
          <w:rFonts w:eastAsia="Calibri"/>
          <w:lang w:eastAsia="en-US"/>
        </w:rPr>
        <w:t xml:space="preserve">В данном разделе </w:t>
      </w:r>
      <w:r w:rsidR="00EF0256" w:rsidRPr="002A6673">
        <w:rPr>
          <w:rFonts w:eastAsia="Calibri"/>
          <w:lang w:eastAsia="en-US"/>
        </w:rPr>
        <w:t xml:space="preserve">приведены </w:t>
      </w:r>
      <w:r w:rsidRPr="002A6673">
        <w:rPr>
          <w:rFonts w:eastAsia="Calibri"/>
          <w:lang w:eastAsia="en-US"/>
        </w:rPr>
        <w:t xml:space="preserve">подробнее описание физических процессов, </w:t>
      </w:r>
      <w:r w:rsidR="00EF0256" w:rsidRPr="002A6673">
        <w:rPr>
          <w:rFonts w:eastAsia="Calibri"/>
          <w:lang w:eastAsia="en-US"/>
        </w:rPr>
        <w:t>примеры изучаемых реакций, ожидаемая статистика, уровень фона</w:t>
      </w:r>
      <w:r w:rsidR="00D1407E" w:rsidRPr="002A6673">
        <w:rPr>
          <w:rFonts w:eastAsia="Calibri"/>
          <w:lang w:eastAsia="en-US"/>
        </w:rPr>
        <w:t xml:space="preserve"> и</w:t>
      </w:r>
      <w:r w:rsidR="00655E4A" w:rsidRPr="002A6673">
        <w:rPr>
          <w:rFonts w:eastAsia="Calibri"/>
          <w:lang w:eastAsia="en-US"/>
        </w:rPr>
        <w:t xml:space="preserve"> </w:t>
      </w:r>
      <w:r w:rsidR="00EF0256" w:rsidRPr="002A6673">
        <w:rPr>
          <w:rFonts w:eastAsia="Calibri"/>
          <w:lang w:eastAsia="en-US"/>
        </w:rPr>
        <w:t>оценка статистической т</w:t>
      </w:r>
      <w:r w:rsidRPr="002A6673">
        <w:rPr>
          <w:rFonts w:eastAsia="Calibri"/>
          <w:lang w:eastAsia="en-US"/>
        </w:rPr>
        <w:t>очности измерений</w:t>
      </w:r>
      <w:r w:rsidR="001C7554" w:rsidRPr="002A6673">
        <w:rPr>
          <w:rFonts w:eastAsia="Calibri"/>
          <w:lang w:eastAsia="en-US"/>
        </w:rPr>
        <w:t>.</w:t>
      </w:r>
    </w:p>
    <w:p w:rsidR="00B5661D" w:rsidRPr="002A6673" w:rsidRDefault="00B5661D" w:rsidP="00FB1D59">
      <w:pPr>
        <w:pStyle w:val="2"/>
      </w:pPr>
      <w:bookmarkStart w:id="17" w:name="_Ref490044997"/>
      <w:bookmarkStart w:id="18" w:name="_Toc26282734"/>
      <w:bookmarkStart w:id="19" w:name="_Toc29983093"/>
      <w:r w:rsidRPr="002A6673">
        <w:t>Исследование спиновых эффектов</w:t>
      </w:r>
      <w:r w:rsidR="00D1407E" w:rsidRPr="002A6673">
        <w:t xml:space="preserve"> в</w:t>
      </w:r>
      <w:r w:rsidR="00655E4A" w:rsidRPr="002A6673">
        <w:t xml:space="preserve"> </w:t>
      </w:r>
      <w:r w:rsidRPr="002A6673">
        <w:t xml:space="preserve">рождении </w:t>
      </w:r>
      <w:r w:rsidR="009B7B7E" w:rsidRPr="002A6673">
        <w:t>кваркония</w:t>
      </w:r>
      <w:bookmarkEnd w:id="17"/>
      <w:bookmarkEnd w:id="18"/>
      <w:bookmarkEnd w:id="19"/>
    </w:p>
    <w:p w:rsidR="001C7554" w:rsidRPr="002A6673" w:rsidRDefault="005F2608" w:rsidP="00026BD6">
      <w:pPr>
        <w:pStyle w:val="ac"/>
        <w:rPr>
          <w:rFonts w:eastAsia="Calibri"/>
          <w:lang w:eastAsia="en-US"/>
        </w:rPr>
      </w:pPr>
      <w:r w:rsidRPr="002A6673">
        <w:rPr>
          <w:rFonts w:eastAsia="Calibri"/>
          <w:lang w:eastAsia="en-US"/>
        </w:rPr>
        <w:t>Эксперименты по глубоко-неупругому рассеянию неполяризованных электронов</w:t>
      </w:r>
      <w:r w:rsidR="00D1407E" w:rsidRPr="002A6673">
        <w:rPr>
          <w:rFonts w:eastAsia="Calibri"/>
          <w:lang w:eastAsia="en-US"/>
        </w:rPr>
        <w:t xml:space="preserve"> и </w:t>
      </w:r>
      <w:r w:rsidRPr="002A6673">
        <w:rPr>
          <w:rFonts w:eastAsia="Calibri"/>
          <w:lang w:eastAsia="en-US"/>
        </w:rPr>
        <w:t xml:space="preserve">мюонов на неполяризованных нуклонах </w:t>
      </w:r>
      <w:r w:rsidR="008D7F4D" w:rsidRPr="002A6673">
        <w:rPr>
          <w:rFonts w:eastAsia="Calibri"/>
          <w:lang w:eastAsia="en-US"/>
        </w:rPr>
        <w:t xml:space="preserve">привели к открытию </w:t>
      </w:r>
      <w:r w:rsidRPr="002A6673">
        <w:rPr>
          <w:rFonts w:eastAsia="Calibri"/>
          <w:lang w:eastAsia="en-US"/>
        </w:rPr>
        <w:t>кварк</w:t>
      </w:r>
      <w:r w:rsidR="008D7F4D" w:rsidRPr="002A6673">
        <w:rPr>
          <w:rFonts w:eastAsia="Calibri"/>
          <w:lang w:eastAsia="en-US"/>
        </w:rPr>
        <w:t>ов</w:t>
      </w:r>
      <w:r w:rsidR="00D1407E" w:rsidRPr="002A6673">
        <w:rPr>
          <w:rFonts w:eastAsia="Calibri"/>
          <w:lang w:eastAsia="en-US"/>
        </w:rPr>
        <w:t xml:space="preserve"> в</w:t>
      </w:r>
      <w:r w:rsidR="00655E4A" w:rsidRPr="002A6673">
        <w:rPr>
          <w:rFonts w:eastAsia="Calibri"/>
          <w:lang w:eastAsia="en-US"/>
        </w:rPr>
        <w:t xml:space="preserve"> </w:t>
      </w:r>
      <w:r w:rsidR="002D0FF6" w:rsidRPr="002A6673">
        <w:rPr>
          <w:rFonts w:eastAsia="Calibri"/>
          <w:lang w:eastAsia="en-US"/>
        </w:rPr>
        <w:t>60</w:t>
      </w:r>
      <w:r w:rsidR="002D0FF6" w:rsidRPr="002A6673">
        <w:rPr>
          <w:rFonts w:ascii="MS Mincho" w:eastAsia="MS Mincho" w:hAnsi="MS Mincho" w:cs="MS Mincho" w:hint="eastAsia"/>
          <w:lang w:eastAsia="en-US"/>
        </w:rPr>
        <w:t>‑</w:t>
      </w:r>
      <w:r w:rsidRPr="002A6673">
        <w:rPr>
          <w:rFonts w:eastAsia="Calibri"/>
          <w:lang w:eastAsia="en-US"/>
        </w:rPr>
        <w:t>х годах.</w:t>
      </w:r>
      <w:r w:rsidR="00D1407E" w:rsidRPr="002A6673">
        <w:rPr>
          <w:rFonts w:eastAsia="Calibri"/>
          <w:lang w:eastAsia="en-US"/>
        </w:rPr>
        <w:t xml:space="preserve"> В</w:t>
      </w:r>
      <w:r w:rsidR="007A6B2E" w:rsidRPr="002A6673">
        <w:rPr>
          <w:rFonts w:eastAsia="Calibri"/>
          <w:lang w:eastAsia="en-US"/>
        </w:rPr>
        <w:t> </w:t>
      </w:r>
      <w:r w:rsidR="000C23B2" w:rsidRPr="002A6673">
        <w:rPr>
          <w:rFonts w:eastAsia="Calibri"/>
          <w:lang w:eastAsia="en-US"/>
        </w:rPr>
        <w:t>1988 году эксперимент EMC (European Muon Collaboration)</w:t>
      </w:r>
      <w:r w:rsidR="00D1407E" w:rsidRPr="002A6673">
        <w:rPr>
          <w:rFonts w:eastAsia="Calibri"/>
          <w:lang w:eastAsia="en-US"/>
        </w:rPr>
        <w:t xml:space="preserve"> в</w:t>
      </w:r>
      <w:r w:rsidR="00655E4A" w:rsidRPr="002A6673">
        <w:rPr>
          <w:rFonts w:eastAsia="Calibri"/>
          <w:lang w:eastAsia="en-US"/>
        </w:rPr>
        <w:t xml:space="preserve"> </w:t>
      </w:r>
      <w:r w:rsidR="000C23B2" w:rsidRPr="002A6673">
        <w:rPr>
          <w:rFonts w:eastAsia="Calibri"/>
          <w:lang w:eastAsia="en-US"/>
        </w:rPr>
        <w:t>ЦЕРН по глубоко-неупругому рассеянию поляризованных лептонов на поляризованных нуклонах представил резуль</w:t>
      </w:r>
      <w:r w:rsidR="00026284" w:rsidRPr="002A6673">
        <w:rPr>
          <w:rFonts w:eastAsia="Calibri"/>
          <w:lang w:eastAsia="en-US"/>
        </w:rPr>
        <w:softHyphen/>
      </w:r>
      <w:r w:rsidR="000C23B2" w:rsidRPr="002A6673">
        <w:rPr>
          <w:rFonts w:eastAsia="Calibri"/>
          <w:lang w:eastAsia="en-US"/>
        </w:rPr>
        <w:t>таты,</w:t>
      </w:r>
      <w:r w:rsidR="00D1407E" w:rsidRPr="002A6673">
        <w:rPr>
          <w:rFonts w:eastAsia="Calibri"/>
          <w:lang w:eastAsia="en-US"/>
        </w:rPr>
        <w:t xml:space="preserve"> в</w:t>
      </w:r>
      <w:r w:rsidR="00655E4A" w:rsidRPr="002A6673">
        <w:rPr>
          <w:rFonts w:eastAsia="Calibri"/>
          <w:lang w:eastAsia="en-US"/>
        </w:rPr>
        <w:t xml:space="preserve"> </w:t>
      </w:r>
      <w:r w:rsidR="000C23B2" w:rsidRPr="002A6673">
        <w:rPr>
          <w:rFonts w:eastAsia="Calibri"/>
          <w:lang w:eastAsia="en-US"/>
        </w:rPr>
        <w:t>которых вклад спинов кварков</w:t>
      </w:r>
      <w:r w:rsidR="00D1407E" w:rsidRPr="002A6673">
        <w:rPr>
          <w:rFonts w:eastAsia="Calibri"/>
          <w:lang w:eastAsia="en-US"/>
        </w:rPr>
        <w:t xml:space="preserve"> в</w:t>
      </w:r>
      <w:r w:rsidR="00655E4A" w:rsidRPr="002A6673">
        <w:rPr>
          <w:rFonts w:eastAsia="Calibri"/>
          <w:lang w:eastAsia="en-US"/>
        </w:rPr>
        <w:t xml:space="preserve"> </w:t>
      </w:r>
      <w:r w:rsidR="000C23B2" w:rsidRPr="002A6673">
        <w:rPr>
          <w:rFonts w:eastAsia="Calibri"/>
          <w:lang w:eastAsia="en-US"/>
        </w:rPr>
        <w:t>спин продольно-поляризован</w:t>
      </w:r>
      <w:r w:rsidR="00E80A46" w:rsidRPr="002A6673">
        <w:rPr>
          <w:rFonts w:eastAsia="Calibri"/>
          <w:lang w:eastAsia="en-US"/>
        </w:rPr>
        <w:softHyphen/>
      </w:r>
      <w:r w:rsidR="000C23B2" w:rsidRPr="002A6673">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2A6673">
        <w:rPr>
          <w:rFonts w:eastAsia="Calibri"/>
          <w:lang w:eastAsia="en-US"/>
        </w:rPr>
        <w:t xml:space="preserve"> не</w:t>
      </w:r>
      <w:r w:rsidR="00655E4A" w:rsidRPr="002A6673">
        <w:rPr>
          <w:rFonts w:eastAsia="Calibri"/>
          <w:lang w:eastAsia="en-US"/>
        </w:rPr>
        <w:t xml:space="preserve"> </w:t>
      </w:r>
      <w:r w:rsidR="000C23B2" w:rsidRPr="002A6673">
        <w:rPr>
          <w:rFonts w:eastAsia="Calibri"/>
          <w:lang w:eastAsia="en-US"/>
        </w:rPr>
        <w:t>решена,</w:t>
      </w:r>
      <w:r w:rsidR="00D1407E" w:rsidRPr="002A6673">
        <w:rPr>
          <w:rFonts w:eastAsia="Calibri"/>
          <w:lang w:eastAsia="en-US"/>
        </w:rPr>
        <w:t xml:space="preserve"> и</w:t>
      </w:r>
      <w:r w:rsidR="00655E4A" w:rsidRPr="002A6673">
        <w:rPr>
          <w:rFonts w:eastAsia="Calibri"/>
          <w:lang w:eastAsia="en-US"/>
        </w:rPr>
        <w:t xml:space="preserve"> </w:t>
      </w:r>
      <w:r w:rsidR="000C23B2" w:rsidRPr="002A6673">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2A6673">
        <w:rPr>
          <w:rFonts w:eastAsia="Calibri"/>
          <w:lang w:eastAsia="en-US"/>
        </w:rPr>
        <w:t>.</w:t>
      </w:r>
    </w:p>
    <w:p w:rsidR="001C7554" w:rsidRPr="002A6673" w:rsidRDefault="00B335D1" w:rsidP="00476EEE">
      <w:pPr>
        <w:pStyle w:val="ac"/>
        <w:rPr>
          <w:rFonts w:eastAsia="Calibri"/>
          <w:lang w:eastAsia="en-US"/>
        </w:rPr>
      </w:pPr>
      <w:r w:rsidRPr="002A6673">
        <w:rPr>
          <w:rFonts w:eastAsia="Calibri"/>
          <w:lang w:eastAsia="en-US"/>
        </w:rPr>
        <w:t>В квантовой хромодинамике (КХД) есть три фундаментальные функции распреде</w:t>
      </w:r>
      <w:r w:rsidR="00026284" w:rsidRPr="002A6673">
        <w:rPr>
          <w:rFonts w:eastAsia="Calibri"/>
          <w:lang w:eastAsia="en-US"/>
        </w:rPr>
        <w:softHyphen/>
      </w:r>
      <w:r w:rsidRPr="002A6673">
        <w:rPr>
          <w:rFonts w:eastAsia="Calibri"/>
          <w:lang w:eastAsia="en-US"/>
        </w:rPr>
        <w:t>ления</w:t>
      </w:r>
      <w:r w:rsidR="00483437" w:rsidRPr="002A6673">
        <w:rPr>
          <w:rFonts w:eastAsia="Calibri"/>
          <w:lang w:eastAsia="en-US"/>
        </w:rPr>
        <w:t xml:space="preserve"> </w:t>
      </w:r>
      <w:r w:rsidRPr="002A6673">
        <w:rPr>
          <w:rFonts w:eastAsia="Calibri"/>
          <w:lang w:eastAsia="en-US"/>
        </w:rPr>
        <w:t>для протона.</w:t>
      </w:r>
      <w:r w:rsidR="00483437" w:rsidRPr="002A6673">
        <w:rPr>
          <w:rFonts w:eastAsia="Calibri"/>
          <w:lang w:eastAsia="en-US"/>
        </w:rPr>
        <w:t xml:space="preserve"> </w:t>
      </w:r>
      <w:r w:rsidRPr="002A6673">
        <w:rPr>
          <w:rFonts w:eastAsia="Calibri"/>
          <w:lang w:eastAsia="en-US"/>
        </w:rPr>
        <w:t xml:space="preserve">Это функция </w:t>
      </w:r>
      <w:r w:rsidRPr="002A6673">
        <w:rPr>
          <w:rFonts w:eastAsia="Calibri"/>
          <w:i/>
          <w:lang w:eastAsia="en-US"/>
        </w:rPr>
        <w:t>f</w:t>
      </w:r>
      <w:r w:rsidRPr="002A6673">
        <w:rPr>
          <w:rFonts w:eastAsia="Calibri"/>
          <w:lang w:eastAsia="en-US"/>
        </w:rPr>
        <w:t>(</w:t>
      </w:r>
      <w:r w:rsidR="0069260C" w:rsidRPr="002A6673">
        <w:rPr>
          <w:rFonts w:eastAsia="Calibri"/>
          <w:i/>
          <w:lang w:eastAsia="en-US"/>
        </w:rPr>
        <w:t>x</w:t>
      </w:r>
      <w:r w:rsidRPr="002A6673">
        <w:rPr>
          <w:rFonts w:eastAsia="Calibri"/>
          <w:lang w:eastAsia="en-US"/>
        </w:rPr>
        <w:t xml:space="preserve">) распределения партонов по импульсам, усредненная по спинам, функция спиральности </w:t>
      </w:r>
      <w:r w:rsidRPr="002A6673">
        <w:rPr>
          <w:rFonts w:eastAsia="Calibri"/>
          <w:i/>
          <w:lang w:eastAsia="en-US"/>
        </w:rPr>
        <w:t>g</w:t>
      </w:r>
      <w:r w:rsidRPr="002A6673">
        <w:rPr>
          <w:rFonts w:eastAsia="Calibri"/>
          <w:lang w:eastAsia="en-US"/>
        </w:rPr>
        <w:t>(</w:t>
      </w:r>
      <w:r w:rsidR="0069260C" w:rsidRPr="002A6673">
        <w:rPr>
          <w:rFonts w:eastAsia="Calibri"/>
          <w:i/>
          <w:lang w:eastAsia="en-US"/>
        </w:rPr>
        <w:t>x</w:t>
      </w:r>
      <w:r w:rsidRPr="002A6673">
        <w:rPr>
          <w:rFonts w:eastAsia="Calibri"/>
          <w:lang w:eastAsia="en-US"/>
        </w:rPr>
        <w:t>) распределения партонов по спиральностям</w:t>
      </w:r>
      <w:r w:rsidR="00D1407E" w:rsidRPr="002A6673">
        <w:rPr>
          <w:rFonts w:eastAsia="Calibri"/>
          <w:lang w:eastAsia="en-US"/>
        </w:rPr>
        <w:t xml:space="preserve"> в </w:t>
      </w:r>
      <w:r w:rsidRPr="002A6673">
        <w:rPr>
          <w:rFonts w:eastAsia="Calibri"/>
          <w:lang w:eastAsia="en-US"/>
        </w:rPr>
        <w:t>продольно-поляризованном протоне</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функция поперечности </w:t>
      </w:r>
      <w:r w:rsidRPr="002A6673">
        <w:rPr>
          <w:rFonts w:eastAsia="Calibri"/>
          <w:i/>
          <w:lang w:eastAsia="en-US"/>
        </w:rPr>
        <w:t>h</w:t>
      </w:r>
      <w:r w:rsidRPr="002A6673">
        <w:rPr>
          <w:rFonts w:eastAsia="Calibri"/>
          <w:lang w:eastAsia="en-US"/>
        </w:rPr>
        <w:t>(</w:t>
      </w:r>
      <w:r w:rsidR="0069260C" w:rsidRPr="002A6673">
        <w:rPr>
          <w:rFonts w:eastAsia="Calibri"/>
          <w:i/>
          <w:lang w:eastAsia="en-US"/>
        </w:rPr>
        <w:t>x</w:t>
      </w:r>
      <w:r w:rsidRPr="002A6673">
        <w:rPr>
          <w:rFonts w:eastAsia="Calibri"/>
          <w:lang w:eastAsia="en-US"/>
        </w:rPr>
        <w:t>) распределения партонов по спинам</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оперечно-поляризованном протоне. Спиновый кризис протона</w:t>
      </w:r>
      <w:r w:rsidR="00483437" w:rsidRPr="002A6673">
        <w:rPr>
          <w:rFonts w:eastAsia="Calibri"/>
          <w:lang w:eastAsia="en-US"/>
        </w:rPr>
        <w:t xml:space="preserve"> </w:t>
      </w:r>
      <w:r w:rsidRPr="002A6673">
        <w:rPr>
          <w:rFonts w:eastAsia="Calibri"/>
          <w:lang w:eastAsia="en-US"/>
        </w:rPr>
        <w:t>связан</w:t>
      </w:r>
      <w:r w:rsidR="00D1407E" w:rsidRPr="002A6673">
        <w:rPr>
          <w:rFonts w:eastAsia="Calibri"/>
          <w:lang w:eastAsia="en-US"/>
        </w:rPr>
        <w:t xml:space="preserve"> с </w:t>
      </w:r>
      <w:r w:rsidRPr="002A6673">
        <w:rPr>
          <w:rFonts w:eastAsia="Calibri"/>
          <w:lang w:eastAsia="en-US"/>
        </w:rPr>
        <w:t xml:space="preserve">функцией </w:t>
      </w:r>
      <w:r w:rsidRPr="002A6673">
        <w:rPr>
          <w:rFonts w:eastAsia="Calibri"/>
          <w:i/>
          <w:lang w:eastAsia="en-US"/>
        </w:rPr>
        <w:t>g</w:t>
      </w:r>
      <w:r w:rsidRPr="002A6673">
        <w:rPr>
          <w:rFonts w:eastAsia="Calibri"/>
          <w:lang w:eastAsia="en-US"/>
        </w:rPr>
        <w:t>(</w:t>
      </w:r>
      <w:r w:rsidR="0069260C" w:rsidRPr="002A6673">
        <w:rPr>
          <w:rFonts w:eastAsia="Calibri"/>
          <w:i/>
          <w:lang w:eastAsia="en-US"/>
        </w:rPr>
        <w:t>x</w:t>
      </w:r>
      <w:r w:rsidRPr="002A6673">
        <w:rPr>
          <w:rFonts w:eastAsia="Calibri"/>
          <w:lang w:eastAsia="en-US"/>
        </w:rPr>
        <w:t>). Изучение функции</w:t>
      </w:r>
      <w:r w:rsidR="00483437" w:rsidRPr="002A6673">
        <w:rPr>
          <w:rFonts w:eastAsia="Calibri"/>
          <w:lang w:eastAsia="en-US"/>
        </w:rPr>
        <w:t xml:space="preserve"> </w:t>
      </w:r>
      <w:r w:rsidRPr="002A6673">
        <w:rPr>
          <w:rFonts w:eastAsia="Calibri"/>
          <w:i/>
          <w:lang w:eastAsia="en-US"/>
        </w:rPr>
        <w:t>h</w:t>
      </w:r>
      <w:r w:rsidRPr="002A6673">
        <w:rPr>
          <w:rFonts w:eastAsia="Calibri"/>
          <w:lang w:eastAsia="en-US"/>
        </w:rPr>
        <w:t>(</w:t>
      </w:r>
      <w:r w:rsidR="0069260C" w:rsidRPr="002A6673">
        <w:rPr>
          <w:rFonts w:eastAsia="Calibri"/>
          <w:i/>
          <w:lang w:eastAsia="en-US"/>
        </w:rPr>
        <w:t>x</w:t>
      </w:r>
      <w:r w:rsidRPr="002A6673">
        <w:rPr>
          <w:rFonts w:eastAsia="Calibri"/>
          <w:lang w:eastAsia="en-US"/>
        </w:rPr>
        <w:t>)</w:t>
      </w:r>
      <w:r w:rsidR="00483437" w:rsidRPr="002A6673">
        <w:rPr>
          <w:rFonts w:eastAsia="Calibri"/>
          <w:lang w:eastAsia="en-US"/>
        </w:rPr>
        <w:t xml:space="preserve"> </w:t>
      </w:r>
      <w:r w:rsidRPr="002A6673">
        <w:rPr>
          <w:rFonts w:eastAsia="Calibri"/>
          <w:lang w:eastAsia="en-US"/>
        </w:rPr>
        <w:t>только началось</w:t>
      </w:r>
      <w:r w:rsidR="001C7554" w:rsidRPr="002A6673">
        <w:rPr>
          <w:rFonts w:eastAsia="Calibri"/>
          <w:lang w:eastAsia="en-US"/>
        </w:rPr>
        <w:t>.</w:t>
      </w:r>
    </w:p>
    <w:p w:rsidR="001C7554" w:rsidRPr="002A6673" w:rsidRDefault="00B335D1" w:rsidP="00026BD6">
      <w:pPr>
        <w:pStyle w:val="ac"/>
        <w:rPr>
          <w:rFonts w:eastAsia="Calibri"/>
          <w:lang w:eastAsia="en-US"/>
        </w:rPr>
      </w:pPr>
      <w:r w:rsidRPr="002A6673">
        <w:rPr>
          <w:rFonts w:eastAsia="Calibri"/>
          <w:lang w:eastAsia="en-US"/>
        </w:rPr>
        <w:t>Р</w:t>
      </w:r>
      <w:r w:rsidR="005F2608" w:rsidRPr="002A6673">
        <w:rPr>
          <w:rFonts w:eastAsia="Calibri"/>
          <w:lang w:eastAsia="en-US"/>
        </w:rPr>
        <w:t xml:space="preserve">езультаты </w:t>
      </w:r>
      <w:r w:rsidRPr="002A6673">
        <w:rPr>
          <w:rFonts w:eastAsia="Calibri"/>
          <w:lang w:eastAsia="en-US"/>
        </w:rPr>
        <w:t xml:space="preserve">исследования функции спиральности </w:t>
      </w:r>
      <w:r w:rsidRPr="002A6673">
        <w:rPr>
          <w:rFonts w:eastAsia="Calibri"/>
          <w:i/>
          <w:lang w:eastAsia="en-US"/>
        </w:rPr>
        <w:t>g</w:t>
      </w:r>
      <w:r w:rsidRPr="002A6673">
        <w:rPr>
          <w:rFonts w:eastAsia="Calibri"/>
          <w:lang w:eastAsia="en-US"/>
        </w:rPr>
        <w:t>(</w:t>
      </w:r>
      <w:r w:rsidR="0069260C" w:rsidRPr="002A6673">
        <w:rPr>
          <w:rFonts w:eastAsia="Calibri"/>
          <w:i/>
          <w:lang w:eastAsia="en-US"/>
        </w:rPr>
        <w:t>x</w:t>
      </w:r>
      <w:r w:rsidRPr="002A6673">
        <w:rPr>
          <w:rFonts w:eastAsia="Calibri"/>
          <w:lang w:eastAsia="en-US"/>
        </w:rPr>
        <w:t xml:space="preserve">) </w:t>
      </w:r>
      <w:r w:rsidR="005F2608" w:rsidRPr="002A6673">
        <w:rPr>
          <w:rFonts w:eastAsia="Calibri"/>
          <w:lang w:eastAsia="en-US"/>
        </w:rPr>
        <w:t>показывают, что только 30% спина протона переносятся валентными</w:t>
      </w:r>
      <w:r w:rsidR="00D1407E" w:rsidRPr="002A6673">
        <w:rPr>
          <w:rFonts w:eastAsia="Calibri"/>
          <w:lang w:eastAsia="en-US"/>
        </w:rPr>
        <w:t xml:space="preserve"> и</w:t>
      </w:r>
      <w:r w:rsidR="00655E4A" w:rsidRPr="002A6673">
        <w:rPr>
          <w:rFonts w:eastAsia="Calibri"/>
          <w:lang w:eastAsia="en-US"/>
        </w:rPr>
        <w:t xml:space="preserve"> </w:t>
      </w:r>
      <w:r w:rsidR="005F2608" w:rsidRPr="002A6673">
        <w:rPr>
          <w:rFonts w:eastAsia="Calibri"/>
          <w:lang w:eastAsia="en-US"/>
        </w:rPr>
        <w:t>морскими кварками</w:t>
      </w:r>
      <w:r w:rsidR="00D1407E" w:rsidRPr="002A6673">
        <w:rPr>
          <w:rFonts w:eastAsia="Calibri"/>
          <w:lang w:eastAsia="en-US"/>
        </w:rPr>
        <w:t xml:space="preserve"> и</w:t>
      </w:r>
      <w:r w:rsidR="00655E4A" w:rsidRPr="002A6673">
        <w:rPr>
          <w:rFonts w:eastAsia="Calibri"/>
          <w:lang w:eastAsia="en-US"/>
        </w:rPr>
        <w:t xml:space="preserve"> </w:t>
      </w:r>
      <w:r w:rsidR="005F2608" w:rsidRPr="002A6673">
        <w:rPr>
          <w:rFonts w:eastAsia="Calibri"/>
          <w:lang w:eastAsia="en-US"/>
        </w:rPr>
        <w:t>антикварками</w:t>
      </w:r>
      <w:r w:rsidR="001C7554" w:rsidRPr="002A6673">
        <w:rPr>
          <w:rFonts w:eastAsia="Calibri"/>
          <w:lang w:eastAsia="en-US"/>
        </w:rPr>
        <w:t>.</w:t>
      </w:r>
    </w:p>
    <w:p w:rsidR="001C7554" w:rsidRPr="002A6673" w:rsidRDefault="007905FD" w:rsidP="00476EEE">
      <w:pPr>
        <w:pStyle w:val="ac"/>
        <w:rPr>
          <w:rFonts w:eastAsia="Calibri"/>
          <w:lang w:eastAsia="en-US"/>
        </w:rPr>
      </w:pPr>
      <w:r w:rsidRPr="002A6673">
        <w:rPr>
          <w:rFonts w:eastAsia="Calibri"/>
          <w:lang w:eastAsia="en-US"/>
        </w:rPr>
        <w:t xml:space="preserve">Остальные недостающие 70% спина протона могут быть объяснены </w:t>
      </w:r>
      <w:r w:rsidR="005F2608" w:rsidRPr="002A6673">
        <w:rPr>
          <w:rFonts w:eastAsia="Calibri"/>
          <w:lang w:eastAsia="en-US"/>
        </w:rPr>
        <w:t xml:space="preserve">вкладом глюонов и/или орбитальным моментом. </w:t>
      </w:r>
      <w:r w:rsidR="00497508" w:rsidRPr="002A6673">
        <w:rPr>
          <w:rFonts w:eastAsia="Calibri"/>
          <w:lang w:eastAsia="en-US"/>
        </w:rPr>
        <w:t>Большинство поляризационных экспериментов</w:t>
      </w:r>
      <w:r w:rsidR="00D1407E" w:rsidRPr="002A6673">
        <w:rPr>
          <w:rFonts w:eastAsia="Calibri"/>
          <w:lang w:eastAsia="en-US"/>
        </w:rPr>
        <w:t xml:space="preserve"> </w:t>
      </w:r>
      <w:r w:rsidR="00D1407E" w:rsidRPr="002A6673">
        <w:rPr>
          <w:rFonts w:eastAsia="Calibri"/>
          <w:lang w:eastAsia="en-US"/>
        </w:rPr>
        <w:lastRenderedPageBreak/>
        <w:t>в </w:t>
      </w:r>
      <w:r w:rsidR="00497508" w:rsidRPr="002A6673">
        <w:rPr>
          <w:rFonts w:eastAsia="Calibri"/>
          <w:lang w:eastAsia="en-US"/>
        </w:rPr>
        <w:t>настоящее время направлено на поиск вклада глюонов</w:t>
      </w:r>
      <w:r w:rsidR="00D1407E" w:rsidRPr="002A6673">
        <w:rPr>
          <w:rFonts w:eastAsia="Calibri"/>
          <w:lang w:eastAsia="en-US"/>
        </w:rPr>
        <w:t xml:space="preserve"> в</w:t>
      </w:r>
      <w:r w:rsidR="00655E4A" w:rsidRPr="002A6673">
        <w:rPr>
          <w:rFonts w:eastAsia="Calibri"/>
          <w:lang w:eastAsia="en-US"/>
        </w:rPr>
        <w:t xml:space="preserve"> </w:t>
      </w:r>
      <w:r w:rsidR="00497508" w:rsidRPr="002A6673">
        <w:rPr>
          <w:rFonts w:eastAsia="Calibri"/>
          <w:lang w:eastAsia="en-US"/>
        </w:rPr>
        <w:t>спин нуклонов. До недавнего времени все попытки обнаружить вклад глюонов</w:t>
      </w:r>
      <w:r w:rsidR="00D1407E" w:rsidRPr="002A6673">
        <w:rPr>
          <w:rFonts w:eastAsia="Calibri"/>
          <w:lang w:eastAsia="en-US"/>
        </w:rPr>
        <w:t xml:space="preserve"> в</w:t>
      </w:r>
      <w:r w:rsidR="00655E4A" w:rsidRPr="002A6673">
        <w:rPr>
          <w:rFonts w:eastAsia="Calibri"/>
          <w:lang w:eastAsia="en-US"/>
        </w:rPr>
        <w:t xml:space="preserve"> </w:t>
      </w:r>
      <w:r w:rsidR="00497508" w:rsidRPr="002A6673">
        <w:rPr>
          <w:rFonts w:eastAsia="Calibri"/>
          <w:lang w:eastAsia="en-US"/>
        </w:rPr>
        <w:t>спин нуклона давали отрицательный результат</w:t>
      </w:r>
      <w:r w:rsidR="001C7554" w:rsidRPr="002A6673">
        <w:rPr>
          <w:rFonts w:eastAsia="Calibri"/>
          <w:lang w:eastAsia="en-US"/>
        </w:rPr>
        <w:t>.</w:t>
      </w:r>
    </w:p>
    <w:p w:rsidR="001C7554" w:rsidRPr="002A6673" w:rsidRDefault="005F2608" w:rsidP="00026BD6">
      <w:pPr>
        <w:pStyle w:val="ac"/>
        <w:rPr>
          <w:rFonts w:eastAsia="Calibri"/>
          <w:lang w:eastAsia="en-US"/>
        </w:rPr>
      </w:pPr>
      <w:r w:rsidRPr="002A6673">
        <w:rPr>
          <w:rFonts w:eastAsia="Calibri"/>
          <w:lang w:eastAsia="en-US"/>
        </w:rPr>
        <w:t>Эксперименты</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оляризованными лептонными пучками, проведенны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оследнее врем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азличных ускорительных центрах</w:t>
      </w:r>
      <w:r w:rsidR="008D7F4D" w:rsidRPr="002A6673">
        <w:rPr>
          <w:rFonts w:eastAsia="Calibri"/>
          <w:lang w:eastAsia="en-US"/>
        </w:rPr>
        <w:t>,</w:t>
      </w:r>
      <w:r w:rsidRPr="002A6673">
        <w:rPr>
          <w:rFonts w:eastAsia="Calibri"/>
          <w:lang w:eastAsia="en-US"/>
        </w:rPr>
        <w:t xml:space="preserve"> пытались обнаружить поляризацию глюонов при относительно малых</w:t>
      </w:r>
      <w:r w:rsidR="00DC646A" w:rsidRPr="002A6673">
        <w:rPr>
          <w:rFonts w:eastAsia="Calibri"/>
          <w:lang w:eastAsia="en-US"/>
        </w:rPr>
        <w:t xml:space="preserve"> значениях переменной Бьё</w:t>
      </w:r>
      <w:r w:rsidR="00CA60A1" w:rsidRPr="002A6673">
        <w:rPr>
          <w:rFonts w:eastAsia="Calibri"/>
          <w:lang w:eastAsia="en-US"/>
        </w:rPr>
        <w:t xml:space="preserve">ркена </w:t>
      </w:r>
      <w:r w:rsidRPr="002A6673">
        <w:rPr>
          <w:rFonts w:eastAsia="Calibri"/>
          <w:i/>
          <w:lang w:eastAsia="en-US"/>
        </w:rPr>
        <w:t>x</w:t>
      </w:r>
      <w:r w:rsidR="00CA60A1" w:rsidRPr="002A6673">
        <w:rPr>
          <w:rFonts w:eastAsia="Calibri"/>
          <w:sz w:val="22"/>
          <w:vertAlign w:val="subscript"/>
          <w:lang w:eastAsia="en-US"/>
        </w:rPr>
        <w:t>B</w:t>
      </w:r>
      <w:r w:rsidRPr="002A6673">
        <w:rPr>
          <w:rFonts w:eastAsia="Calibri"/>
          <w:lang w:eastAsia="en-US"/>
        </w:rPr>
        <w:t>, до 0.1</w:t>
      </w:r>
      <w:r w:rsidR="008D7F4D" w:rsidRPr="002A6673">
        <w:rPr>
          <w:bCs/>
        </w:rPr>
        <w:t>÷</w:t>
      </w:r>
      <w:r w:rsidRPr="002A6673">
        <w:rPr>
          <w:rFonts w:eastAsia="Calibri"/>
          <w:lang w:eastAsia="en-US"/>
        </w:rPr>
        <w:t>0.15. Эксперименты на RHIC (STAR</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PHENIX) предприняли попытку обнаружить поляризацию глюонов при малых </w:t>
      </w:r>
      <w:r w:rsidR="00CA60A1" w:rsidRPr="002A6673">
        <w:rPr>
          <w:rFonts w:eastAsia="Calibri"/>
          <w:lang w:eastAsia="en-US"/>
        </w:rPr>
        <w:t>(около 0.01)</w:t>
      </w:r>
      <w:r w:rsidR="00D1407E" w:rsidRPr="002A6673">
        <w:rPr>
          <w:rFonts w:eastAsia="Calibri"/>
          <w:lang w:eastAsia="en-US"/>
        </w:rPr>
        <w:t xml:space="preserve"> и</w:t>
      </w:r>
      <w:r w:rsidR="00655E4A" w:rsidRPr="002A6673">
        <w:rPr>
          <w:rFonts w:eastAsia="Calibri"/>
          <w:lang w:eastAsia="en-US"/>
        </w:rPr>
        <w:t xml:space="preserve"> </w:t>
      </w:r>
      <w:r w:rsidR="00CA60A1" w:rsidRPr="002A6673">
        <w:rPr>
          <w:rFonts w:eastAsia="Calibri"/>
          <w:lang w:eastAsia="en-US"/>
        </w:rPr>
        <w:t xml:space="preserve">промежуточных </w:t>
      </w:r>
      <w:r w:rsidR="00497508" w:rsidRPr="002A6673">
        <w:rPr>
          <w:rFonts w:eastAsia="Calibri"/>
          <w:lang w:eastAsia="en-US"/>
        </w:rPr>
        <w:t xml:space="preserve">(до </w:t>
      </w:r>
      <w:r w:rsidR="00CA60A1" w:rsidRPr="002A6673">
        <w:rPr>
          <w:rFonts w:eastAsia="Calibri"/>
          <w:lang w:eastAsia="en-US"/>
        </w:rPr>
        <w:t>0</w:t>
      </w:r>
      <w:r w:rsidR="00497508" w:rsidRPr="002A6673">
        <w:rPr>
          <w:rFonts w:eastAsia="Calibri"/>
          <w:lang w:eastAsia="en-US"/>
        </w:rPr>
        <w:t xml:space="preserve">.2) </w:t>
      </w:r>
      <w:r w:rsidR="00CA60A1" w:rsidRPr="002A6673">
        <w:rPr>
          <w:rFonts w:eastAsia="Calibri"/>
          <w:lang w:eastAsia="en-US"/>
        </w:rPr>
        <w:t xml:space="preserve">значениях </w:t>
      </w:r>
      <w:r w:rsidR="00CA60A1" w:rsidRPr="002A6673">
        <w:rPr>
          <w:rFonts w:eastAsia="Calibri"/>
          <w:i/>
          <w:lang w:eastAsia="en-US"/>
        </w:rPr>
        <w:t>x</w:t>
      </w:r>
      <w:r w:rsidR="00CA60A1" w:rsidRPr="002A6673">
        <w:rPr>
          <w:rFonts w:eastAsia="Calibri"/>
          <w:sz w:val="22"/>
          <w:vertAlign w:val="subscript"/>
          <w:lang w:eastAsia="en-US"/>
        </w:rPr>
        <w:t>B</w:t>
      </w:r>
      <w:r w:rsidR="00DC646A" w:rsidRPr="002A6673">
        <w:rPr>
          <w:rFonts w:eastAsia="Calibri"/>
          <w:lang w:eastAsia="en-US"/>
        </w:rPr>
        <w:t xml:space="preserve">, </w:t>
      </w:r>
      <w:r w:rsidR="00497508" w:rsidRPr="002A6673">
        <w:rPr>
          <w:rFonts w:eastAsia="Calibri"/>
          <w:lang w:eastAsia="en-US"/>
        </w:rPr>
        <w:t xml:space="preserve">тогда как необходимо провести измерения во всем диапазоне, особенно при больших значениях </w:t>
      </w:r>
      <w:r w:rsidR="00CA60A1" w:rsidRPr="002A6673">
        <w:rPr>
          <w:rFonts w:eastAsia="Calibri"/>
          <w:i/>
          <w:lang w:eastAsia="en-US"/>
        </w:rPr>
        <w:t>x</w:t>
      </w:r>
      <w:r w:rsidR="00CA60A1" w:rsidRPr="002A6673">
        <w:rPr>
          <w:rFonts w:eastAsia="Calibri"/>
          <w:sz w:val="22"/>
          <w:vertAlign w:val="subscript"/>
          <w:lang w:eastAsia="en-US"/>
        </w:rPr>
        <w:t>B</w:t>
      </w:r>
      <w:r w:rsidR="001C7554" w:rsidRPr="002A6673">
        <w:rPr>
          <w:rFonts w:eastAsia="Calibri"/>
          <w:lang w:eastAsia="en-US"/>
        </w:rPr>
        <w:t>.</w:t>
      </w:r>
    </w:p>
    <w:p w:rsidR="00766435" w:rsidRPr="002A6673" w:rsidRDefault="00602067" w:rsidP="00766435">
      <w:pPr>
        <w:pStyle w:val="ac"/>
        <w:rPr>
          <w:rFonts w:eastAsia="Calibri"/>
          <w:lang w:eastAsia="en-US"/>
        </w:rPr>
      </w:pPr>
      <w:r w:rsidRPr="002A6673">
        <w:rPr>
          <w:rFonts w:eastAsia="Calibri"/>
          <w:lang w:eastAsia="en-US"/>
        </w:rPr>
        <w:t>В эксперименте COMPASS</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езультате глобального фитирования данных было получено указание, что вклад глю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спин протона возможен при значениях </w:t>
      </w:r>
      <w:r w:rsidRPr="002A6673">
        <w:rPr>
          <w:rFonts w:eastAsia="Calibri"/>
          <w:i/>
          <w:lang w:eastAsia="en-US"/>
        </w:rPr>
        <w:t>x</w:t>
      </w:r>
      <w:r w:rsidRPr="002A6673">
        <w:rPr>
          <w:rFonts w:eastAsia="Calibri"/>
          <w:sz w:val="22"/>
          <w:vertAlign w:val="subscript"/>
          <w:lang w:eastAsia="en-US"/>
        </w:rPr>
        <w:t>B</w:t>
      </w:r>
      <w:r w:rsidRPr="002A6673">
        <w:rPr>
          <w:rFonts w:eastAsia="Calibri"/>
          <w:lang w:eastAsia="en-US"/>
        </w:rPr>
        <w:t xml:space="preserve"> примерно 0.3 (</w:t>
      </w:r>
      <w:r w:rsidR="00D06246" w:rsidRPr="002A6673">
        <w:fldChar w:fldCharType="begin"/>
      </w:r>
      <w:r w:rsidR="001C7276" w:rsidRPr="002A6673">
        <w:instrText xml:space="preserve"> REF _Ref2792901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w:t>
      </w:r>
      <w:r w:rsidR="00D06246" w:rsidRPr="002A6673">
        <w:fldChar w:fldCharType="end"/>
      </w:r>
      <w:r w:rsidR="00572A65" w:rsidRPr="002A6673">
        <w:rPr>
          <w:rFonts w:eastAsia="Calibri"/>
          <w:lang w:eastAsia="en-US"/>
        </w:rPr>
        <w:t>)</w:t>
      </w:r>
      <w:r w:rsidRPr="002A6673">
        <w:rPr>
          <w:rFonts w:eastAsia="Calibri"/>
          <w:lang w:eastAsia="en-US"/>
        </w:rPr>
        <w:t xml:space="preserve"> [</w:t>
      </w:r>
      <w:bookmarkStart w:id="20" w:name="_Ref488076957"/>
      <w:r w:rsidR="00F71B6E" w:rsidRPr="002A6673">
        <w:rPr>
          <w:rStyle w:val="ab"/>
          <w:rFonts w:eastAsia="Calibri"/>
          <w:bCs/>
          <w:vertAlign w:val="baseline"/>
          <w:lang w:eastAsia="en-US"/>
        </w:rPr>
        <w:endnoteReference w:id="14"/>
      </w:r>
      <w:bookmarkEnd w:id="20"/>
      <w:r w:rsidRPr="002A6673">
        <w:rPr>
          <w:rFonts w:eastAsia="Calibri"/>
          <w:lang w:eastAsia="en-US"/>
        </w:rPr>
        <w:t>]</w:t>
      </w:r>
      <w:r w:rsidR="00F71B6E" w:rsidRPr="002A6673">
        <w:rPr>
          <w:rFonts w:eastAsia="Calibri"/>
          <w:lang w:eastAsia="en-US"/>
        </w:rPr>
        <w:t>.</w:t>
      </w:r>
      <w:r w:rsidR="009914F6" w:rsidRPr="002A6673">
        <w:rPr>
          <w:rFonts w:eastAsia="Calibri"/>
          <w:lang w:eastAsia="en-US"/>
        </w:rPr>
        <w:t xml:space="preserve"> </w:t>
      </w:r>
    </w:p>
    <w:p w:rsidR="00414806" w:rsidRPr="002A6673" w:rsidRDefault="00414806" w:rsidP="00414806">
      <w:pPr>
        <w:pStyle w:val="ac"/>
        <w:rPr>
          <w:rFonts w:eastAsia="Calibri"/>
          <w:lang w:eastAsia="en-US"/>
        </w:rPr>
      </w:pPr>
      <w:r w:rsidRPr="002A6673">
        <w:rPr>
          <w:rFonts w:eastAsia="Calibri"/>
          <w:lang w:eastAsia="en-US"/>
        </w:rPr>
        <w:t>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указывающие на ненулевую асимметрию (</w:t>
      </w:r>
      <w:r w:rsidR="00D06246" w:rsidRPr="002A6673">
        <w:fldChar w:fldCharType="begin"/>
      </w:r>
      <w:r w:rsidRPr="002A6673">
        <w:instrText xml:space="preserve"> REF _Ref27929817 \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2</w:t>
      </w:r>
      <w:r w:rsidR="00D06246" w:rsidRPr="002A6673">
        <w:fldChar w:fldCharType="end"/>
      </w:r>
      <w:r w:rsidRPr="002A6673">
        <w:rPr>
          <w:rFonts w:eastAsia="Calibri"/>
          <w:lang w:eastAsia="en-US"/>
        </w:rPr>
        <w:t>) [</w:t>
      </w:r>
      <w:bookmarkStart w:id="21" w:name="_Ref488076965"/>
      <w:r w:rsidRPr="002A6673">
        <w:rPr>
          <w:rStyle w:val="ab"/>
          <w:rFonts w:eastAsia="Calibri"/>
          <w:bCs/>
          <w:vertAlign w:val="baseline"/>
          <w:lang w:eastAsia="en-US"/>
        </w:rPr>
        <w:endnoteReference w:id="15"/>
      </w:r>
      <w:bookmarkEnd w:id="21"/>
      <w:r w:rsidRPr="002A6673">
        <w:rPr>
          <w:rFonts w:eastAsia="Calibri"/>
          <w:lang w:eastAsia="en-US"/>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F42CC" w:rsidRPr="002A6673" w:rsidTr="00572A65">
        <w:trPr>
          <w:jc w:val="center"/>
        </w:trPr>
        <w:tc>
          <w:tcPr>
            <w:tcW w:w="4785" w:type="dxa"/>
            <w:vAlign w:val="bottom"/>
          </w:tcPr>
          <w:p w:rsidR="005F42CC" w:rsidRPr="002A6673" w:rsidRDefault="005F42CC" w:rsidP="00DA40DB">
            <w:pPr>
              <w:pStyle w:val="affa"/>
              <w:rPr>
                <w:rFonts w:eastAsia="Calibri"/>
                <w:noProof w:val="0"/>
                <w:lang w:eastAsia="en-US"/>
              </w:rPr>
            </w:pPr>
            <w:r w:rsidRPr="002A6673">
              <w:rPr>
                <w:rFonts w:eastAsia="Calibri"/>
              </w:rPr>
              <w:drawing>
                <wp:inline distT="0" distB="0" distL="0" distR="0" wp14:anchorId="5DE8CF52" wp14:editId="476673A0">
                  <wp:extent cx="2752090" cy="1951355"/>
                  <wp:effectExtent l="19050" t="0" r="0" b="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
                            <a:extLst>
                              <a:ext uri="{28A0092B-C50C-407E-A947-70E740481C1C}">
                                <a14:useLocalDpi xmlns:a14="http://schemas.microsoft.com/office/drawing/2010/main" val="0"/>
                              </a:ext>
                            </a:extLst>
                          </a:blip>
                          <a:srcRect l="1622" t="3198"/>
                          <a:stretch>
                            <a:fillRect/>
                          </a:stretch>
                        </pic:blipFill>
                        <pic:spPr bwMode="auto">
                          <a:xfrm>
                            <a:off x="0" y="0"/>
                            <a:ext cx="2752090" cy="1951355"/>
                          </a:xfrm>
                          <a:prstGeom prst="rect">
                            <a:avLst/>
                          </a:prstGeom>
                          <a:noFill/>
                        </pic:spPr>
                      </pic:pic>
                    </a:graphicData>
                  </a:graphic>
                </wp:inline>
              </w:drawing>
            </w:r>
          </w:p>
        </w:tc>
        <w:tc>
          <w:tcPr>
            <w:tcW w:w="4785" w:type="dxa"/>
            <w:vAlign w:val="bottom"/>
          </w:tcPr>
          <w:p w:rsidR="005F42CC" w:rsidRPr="002A6673" w:rsidRDefault="005F42CC" w:rsidP="00572A65">
            <w:pPr>
              <w:pStyle w:val="affa"/>
              <w:keepNext w:val="0"/>
              <w:keepLines w:val="0"/>
              <w:widowControl w:val="0"/>
              <w:rPr>
                <w:rFonts w:eastAsia="Calibri"/>
                <w:noProof w:val="0"/>
                <w:lang w:eastAsia="en-US"/>
              </w:rPr>
            </w:pPr>
            <w:r w:rsidRPr="002A6673">
              <w:rPr>
                <w:rFonts w:eastAsia="Calibri"/>
              </w:rPr>
              <w:drawing>
                <wp:inline distT="0" distB="0" distL="0" distR="0" wp14:anchorId="406E9E1C" wp14:editId="6EB481F8">
                  <wp:extent cx="2574378" cy="2656490"/>
                  <wp:effectExtent l="19050" t="0" r="0" b="0"/>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rcRect t="2601"/>
                          <a:stretch>
                            <a:fillRect/>
                          </a:stretch>
                        </pic:blipFill>
                        <pic:spPr>
                          <a:xfrm>
                            <a:off x="0" y="0"/>
                            <a:ext cx="2574378" cy="2656490"/>
                          </a:xfrm>
                          <a:prstGeom prst="rect">
                            <a:avLst/>
                          </a:prstGeom>
                        </pic:spPr>
                      </pic:pic>
                    </a:graphicData>
                  </a:graphic>
                </wp:inline>
              </w:drawing>
            </w:r>
          </w:p>
        </w:tc>
      </w:tr>
      <w:tr w:rsidR="005F42CC" w:rsidRPr="002A6673" w:rsidTr="00572A65">
        <w:trPr>
          <w:jc w:val="center"/>
        </w:trPr>
        <w:tc>
          <w:tcPr>
            <w:tcW w:w="4785" w:type="dxa"/>
          </w:tcPr>
          <w:p w:rsidR="00572A65" w:rsidRPr="002A6673" w:rsidRDefault="00572A65" w:rsidP="00572A65">
            <w:pPr>
              <w:pStyle w:val="aff7"/>
              <w:keepLines w:val="0"/>
            </w:pPr>
            <w:bookmarkStart w:id="22" w:name="_Ref2792901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w:t>
            </w:r>
            <w:r w:rsidR="00D06246" w:rsidRPr="002A6673">
              <w:fldChar w:fldCharType="end"/>
            </w:r>
            <w:bookmarkEnd w:id="22"/>
            <w:r w:rsidRPr="002A6673">
              <w:t xml:space="preserve"> Результат глобального анализа данных [</w:t>
            </w:r>
            <w:r w:rsidR="00D06246" w:rsidRPr="002A6673">
              <w:fldChar w:fldCharType="begin"/>
            </w:r>
            <w:r w:rsidR="001C7276" w:rsidRPr="002A6673">
              <w:instrText xml:space="preserve"> NOTEREF _Ref488076957 </w:instrText>
            </w:r>
            <w:r w:rsidR="007033E1" w:rsidRPr="002A6673">
              <w:instrText xml:space="preserve">\h </w:instrText>
            </w:r>
            <w:r w:rsidR="002A6673">
              <w:instrText xml:space="preserve"> \* MERGEFORMAT </w:instrText>
            </w:r>
            <w:r w:rsidR="00D06246" w:rsidRPr="002A6673">
              <w:fldChar w:fldCharType="separate"/>
            </w:r>
            <w:r w:rsidR="00CA1D38" w:rsidRPr="002A6673">
              <w:t>13</w:t>
            </w:r>
            <w:r w:rsidR="00D06246" w:rsidRPr="002A6673">
              <w:fldChar w:fldCharType="end"/>
            </w:r>
            <w:r w:rsidRPr="002A6673">
              <w:t>]</w:t>
            </w:r>
          </w:p>
        </w:tc>
        <w:tc>
          <w:tcPr>
            <w:tcW w:w="4785" w:type="dxa"/>
          </w:tcPr>
          <w:p w:rsidR="00572A65" w:rsidRPr="002A6673" w:rsidRDefault="00572A65" w:rsidP="006E1142">
            <w:pPr>
              <w:pStyle w:val="aff7"/>
              <w:ind w:right="423"/>
            </w:pPr>
            <w:bookmarkStart w:id="23" w:name="_Ref2792981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w:t>
            </w:r>
            <w:r w:rsidR="00D06246" w:rsidRPr="002A6673">
              <w:fldChar w:fldCharType="end"/>
            </w:r>
            <w:bookmarkEnd w:id="23"/>
            <w:r w:rsidRPr="002A6673">
              <w:t xml:space="preserve"> Измерение двухспиновой асимметрии</w:t>
            </w:r>
            <w:r w:rsidR="00D1407E" w:rsidRPr="002A6673">
              <w:t xml:space="preserve"> в</w:t>
            </w:r>
            <w:r w:rsidR="00655E4A" w:rsidRPr="002A6673">
              <w:t xml:space="preserve"> </w:t>
            </w:r>
            <w:r w:rsidRPr="002A6673">
              <w:t>эксперименте СТАР [</w:t>
            </w:r>
            <w:r w:rsidR="00D06246" w:rsidRPr="002A6673">
              <w:fldChar w:fldCharType="begin"/>
            </w:r>
            <w:r w:rsidR="001C7276" w:rsidRPr="002A6673">
              <w:instrText xml:space="preserve"> NOTEREF _Ref488076965 </w:instrText>
            </w:r>
            <w:r w:rsidR="007033E1" w:rsidRPr="002A6673">
              <w:instrText xml:space="preserve">\h </w:instrText>
            </w:r>
            <w:r w:rsidR="002A6673">
              <w:instrText xml:space="preserve"> \* MERGEFORMAT </w:instrText>
            </w:r>
            <w:r w:rsidR="00D06246" w:rsidRPr="002A6673">
              <w:fldChar w:fldCharType="separate"/>
            </w:r>
            <w:r w:rsidR="00CA1D38" w:rsidRPr="002A6673">
              <w:t>14</w:t>
            </w:r>
            <w:r w:rsidR="00D06246" w:rsidRPr="002A6673">
              <w:fldChar w:fldCharType="end"/>
            </w:r>
            <w:r w:rsidRPr="002A6673">
              <w:t>]</w:t>
            </w:r>
          </w:p>
        </w:tc>
      </w:tr>
    </w:tbl>
    <w:p w:rsidR="0079469A" w:rsidRPr="002A6673" w:rsidRDefault="00B945BC" w:rsidP="00476EEE">
      <w:pPr>
        <w:pStyle w:val="ac"/>
        <w:rPr>
          <w:rFonts w:eastAsia="Calibri"/>
          <w:lang w:eastAsia="en-US"/>
        </w:rPr>
      </w:pPr>
      <w:r w:rsidRPr="002A6673">
        <w:rPr>
          <w:rFonts w:eastAsia="Calibri"/>
          <w:lang w:eastAsia="en-US"/>
        </w:rPr>
        <w:t>Следует отметить, что все исследования являются модельно-зависимыми как</w:t>
      </w:r>
      <w:r w:rsidR="00D1407E" w:rsidRPr="002A6673">
        <w:rPr>
          <w:rFonts w:eastAsia="Calibri"/>
          <w:lang w:eastAsia="en-US"/>
        </w:rPr>
        <w:t xml:space="preserve"> с </w:t>
      </w:r>
      <w:r w:rsidRPr="002A6673">
        <w:rPr>
          <w:rFonts w:eastAsia="Calibri"/>
          <w:lang w:eastAsia="en-US"/>
        </w:rPr>
        <w:t>точки зрения восстановления параметров реакции, так</w:t>
      </w:r>
      <w:r w:rsidR="00D1407E" w:rsidRPr="002A6673">
        <w:rPr>
          <w:rFonts w:eastAsia="Calibri"/>
          <w:lang w:eastAsia="en-US"/>
        </w:rPr>
        <w:t xml:space="preserve"> и</w:t>
      </w:r>
      <w:r w:rsidR="00655E4A" w:rsidRPr="002A6673">
        <w:rPr>
          <w:rFonts w:eastAsia="Calibri"/>
          <w:lang w:eastAsia="en-US"/>
        </w:rPr>
        <w:t xml:space="preserve"> </w:t>
      </w:r>
      <w:r w:rsidR="00D1407E" w:rsidRPr="002A6673">
        <w:rPr>
          <w:rFonts w:eastAsia="Calibri"/>
          <w:lang w:eastAsia="en-US"/>
        </w:rPr>
        <w:t>с</w:t>
      </w:r>
      <w:r w:rsidR="00655E4A" w:rsidRPr="002A6673">
        <w:rPr>
          <w:rFonts w:eastAsia="Calibri"/>
          <w:lang w:eastAsia="en-US"/>
        </w:rPr>
        <w:t xml:space="preserve"> </w:t>
      </w:r>
      <w:r w:rsidRPr="002A6673">
        <w:rPr>
          <w:rFonts w:eastAsia="Calibri"/>
          <w:lang w:eastAsia="en-US"/>
        </w:rPr>
        <w:t>точки зрения описания процессов</w:t>
      </w:r>
      <w:r w:rsidR="001C7554" w:rsidRPr="002A6673">
        <w:rPr>
          <w:rFonts w:eastAsia="Calibri"/>
          <w:lang w:eastAsia="en-US"/>
        </w:rPr>
        <w:t>.</w:t>
      </w:r>
    </w:p>
    <w:p w:rsidR="001C755C" w:rsidRPr="002A6673" w:rsidRDefault="00F876BD" w:rsidP="00DA40DB">
      <w:pPr>
        <w:pStyle w:val="ac"/>
      </w:pPr>
      <w:r w:rsidRPr="002A6673">
        <w:rPr>
          <w:rFonts w:eastAsia="Calibri"/>
          <w:lang w:eastAsia="en-US"/>
        </w:rPr>
        <w:t>Одним из возможных способов измерения поляризации партонов (кварков</w:t>
      </w:r>
      <w:r w:rsidR="00D1407E" w:rsidRPr="002A6673">
        <w:rPr>
          <w:rFonts w:eastAsia="Calibri"/>
          <w:lang w:eastAsia="en-US"/>
        </w:rPr>
        <w:t xml:space="preserve"> и </w:t>
      </w:r>
      <w:r w:rsidRPr="002A6673">
        <w:rPr>
          <w:rFonts w:eastAsia="Calibri"/>
          <w:lang w:eastAsia="en-US"/>
        </w:rPr>
        <w:t>глю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протоне) является изучение образования частиц </w:t>
      </w:r>
      <w:r w:rsidR="00D053C4" w:rsidRPr="002A6673">
        <w:rPr>
          <w:rFonts w:eastAsia="Calibri"/>
          <w:i/>
          <w:lang w:eastAsia="en-US"/>
        </w:rPr>
        <w:t>φ</w:t>
      </w:r>
      <w:r w:rsidR="00D053C4" w:rsidRPr="002A6673">
        <w:rPr>
          <w:rFonts w:eastAsia="Calibri"/>
          <w:lang w:eastAsia="en-US"/>
        </w:rPr>
        <w:t xml:space="preserve">, </w:t>
      </w:r>
      <w:r w:rsidR="00D053C4" w:rsidRPr="002A6673">
        <w:rPr>
          <w:rFonts w:eastAsia="Calibri"/>
          <w:i/>
          <w:lang w:eastAsia="en-US"/>
        </w:rPr>
        <w:t>f</w:t>
      </w:r>
      <w:r w:rsidR="004F49D1" w:rsidRPr="002A6673">
        <w:rPr>
          <w:rFonts w:ascii="Cambria Math" w:eastAsia="Calibri" w:hAnsi="Cambria Math" w:cs="Cambria Math"/>
          <w:i/>
          <w:lang w:eastAsia="en-US"/>
        </w:rPr>
        <w:t>₂</w:t>
      </w:r>
      <w:r w:rsidR="00D053C4" w:rsidRPr="002A6673">
        <w:rPr>
          <w:rFonts w:eastAsia="Calibri"/>
          <w:lang w:eastAsia="en-US"/>
        </w:rPr>
        <w:t>(1520),</w:t>
      </w:r>
      <w:r w:rsidR="00D1407E" w:rsidRPr="002A6673">
        <w:rPr>
          <w:rFonts w:eastAsia="Calibri"/>
          <w:lang w:eastAsia="en-US"/>
        </w:rPr>
        <w:t xml:space="preserve"> а</w:t>
      </w:r>
      <w:r w:rsidR="00655E4A" w:rsidRPr="002A6673">
        <w:rPr>
          <w:rFonts w:eastAsia="Calibri"/>
          <w:lang w:eastAsia="en-US"/>
        </w:rPr>
        <w:t xml:space="preserve"> </w:t>
      </w:r>
      <w:r w:rsidR="00D053C4" w:rsidRPr="002A6673">
        <w:rPr>
          <w:rFonts w:eastAsia="Calibri"/>
          <w:lang w:eastAsia="en-US"/>
        </w:rPr>
        <w:t xml:space="preserve">также </w:t>
      </w:r>
      <w:r w:rsidRPr="002A6673">
        <w:rPr>
          <w:rFonts w:eastAsia="Calibri"/>
          <w:i/>
          <w:lang w:eastAsia="en-US"/>
        </w:rPr>
        <w:t>χ</w:t>
      </w:r>
      <w:r w:rsidRPr="002A6673">
        <w:rPr>
          <w:rFonts w:eastAsia="Calibri"/>
          <w:vertAlign w:val="subscript"/>
        </w:rPr>
        <w:t>c</w:t>
      </w:r>
      <w:r w:rsidR="0035201E" w:rsidRPr="0035201E">
        <w:rPr>
          <w:rFonts w:eastAsia="Calibri"/>
          <w:vertAlign w:val="subscript"/>
        </w:rPr>
        <w:t>1</w:t>
      </w:r>
      <w:r w:rsidR="00BB183D" w:rsidRPr="002A6673">
        <w:rPr>
          <w:rFonts w:eastAsia="Calibri"/>
          <w:vertAlign w:val="subscript"/>
        </w:rPr>
        <w:t> </w:t>
      </w:r>
      <w:r w:rsidRPr="002A6673">
        <w:rPr>
          <w:rFonts w:eastAsia="Calibri"/>
          <w:lang w:eastAsia="en-US"/>
        </w:rPr>
        <w:t>(</w:t>
      </w:r>
      <w:r w:rsidRPr="002A6673">
        <w:rPr>
          <w:rFonts w:eastAsia="Calibri"/>
          <w:i/>
          <w:lang w:eastAsia="en-US"/>
        </w:rPr>
        <w:t>1P</w:t>
      </w:r>
      <w:r w:rsidRPr="002A6673">
        <w:rPr>
          <w:rFonts w:eastAsia="Calibri"/>
          <w:lang w:eastAsia="en-US"/>
        </w:rPr>
        <w:t>)</w:t>
      </w:r>
      <w:r w:rsidR="00D1407E" w:rsidRPr="002A6673">
        <w:rPr>
          <w:rFonts w:eastAsia="Calibri"/>
          <w:lang w:eastAsia="en-US"/>
        </w:rPr>
        <w:t xml:space="preserve"> и </w:t>
      </w:r>
      <w:r w:rsidRPr="002A6673">
        <w:rPr>
          <w:rFonts w:eastAsia="Calibri"/>
          <w:i/>
          <w:lang w:eastAsia="en-US"/>
        </w:rPr>
        <w:t>χ</w:t>
      </w:r>
      <w:r w:rsidRPr="002A6673">
        <w:rPr>
          <w:rFonts w:eastAsia="Calibri"/>
          <w:vertAlign w:val="subscript"/>
          <w:lang w:eastAsia="en-US"/>
        </w:rPr>
        <w:t>c</w:t>
      </w:r>
      <w:r w:rsidR="0035201E" w:rsidRPr="0035201E">
        <w:rPr>
          <w:rFonts w:eastAsia="Calibri"/>
          <w:vertAlign w:val="subscript"/>
          <w:lang w:eastAsia="en-US"/>
        </w:rPr>
        <w:t>2</w:t>
      </w:r>
      <w:r w:rsidRPr="002A6673">
        <w:rPr>
          <w:rFonts w:eastAsia="Calibri"/>
          <w:lang w:eastAsia="en-US"/>
        </w:rPr>
        <w:t>(</w:t>
      </w:r>
      <w:r w:rsidRPr="002A6673">
        <w:rPr>
          <w:rFonts w:eastAsia="Calibri"/>
          <w:i/>
          <w:lang w:eastAsia="en-US"/>
        </w:rPr>
        <w:t>1P</w:t>
      </w:r>
      <w:r w:rsidRPr="002A6673">
        <w:rPr>
          <w:rFonts w:eastAsia="Calibri"/>
          <w:lang w:eastAsia="en-US"/>
        </w:rPr>
        <w:t xml:space="preserve">), которые распадаются на </w:t>
      </w:r>
      <w:r w:rsidRPr="002A6673">
        <w:rPr>
          <w:rFonts w:eastAsia="Calibri"/>
          <w:i/>
          <w:lang w:eastAsia="en-US"/>
        </w:rPr>
        <w:t>J/ψ</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фотон. </w:t>
      </w:r>
      <w:r w:rsidR="00D053C4" w:rsidRPr="002A6673">
        <w:rPr>
          <w:rFonts w:eastAsia="Calibri"/>
          <w:lang w:eastAsia="en-US"/>
        </w:rPr>
        <w:t>Хорошо известно, что о</w:t>
      </w:r>
      <w:r w:rsidRPr="002A6673">
        <w:rPr>
          <w:rFonts w:eastAsia="Calibri"/>
          <w:lang w:eastAsia="en-US"/>
        </w:rPr>
        <w:t xml:space="preserve">бразование </w:t>
      </w:r>
      <w:r w:rsidR="00D053C4" w:rsidRPr="002A6673">
        <w:rPr>
          <w:rFonts w:eastAsia="Calibri"/>
          <w:lang w:eastAsia="en-US"/>
        </w:rPr>
        <w:t xml:space="preserve">кваркония </w:t>
      </w:r>
      <w:r w:rsidRPr="002A6673">
        <w:rPr>
          <w:rFonts w:eastAsia="Calibri"/>
          <w:lang w:eastAsia="en-US"/>
        </w:rPr>
        <w:t xml:space="preserve">включает три </w:t>
      </w:r>
      <w:r w:rsidR="00D053C4" w:rsidRPr="002A6673">
        <w:rPr>
          <w:rFonts w:eastAsia="Calibri"/>
          <w:lang w:eastAsia="en-US"/>
        </w:rPr>
        <w:t>основных процесса на партонном уровне</w:t>
      </w:r>
      <w:r w:rsidRPr="002A6673">
        <w:rPr>
          <w:rFonts w:eastAsia="Calibri"/>
          <w:lang w:eastAsia="en-US"/>
        </w:rPr>
        <w:t xml:space="preserve"> </w:t>
      </w:r>
      <w:r w:rsidR="00C57241" w:rsidRPr="002A6673">
        <w:rPr>
          <w:rFonts w:eastAsia="Calibri"/>
          <w:lang w:eastAsia="en-US"/>
        </w:rPr>
        <w:t>(см. </w:t>
      </w:r>
      <w:r w:rsidR="00D06246" w:rsidRPr="002A6673">
        <w:fldChar w:fldCharType="begin"/>
      </w:r>
      <w:r w:rsidR="001C7276" w:rsidRPr="002A6673">
        <w:instrText xml:space="preserve"> REF _Ref2792983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3</w:t>
      </w:r>
      <w:r w:rsidR="00D06246" w:rsidRPr="002A6673">
        <w:fldChar w:fldCharType="end"/>
      </w:r>
      <w:r w:rsidRPr="002A6673">
        <w:rPr>
          <w:rFonts w:eastAsia="Calibri"/>
          <w:lang w:eastAsia="en-US"/>
        </w:rPr>
        <w:t xml:space="preserve">): </w:t>
      </w:r>
      <w:r w:rsidR="006A06F0" w:rsidRPr="002A6673">
        <w:rPr>
          <w:rFonts w:eastAsia="Calibri"/>
          <w:lang w:eastAsia="en-US"/>
        </w:rPr>
        <w:t>кварк-глюонное рассеяние</w:t>
      </w:r>
      <w:r w:rsidR="00655E4A" w:rsidRPr="002A6673">
        <w:rPr>
          <w:rFonts w:eastAsia="Calibri"/>
          <w:lang w:eastAsia="en-US"/>
        </w:rPr>
        <w:t xml:space="preserve"> </w:t>
      </w:r>
      <w:r w:rsidRPr="002A6673">
        <w:rPr>
          <w:rFonts w:eastAsia="Calibri"/>
          <w:lang w:eastAsia="en-US"/>
        </w:rPr>
        <w:t>(a</w:t>
      </w:r>
      <w:r w:rsidR="00DA40DB" w:rsidRPr="002A6673">
        <w:rPr>
          <w:rFonts w:eastAsia="Calibri"/>
          <w:lang w:eastAsia="en-US"/>
        </w:rPr>
        <w:t>), аннигиляция легких кварков</w:t>
      </w:r>
      <w:r w:rsidR="00655E4A" w:rsidRPr="002A6673">
        <w:rPr>
          <w:rFonts w:eastAsia="Calibri"/>
          <w:lang w:eastAsia="en-US"/>
        </w:rPr>
        <w:t xml:space="preserve"> </w:t>
      </w:r>
      <w:r w:rsidRPr="002A6673">
        <w:rPr>
          <w:rFonts w:eastAsia="Calibri"/>
          <w:lang w:eastAsia="en-US"/>
        </w:rPr>
        <w:t>(b)</w:t>
      </w:r>
      <w:r w:rsidR="00D1407E" w:rsidRPr="002A6673">
        <w:rPr>
          <w:rFonts w:eastAsia="Calibri"/>
          <w:lang w:eastAsia="en-US"/>
        </w:rPr>
        <w:t xml:space="preserve"> и</w:t>
      </w:r>
      <w:r w:rsidR="00655E4A" w:rsidRPr="002A6673">
        <w:rPr>
          <w:rFonts w:eastAsia="Calibri"/>
          <w:lang w:eastAsia="en-US"/>
        </w:rPr>
        <w:t xml:space="preserve"> </w:t>
      </w:r>
      <w:r w:rsidR="006A06F0" w:rsidRPr="002A6673">
        <w:rPr>
          <w:rFonts w:eastAsia="Calibri"/>
          <w:lang w:eastAsia="en-US"/>
        </w:rPr>
        <w:t>глюон-глюонное слияние</w:t>
      </w:r>
      <w:r w:rsidR="00DA40DB" w:rsidRPr="002A6673">
        <w:rPr>
          <w:rFonts w:eastAsia="Calibri"/>
          <w:lang w:eastAsia="en-US"/>
        </w:rPr>
        <w:t> </w:t>
      </w:r>
      <w:r w:rsidRPr="002A6673">
        <w:rPr>
          <w:rFonts w:eastAsia="Calibri"/>
          <w:lang w:eastAsia="en-US"/>
        </w:rPr>
        <w:t>(c) [</w:t>
      </w:r>
      <w:r w:rsidR="0066006C" w:rsidRPr="002A6673">
        <w:rPr>
          <w:rStyle w:val="ab"/>
          <w:rFonts w:eastAsia="Calibri"/>
          <w:bCs/>
          <w:vertAlign w:val="baseline"/>
          <w:lang w:eastAsia="en-US"/>
        </w:rPr>
        <w:endnoteReference w:id="16"/>
      </w:r>
      <w:r w:rsidRPr="002A6673">
        <w:rPr>
          <w:rFonts w:eastAsia="Calibri"/>
          <w:lang w:eastAsia="en-US"/>
        </w:rPr>
        <w:t>,</w:t>
      </w:r>
      <w:bookmarkStart w:id="24" w:name="_Ref488081285"/>
      <w:r w:rsidR="0066006C" w:rsidRPr="002A6673">
        <w:rPr>
          <w:rStyle w:val="ab"/>
          <w:rFonts w:eastAsia="Calibri"/>
          <w:bCs/>
          <w:vertAlign w:val="baseline"/>
          <w:lang w:eastAsia="en-US"/>
        </w:rPr>
        <w:endnoteReference w:id="17"/>
      </w:r>
      <w:bookmarkEnd w:id="24"/>
      <w:r w:rsidRPr="002A6673">
        <w:rPr>
          <w:rFonts w:eastAsia="Calibri"/>
          <w:lang w:eastAsia="en-US"/>
        </w:rPr>
        <w:t>].</w:t>
      </w:r>
      <w:r w:rsidR="0066006C" w:rsidRPr="002A6673">
        <w:rPr>
          <w:rFonts w:eastAsia="Calibri"/>
          <w:lang w:eastAsia="en-US"/>
        </w:rPr>
        <w:t xml:space="preserve"> </w:t>
      </w:r>
      <w:r w:rsidR="00D053C4" w:rsidRPr="002A6673">
        <w:rPr>
          <w:rFonts w:eastAsia="Calibri"/>
          <w:lang w:eastAsia="en-US"/>
        </w:rPr>
        <w:t>При этом</w:t>
      </w:r>
      <w:r w:rsidR="00D1407E" w:rsidRPr="002A6673">
        <w:rPr>
          <w:rFonts w:eastAsia="Calibri"/>
          <w:lang w:eastAsia="en-US"/>
        </w:rPr>
        <w:t xml:space="preserve"> в</w:t>
      </w:r>
      <w:r w:rsidR="00655E4A" w:rsidRPr="002A6673">
        <w:rPr>
          <w:rFonts w:eastAsia="Calibri"/>
          <w:lang w:eastAsia="en-US"/>
        </w:rPr>
        <w:t xml:space="preserve"> </w:t>
      </w:r>
      <w:r w:rsidR="00D053C4" w:rsidRPr="002A6673">
        <w:rPr>
          <w:rFonts w:eastAsia="Calibri"/>
          <w:lang w:eastAsia="en-US"/>
        </w:rPr>
        <w:t xml:space="preserve">рассматриваемой области энергий доминирующий </w:t>
      </w:r>
      <w:r w:rsidR="00DC646A" w:rsidRPr="002A6673">
        <w:rPr>
          <w:rFonts w:eastAsia="Calibri"/>
          <w:lang w:eastAsia="en-US"/>
        </w:rPr>
        <w:t>вклад</w:t>
      </w:r>
      <w:r w:rsidR="00D053C4" w:rsidRPr="002A6673">
        <w:rPr>
          <w:rFonts w:eastAsia="Calibri"/>
          <w:lang w:eastAsia="en-US"/>
        </w:rPr>
        <w:t xml:space="preserve"> для протонного пучка будет давать процесс кварк-глюонного рассеяния,</w:t>
      </w:r>
      <w:r w:rsidR="00D1407E" w:rsidRPr="002A6673">
        <w:rPr>
          <w:rFonts w:eastAsia="Calibri"/>
          <w:lang w:eastAsia="en-US"/>
        </w:rPr>
        <w:t xml:space="preserve"> а</w:t>
      </w:r>
      <w:r w:rsidR="00655E4A" w:rsidRPr="002A6673">
        <w:rPr>
          <w:rFonts w:eastAsia="Calibri"/>
          <w:lang w:eastAsia="en-US"/>
        </w:rPr>
        <w:t xml:space="preserve"> </w:t>
      </w:r>
      <w:r w:rsidR="00D053C4" w:rsidRPr="002A6673">
        <w:rPr>
          <w:rFonts w:eastAsia="Calibri"/>
          <w:lang w:eastAsia="en-US"/>
        </w:rPr>
        <w:t xml:space="preserve">для антипротонного </w:t>
      </w:r>
      <w:r w:rsidR="009B40C2" w:rsidRPr="002A6673">
        <w:rPr>
          <w:rFonts w:eastAsia="Calibri"/>
          <w:lang w:eastAsia="en-US"/>
        </w:rPr>
        <w:t>—</w:t>
      </w:r>
      <w:r w:rsidR="00D053C4" w:rsidRPr="002A6673">
        <w:rPr>
          <w:rFonts w:eastAsia="Calibri"/>
          <w:lang w:eastAsia="en-US"/>
        </w:rPr>
        <w:t xml:space="preserve"> к</w:t>
      </w:r>
      <w:r w:rsidR="0079469A" w:rsidRPr="002A6673">
        <w:rPr>
          <w:rFonts w:eastAsia="Calibri"/>
          <w:lang w:eastAsia="en-US"/>
        </w:rPr>
        <w:t>варк-антикварковая аннигиляция.</w:t>
      </w:r>
    </w:p>
    <w:p w:rsidR="003C6088" w:rsidRPr="002A6673" w:rsidRDefault="001C755C" w:rsidP="00DA40DB">
      <w:pPr>
        <w:pStyle w:val="affa"/>
        <w:rPr>
          <w:noProof w:val="0"/>
        </w:rPr>
      </w:pPr>
      <w:r w:rsidRPr="002A6673">
        <w:lastRenderedPageBreak/>
        <w:drawing>
          <wp:inline distT="0" distB="0" distL="0" distR="0" wp14:anchorId="1DEAF338" wp14:editId="59816304">
            <wp:extent cx="5934075" cy="1920753"/>
            <wp:effectExtent l="0" t="0" r="0" b="3810"/>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954842" cy="1927475"/>
                    </a:xfrm>
                    <a:prstGeom prst="rect">
                      <a:avLst/>
                    </a:prstGeom>
                  </pic:spPr>
                </pic:pic>
              </a:graphicData>
            </a:graphic>
          </wp:inline>
        </w:drawing>
      </w:r>
      <w:bookmarkStart w:id="25" w:name="_Ref488081129"/>
      <w:bookmarkStart w:id="26" w:name="_Ref488081124"/>
    </w:p>
    <w:p w:rsidR="001C755C" w:rsidRPr="002A6673" w:rsidRDefault="001C755C" w:rsidP="0079469A">
      <w:pPr>
        <w:pStyle w:val="aff7"/>
        <w:rPr>
          <w:rFonts w:eastAsia="Calibri"/>
          <w:lang w:eastAsia="en-US"/>
        </w:rPr>
      </w:pPr>
      <w:bookmarkStart w:id="27" w:name="_Ref2792983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w:t>
      </w:r>
      <w:r w:rsidR="00D06246" w:rsidRPr="002A6673">
        <w:fldChar w:fldCharType="end"/>
      </w:r>
      <w:bookmarkEnd w:id="25"/>
      <w:bookmarkEnd w:id="27"/>
      <w:r w:rsidRPr="002A6673">
        <w:t xml:space="preserve"> Типичные </w:t>
      </w:r>
      <w:r w:rsidRPr="002A6673">
        <w:rPr>
          <w:rFonts w:eastAsia="Calibri"/>
        </w:rPr>
        <w:t>диаграммы образования кваркония</w:t>
      </w:r>
      <w:bookmarkEnd w:id="26"/>
    </w:p>
    <w:p w:rsidR="001C7554" w:rsidRPr="002A6673" w:rsidRDefault="00360B65" w:rsidP="008D7F4D">
      <w:pPr>
        <w:pStyle w:val="ac"/>
        <w:rPr>
          <w:rFonts w:eastAsia="Calibri"/>
          <w:lang w:eastAsia="en-US"/>
        </w:rPr>
      </w:pPr>
      <w:r w:rsidRPr="002A6673">
        <w:rPr>
          <w:rFonts w:eastAsia="Calibri"/>
          <w:lang w:eastAsia="en-US"/>
        </w:rPr>
        <w:t>Характерной особенностью процессов образования кваркония является их высокая чувствительность</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глюонному содержанию взаимодействующих частиц. Образование состояний кваркони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толкновениях нуклонов особенно интересно, так как состояния</w:t>
      </w:r>
      <w:r w:rsidR="00D1407E" w:rsidRPr="002A6673">
        <w:rPr>
          <w:rFonts w:eastAsia="Calibri"/>
          <w:lang w:eastAsia="en-US"/>
        </w:rPr>
        <w:t xml:space="preserve"> с </w:t>
      </w:r>
      <w:r w:rsidRPr="002A6673">
        <w:rPr>
          <w:rFonts w:eastAsia="Calibri"/>
          <w:lang w:eastAsia="en-US"/>
        </w:rPr>
        <w:t xml:space="preserve">квантовыми числами </w:t>
      </w:r>
      <w:r w:rsidR="00247163" w:rsidRPr="002A6673">
        <w:rPr>
          <w:rFonts w:eastAsia="Calibri"/>
          <w:i/>
          <w:lang w:eastAsia="en-US"/>
        </w:rPr>
        <w:t>1</w:t>
      </w:r>
      <w:r w:rsidR="00247163" w:rsidRPr="002A6673">
        <w:rPr>
          <w:rFonts w:ascii="Cambria Math" w:eastAsia="Calibri" w:hAnsi="Cambria Math" w:cs="Cambria Math"/>
          <w:i/>
          <w:lang w:eastAsia="en-US"/>
        </w:rPr>
        <w:t>⁻</w:t>
      </w:r>
      <w:r w:rsidR="008D7F4D" w:rsidRPr="002A6673">
        <w:rPr>
          <w:rFonts w:eastAsia="Calibri"/>
          <w:i/>
          <w:lang w:eastAsia="en-US"/>
        </w:rPr>
        <w:t> </w:t>
      </w:r>
      <w:r w:rsidR="00247163" w:rsidRPr="002A6673">
        <w:rPr>
          <w:rFonts w:ascii="Cambria Math" w:eastAsia="Calibri" w:hAnsi="Cambria Math" w:cs="Cambria Math"/>
          <w:i/>
          <w:lang w:eastAsia="en-US"/>
        </w:rPr>
        <w:t>⁻</w:t>
      </w:r>
      <w:r w:rsidRPr="002A6673">
        <w:rPr>
          <w:rFonts w:eastAsia="Calibri"/>
          <w:lang w:eastAsia="en-US"/>
        </w:rPr>
        <w:t xml:space="preserve">, </w:t>
      </w:r>
      <w:r w:rsidRPr="002A6673">
        <w:rPr>
          <w:rFonts w:eastAsia="Calibri"/>
          <w:i/>
          <w:iCs/>
          <w:lang w:eastAsia="en-US"/>
        </w:rPr>
        <w:t>1</w:t>
      </w:r>
      <w:r w:rsidR="008D7F4D" w:rsidRPr="002A6673">
        <w:rPr>
          <w:rFonts w:ascii="Cambria Math" w:eastAsia="Calibri" w:hAnsi="Cambria Math" w:cs="Cambria Math"/>
          <w:i/>
          <w:iCs/>
          <w:lang w:eastAsia="en-US"/>
        </w:rPr>
        <w:t>⁺</w:t>
      </w:r>
      <w:r w:rsidR="008D7F4D" w:rsidRPr="002A6673">
        <w:rPr>
          <w:rFonts w:eastAsia="Calibri"/>
          <w:i/>
          <w:iCs/>
          <w:lang w:eastAsia="en-US"/>
        </w:rPr>
        <w:t> </w:t>
      </w:r>
      <w:r w:rsidR="008D7F4D" w:rsidRPr="002A6673">
        <w:rPr>
          <w:rFonts w:ascii="Cambria Math" w:eastAsia="Calibri" w:hAnsi="Cambria Math" w:cs="Cambria Math"/>
          <w:i/>
          <w:iCs/>
          <w:lang w:eastAsia="en-US"/>
        </w:rPr>
        <w:t>⁺</w:t>
      </w:r>
      <w:r w:rsidRPr="002A6673">
        <w:rPr>
          <w:rFonts w:eastAsia="Calibri"/>
          <w:lang w:eastAsia="en-US"/>
        </w:rPr>
        <w:t xml:space="preserve">, </w:t>
      </w:r>
      <w:r w:rsidRPr="002A6673">
        <w:rPr>
          <w:rFonts w:eastAsia="Calibri"/>
          <w:i/>
          <w:iCs/>
          <w:lang w:eastAsia="en-US"/>
        </w:rPr>
        <w:t>2</w:t>
      </w:r>
      <w:r w:rsidR="008D7F4D" w:rsidRPr="002A6673">
        <w:rPr>
          <w:rFonts w:ascii="Cambria Math" w:eastAsia="Calibri" w:hAnsi="Cambria Math" w:cs="Cambria Math"/>
          <w:i/>
          <w:iCs/>
          <w:lang w:eastAsia="en-US"/>
        </w:rPr>
        <w:t>⁺</w:t>
      </w:r>
      <w:r w:rsidR="008D7F4D" w:rsidRPr="002A6673">
        <w:rPr>
          <w:rFonts w:eastAsia="Calibri"/>
          <w:i/>
          <w:iCs/>
          <w:lang w:eastAsia="en-US"/>
        </w:rPr>
        <w:t> </w:t>
      </w:r>
      <w:r w:rsidR="008D7F4D" w:rsidRPr="002A6673">
        <w:rPr>
          <w:rFonts w:ascii="Cambria Math" w:eastAsia="Calibri" w:hAnsi="Cambria Math" w:cs="Cambria Math"/>
          <w:i/>
          <w:iCs/>
          <w:lang w:eastAsia="en-US"/>
        </w:rPr>
        <w:t>⁺</w:t>
      </w:r>
      <w:r w:rsidRPr="002A6673">
        <w:rPr>
          <w:rFonts w:eastAsia="Calibri"/>
          <w:lang w:eastAsia="en-US"/>
        </w:rPr>
        <w:t xml:space="preserve"> несут информацию о плотности глю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уклонах. Подобные состояния относительно легко регистрировать через их дилептонные</w:t>
      </w:r>
      <w:r w:rsidR="00D1407E" w:rsidRPr="002A6673">
        <w:rPr>
          <w:rFonts w:eastAsia="Calibri"/>
          <w:lang w:eastAsia="en-US"/>
        </w:rPr>
        <w:t xml:space="preserve"> и </w:t>
      </w:r>
      <w:r w:rsidRPr="002A6673">
        <w:rPr>
          <w:rFonts w:eastAsia="Calibri"/>
          <w:lang w:eastAsia="en-US"/>
        </w:rPr>
        <w:t>радиационные моды распада</w:t>
      </w:r>
      <w:r w:rsidR="001C7554" w:rsidRPr="002A6673">
        <w:rPr>
          <w:rFonts w:eastAsia="Calibri"/>
          <w:lang w:eastAsia="en-US"/>
        </w:rPr>
        <w:t>.</w:t>
      </w:r>
    </w:p>
    <w:p w:rsidR="00975E8F" w:rsidRPr="002A6673" w:rsidRDefault="00F876BD" w:rsidP="008D7F4D">
      <w:pPr>
        <w:pStyle w:val="ac"/>
        <w:rPr>
          <w:rFonts w:eastAsia="Calibri"/>
          <w:lang w:eastAsia="en-US"/>
        </w:rPr>
      </w:pPr>
      <w:r w:rsidRPr="002A6673">
        <w:rPr>
          <w:rFonts w:eastAsia="Calibri"/>
          <w:lang w:eastAsia="en-US"/>
        </w:rPr>
        <w:t xml:space="preserve">Измерение </w:t>
      </w:r>
      <w:r w:rsidR="0046329D" w:rsidRPr="002A6673">
        <w:rPr>
          <w:rFonts w:eastAsia="Calibri"/>
          <w:lang w:eastAsia="en-US"/>
        </w:rPr>
        <w:t>разницы сечений (</w:t>
      </w:r>
      <w:r w:rsidR="00DC646A" w:rsidRPr="002A6673">
        <w:rPr>
          <w:rFonts w:eastAsia="Calibri"/>
          <w:lang w:eastAsia="en-US"/>
        </w:rPr>
        <w:t>двухспиновых</w:t>
      </w:r>
      <w:r w:rsidR="0046329D" w:rsidRPr="002A6673">
        <w:rPr>
          <w:rFonts w:eastAsia="Calibri"/>
          <w:lang w:eastAsia="en-US"/>
        </w:rPr>
        <w:t xml:space="preserve"> асимметрий </w:t>
      </w:r>
      <w:r w:rsidR="0046329D" w:rsidRPr="002A6673">
        <w:rPr>
          <w:rFonts w:eastAsia="Calibri"/>
          <w:i/>
          <w:lang w:eastAsia="en-US"/>
        </w:rPr>
        <w:t>A</w:t>
      </w:r>
      <w:r w:rsidR="0046329D" w:rsidRPr="002A6673">
        <w:rPr>
          <w:rFonts w:eastAsia="Calibri"/>
          <w:i/>
          <w:vertAlign w:val="subscript"/>
          <w:lang w:eastAsia="en-US"/>
        </w:rPr>
        <w:t>NN</w:t>
      </w:r>
      <w:r w:rsidR="00247163" w:rsidRPr="002A6673">
        <w:rPr>
          <w:rFonts w:eastAsia="Calibri"/>
        </w:rPr>
        <w:t xml:space="preserve"> и</w:t>
      </w:r>
      <w:r w:rsidR="00655E4A" w:rsidRPr="002A6673">
        <w:rPr>
          <w:rFonts w:eastAsia="Calibri"/>
          <w:i/>
          <w:vertAlign w:val="subscript"/>
          <w:lang w:eastAsia="en-US"/>
        </w:rPr>
        <w:t xml:space="preserve"> </w:t>
      </w:r>
      <w:r w:rsidRPr="002A6673">
        <w:rPr>
          <w:rFonts w:eastAsia="Calibri"/>
          <w:i/>
          <w:lang w:eastAsia="en-US"/>
        </w:rPr>
        <w:t>A</w:t>
      </w:r>
      <w:r w:rsidRPr="002A6673">
        <w:rPr>
          <w:rFonts w:eastAsia="Calibri"/>
          <w:i/>
          <w:vertAlign w:val="subscript"/>
          <w:lang w:eastAsia="en-US"/>
        </w:rPr>
        <w:t>LL</w:t>
      </w:r>
      <w:r w:rsidR="00975E8F" w:rsidRPr="002A6673">
        <w:rPr>
          <w:rFonts w:eastAsia="Calibri"/>
          <w:lang w:eastAsia="en-US"/>
        </w:rPr>
        <w:t xml:space="preserve">) </w:t>
      </w:r>
      <w:r w:rsidRPr="002A6673">
        <w:rPr>
          <w:rFonts w:eastAsia="Calibri"/>
          <w:lang w:eastAsia="en-US"/>
        </w:rPr>
        <w:t xml:space="preserve">для </w:t>
      </w:r>
      <w:r w:rsidR="0046329D" w:rsidRPr="002A6673">
        <w:rPr>
          <w:rFonts w:eastAsia="Calibri"/>
          <w:lang w:eastAsia="en-US"/>
        </w:rPr>
        <w:t xml:space="preserve">частиц </w:t>
      </w:r>
      <w:r w:rsidR="0046329D" w:rsidRPr="002A6673">
        <w:rPr>
          <w:rFonts w:eastAsia="Calibri"/>
          <w:i/>
          <w:lang w:eastAsia="en-US"/>
        </w:rPr>
        <w:t>φ</w:t>
      </w:r>
      <w:r w:rsidR="0046329D" w:rsidRPr="002A6673">
        <w:rPr>
          <w:rFonts w:eastAsia="Calibri"/>
          <w:lang w:eastAsia="en-US"/>
        </w:rPr>
        <w:t xml:space="preserve">, </w:t>
      </w:r>
      <w:r w:rsidR="0046329D" w:rsidRPr="002A6673">
        <w:rPr>
          <w:rFonts w:eastAsia="Calibri"/>
          <w:i/>
          <w:lang w:eastAsia="en-US"/>
        </w:rPr>
        <w:t>f</w:t>
      </w:r>
      <w:r w:rsidR="004F49D1" w:rsidRPr="002A6673">
        <w:rPr>
          <w:rFonts w:ascii="Cambria Math" w:eastAsia="Calibri" w:hAnsi="Cambria Math" w:cs="Cambria Math"/>
          <w:i/>
          <w:lang w:eastAsia="en-US"/>
        </w:rPr>
        <w:t>₂</w:t>
      </w:r>
      <w:r w:rsidR="0046329D" w:rsidRPr="002A6673">
        <w:rPr>
          <w:rFonts w:eastAsia="Calibri"/>
          <w:i/>
          <w:lang w:eastAsia="en-US"/>
        </w:rPr>
        <w:t>(1520),</w:t>
      </w:r>
      <w:r w:rsidR="0046329D" w:rsidRPr="002A6673">
        <w:rPr>
          <w:rFonts w:eastAsia="Calibri"/>
          <w:lang w:eastAsia="en-US"/>
        </w:rPr>
        <w:t xml:space="preserve"> </w:t>
      </w:r>
      <w:r w:rsidRPr="002A6673">
        <w:rPr>
          <w:rFonts w:eastAsia="Calibri"/>
          <w:i/>
          <w:lang w:eastAsia="en-US"/>
        </w:rPr>
        <w:t>J/ψ</w:t>
      </w:r>
      <w:r w:rsidRPr="002A6673">
        <w:rPr>
          <w:rFonts w:eastAsia="Calibri"/>
          <w:lang w:eastAsia="en-US"/>
        </w:rPr>
        <w:t xml:space="preserve">, </w:t>
      </w:r>
      <w:r w:rsidRPr="002A6673">
        <w:rPr>
          <w:rFonts w:eastAsia="Calibri"/>
          <w:i/>
          <w:lang w:eastAsia="en-US"/>
        </w:rPr>
        <w:t>χ</w:t>
      </w:r>
      <w:r w:rsidRPr="002A6673">
        <w:rPr>
          <w:rFonts w:eastAsia="Calibri"/>
          <w:i/>
          <w:vertAlign w:val="subscript"/>
          <w:lang w:eastAsia="en-US"/>
        </w:rPr>
        <w:t>c</w:t>
      </w:r>
      <w:r w:rsidR="0035201E" w:rsidRPr="0035201E">
        <w:rPr>
          <w:rFonts w:eastAsia="Calibri"/>
          <w:i/>
          <w:vertAlign w:val="subscript"/>
          <w:lang w:eastAsia="en-US"/>
        </w:rPr>
        <w:t>1</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χ</w:t>
      </w:r>
      <w:r w:rsidRPr="002A6673">
        <w:rPr>
          <w:rFonts w:eastAsia="Calibri"/>
          <w:i/>
          <w:vertAlign w:val="subscript"/>
          <w:lang w:eastAsia="en-US"/>
        </w:rPr>
        <w:t>c</w:t>
      </w:r>
      <w:r w:rsidR="0035201E" w:rsidRPr="0035201E">
        <w:rPr>
          <w:rFonts w:eastAsia="Calibri"/>
          <w:i/>
          <w:vertAlign w:val="subscript"/>
          <w:lang w:eastAsia="en-US"/>
        </w:rPr>
        <w:t>2</w:t>
      </w:r>
      <w:r w:rsidR="00D1407E" w:rsidRPr="002A6673">
        <w:rPr>
          <w:rFonts w:eastAsia="Calibri"/>
          <w:lang w:eastAsia="en-US"/>
        </w:rPr>
        <w:t xml:space="preserve"> с</w:t>
      </w:r>
      <w:r w:rsidR="00655E4A" w:rsidRPr="002A6673">
        <w:rPr>
          <w:rFonts w:eastAsia="Calibri"/>
          <w:lang w:eastAsia="en-US"/>
        </w:rPr>
        <w:t xml:space="preserve"> </w:t>
      </w:r>
      <w:r w:rsidR="00975E8F" w:rsidRPr="002A6673">
        <w:rPr>
          <w:rFonts w:eastAsia="Calibri"/>
          <w:lang w:eastAsia="en-US"/>
        </w:rPr>
        <w:t>использованием поляризованных пучка</w:t>
      </w:r>
      <w:r w:rsidR="00D1407E" w:rsidRPr="002A6673">
        <w:rPr>
          <w:rFonts w:eastAsia="Calibri"/>
          <w:lang w:eastAsia="en-US"/>
        </w:rPr>
        <w:t xml:space="preserve"> и</w:t>
      </w:r>
      <w:r w:rsidR="00655E4A" w:rsidRPr="002A6673">
        <w:rPr>
          <w:rFonts w:eastAsia="Calibri"/>
          <w:lang w:eastAsia="en-US"/>
        </w:rPr>
        <w:t xml:space="preserve"> </w:t>
      </w:r>
      <w:r w:rsidR="00975E8F" w:rsidRPr="002A6673">
        <w:rPr>
          <w:rFonts w:eastAsia="Calibri"/>
          <w:lang w:eastAsia="en-US"/>
        </w:rPr>
        <w:t>мишени</w:t>
      </w:r>
      <w:r w:rsidRPr="002A6673">
        <w:rPr>
          <w:rFonts w:eastAsia="Calibri"/>
          <w:lang w:eastAsia="en-US"/>
        </w:rPr>
        <w:t xml:space="preserve"> является тестом справедливости различных моделей, некоторые из которых предсказывают противо</w:t>
      </w:r>
      <w:r w:rsidR="00026284" w:rsidRPr="002A6673">
        <w:rPr>
          <w:rFonts w:eastAsia="Calibri"/>
          <w:lang w:eastAsia="en-US"/>
        </w:rPr>
        <w:softHyphen/>
      </w:r>
      <w:r w:rsidRPr="002A6673">
        <w:rPr>
          <w:rFonts w:eastAsia="Calibri"/>
          <w:lang w:eastAsia="en-US"/>
        </w:rPr>
        <w:t xml:space="preserve">положный знак для </w:t>
      </w:r>
      <w:r w:rsidRPr="002A6673">
        <w:rPr>
          <w:rFonts w:eastAsia="Calibri"/>
          <w:i/>
          <w:lang w:eastAsia="en-US"/>
        </w:rPr>
        <w:t>A</w:t>
      </w:r>
      <w:r w:rsidRPr="002A6673">
        <w:rPr>
          <w:rFonts w:eastAsia="Calibri"/>
          <w:i/>
          <w:vertAlign w:val="subscript"/>
          <w:lang w:eastAsia="en-US"/>
        </w:rPr>
        <w:t>LL</w:t>
      </w:r>
      <w:r w:rsidR="0046329D" w:rsidRPr="002A6673">
        <w:rPr>
          <w:rFonts w:eastAsia="Calibri"/>
          <w:i/>
          <w:vertAlign w:val="subscript"/>
          <w:lang w:eastAsia="en-US"/>
        </w:rPr>
        <w:t xml:space="preserve"> </w:t>
      </w:r>
      <w:r w:rsidR="0046329D" w:rsidRPr="002A6673">
        <w:rPr>
          <w:rFonts w:eastAsia="Calibri"/>
          <w:lang w:eastAsia="en-US"/>
        </w:rPr>
        <w:t>для частиц</w:t>
      </w:r>
      <w:r w:rsidR="00D1407E" w:rsidRPr="002A6673">
        <w:rPr>
          <w:rFonts w:eastAsia="Calibri"/>
          <w:lang w:eastAsia="en-US"/>
        </w:rPr>
        <w:t xml:space="preserve"> с</w:t>
      </w:r>
      <w:r w:rsidR="00655E4A" w:rsidRPr="002A6673">
        <w:rPr>
          <w:rFonts w:eastAsia="Calibri"/>
          <w:lang w:eastAsia="en-US"/>
        </w:rPr>
        <w:t xml:space="preserve"> </w:t>
      </w:r>
      <w:r w:rsidR="0046329D" w:rsidRPr="002A6673">
        <w:rPr>
          <w:rFonts w:eastAsia="Calibri"/>
          <w:lang w:eastAsia="en-US"/>
        </w:rPr>
        <w:t>разным спином</w:t>
      </w:r>
      <w:r w:rsidRPr="002A6673">
        <w:rPr>
          <w:rFonts w:eastAsia="Calibri"/>
          <w:lang w:eastAsia="en-US"/>
        </w:rPr>
        <w:t xml:space="preserve">. </w:t>
      </w:r>
      <w:r w:rsidR="0075767E" w:rsidRPr="002A6673">
        <w:rPr>
          <w:rFonts w:eastAsia="Calibri"/>
          <w:lang w:eastAsia="en-US"/>
        </w:rPr>
        <w:t>Продольная двухспиновая асиммет</w:t>
      </w:r>
      <w:r w:rsidR="00E80A46" w:rsidRPr="002A6673">
        <w:rPr>
          <w:rFonts w:eastAsia="Calibri"/>
          <w:lang w:eastAsia="en-US"/>
        </w:rPr>
        <w:softHyphen/>
      </w:r>
      <w:r w:rsidR="0075767E" w:rsidRPr="002A6673">
        <w:rPr>
          <w:rFonts w:eastAsia="Calibri"/>
          <w:lang w:eastAsia="en-US"/>
        </w:rPr>
        <w:t>рия определяется</w:t>
      </w:r>
      <w:r w:rsidR="00975E8F" w:rsidRPr="002A6673">
        <w:rPr>
          <w:rFonts w:eastAsia="Calibri"/>
          <w:lang w:eastAsia="en-US"/>
        </w:rPr>
        <w:t xml:space="preserve">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2A6673">
        <w:rPr>
          <w:rFonts w:eastAsia="Calibri"/>
          <w:lang w:eastAsia="en-US"/>
        </w:rPr>
        <w:t>,</w:t>
      </w:r>
    </w:p>
    <w:p w:rsidR="001C7554" w:rsidRPr="002A6673" w:rsidRDefault="00975E8F" w:rsidP="006A2376">
      <w:pPr>
        <w:pStyle w:val="ac"/>
        <w:ind w:firstLine="0"/>
        <w:rPr>
          <w:rFonts w:eastAsia="Calibri"/>
          <w:lang w:eastAsia="en-US"/>
        </w:rPr>
      </w:pPr>
      <w:r w:rsidRPr="002A6673">
        <w:rPr>
          <w:rFonts w:eastAsia="Calibri"/>
          <w:lang w:eastAsia="en-US"/>
        </w:rPr>
        <w:t xml:space="preserve">где </w:t>
      </w:r>
      <w:r w:rsidRPr="002A6673">
        <w:rPr>
          <w:rFonts w:eastAsia="Calibri"/>
          <w:i/>
          <w:lang w:eastAsia="en-US"/>
        </w:rPr>
        <w:t>P</w:t>
      </w:r>
      <w:r w:rsidRPr="002A6673">
        <w:rPr>
          <w:rFonts w:eastAsia="Calibri"/>
          <w:i/>
          <w:vertAlign w:val="subscript"/>
          <w:lang w:eastAsia="en-US"/>
        </w:rPr>
        <w:t>B</w:t>
      </w:r>
      <w:r w:rsidRPr="002A6673">
        <w:rPr>
          <w:rFonts w:eastAsia="Calibri"/>
          <w:vertAlign w:val="subscript"/>
          <w:lang w:eastAsia="en-US"/>
        </w:rPr>
        <w:t xml:space="preserve"> </w:t>
      </w:r>
      <w:r w:rsidR="009B40C2" w:rsidRPr="002A6673">
        <w:rPr>
          <w:rFonts w:eastAsia="Calibri"/>
          <w:lang w:eastAsia="en-US"/>
        </w:rPr>
        <w:t>—</w:t>
      </w:r>
      <w:r w:rsidRPr="002A6673">
        <w:rPr>
          <w:rFonts w:eastAsia="Calibri"/>
          <w:lang w:eastAsia="en-US"/>
        </w:rPr>
        <w:t xml:space="preserve">значение поляризации пучка, </w:t>
      </w:r>
      <w:r w:rsidRPr="002A6673">
        <w:rPr>
          <w:rFonts w:eastAsia="Calibri"/>
          <w:i/>
          <w:lang w:eastAsia="en-US"/>
        </w:rPr>
        <w:t>P</w:t>
      </w:r>
      <w:r w:rsidRPr="002A6673">
        <w:rPr>
          <w:rFonts w:eastAsia="Calibri"/>
          <w:i/>
          <w:vertAlign w:val="subscript"/>
          <w:lang w:eastAsia="en-US"/>
        </w:rPr>
        <w:t>T</w:t>
      </w:r>
      <w:r w:rsidRPr="002A6673">
        <w:rPr>
          <w:rFonts w:eastAsia="Calibri"/>
          <w:i/>
          <w:vertAlign w:val="superscript"/>
          <w:lang w:eastAsia="en-US"/>
        </w:rPr>
        <w:t>ef</w:t>
      </w:r>
      <w:r w:rsidR="008D7F4D" w:rsidRPr="002A6673">
        <w:rPr>
          <w:rFonts w:eastAsia="Calibri"/>
          <w:i/>
          <w:vertAlign w:val="superscript"/>
          <w:lang w:val="en-US" w:eastAsia="en-US"/>
        </w:rPr>
        <w:t>f</w:t>
      </w:r>
      <w:r w:rsidR="00D719F1" w:rsidRPr="002A6673">
        <w:rPr>
          <w:rFonts w:eastAsia="Calibri"/>
          <w:lang w:eastAsia="en-US"/>
        </w:rPr>
        <w:t xml:space="preserve"> </w:t>
      </w:r>
      <w:r w:rsidR="009B40C2" w:rsidRPr="002A6673">
        <w:rPr>
          <w:rFonts w:eastAsia="Calibri"/>
          <w:lang w:eastAsia="en-US"/>
        </w:rPr>
        <w:t>—</w:t>
      </w:r>
      <w:r w:rsidR="008D7F4D" w:rsidRPr="002A6673">
        <w:rPr>
          <w:rFonts w:eastAsia="Calibri"/>
          <w:lang w:eastAsia="en-US"/>
        </w:rPr>
        <w:t xml:space="preserve"> </w:t>
      </w:r>
      <w:r w:rsidR="00D6669F" w:rsidRPr="002A6673">
        <w:rPr>
          <w:rFonts w:eastAsia="Calibri"/>
          <w:lang w:eastAsia="en-US"/>
        </w:rPr>
        <w:t>эффективная поляризация мишени</w:t>
      </w:r>
      <w:r w:rsidR="00D6669F" w:rsidRPr="002A6673">
        <w:rPr>
          <w:rStyle w:val="af8"/>
          <w:rFonts w:eastAsia="Calibri"/>
          <w:bCs/>
          <w:lang w:eastAsia="en-US"/>
        </w:rPr>
        <w:footnoteReference w:id="4"/>
      </w:r>
      <w:r w:rsidR="00D6669F" w:rsidRPr="002A6673">
        <w:rPr>
          <w:rFonts w:eastAsia="Calibri"/>
          <w:lang w:eastAsia="en-US"/>
        </w:rPr>
        <w:t xml:space="preserve">, </w:t>
      </w:r>
      <w:r w:rsidR="00D6669F" w:rsidRPr="002A6673">
        <w:rPr>
          <w:rFonts w:eastAsia="Calibri"/>
          <w:i/>
          <w:lang w:eastAsia="en-US"/>
        </w:rPr>
        <w:t>I(++)</w:t>
      </w:r>
      <w:r w:rsidRPr="002A6673">
        <w:rPr>
          <w:rFonts w:eastAsia="Calibri"/>
          <w:i/>
          <w:lang w:eastAsia="en-US"/>
        </w:rPr>
        <w:t>,</w:t>
      </w:r>
      <w:r w:rsidR="007A6B2E" w:rsidRPr="002A6673">
        <w:rPr>
          <w:rFonts w:eastAsia="Calibri"/>
          <w:i/>
          <w:lang w:eastAsia="en-US"/>
        </w:rPr>
        <w:t xml:space="preserve"> </w:t>
      </w:r>
      <w:r w:rsidRPr="002A6673">
        <w:rPr>
          <w:rFonts w:eastAsia="Calibri"/>
          <w:i/>
          <w:lang w:eastAsia="en-US"/>
        </w:rPr>
        <w:t>I(+</w:t>
      </w:r>
      <w:r w:rsidR="008D7F4D" w:rsidRPr="002A6673">
        <w:rPr>
          <w:rFonts w:eastAsia="Calibri"/>
          <w:i/>
          <w:lang w:eastAsia="en-US"/>
        </w:rPr>
        <w:t>−</w:t>
      </w:r>
      <w:r w:rsidRPr="002A6673">
        <w:rPr>
          <w:rFonts w:eastAsia="Calibri"/>
          <w:i/>
          <w:lang w:eastAsia="en-US"/>
        </w:rPr>
        <w:t>)</w:t>
      </w:r>
      <w:r w:rsidR="00D6669F" w:rsidRPr="002A6673">
        <w:rPr>
          <w:rFonts w:eastAsia="Calibri"/>
          <w:lang w:eastAsia="en-US"/>
        </w:rPr>
        <w:t xml:space="preserve"> </w:t>
      </w:r>
      <w:r w:rsidR="009B40C2" w:rsidRPr="002A6673">
        <w:rPr>
          <w:rFonts w:eastAsia="Calibri"/>
          <w:lang w:eastAsia="en-US"/>
        </w:rPr>
        <w:t>—</w:t>
      </w:r>
      <w:r w:rsidR="00D6669F" w:rsidRPr="002A6673">
        <w:rPr>
          <w:rFonts w:eastAsia="Calibri"/>
          <w:lang w:eastAsia="en-US"/>
        </w:rPr>
        <w:t xml:space="preserve"> количество нормализованных событий. Состояния</w:t>
      </w:r>
      <w:r w:rsidRPr="002A6673">
        <w:rPr>
          <w:rFonts w:eastAsia="Calibri"/>
          <w:lang w:eastAsia="en-US"/>
        </w:rPr>
        <w:t xml:space="preserve"> </w:t>
      </w:r>
      <w:r w:rsidRPr="002A6673">
        <w:rPr>
          <w:rFonts w:eastAsia="Calibri"/>
          <w:i/>
          <w:lang w:eastAsia="en-US"/>
        </w:rPr>
        <w:t>(++)</w:t>
      </w:r>
      <w:r w:rsidR="00D1407E" w:rsidRPr="002A6673">
        <w:rPr>
          <w:rFonts w:eastAsia="Calibri"/>
          <w:lang w:eastAsia="en-US"/>
        </w:rPr>
        <w:t xml:space="preserve"> и</w:t>
      </w:r>
      <w:r w:rsidR="00655E4A" w:rsidRPr="002A6673">
        <w:rPr>
          <w:rFonts w:eastAsia="Calibri"/>
          <w:lang w:eastAsia="en-US"/>
        </w:rPr>
        <w:t xml:space="preserve"> </w:t>
      </w:r>
      <w:r w:rsidR="008D7F4D" w:rsidRPr="002A6673">
        <w:rPr>
          <w:rFonts w:eastAsia="Calibri"/>
          <w:i/>
          <w:lang w:eastAsia="en-US"/>
        </w:rPr>
        <w:t>(+−)</w:t>
      </w:r>
      <w:r w:rsidR="008D7F4D" w:rsidRPr="002A6673">
        <w:rPr>
          <w:rFonts w:eastAsia="Calibri"/>
          <w:lang w:eastAsia="en-US"/>
        </w:rPr>
        <w:t xml:space="preserve"> </w:t>
      </w:r>
      <w:r w:rsidR="00D6669F" w:rsidRPr="002A6673">
        <w:rPr>
          <w:rFonts w:eastAsia="Calibri"/>
          <w:lang w:eastAsia="en-US"/>
        </w:rPr>
        <w:t>соответствуют значениям поляризаций пучка</w:t>
      </w:r>
      <w:r w:rsidR="00D1407E" w:rsidRPr="002A6673">
        <w:rPr>
          <w:rFonts w:eastAsia="Calibri"/>
          <w:lang w:eastAsia="en-US"/>
        </w:rPr>
        <w:t xml:space="preserve"> и</w:t>
      </w:r>
      <w:r w:rsidR="00655E4A" w:rsidRPr="002A6673">
        <w:rPr>
          <w:rFonts w:eastAsia="Calibri"/>
          <w:lang w:eastAsia="en-US"/>
        </w:rPr>
        <w:t xml:space="preserve"> </w:t>
      </w:r>
      <w:r w:rsidR="00D6669F" w:rsidRPr="002A6673">
        <w:rPr>
          <w:rFonts w:eastAsia="Calibri"/>
          <w:lang w:eastAsia="en-US"/>
        </w:rPr>
        <w:t xml:space="preserve">мишени </w:t>
      </w:r>
      <w:r w:rsidRPr="002A6673">
        <w:rPr>
          <w:rFonts w:eastAsia="Calibri"/>
          <w:lang w:eastAsia="en-US"/>
        </w:rPr>
        <w:t>(</w:t>
      </w:r>
      <w:r w:rsidRPr="002A6673">
        <w:rPr>
          <w:rFonts w:eastAsia="Calibri"/>
          <w:lang w:eastAsia="en-US"/>
        </w:rPr>
        <w:sym w:font="Symbol" w:char="F0AE"/>
      </w:r>
      <w:r w:rsidRPr="002A6673">
        <w:rPr>
          <w:rFonts w:eastAsia="Calibri"/>
          <w:lang w:eastAsia="en-US"/>
        </w:rPr>
        <w:sym w:font="Symbol" w:char="F0AC"/>
      </w:r>
      <w:r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w:t>
      </w:r>
      <w:r w:rsidRPr="002A6673">
        <w:rPr>
          <w:rFonts w:eastAsia="Calibri"/>
          <w:lang w:eastAsia="en-US"/>
        </w:rPr>
        <w:sym w:font="Symbol" w:char="F0AE"/>
      </w:r>
      <w:r w:rsidRPr="002A6673">
        <w:rPr>
          <w:rFonts w:eastAsia="Calibri"/>
          <w:lang w:eastAsia="en-US"/>
        </w:rPr>
        <w:sym w:font="Symbol" w:char="F0AE"/>
      </w:r>
      <w:r w:rsidRPr="002A6673">
        <w:rPr>
          <w:rFonts w:eastAsia="Calibri"/>
          <w:lang w:eastAsia="en-US"/>
        </w:rPr>
        <w:t xml:space="preserve">) </w:t>
      </w:r>
      <w:r w:rsidR="00E462F5" w:rsidRPr="002A6673">
        <w:rPr>
          <w:rFonts w:eastAsia="Calibri"/>
          <w:lang w:eastAsia="en-US"/>
        </w:rPr>
        <w:t>соответственно</w:t>
      </w:r>
      <w:r w:rsidR="001C7554" w:rsidRPr="002A6673">
        <w:rPr>
          <w:rFonts w:eastAsia="Calibri"/>
          <w:lang w:eastAsia="en-US"/>
        </w:rPr>
        <w:t>.</w:t>
      </w:r>
    </w:p>
    <w:p w:rsidR="001C7554" w:rsidRPr="002A6673" w:rsidRDefault="00F876BD" w:rsidP="00A75A28">
      <w:pPr>
        <w:pStyle w:val="ac"/>
        <w:rPr>
          <w:rFonts w:eastAsia="Calibri"/>
          <w:lang w:eastAsia="en-US"/>
        </w:rPr>
      </w:pPr>
      <w:r w:rsidRPr="002A6673">
        <w:rPr>
          <w:rFonts w:eastAsia="Calibri"/>
          <w:lang w:eastAsia="en-US"/>
        </w:rPr>
        <w:t xml:space="preserve">Большая величина </w:t>
      </w:r>
      <w:r w:rsidRPr="002A6673">
        <w:rPr>
          <w:rFonts w:eastAsia="Calibri"/>
          <w:i/>
          <w:lang w:eastAsia="en-US"/>
        </w:rPr>
        <w:t>A</w:t>
      </w:r>
      <w:r w:rsidRPr="002A6673">
        <w:rPr>
          <w:rFonts w:eastAsia="Calibri"/>
          <w:i/>
          <w:vertAlign w:val="subscript"/>
          <w:lang w:eastAsia="en-US"/>
        </w:rPr>
        <w:t>LL</w:t>
      </w:r>
      <w:r w:rsidRPr="002A6673">
        <w:rPr>
          <w:rFonts w:eastAsia="Calibri"/>
          <w:lang w:eastAsia="en-US"/>
        </w:rPr>
        <w:t xml:space="preserve"> будет указывать на значительный вклад глюонов </w:t>
      </w:r>
      <w:r w:rsidRPr="002A6673">
        <w:rPr>
          <w:rFonts w:eastAsia="Calibri"/>
          <w:i/>
          <w:lang w:eastAsia="en-US"/>
        </w:rPr>
        <w:t>ΔG/G(x)</w:t>
      </w:r>
      <w:r w:rsidR="00D1407E" w:rsidRPr="002A6673">
        <w:rPr>
          <w:rFonts w:eastAsia="Calibri"/>
          <w:lang w:eastAsia="en-US"/>
        </w:rPr>
        <w:t xml:space="preserve"> в </w:t>
      </w:r>
      <w:r w:rsidRPr="002A6673">
        <w:rPr>
          <w:rFonts w:eastAsia="Calibri"/>
          <w:lang w:eastAsia="en-US"/>
        </w:rPr>
        <w:t>спин протона, независимо от предположений конкретной модели [</w:t>
      </w:r>
      <w:r w:rsidR="00D06246" w:rsidRPr="002A6673">
        <w:fldChar w:fldCharType="begin"/>
      </w:r>
      <w:r w:rsidR="001C7276" w:rsidRPr="002A6673">
        <w:instrText xml:space="preserve"> NOTEREF _Ref488081285 </w:instrText>
      </w:r>
      <w:r w:rsidR="007033E1" w:rsidRPr="002A6673">
        <w:instrText xml:space="preserve">\h </w:instrText>
      </w:r>
      <w:r w:rsidR="002A6673">
        <w:instrText xml:space="preserve"> \* MERGEFORMAT </w:instrText>
      </w:r>
      <w:r w:rsidR="00D06246" w:rsidRPr="002A6673">
        <w:fldChar w:fldCharType="separate"/>
      </w:r>
      <w:r w:rsidR="00CA1D38" w:rsidRPr="002A6673">
        <w:t>16</w:t>
      </w:r>
      <w:r w:rsidR="00D06246" w:rsidRPr="002A6673">
        <w:fldChar w:fldCharType="end"/>
      </w:r>
      <w:r w:rsidRPr="002A6673">
        <w:rPr>
          <w:rFonts w:eastAsia="Calibri"/>
          <w:lang w:eastAsia="en-US"/>
        </w:rPr>
        <w:t>].</w:t>
      </w:r>
      <w:r w:rsidR="0066006C" w:rsidRPr="002A6673">
        <w:rPr>
          <w:rFonts w:eastAsia="Calibri"/>
          <w:lang w:eastAsia="en-US"/>
        </w:rPr>
        <w:t xml:space="preserve"> Как было показано</w:t>
      </w:r>
      <w:r w:rsidR="00BE5C04" w:rsidRPr="002A6673">
        <w:rPr>
          <w:rFonts w:eastAsia="Calibri"/>
          <w:lang w:eastAsia="en-US"/>
        </w:rPr>
        <w:t>,</w:t>
      </w:r>
      <w:r w:rsidR="00D1407E" w:rsidRPr="002A6673">
        <w:rPr>
          <w:rFonts w:eastAsia="Calibri"/>
          <w:lang w:eastAsia="en-US"/>
        </w:rPr>
        <w:t xml:space="preserve"> в</w:t>
      </w:r>
      <w:r w:rsidR="00655E4A" w:rsidRPr="002A6673">
        <w:rPr>
          <w:rFonts w:eastAsia="Calibri"/>
          <w:lang w:eastAsia="en-US"/>
        </w:rPr>
        <w:t xml:space="preserve"> </w:t>
      </w:r>
      <w:r w:rsidR="0066006C" w:rsidRPr="002A6673">
        <w:rPr>
          <w:rFonts w:eastAsia="Calibri"/>
          <w:lang w:eastAsia="en-US"/>
        </w:rPr>
        <w:t>том числе</w:t>
      </w:r>
      <w:r w:rsidR="00D1407E" w:rsidRPr="002A6673">
        <w:rPr>
          <w:rFonts w:eastAsia="Calibri"/>
          <w:lang w:eastAsia="en-US"/>
        </w:rPr>
        <w:t xml:space="preserve"> в </w:t>
      </w:r>
      <w:r w:rsidR="0066006C" w:rsidRPr="002A6673">
        <w:rPr>
          <w:rFonts w:eastAsia="Calibri"/>
          <w:lang w:eastAsia="en-US"/>
        </w:rPr>
        <w:t>[</w:t>
      </w:r>
      <w:r w:rsidR="0066006C" w:rsidRPr="002A6673">
        <w:rPr>
          <w:rStyle w:val="ab"/>
          <w:rFonts w:eastAsia="Calibri"/>
          <w:bCs/>
          <w:vertAlign w:val="baseline"/>
          <w:lang w:eastAsia="en-US"/>
        </w:rPr>
        <w:endnoteReference w:id="18"/>
      </w:r>
      <w:r w:rsidR="0066006C" w:rsidRPr="002A6673">
        <w:rPr>
          <w:rFonts w:eastAsia="Calibri"/>
          <w:lang w:eastAsia="en-US"/>
        </w:rPr>
        <w:t>], угловое распределение конечных фотонов</w:t>
      </w:r>
      <w:r w:rsidR="00D1407E" w:rsidRPr="002A6673">
        <w:rPr>
          <w:rFonts w:eastAsia="Calibri"/>
          <w:lang w:eastAsia="en-US"/>
        </w:rPr>
        <w:t xml:space="preserve"> и</w:t>
      </w:r>
      <w:r w:rsidR="00655E4A" w:rsidRPr="002A6673">
        <w:rPr>
          <w:rFonts w:eastAsia="Calibri"/>
          <w:lang w:eastAsia="en-US"/>
        </w:rPr>
        <w:t xml:space="preserve"> </w:t>
      </w:r>
      <w:r w:rsidR="0066006C" w:rsidRPr="002A6673">
        <w:rPr>
          <w:rFonts w:eastAsia="Calibri"/>
          <w:lang w:eastAsia="en-US"/>
        </w:rPr>
        <w:t>лептонных пар обеспечивают возможность измерения поляризации начальных кварков</w:t>
      </w:r>
      <w:r w:rsidR="00D1407E" w:rsidRPr="002A6673">
        <w:rPr>
          <w:rFonts w:eastAsia="Calibri"/>
          <w:lang w:eastAsia="en-US"/>
        </w:rPr>
        <w:t xml:space="preserve"> и</w:t>
      </w:r>
      <w:r w:rsidR="00655E4A" w:rsidRPr="002A6673">
        <w:rPr>
          <w:rFonts w:eastAsia="Calibri"/>
          <w:lang w:eastAsia="en-US"/>
        </w:rPr>
        <w:t xml:space="preserve"> </w:t>
      </w:r>
      <w:r w:rsidR="0066006C" w:rsidRPr="002A6673">
        <w:rPr>
          <w:rFonts w:eastAsia="Calibri"/>
          <w:lang w:eastAsia="en-US"/>
        </w:rPr>
        <w:t>глюонов</w:t>
      </w:r>
      <w:r w:rsidR="001C7554" w:rsidRPr="002A6673">
        <w:rPr>
          <w:rFonts w:eastAsia="Calibri"/>
          <w:lang w:eastAsia="en-US"/>
        </w:rPr>
        <w:t>.</w:t>
      </w:r>
    </w:p>
    <w:p w:rsidR="001C7554" w:rsidRPr="002A6673" w:rsidRDefault="007905FD" w:rsidP="00655E4A">
      <w:pPr>
        <w:pStyle w:val="ac"/>
      </w:pPr>
      <w:r w:rsidRPr="002A6673">
        <w:rPr>
          <w:rFonts w:eastAsia="Calibri"/>
          <w:lang w:eastAsia="en-US"/>
        </w:rPr>
        <w:t>Одной из целей</w:t>
      </w:r>
      <w:r w:rsidR="00CE774F" w:rsidRPr="002A6673">
        <w:rPr>
          <w:rFonts w:eastAsia="Calibri"/>
          <w:lang w:eastAsia="en-US"/>
        </w:rPr>
        <w:t xml:space="preserve"> эксперимента </w:t>
      </w:r>
      <w:r w:rsidR="00B945BC" w:rsidRPr="002A6673">
        <w:rPr>
          <w:rFonts w:eastAsia="Calibri"/>
          <w:lang w:eastAsia="en-US"/>
        </w:rPr>
        <w:t>СПАСЧАРМ</w:t>
      </w:r>
      <w:r w:rsidR="00CE774F" w:rsidRPr="002A6673">
        <w:rPr>
          <w:rFonts w:eastAsia="Calibri"/>
          <w:lang w:eastAsia="en-US"/>
        </w:rPr>
        <w:t xml:space="preserve"> является исследование спиновой структуры протона</w:t>
      </w:r>
      <w:r w:rsidR="00D1407E" w:rsidRPr="002A6673">
        <w:rPr>
          <w:rFonts w:eastAsia="Calibri"/>
          <w:lang w:eastAsia="en-US"/>
        </w:rPr>
        <w:t xml:space="preserve"> и</w:t>
      </w:r>
      <w:r w:rsidR="00655E4A" w:rsidRPr="002A6673">
        <w:rPr>
          <w:rFonts w:eastAsia="Calibri"/>
          <w:lang w:eastAsia="en-US"/>
        </w:rPr>
        <w:t xml:space="preserve"> </w:t>
      </w:r>
      <w:r w:rsidR="00CE774F" w:rsidRPr="002A6673">
        <w:rPr>
          <w:rFonts w:eastAsia="Calibri"/>
          <w:lang w:eastAsia="en-US"/>
        </w:rPr>
        <w:t xml:space="preserve">изучение функций спиральности </w:t>
      </w:r>
      <w:r w:rsidR="00CE774F" w:rsidRPr="002A6673">
        <w:rPr>
          <w:rFonts w:eastAsia="Calibri"/>
          <w:i/>
          <w:iCs/>
          <w:lang w:eastAsia="en-US"/>
        </w:rPr>
        <w:t>g(x)</w:t>
      </w:r>
      <w:r w:rsidR="00D1407E" w:rsidRPr="002A6673">
        <w:rPr>
          <w:rFonts w:eastAsia="Calibri"/>
          <w:lang w:eastAsia="en-US"/>
        </w:rPr>
        <w:t xml:space="preserve"> и</w:t>
      </w:r>
      <w:r w:rsidR="00655E4A" w:rsidRPr="002A6673">
        <w:rPr>
          <w:rFonts w:eastAsia="Calibri"/>
          <w:lang w:eastAsia="en-US"/>
        </w:rPr>
        <w:t xml:space="preserve"> </w:t>
      </w:r>
      <w:r w:rsidR="00CE774F" w:rsidRPr="002A6673">
        <w:rPr>
          <w:rFonts w:eastAsia="Calibri"/>
          <w:lang w:eastAsia="en-US"/>
        </w:rPr>
        <w:t xml:space="preserve">трансверсальности </w:t>
      </w:r>
      <w:r w:rsidR="00CE774F" w:rsidRPr="002A6673">
        <w:rPr>
          <w:rFonts w:eastAsia="Calibri"/>
          <w:i/>
          <w:iCs/>
          <w:lang w:eastAsia="en-US"/>
        </w:rPr>
        <w:t>h(x)</w:t>
      </w:r>
      <w:r w:rsidR="00CE774F" w:rsidRPr="002A6673">
        <w:rPr>
          <w:rFonts w:eastAsia="Calibri"/>
          <w:lang w:eastAsia="en-US"/>
        </w:rPr>
        <w:t xml:space="preserve"> через измерения различных односпиновых</w:t>
      </w:r>
      <w:r w:rsidR="00D1407E" w:rsidRPr="002A6673">
        <w:rPr>
          <w:rFonts w:eastAsia="Calibri"/>
          <w:lang w:eastAsia="en-US"/>
        </w:rPr>
        <w:t xml:space="preserve"> и</w:t>
      </w:r>
      <w:r w:rsidR="00655E4A" w:rsidRPr="002A6673">
        <w:rPr>
          <w:rFonts w:eastAsia="Calibri"/>
          <w:lang w:eastAsia="en-US"/>
        </w:rPr>
        <w:t xml:space="preserve"> </w:t>
      </w:r>
      <w:r w:rsidR="00CE774F" w:rsidRPr="002A6673">
        <w:rPr>
          <w:rFonts w:eastAsia="Calibri"/>
          <w:lang w:eastAsia="en-US"/>
        </w:rPr>
        <w:t>двухспиновых эффектов</w:t>
      </w:r>
      <w:r w:rsidR="00D1407E" w:rsidRPr="002A6673">
        <w:rPr>
          <w:rFonts w:eastAsia="Calibri"/>
          <w:lang w:eastAsia="en-US"/>
        </w:rPr>
        <w:t xml:space="preserve"> в</w:t>
      </w:r>
      <w:r w:rsidR="00655E4A" w:rsidRPr="002A6673">
        <w:rPr>
          <w:rFonts w:eastAsia="Calibri"/>
          <w:lang w:eastAsia="en-US"/>
        </w:rPr>
        <w:t xml:space="preserve"> </w:t>
      </w:r>
      <w:r w:rsidR="00CE774F" w:rsidRPr="002A6673">
        <w:rPr>
          <w:rFonts w:eastAsia="Calibri"/>
          <w:lang w:eastAsia="en-US"/>
        </w:rPr>
        <w:t>столкновениях двух адронов. Программа эксперимента включает</w:t>
      </w:r>
      <w:r w:rsidR="00D1407E" w:rsidRPr="002A6673">
        <w:rPr>
          <w:rFonts w:eastAsia="Calibri"/>
          <w:lang w:eastAsia="en-US"/>
        </w:rPr>
        <w:t xml:space="preserve"> в</w:t>
      </w:r>
      <w:r w:rsidR="00655E4A" w:rsidRPr="002A6673">
        <w:rPr>
          <w:rFonts w:eastAsia="Calibri"/>
          <w:lang w:eastAsia="en-US"/>
        </w:rPr>
        <w:t xml:space="preserve"> </w:t>
      </w:r>
      <w:r w:rsidR="00CE774F" w:rsidRPr="002A6673">
        <w:rPr>
          <w:rFonts w:eastAsia="Calibri"/>
          <w:lang w:eastAsia="en-US"/>
        </w:rPr>
        <w:t xml:space="preserve">себя комплексное изучение механизмов образования </w:t>
      </w:r>
      <w:r w:rsidR="0046329D" w:rsidRPr="002A6673">
        <w:rPr>
          <w:rFonts w:eastAsia="Calibri"/>
          <w:lang w:eastAsia="en-US"/>
        </w:rPr>
        <w:t>кваркония</w:t>
      </w:r>
      <w:r w:rsidR="00D1407E" w:rsidRPr="002A6673">
        <w:rPr>
          <w:rFonts w:eastAsia="Calibri"/>
          <w:lang w:eastAsia="en-US"/>
        </w:rPr>
        <w:t xml:space="preserve"> в</w:t>
      </w:r>
      <w:r w:rsidR="00655E4A" w:rsidRPr="002A6673">
        <w:rPr>
          <w:rFonts w:eastAsia="Calibri"/>
          <w:lang w:eastAsia="en-US"/>
        </w:rPr>
        <w:t xml:space="preserve"> </w:t>
      </w:r>
      <w:r w:rsidR="00CE774F" w:rsidRPr="002A6673">
        <w:rPr>
          <w:rFonts w:eastAsia="Calibri"/>
          <w:lang w:eastAsia="en-US"/>
        </w:rPr>
        <w:t>столкновениях неполяризованных</w:t>
      </w:r>
      <w:r w:rsidR="00D1407E" w:rsidRPr="002A6673">
        <w:rPr>
          <w:rFonts w:eastAsia="Calibri"/>
          <w:lang w:eastAsia="en-US"/>
        </w:rPr>
        <w:t xml:space="preserve"> и</w:t>
      </w:r>
      <w:r w:rsidR="00655E4A" w:rsidRPr="002A6673">
        <w:rPr>
          <w:rFonts w:eastAsia="Calibri"/>
          <w:lang w:eastAsia="en-US"/>
        </w:rPr>
        <w:t xml:space="preserve"> </w:t>
      </w:r>
      <w:r w:rsidR="00CE774F" w:rsidRPr="002A6673">
        <w:rPr>
          <w:rFonts w:eastAsia="Calibri"/>
          <w:lang w:eastAsia="en-US"/>
        </w:rPr>
        <w:t>поляризованных адронов</w:t>
      </w:r>
      <w:r w:rsidR="00D1407E" w:rsidRPr="002A6673">
        <w:rPr>
          <w:rFonts w:eastAsia="Calibri"/>
          <w:lang w:eastAsia="en-US"/>
        </w:rPr>
        <w:t xml:space="preserve"> с </w:t>
      </w:r>
      <w:r w:rsidR="00CE774F" w:rsidRPr="002A6673">
        <w:rPr>
          <w:rFonts w:eastAsia="Calibri"/>
          <w:lang w:eastAsia="en-US"/>
        </w:rPr>
        <w:t>энергией до 50</w:t>
      </w:r>
      <w:r w:rsidR="00D75F62" w:rsidRPr="002A6673">
        <w:rPr>
          <w:rFonts w:eastAsia="Calibri"/>
          <w:lang w:eastAsia="en-US"/>
        </w:rPr>
        <w:t> ГэВ</w:t>
      </w:r>
      <w:r w:rsidR="00CE774F" w:rsidRPr="002A6673">
        <w:rPr>
          <w:rFonts w:eastAsia="Calibri"/>
          <w:lang w:eastAsia="en-US"/>
        </w:rPr>
        <w:t>, включая использование</w:t>
      </w:r>
      <w:r w:rsidR="00DC646A" w:rsidRPr="002A6673">
        <w:rPr>
          <w:rFonts w:eastAsia="Calibri"/>
          <w:lang w:eastAsia="en-US"/>
        </w:rPr>
        <w:t xml:space="preserve"> пучка поляризованных анти</w:t>
      </w:r>
      <w:r w:rsidR="00CE774F" w:rsidRPr="002A6673">
        <w:rPr>
          <w:rFonts w:eastAsia="Calibri"/>
          <w:lang w:eastAsia="en-US"/>
        </w:rPr>
        <w:t>протонов.</w:t>
      </w:r>
      <w:r w:rsidR="000C23B2" w:rsidRPr="002A6673">
        <w:rPr>
          <w:rFonts w:eastAsia="Calibri"/>
          <w:lang w:eastAsia="en-US"/>
        </w:rPr>
        <w:t xml:space="preserve"> Возможность использования различных типов пучков для регистрации </w:t>
      </w:r>
      <w:r w:rsidR="0046329D" w:rsidRPr="002A6673">
        <w:rPr>
          <w:rFonts w:eastAsia="Calibri"/>
          <w:lang w:eastAsia="en-US"/>
        </w:rPr>
        <w:t>различных кваркониев по</w:t>
      </w:r>
      <w:r w:rsidR="000C23B2" w:rsidRPr="002A6673">
        <w:rPr>
          <w:rFonts w:eastAsia="Calibri"/>
          <w:lang w:eastAsia="en-US"/>
        </w:rPr>
        <w:t xml:space="preserve">зволяет определить вклад основных каналов образования </w:t>
      </w:r>
      <w:r w:rsidR="0046329D" w:rsidRPr="002A6673">
        <w:rPr>
          <w:rFonts w:eastAsia="Calibri"/>
          <w:lang w:eastAsia="en-US"/>
        </w:rPr>
        <w:t>кваркония</w:t>
      </w:r>
      <w:r w:rsidR="000C23B2" w:rsidRPr="002A6673">
        <w:rPr>
          <w:rFonts w:eastAsia="Calibri"/>
          <w:lang w:eastAsia="en-US"/>
        </w:rPr>
        <w:t xml:space="preserve"> (см.</w:t>
      </w:r>
      <w:r w:rsidR="007A6B2E" w:rsidRPr="002A6673">
        <w:rPr>
          <w:rFonts w:eastAsia="Calibri"/>
          <w:lang w:eastAsia="en-US"/>
        </w:rPr>
        <w:t> </w:t>
      </w:r>
      <w:r w:rsidR="00D06246" w:rsidRPr="002A6673">
        <w:fldChar w:fldCharType="begin"/>
      </w:r>
      <w:r w:rsidR="001C7276" w:rsidRPr="002A6673">
        <w:instrText xml:space="preserve"> REF _Ref2792983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3</w:t>
      </w:r>
      <w:r w:rsidR="00D06246" w:rsidRPr="002A6673">
        <w:fldChar w:fldCharType="end"/>
      </w:r>
      <w:r w:rsidR="0066006C" w:rsidRPr="002A6673">
        <w:rPr>
          <w:rFonts w:eastAsia="Calibri"/>
          <w:lang w:eastAsia="en-US"/>
        </w:rPr>
        <w:t>)</w:t>
      </w:r>
      <w:r w:rsidR="001C7554" w:rsidRPr="002A6673">
        <w:rPr>
          <w:rFonts w:eastAsia="Calibri"/>
          <w:lang w:eastAsia="en-US"/>
        </w:rPr>
        <w:t>.</w:t>
      </w:r>
    </w:p>
    <w:p w:rsidR="00F45DA2" w:rsidRPr="002A6673" w:rsidRDefault="00F45DA2" w:rsidP="00A75A28">
      <w:pPr>
        <w:pStyle w:val="ac"/>
        <w:rPr>
          <w:rFonts w:eastAsia="Calibri"/>
          <w:lang w:eastAsia="en-US"/>
        </w:rPr>
      </w:pPr>
      <w:r w:rsidRPr="002A6673">
        <w:rPr>
          <w:rFonts w:eastAsia="Calibri"/>
          <w:lang w:eastAsia="en-US"/>
        </w:rPr>
        <w:lastRenderedPageBreak/>
        <w:t>Еще одним важным моментом является</w:t>
      </w:r>
      <w:r w:rsidR="00676A74" w:rsidRPr="002A6673">
        <w:rPr>
          <w:rFonts w:eastAsia="Calibri"/>
          <w:lang w:eastAsia="en-US"/>
        </w:rPr>
        <w:t xml:space="preserve"> то, что при энергиях ускорительного комплекса</w:t>
      </w:r>
      <w:r w:rsidRPr="002A6673">
        <w:rPr>
          <w:rFonts w:eastAsia="Calibri"/>
          <w:lang w:eastAsia="en-US"/>
        </w:rPr>
        <w:t xml:space="preserve"> </w:t>
      </w:r>
      <w:r w:rsidR="008D7F4D" w:rsidRPr="002A6673">
        <w:rPr>
          <w:rFonts w:eastAsia="Calibri"/>
          <w:lang w:eastAsia="en-US"/>
        </w:rPr>
        <w:t>У</w:t>
      </w:r>
      <w:r w:rsidR="008D7F4D" w:rsidRPr="002A6673">
        <w:rPr>
          <w:rFonts w:ascii="MS Mincho" w:eastAsia="MS Mincho" w:hAnsi="MS Mincho" w:cs="MS Mincho" w:hint="eastAsia"/>
          <w:lang w:eastAsia="en-US"/>
        </w:rPr>
        <w:t>‑</w:t>
      </w:r>
      <w:r w:rsidR="008D7F4D" w:rsidRPr="002A6673">
        <w:rPr>
          <w:rFonts w:eastAsia="Calibri"/>
          <w:lang w:eastAsia="en-US"/>
        </w:rPr>
        <w:t>70</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оответствии</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расчетами [</w:t>
      </w:r>
      <w:r w:rsidRPr="002A6673">
        <w:rPr>
          <w:rStyle w:val="ab"/>
          <w:rFonts w:eastAsia="Calibri"/>
          <w:bCs/>
          <w:vertAlign w:val="baseline"/>
          <w:lang w:eastAsia="en-US"/>
        </w:rPr>
        <w:endnoteReference w:id="19"/>
      </w:r>
      <w:r w:rsidRPr="002A6673">
        <w:rPr>
          <w:rFonts w:eastAsia="Calibri"/>
          <w:lang w:eastAsia="en-US"/>
        </w:rPr>
        <w:t>] исследование образования чармония происходит именн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той области, где можно ожидать вклад глюонной компоненты </w:t>
      </w:r>
      <w:r w:rsidR="00C57241" w:rsidRPr="002A6673">
        <w:rPr>
          <w:rFonts w:eastAsia="Calibri"/>
          <w:lang w:eastAsia="en-US"/>
        </w:rPr>
        <w:t>(см.</w:t>
      </w:r>
      <w:r w:rsidR="007A6B2E" w:rsidRPr="002A6673">
        <w:rPr>
          <w:rFonts w:eastAsia="Calibri"/>
          <w:lang w:eastAsia="en-US"/>
        </w:rPr>
        <w:t> </w:t>
      </w:r>
      <w:r w:rsidR="00D06246" w:rsidRPr="002A6673">
        <w:fldChar w:fldCharType="begin"/>
      </w:r>
      <w:r w:rsidR="001C7276" w:rsidRPr="002A6673">
        <w:instrText xml:space="preserve"> REF _Ref48808232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4</w:t>
      </w:r>
      <w:r w:rsidR="00D06246" w:rsidRPr="002A6673">
        <w:fldChar w:fldCharType="end"/>
      </w:r>
      <w:r w:rsidRPr="002A6673">
        <w:rPr>
          <w:rFonts w:eastAsia="Calibri"/>
          <w:lang w:eastAsia="en-US"/>
        </w:rPr>
        <w:t>)</w:t>
      </w:r>
    </w:p>
    <w:p w:rsidR="00F45DA2" w:rsidRPr="002A6673" w:rsidRDefault="00F45DA2" w:rsidP="003C6088">
      <w:pPr>
        <w:pStyle w:val="aff9"/>
        <w:jc w:val="center"/>
      </w:pPr>
      <w:r w:rsidRPr="002A6673">
        <w:rPr>
          <w:noProof/>
        </w:rPr>
        <w:drawing>
          <wp:inline distT="0" distB="0" distL="0" distR="0" wp14:anchorId="53C068B8" wp14:editId="177E33A3">
            <wp:extent cx="3680470" cy="2496065"/>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691139" cy="2503301"/>
                    </a:xfrm>
                    <a:prstGeom prst="rect">
                      <a:avLst/>
                    </a:prstGeom>
                  </pic:spPr>
                </pic:pic>
              </a:graphicData>
            </a:graphic>
          </wp:inline>
        </w:drawing>
      </w:r>
    </w:p>
    <w:p w:rsidR="00CF2B86" w:rsidRPr="002A6673" w:rsidRDefault="00545B93" w:rsidP="0079469A">
      <w:pPr>
        <w:pStyle w:val="aff7"/>
        <w:rPr>
          <w:rFonts w:eastAsia="Calibri"/>
          <w:lang w:eastAsia="en-US"/>
        </w:rPr>
      </w:pPr>
      <w:bookmarkStart w:id="28" w:name="_Ref48808232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w:t>
      </w:r>
      <w:r w:rsidR="00D06246" w:rsidRPr="002A6673">
        <w:fldChar w:fldCharType="end"/>
      </w:r>
      <w:bookmarkEnd w:id="28"/>
      <w:r w:rsidR="00F876BD" w:rsidRPr="002A6673">
        <w:rPr>
          <w:rFonts w:eastAsia="Calibri"/>
          <w:lang w:eastAsia="en-US"/>
        </w:rPr>
        <w:t xml:space="preserve"> </w:t>
      </w:r>
      <w:r w:rsidR="00F45DA2" w:rsidRPr="002A6673">
        <w:rPr>
          <w:rFonts w:eastAsia="Calibri"/>
          <w:lang w:eastAsia="en-US"/>
        </w:rPr>
        <w:t xml:space="preserve">Соответствие между реально измеряемым значением переменной Фейнмана </w:t>
      </w:r>
      <w:r w:rsidR="0069260C" w:rsidRPr="002A6673">
        <w:rPr>
          <w:rFonts w:eastAsia="Calibri"/>
          <w:i/>
          <w:lang w:eastAsia="en-US"/>
        </w:rPr>
        <w:t>x</w:t>
      </w:r>
      <w:r w:rsidR="00F45DA2" w:rsidRPr="002A6673">
        <w:rPr>
          <w:rFonts w:eastAsia="Calibri"/>
          <w:sz w:val="18"/>
          <w:vertAlign w:val="subscript"/>
          <w:lang w:eastAsia="en-US"/>
        </w:rPr>
        <w:t>F</w:t>
      </w:r>
      <w:r w:rsidR="0079469A" w:rsidRPr="002A6673">
        <w:rPr>
          <w:rFonts w:eastAsia="Calibri"/>
          <w:vertAlign w:val="subscript"/>
          <w:lang w:eastAsia="en-US"/>
        </w:rPr>
        <w:br/>
      </w:r>
      <w:r w:rsidR="00D1407E" w:rsidRPr="002A6673">
        <w:rPr>
          <w:rFonts w:eastAsia="Calibri"/>
          <w:lang w:eastAsia="en-US"/>
        </w:rPr>
        <w:t xml:space="preserve"> и</w:t>
      </w:r>
      <w:r w:rsidR="00655E4A" w:rsidRPr="002A6673">
        <w:rPr>
          <w:rFonts w:eastAsia="Calibri"/>
          <w:lang w:eastAsia="en-US"/>
        </w:rPr>
        <w:t xml:space="preserve"> </w:t>
      </w:r>
      <w:r w:rsidR="00F45DA2" w:rsidRPr="002A6673">
        <w:rPr>
          <w:rFonts w:eastAsia="Calibri"/>
          <w:lang w:eastAsia="en-US"/>
        </w:rPr>
        <w:t>долями импульса, уносимыми партонами</w:t>
      </w:r>
    </w:p>
    <w:p w:rsidR="001C7554" w:rsidRPr="00F53843" w:rsidRDefault="00357F17" w:rsidP="00A75A28">
      <w:pPr>
        <w:pStyle w:val="ac"/>
        <w:rPr>
          <w:rFonts w:eastAsia="CMR12"/>
          <w:lang w:eastAsia="en-US"/>
        </w:rPr>
      </w:pPr>
      <w:r w:rsidRPr="002A6673">
        <w:rPr>
          <w:rFonts w:eastAsia="CMR12"/>
          <w:lang w:eastAsia="en-US"/>
        </w:rPr>
        <w:t xml:space="preserve">Сложность измерений </w:t>
      </w:r>
      <w:r w:rsidR="0046329D" w:rsidRPr="002A6673">
        <w:rPr>
          <w:rFonts w:eastAsia="CMR12"/>
          <w:lang w:eastAsia="en-US"/>
        </w:rPr>
        <w:t xml:space="preserve">образования чармония </w:t>
      </w:r>
      <w:r w:rsidRPr="002A6673">
        <w:rPr>
          <w:rFonts w:eastAsia="CMR12"/>
          <w:lang w:eastAsia="en-US"/>
        </w:rPr>
        <w:t>связана</w:t>
      </w:r>
      <w:r w:rsidR="00D1407E" w:rsidRPr="002A6673">
        <w:rPr>
          <w:rFonts w:eastAsia="CMR12"/>
          <w:lang w:eastAsia="en-US"/>
        </w:rPr>
        <w:t xml:space="preserve"> с</w:t>
      </w:r>
      <w:r w:rsidR="00655E4A" w:rsidRPr="002A6673">
        <w:rPr>
          <w:rFonts w:eastAsia="CMR12"/>
          <w:lang w:eastAsia="en-US"/>
        </w:rPr>
        <w:t xml:space="preserve"> </w:t>
      </w:r>
      <w:r w:rsidRPr="002A6673">
        <w:rPr>
          <w:rFonts w:eastAsia="CMR12"/>
          <w:lang w:eastAsia="en-US"/>
        </w:rPr>
        <w:t>двумя основными факто</w:t>
      </w:r>
      <w:r w:rsidR="00026284" w:rsidRPr="002A6673">
        <w:rPr>
          <w:rFonts w:eastAsia="CMR12"/>
          <w:lang w:eastAsia="en-US"/>
        </w:rPr>
        <w:softHyphen/>
      </w:r>
      <w:r w:rsidRPr="002A6673">
        <w:rPr>
          <w:rFonts w:eastAsia="CMR12"/>
          <w:lang w:eastAsia="en-US"/>
        </w:rPr>
        <w:t xml:space="preserve">рами </w:t>
      </w:r>
      <w:r w:rsidR="009B40C2" w:rsidRPr="002A6673">
        <w:rPr>
          <w:rFonts w:eastAsia="CMR12"/>
          <w:lang w:eastAsia="en-US"/>
        </w:rPr>
        <w:t>—</w:t>
      </w:r>
      <w:r w:rsidRPr="002A6673">
        <w:rPr>
          <w:rFonts w:eastAsia="CMR12"/>
          <w:lang w:eastAsia="en-US"/>
        </w:rPr>
        <w:t xml:space="preserve"> близостью по массе основных состояний </w:t>
      </w:r>
      <w:r w:rsidRPr="002A6673">
        <w:rPr>
          <w:rFonts w:eastAsia="CMR12"/>
          <w:i/>
          <w:lang w:eastAsia="en-US"/>
        </w:rPr>
        <w:t>χ</w:t>
      </w:r>
      <w:r w:rsidRPr="002A6673">
        <w:rPr>
          <w:rFonts w:eastAsia="CMR12"/>
          <w:i/>
          <w:vertAlign w:val="subscript"/>
          <w:lang w:eastAsia="en-US"/>
        </w:rPr>
        <w:t>c</w:t>
      </w:r>
      <w:r w:rsidR="0035201E" w:rsidRPr="0035201E">
        <w:rPr>
          <w:rFonts w:eastAsia="CMR12"/>
          <w:i/>
          <w:vertAlign w:val="subscript"/>
          <w:lang w:eastAsia="en-US"/>
        </w:rPr>
        <w:t>1</w:t>
      </w:r>
      <w:r w:rsidR="00D1407E" w:rsidRPr="002A6673">
        <w:rPr>
          <w:rFonts w:eastAsia="CMR12"/>
          <w:lang w:eastAsia="en-US"/>
        </w:rPr>
        <w:t xml:space="preserve"> и</w:t>
      </w:r>
      <w:r w:rsidR="00655E4A" w:rsidRPr="002A6673">
        <w:rPr>
          <w:rFonts w:eastAsia="CMR12"/>
          <w:lang w:eastAsia="en-US"/>
        </w:rPr>
        <w:t xml:space="preserve"> </w:t>
      </w:r>
      <w:r w:rsidRPr="002A6673">
        <w:rPr>
          <w:rFonts w:eastAsia="CMR12"/>
          <w:i/>
          <w:lang w:eastAsia="en-US"/>
        </w:rPr>
        <w:t>χ</w:t>
      </w:r>
      <w:r w:rsidRPr="002A6673">
        <w:rPr>
          <w:rFonts w:eastAsia="CMR12"/>
          <w:i/>
          <w:vertAlign w:val="subscript"/>
          <w:lang w:eastAsia="en-US"/>
        </w:rPr>
        <w:t>c</w:t>
      </w:r>
      <w:r w:rsidR="0035201E" w:rsidRPr="0035201E">
        <w:rPr>
          <w:rFonts w:eastAsia="CMR12"/>
          <w:i/>
          <w:vertAlign w:val="subscript"/>
          <w:lang w:eastAsia="en-US"/>
        </w:rPr>
        <w:t>2</w:t>
      </w:r>
      <w:r w:rsidR="00D1407E" w:rsidRPr="002A6673">
        <w:rPr>
          <w:rFonts w:eastAsia="CMR12"/>
          <w:lang w:eastAsia="en-US"/>
        </w:rPr>
        <w:t xml:space="preserve"> и</w:t>
      </w:r>
      <w:r w:rsidR="00655E4A" w:rsidRPr="002A6673">
        <w:rPr>
          <w:rFonts w:eastAsia="CMR12"/>
          <w:lang w:eastAsia="en-US"/>
        </w:rPr>
        <w:t xml:space="preserve"> </w:t>
      </w:r>
      <w:r w:rsidRPr="002A6673">
        <w:rPr>
          <w:rFonts w:eastAsia="CMR12"/>
          <w:lang w:eastAsia="en-US"/>
        </w:rPr>
        <w:t xml:space="preserve">малым сечением. </w:t>
      </w:r>
      <w:r w:rsidR="00A21875" w:rsidRPr="002A6673">
        <w:rPr>
          <w:rFonts w:eastAsia="CMR12"/>
          <w:lang w:eastAsia="en-US"/>
        </w:rPr>
        <w:t xml:space="preserve">Проведенное моделирование физических процессов </w:t>
      </w:r>
      <w:r w:rsidR="00BD06D4" w:rsidRPr="002A6673">
        <w:rPr>
          <w:rFonts w:eastAsia="CMR12"/>
          <w:lang w:eastAsia="en-US"/>
        </w:rPr>
        <w:t>[</w:t>
      </w:r>
      <w:r w:rsidR="00D06246" w:rsidRPr="002A6673">
        <w:fldChar w:fldCharType="begin"/>
      </w:r>
      <w:r w:rsidR="001C7276" w:rsidRPr="002A6673">
        <w:instrText xml:space="preserve"> NOTEREF _Ref488081285 </w:instrText>
      </w:r>
      <w:r w:rsidR="007033E1" w:rsidRPr="002A6673">
        <w:instrText xml:space="preserve">\h </w:instrText>
      </w:r>
      <w:r w:rsidR="002A6673">
        <w:instrText xml:space="preserve"> \* MERGEFORMAT </w:instrText>
      </w:r>
      <w:r w:rsidR="00D06246" w:rsidRPr="002A6673">
        <w:fldChar w:fldCharType="separate"/>
      </w:r>
      <w:r w:rsidR="00CA1D38" w:rsidRPr="002A6673">
        <w:t>16</w:t>
      </w:r>
      <w:r w:rsidR="00D06246" w:rsidRPr="002A6673">
        <w:fldChar w:fldCharType="end"/>
      </w:r>
      <w:r w:rsidR="00BD06D4" w:rsidRPr="002A6673">
        <w:rPr>
          <w:rFonts w:eastAsia="CMR12"/>
          <w:lang w:eastAsia="en-US"/>
        </w:rPr>
        <w:t xml:space="preserve">] </w:t>
      </w:r>
      <w:r w:rsidR="00A21875" w:rsidRPr="002A6673">
        <w:rPr>
          <w:rFonts w:eastAsia="CMR12"/>
          <w:lang w:eastAsia="en-US"/>
        </w:rPr>
        <w:t xml:space="preserve">показало возможность разделения указанных состояний </w:t>
      </w:r>
      <w:r w:rsidR="00C57241" w:rsidRPr="002A6673">
        <w:rPr>
          <w:rFonts w:eastAsia="CMR12"/>
          <w:lang w:eastAsia="en-US"/>
        </w:rPr>
        <w:t>(см. </w:t>
      </w:r>
      <w:r w:rsidR="00D06246" w:rsidRPr="002A6673">
        <w:fldChar w:fldCharType="begin"/>
      </w:r>
      <w:r w:rsidR="001C7276" w:rsidRPr="002A6673">
        <w:instrText xml:space="preserve"> REF _Ref48808429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5</w:t>
      </w:r>
      <w:r w:rsidR="00D06246" w:rsidRPr="002A6673">
        <w:fldChar w:fldCharType="end"/>
      </w:r>
      <w:r w:rsidR="00A21875" w:rsidRPr="002A6673">
        <w:rPr>
          <w:rFonts w:eastAsia="CMR12"/>
          <w:lang w:eastAsia="en-US"/>
        </w:rPr>
        <w:t>) при выполнении жестких требований</w:t>
      </w:r>
      <w:r w:rsidR="00AA7C51" w:rsidRPr="002A6673">
        <w:rPr>
          <w:rFonts w:eastAsia="CMR12"/>
          <w:lang w:eastAsia="en-US"/>
        </w:rPr>
        <w:t xml:space="preserve"> к</w:t>
      </w:r>
      <w:r w:rsidR="00655E4A" w:rsidRPr="002A6673">
        <w:rPr>
          <w:rFonts w:eastAsia="CMR12"/>
          <w:lang w:eastAsia="en-US"/>
        </w:rPr>
        <w:t xml:space="preserve"> </w:t>
      </w:r>
      <w:r w:rsidR="00BD06D4" w:rsidRPr="002A6673">
        <w:rPr>
          <w:rFonts w:eastAsia="CMR12"/>
          <w:lang w:eastAsia="en-US"/>
        </w:rPr>
        <w:t>экспериментальной уста</w:t>
      </w:r>
      <w:r w:rsidR="00026284" w:rsidRPr="002A6673">
        <w:rPr>
          <w:rFonts w:eastAsia="CMR12"/>
          <w:lang w:eastAsia="en-US"/>
        </w:rPr>
        <w:softHyphen/>
      </w:r>
      <w:r w:rsidR="00BD06D4" w:rsidRPr="002A6673">
        <w:rPr>
          <w:rFonts w:eastAsia="CMR12"/>
          <w:lang w:eastAsia="en-US"/>
        </w:rPr>
        <w:t>новк</w:t>
      </w:r>
      <w:r w:rsidR="008D7F4D" w:rsidRPr="002A6673">
        <w:rPr>
          <w:rFonts w:eastAsia="CMR12"/>
          <w:lang w:eastAsia="en-US"/>
        </w:rPr>
        <w:t>е</w:t>
      </w:r>
      <w:r w:rsidR="00BD06D4" w:rsidRPr="002A6673">
        <w:rPr>
          <w:rFonts w:eastAsia="CMR12"/>
          <w:lang w:eastAsia="en-US"/>
        </w:rPr>
        <w:t>,</w:t>
      </w:r>
      <w:r w:rsidR="00D1407E" w:rsidRPr="002A6673">
        <w:rPr>
          <w:rFonts w:eastAsia="CMR12"/>
          <w:lang w:eastAsia="en-US"/>
        </w:rPr>
        <w:t xml:space="preserve"> а</w:t>
      </w:r>
      <w:r w:rsidR="00655E4A" w:rsidRPr="002A6673">
        <w:rPr>
          <w:rFonts w:eastAsia="CMR12"/>
          <w:lang w:eastAsia="en-US"/>
        </w:rPr>
        <w:t xml:space="preserve"> </w:t>
      </w:r>
      <w:r w:rsidR="00BD06D4" w:rsidRPr="002A6673">
        <w:rPr>
          <w:rFonts w:eastAsia="CMR12"/>
          <w:lang w:eastAsia="en-US"/>
        </w:rPr>
        <w:t xml:space="preserve">именно: </w:t>
      </w:r>
      <w:r w:rsidR="009116DD" w:rsidRPr="002A6673">
        <w:rPr>
          <w:rFonts w:eastAsia="CMR12"/>
          <w:lang w:eastAsia="en-US"/>
        </w:rPr>
        <w:t xml:space="preserve">если </w:t>
      </w:r>
      <w:r w:rsidR="00BD06D4" w:rsidRPr="002A6673">
        <w:rPr>
          <w:rFonts w:eastAsia="CMR12"/>
          <w:lang w:eastAsia="en-US"/>
        </w:rPr>
        <w:t xml:space="preserve">разрешение трековой системы </w:t>
      </w:r>
      <w:r w:rsidR="009116DD" w:rsidRPr="002A6673">
        <w:rPr>
          <w:rFonts w:eastAsia="CMR12"/>
          <w:lang w:eastAsia="en-US"/>
        </w:rPr>
        <w:t xml:space="preserve">составит </w:t>
      </w:r>
      <w:r w:rsidR="00BD06D4" w:rsidRPr="002A6673">
        <w:rPr>
          <w:rFonts w:eastAsia="CMR12"/>
          <w:i/>
          <w:lang w:eastAsia="en-US"/>
        </w:rPr>
        <w:t>∆p/p</w:t>
      </w:r>
      <w:r w:rsidR="008D7F4D" w:rsidRPr="002A6673">
        <w:rPr>
          <w:rFonts w:eastAsia="CMR12"/>
          <w:i/>
          <w:lang w:val="en-US" w:eastAsia="en-US"/>
        </w:rPr>
        <w:t> </w:t>
      </w:r>
      <w:r w:rsidR="00BD06D4" w:rsidRPr="002A6673">
        <w:rPr>
          <w:rFonts w:eastAsia="CMR12"/>
          <w:lang w:eastAsia="en-US"/>
        </w:rPr>
        <w:t>=</w:t>
      </w:r>
      <w:r w:rsidR="008D7F4D" w:rsidRPr="002A6673">
        <w:rPr>
          <w:rFonts w:eastAsia="CMR12"/>
          <w:lang w:val="en-US" w:eastAsia="en-US"/>
        </w:rPr>
        <w:t> </w:t>
      </w:r>
      <w:r w:rsidR="00BD06D4" w:rsidRPr="002A6673">
        <w:rPr>
          <w:rFonts w:eastAsia="CMR12"/>
          <w:lang w:eastAsia="en-US"/>
        </w:rPr>
        <w:t>0.004 при 10</w:t>
      </w:r>
      <w:r w:rsidR="00D75F62" w:rsidRPr="002A6673">
        <w:rPr>
          <w:rFonts w:eastAsia="CMR12"/>
          <w:lang w:eastAsia="en-US"/>
        </w:rPr>
        <w:t> ГэВ</w:t>
      </w:r>
      <w:r w:rsidR="00BD06D4" w:rsidRPr="002A6673">
        <w:rPr>
          <w:rFonts w:eastAsia="CMR12"/>
          <w:lang w:eastAsia="en-US"/>
        </w:rPr>
        <w:t>/</w:t>
      </w:r>
      <w:r w:rsidR="0069260C" w:rsidRPr="002A6673">
        <w:rPr>
          <w:rFonts w:eastAsia="CMR12"/>
          <w:i/>
          <w:lang w:eastAsia="en-US"/>
        </w:rPr>
        <w:t>c</w:t>
      </w:r>
      <w:r w:rsidR="009116DD" w:rsidRPr="002A6673">
        <w:rPr>
          <w:rFonts w:eastAsia="CMR12"/>
          <w:lang w:eastAsia="en-US"/>
        </w:rPr>
        <w:t>,</w:t>
      </w:r>
      <w:r w:rsidR="00D1407E" w:rsidRPr="002A6673">
        <w:rPr>
          <w:rFonts w:eastAsia="CMR12"/>
          <w:lang w:eastAsia="en-US"/>
        </w:rPr>
        <w:t xml:space="preserve"> а </w:t>
      </w:r>
      <w:r w:rsidR="00BD06D4" w:rsidRPr="002A6673">
        <w:rPr>
          <w:rFonts w:eastAsia="CMR12"/>
          <w:lang w:eastAsia="en-US"/>
        </w:rPr>
        <w:t xml:space="preserve">энергетическое разрешение электромагнитного калориметра </w:t>
      </w:r>
      <w:r w:rsidR="009116DD" w:rsidRPr="002A6673">
        <w:rPr>
          <w:rFonts w:eastAsia="CMR12"/>
          <w:lang w:eastAsia="en-US"/>
        </w:rPr>
        <w:t xml:space="preserve">будет находиться </w:t>
      </w:r>
      <w:r w:rsidR="00BD06D4" w:rsidRPr="002A6673">
        <w:rPr>
          <w:rFonts w:eastAsia="CMR12"/>
          <w:lang w:eastAsia="en-US"/>
        </w:rPr>
        <w:t xml:space="preserve">на уровне </w:t>
      </w:r>
      <w:r w:rsidR="00BD06D4" w:rsidRPr="002A6673">
        <w:rPr>
          <w:rFonts w:eastAsia="CMR12"/>
          <w:i/>
          <w:lang w:eastAsia="en-US"/>
        </w:rPr>
        <w:t>2.5%</w:t>
      </w:r>
      <w:r w:rsidR="007A6B2E" w:rsidRPr="002A6673">
        <w:rPr>
          <w:rFonts w:eastAsia="CMR12"/>
          <w:i/>
          <w:lang w:eastAsia="en-US"/>
        </w:rPr>
        <w:t> </w:t>
      </w:r>
      <w:r w:rsidR="00BD06D4" w:rsidRPr="002A6673">
        <w:rPr>
          <w:rFonts w:eastAsia="CMR12"/>
          <w:i/>
          <w:lang w:eastAsia="en-US"/>
        </w:rPr>
        <w:t>/</w:t>
      </w:r>
      <w:r w:rsidR="007A6B2E" w:rsidRPr="002A6673">
        <w:rPr>
          <w:rFonts w:eastAsia="CMR12"/>
          <w:i/>
          <w:lang w:eastAsia="en-US"/>
        </w:rPr>
        <w:t> </w:t>
      </w:r>
      <w:r w:rsidR="00BD06D4" w:rsidRPr="002A6673">
        <w:rPr>
          <w:rFonts w:eastAsia="CMR12"/>
          <w:i/>
          <w:lang w:eastAsia="en-US"/>
        </w:rPr>
        <w:t>√E</w:t>
      </w:r>
      <w:r w:rsidR="00BD06D4" w:rsidRPr="002A6673">
        <w:rPr>
          <w:rFonts w:eastAsia="CMR12"/>
          <w:lang w:eastAsia="en-US"/>
        </w:rPr>
        <w:t>.</w:t>
      </w:r>
      <w:r w:rsidR="009116DD" w:rsidRPr="002A6673">
        <w:rPr>
          <w:rFonts w:eastAsia="CMR12"/>
          <w:lang w:eastAsia="en-US"/>
        </w:rPr>
        <w:t xml:space="preserve"> Характеристики</w:t>
      </w:r>
      <w:r w:rsidR="00D1407E" w:rsidRPr="002A6673">
        <w:rPr>
          <w:rFonts w:eastAsia="CMR12"/>
          <w:lang w:eastAsia="en-US"/>
        </w:rPr>
        <w:t xml:space="preserve"> и</w:t>
      </w:r>
      <w:r w:rsidR="00655E4A" w:rsidRPr="002A6673">
        <w:rPr>
          <w:rFonts w:eastAsia="CMR12"/>
          <w:lang w:eastAsia="en-US"/>
        </w:rPr>
        <w:t xml:space="preserve"> </w:t>
      </w:r>
      <w:r w:rsidR="009116DD" w:rsidRPr="002A6673">
        <w:rPr>
          <w:rFonts w:eastAsia="CMR12"/>
          <w:lang w:eastAsia="en-US"/>
        </w:rPr>
        <w:t>расположение детекторов определялись указанными требованиями</w:t>
      </w:r>
      <w:r w:rsidR="001C7554" w:rsidRPr="002A6673">
        <w:rPr>
          <w:rFonts w:eastAsia="CMR12"/>
          <w:lang w:eastAsia="en-US"/>
        </w:rPr>
        <w:t>.</w:t>
      </w:r>
    </w:p>
    <w:p w:rsidR="003B07C9" w:rsidRPr="00F53843" w:rsidRDefault="003B07C9" w:rsidP="00A75A28">
      <w:pPr>
        <w:pStyle w:val="ac"/>
        <w:rPr>
          <w:rFonts w:eastAsia="CMR12"/>
          <w:lang w:eastAsia="en-US"/>
        </w:rPr>
      </w:pPr>
    </w:p>
    <w:p w:rsidR="003C6088" w:rsidRPr="002A6673" w:rsidRDefault="003C6088" w:rsidP="003C6088">
      <w:pPr>
        <w:pStyle w:val="aff9"/>
        <w:jc w:val="center"/>
        <w:rPr>
          <w:rFonts w:eastAsia="CMR12"/>
          <w:lang w:eastAsia="en-US"/>
        </w:rPr>
      </w:pPr>
      <w:r w:rsidRPr="002A6673">
        <w:rPr>
          <w:rFonts w:eastAsia="CMR12"/>
          <w:noProof/>
        </w:rPr>
        <w:drawing>
          <wp:inline distT="0" distB="0" distL="0" distR="0" wp14:anchorId="5F8FB10E" wp14:editId="268852CF">
            <wp:extent cx="3238023" cy="2944136"/>
            <wp:effectExtent l="0" t="0" r="635" b="8890"/>
            <wp:docPr id="13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rcRect b="3436"/>
                    <a:stretch>
                      <a:fillRect/>
                    </a:stretch>
                  </pic:blipFill>
                  <pic:spPr>
                    <a:xfrm>
                      <a:off x="0" y="0"/>
                      <a:ext cx="3236934" cy="2943146"/>
                    </a:xfrm>
                    <a:prstGeom prst="rect">
                      <a:avLst/>
                    </a:prstGeom>
                  </pic:spPr>
                </pic:pic>
              </a:graphicData>
            </a:graphic>
          </wp:inline>
        </w:drawing>
      </w:r>
    </w:p>
    <w:p w:rsidR="00BD06D4" w:rsidRPr="002A6673" w:rsidRDefault="00545B93" w:rsidP="0079469A">
      <w:pPr>
        <w:pStyle w:val="aff7"/>
        <w:rPr>
          <w:rFonts w:eastAsia="CMR12"/>
          <w:lang w:eastAsia="en-US"/>
        </w:rPr>
      </w:pPr>
      <w:bookmarkStart w:id="29" w:name="_Ref48808429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w:t>
      </w:r>
      <w:r w:rsidR="00D06246" w:rsidRPr="002A6673">
        <w:fldChar w:fldCharType="end"/>
      </w:r>
      <w:bookmarkEnd w:id="29"/>
      <w:r w:rsidR="00BD06D4" w:rsidRPr="002A6673">
        <w:t xml:space="preserve"> Разделение </w:t>
      </w:r>
      <w:r w:rsidR="00BD06D4" w:rsidRPr="002A6673">
        <w:rPr>
          <w:i/>
        </w:rPr>
        <w:t>χ</w:t>
      </w:r>
      <w:r w:rsidR="00BD06D4" w:rsidRPr="002A6673">
        <w:rPr>
          <w:i/>
          <w:vertAlign w:val="subscript"/>
        </w:rPr>
        <w:t>cj</w:t>
      </w:r>
      <w:r w:rsidR="00BD06D4" w:rsidRPr="002A6673">
        <w:t xml:space="preserve"> мезонов на установке СПАСЧАРМ</w:t>
      </w:r>
    </w:p>
    <w:p w:rsidR="007A039D" w:rsidRPr="002A6673" w:rsidRDefault="007A039D" w:rsidP="007A039D">
      <w:pPr>
        <w:pStyle w:val="ac"/>
        <w:rPr>
          <w:rFonts w:eastAsia="Calibri"/>
          <w:lang w:eastAsia="en-US"/>
        </w:rPr>
      </w:pPr>
      <w:r w:rsidRPr="002A6673">
        <w:rPr>
          <w:rFonts w:eastAsia="Calibri"/>
          <w:lang w:eastAsia="en-US"/>
        </w:rPr>
        <w:lastRenderedPageBreak/>
        <w:t>Следует отметить, что помимо подробно рассмотренных исследований вклада кварк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глю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пин прот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прот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ождении кваркония, будут исследоваться односпиновые эффекты</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ождении этих же частиц на поперечно поляризован</w:t>
      </w:r>
      <w:r w:rsidR="00E80A46" w:rsidRPr="002A6673">
        <w:rPr>
          <w:rFonts w:eastAsia="Calibri"/>
          <w:lang w:eastAsia="en-US"/>
        </w:rPr>
        <w:softHyphen/>
      </w:r>
      <w:r w:rsidRPr="002A6673">
        <w:rPr>
          <w:rFonts w:eastAsia="Calibri"/>
          <w:lang w:eastAsia="en-US"/>
        </w:rPr>
        <w:t>ной мишени. Хочется отметить, что это будут первые измерения спиновых эффект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разовании кваркония.</w:t>
      </w:r>
    </w:p>
    <w:p w:rsidR="007A039D" w:rsidRPr="002A6673" w:rsidRDefault="007A039D" w:rsidP="007A039D">
      <w:pPr>
        <w:pStyle w:val="ac"/>
        <w:rPr>
          <w:rFonts w:eastAsia="Calibri"/>
          <w:lang w:eastAsia="en-US"/>
        </w:rPr>
      </w:pPr>
      <w:r w:rsidRPr="002A6673">
        <w:rPr>
          <w:rFonts w:eastAsia="Calibri"/>
          <w:lang w:eastAsia="en-US"/>
        </w:rPr>
        <w:t>Одновременно</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измерениями спиновых эффектов будет измерено соотношение выходов </w:t>
      </w:r>
      <w:r w:rsidR="003B07C9" w:rsidRPr="003B07C9">
        <w:rPr>
          <w:rFonts w:eastAsia="Calibri"/>
          <w:i/>
          <w:lang w:eastAsia="en-US"/>
        </w:rPr>
        <w:sym w:font="Symbol" w:char="0063"/>
      </w:r>
      <w:r w:rsidR="003B07C9" w:rsidRPr="003B07C9">
        <w:rPr>
          <w:rFonts w:eastAsia="Calibri"/>
          <w:i/>
          <w:vertAlign w:val="subscript"/>
          <w:lang w:val="en-US" w:eastAsia="en-US"/>
        </w:rPr>
        <w:t>c</w:t>
      </w:r>
      <w:r w:rsidR="003B07C9" w:rsidRPr="003B07C9">
        <w:rPr>
          <w:rFonts w:eastAsia="Calibri"/>
          <w:i/>
          <w:vertAlign w:val="subscript"/>
          <w:lang w:eastAsia="en-US"/>
        </w:rPr>
        <w:t>1</w:t>
      </w:r>
      <w:r w:rsidR="003B07C9" w:rsidRPr="003B07C9">
        <w:rPr>
          <w:rFonts w:eastAsia="Calibri"/>
          <w:i/>
          <w:lang w:eastAsia="en-US"/>
        </w:rPr>
        <w:t>/</w:t>
      </w:r>
      <w:r w:rsidR="003B07C9" w:rsidRPr="003B07C9">
        <w:rPr>
          <w:rFonts w:eastAsia="Calibri"/>
          <w:i/>
          <w:lang w:eastAsia="en-US"/>
        </w:rPr>
        <w:sym w:font="Symbol" w:char="0063"/>
      </w:r>
      <w:r w:rsidR="003B07C9" w:rsidRPr="003B07C9">
        <w:rPr>
          <w:rFonts w:eastAsia="Calibri"/>
          <w:i/>
          <w:vertAlign w:val="subscript"/>
          <w:lang w:val="en-US" w:eastAsia="en-US"/>
        </w:rPr>
        <w:t>c</w:t>
      </w:r>
      <w:r w:rsidR="003B07C9" w:rsidRPr="003B07C9">
        <w:rPr>
          <w:rFonts w:eastAsia="Calibri"/>
          <w:i/>
          <w:vertAlign w:val="subscript"/>
          <w:lang w:eastAsia="en-US"/>
        </w:rPr>
        <w:t>2</w:t>
      </w:r>
      <w:r w:rsidRPr="002A6673">
        <w:rPr>
          <w:rFonts w:eastAsia="Calibri"/>
          <w:lang w:eastAsia="en-US"/>
        </w:rPr>
        <w:t xml:space="preserve"> на надежной статистике</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спользованием пионного, протонного</w:t>
      </w:r>
      <w:r w:rsidR="00D1407E" w:rsidRPr="002A6673">
        <w:rPr>
          <w:rFonts w:eastAsia="Calibri"/>
          <w:lang w:eastAsia="en-US"/>
        </w:rPr>
        <w:t xml:space="preserve"> и </w:t>
      </w:r>
      <w:r w:rsidRPr="002A6673">
        <w:rPr>
          <w:rFonts w:eastAsia="Calibri"/>
          <w:lang w:eastAsia="en-US"/>
        </w:rPr>
        <w:t>антипротонного пучков, что позволит проверить недавно обнаруженный эффект масштабной инвариантности [</w:t>
      </w:r>
      <w:r w:rsidR="00D06246" w:rsidRPr="002A6673">
        <w:fldChar w:fldCharType="begin"/>
      </w:r>
      <w:r w:rsidR="001C7276" w:rsidRPr="002A6673">
        <w:instrText xml:space="preserve"> NOTEREF _Ref490256734 </w:instrText>
      </w:r>
      <w:r w:rsidR="007033E1" w:rsidRPr="002A6673">
        <w:instrText xml:space="preserve">\h </w:instrText>
      </w:r>
      <w:r w:rsidR="002A6673">
        <w:instrText xml:space="preserve"> \* MERGEFORMAT </w:instrText>
      </w:r>
      <w:r w:rsidR="00D06246" w:rsidRPr="002A6673">
        <w:fldChar w:fldCharType="separate"/>
      </w:r>
      <w:r w:rsidR="00CA1D38" w:rsidRPr="002A6673">
        <w:t>3</w:t>
      </w:r>
      <w:r w:rsidR="00D06246" w:rsidRPr="002A6673">
        <w:fldChar w:fldCharType="end"/>
      </w:r>
      <w:r w:rsidRPr="002A6673">
        <w:rPr>
          <w:rFonts w:eastAsia="Calibri"/>
          <w:lang w:eastAsia="en-US"/>
        </w:rPr>
        <w:t>], обнаруженный на БАК [</w:t>
      </w:r>
      <w:r w:rsidR="00D06246" w:rsidRPr="002A6673">
        <w:fldChar w:fldCharType="begin"/>
      </w:r>
      <w:r w:rsidR="001C7276" w:rsidRPr="002A6673">
        <w:instrText xml:space="preserve"> NOTEREF _Ref490256740 </w:instrText>
      </w:r>
      <w:r w:rsidR="007033E1" w:rsidRPr="002A6673">
        <w:instrText xml:space="preserve">\h </w:instrText>
      </w:r>
      <w:r w:rsidR="002A6673">
        <w:instrText xml:space="preserve"> \* MERGEFORMAT </w:instrText>
      </w:r>
      <w:r w:rsidR="00D06246" w:rsidRPr="002A6673">
        <w:fldChar w:fldCharType="separate"/>
      </w:r>
      <w:r w:rsidR="00CA1D38" w:rsidRPr="002A6673">
        <w:t>4</w:t>
      </w:r>
      <w:r w:rsidR="00D06246" w:rsidRPr="002A6673">
        <w:fldChar w:fldCharType="end"/>
      </w:r>
      <w:r w:rsidRPr="002A6673">
        <w:rPr>
          <w:rFonts w:eastAsia="Calibri"/>
          <w:lang w:eastAsia="en-US"/>
        </w:rPr>
        <w:t xml:space="preserve">, </w:t>
      </w:r>
      <w:r w:rsidR="00D06246" w:rsidRPr="002A6673">
        <w:fldChar w:fldCharType="begin"/>
      </w:r>
      <w:r w:rsidR="001C7276" w:rsidRPr="002A6673">
        <w:instrText xml:space="preserve"> NOTEREF _Ref490256748 </w:instrText>
      </w:r>
      <w:r w:rsidR="007033E1" w:rsidRPr="002A6673">
        <w:instrText xml:space="preserve">\h </w:instrText>
      </w:r>
      <w:r w:rsidR="002A6673">
        <w:instrText xml:space="preserve"> \* MERGEFORMAT </w:instrText>
      </w:r>
      <w:r w:rsidR="00D06246" w:rsidRPr="002A6673">
        <w:fldChar w:fldCharType="separate"/>
      </w:r>
      <w:r w:rsidR="00CA1D38" w:rsidRPr="002A6673">
        <w:t>5</w:t>
      </w:r>
      <w:r w:rsidR="00D06246" w:rsidRPr="002A6673">
        <w:fldChar w:fldCharType="end"/>
      </w:r>
      <w:r w:rsidRPr="002A6673">
        <w:rPr>
          <w:rFonts w:eastAsia="Calibri"/>
          <w:lang w:eastAsia="en-US"/>
        </w:rPr>
        <w:t>].</w:t>
      </w:r>
    </w:p>
    <w:p w:rsidR="001C7554" w:rsidRPr="002A6673" w:rsidRDefault="0065612D" w:rsidP="00A75A28">
      <w:pPr>
        <w:pStyle w:val="ac"/>
        <w:rPr>
          <w:rFonts w:eastAsia="Calibri"/>
          <w:lang w:eastAsia="en-US"/>
        </w:rPr>
      </w:pPr>
      <w:r w:rsidRPr="002A6673">
        <w:rPr>
          <w:rFonts w:eastAsia="Calibri"/>
          <w:lang w:eastAsia="en-US"/>
        </w:rPr>
        <w:t>Т</w:t>
      </w:r>
      <w:r w:rsidR="00B5661D" w:rsidRPr="002A6673">
        <w:rPr>
          <w:rFonts w:eastAsia="Calibri"/>
          <w:lang w:eastAsia="en-US"/>
        </w:rPr>
        <w:t xml:space="preserve">акже будет предпринята попытка измерения двухспиновой асимметрии </w:t>
      </w:r>
      <w:r w:rsidR="00B5661D" w:rsidRPr="002A6673">
        <w:rPr>
          <w:rFonts w:eastAsia="Calibri"/>
          <w:i/>
          <w:lang w:eastAsia="en-US"/>
        </w:rPr>
        <w:t>A</w:t>
      </w:r>
      <w:r w:rsidR="00B5661D" w:rsidRPr="002A6673">
        <w:rPr>
          <w:rFonts w:eastAsia="Calibri"/>
          <w:vertAlign w:val="subscript"/>
          <w:lang w:eastAsia="en-US"/>
        </w:rPr>
        <w:t>NN</w:t>
      </w:r>
      <w:r w:rsidR="00D1407E" w:rsidRPr="002A6673">
        <w:rPr>
          <w:rFonts w:eastAsia="Calibri"/>
          <w:lang w:eastAsia="en-US"/>
        </w:rPr>
        <w:t xml:space="preserve"> в </w:t>
      </w:r>
      <w:r w:rsidR="00B5661D" w:rsidRPr="002A6673">
        <w:rPr>
          <w:rFonts w:eastAsia="Calibri"/>
          <w:lang w:eastAsia="en-US"/>
        </w:rPr>
        <w:t>процессах образования п</w:t>
      </w:r>
      <w:r w:rsidR="00DC646A" w:rsidRPr="002A6673">
        <w:rPr>
          <w:rFonts w:eastAsia="Calibri"/>
          <w:lang w:eastAsia="en-US"/>
        </w:rPr>
        <w:t>ар гамма квантов (процесс Дрелл</w:t>
      </w:r>
      <w:r w:rsidR="00B5661D" w:rsidRPr="002A6673">
        <w:rPr>
          <w:rFonts w:eastAsia="Calibri"/>
          <w:lang w:eastAsia="en-US"/>
        </w:rPr>
        <w:t>-Яна)</w:t>
      </w:r>
      <w:r w:rsidR="00D1407E" w:rsidRPr="002A6673">
        <w:rPr>
          <w:rFonts w:eastAsia="Calibri"/>
          <w:lang w:eastAsia="en-US"/>
        </w:rPr>
        <w:t xml:space="preserve"> с</w:t>
      </w:r>
      <w:r w:rsidR="00655E4A" w:rsidRPr="002A6673">
        <w:rPr>
          <w:rFonts w:eastAsia="Calibri"/>
          <w:lang w:eastAsia="en-US"/>
        </w:rPr>
        <w:t xml:space="preserve"> </w:t>
      </w:r>
      <w:r w:rsidR="00B5661D" w:rsidRPr="002A6673">
        <w:rPr>
          <w:rFonts w:eastAsia="Calibri"/>
          <w:lang w:eastAsia="en-US"/>
        </w:rPr>
        <w:t xml:space="preserve">целью получения оценки поперечности </w:t>
      </w:r>
      <w:r w:rsidR="00B5661D" w:rsidRPr="002A6673">
        <w:rPr>
          <w:rFonts w:eastAsia="Calibri"/>
          <w:i/>
          <w:lang w:eastAsia="en-US"/>
        </w:rPr>
        <w:t>h</w:t>
      </w:r>
      <w:r w:rsidR="004F49D1" w:rsidRPr="002A6673">
        <w:rPr>
          <w:rFonts w:ascii="Cambria Math" w:eastAsia="Calibri" w:hAnsi="Cambria Math" w:cs="Cambria Math"/>
          <w:i/>
          <w:lang w:eastAsia="en-US"/>
        </w:rPr>
        <w:t>₁</w:t>
      </w:r>
      <w:r w:rsidR="00B5661D" w:rsidRPr="002A6673">
        <w:rPr>
          <w:rFonts w:eastAsia="Calibri"/>
          <w:i/>
          <w:lang w:eastAsia="en-US"/>
        </w:rPr>
        <w:t>(x</w:t>
      </w:r>
      <w:r w:rsidR="00C02AE9" w:rsidRPr="002A6673">
        <w:rPr>
          <w:rFonts w:eastAsia="Calibri"/>
          <w:i/>
          <w:lang w:eastAsia="en-US"/>
        </w:rPr>
        <w:t>)</w:t>
      </w:r>
      <w:r w:rsidR="00C02AE9" w:rsidRPr="002A6673">
        <w:rPr>
          <w:rFonts w:eastAsia="Calibri"/>
          <w:lang w:eastAsia="en-US"/>
        </w:rPr>
        <w:t xml:space="preserve"> кварков</w:t>
      </w:r>
      <w:r w:rsidR="00D1407E" w:rsidRPr="002A6673">
        <w:rPr>
          <w:rFonts w:eastAsia="Calibri"/>
          <w:lang w:eastAsia="en-US"/>
        </w:rPr>
        <w:t xml:space="preserve"> в</w:t>
      </w:r>
      <w:r w:rsidR="00655E4A" w:rsidRPr="002A6673">
        <w:rPr>
          <w:rFonts w:eastAsia="Calibri"/>
          <w:lang w:eastAsia="en-US"/>
        </w:rPr>
        <w:t xml:space="preserve"> </w:t>
      </w:r>
      <w:r w:rsidR="00C02AE9" w:rsidRPr="002A6673">
        <w:rPr>
          <w:rFonts w:eastAsia="Calibri"/>
          <w:lang w:eastAsia="en-US"/>
        </w:rPr>
        <w:t>протоне</w:t>
      </w:r>
      <w:r w:rsidR="001C7554" w:rsidRPr="002A6673">
        <w:rPr>
          <w:rFonts w:eastAsia="Calibri"/>
          <w:lang w:eastAsia="en-US"/>
        </w:rPr>
        <w:t>.</w:t>
      </w:r>
    </w:p>
    <w:p w:rsidR="001C7554" w:rsidRPr="002A6673" w:rsidRDefault="00874775" w:rsidP="00A75A28">
      <w:pPr>
        <w:pStyle w:val="ac"/>
        <w:rPr>
          <w:rFonts w:eastAsia="Calibri"/>
          <w:lang w:eastAsia="en-US"/>
        </w:rPr>
      </w:pPr>
      <w:r w:rsidRPr="002A6673">
        <w:rPr>
          <w:rFonts w:eastAsia="Calibri"/>
          <w:lang w:eastAsia="en-US"/>
        </w:rPr>
        <w:t xml:space="preserve">За </w:t>
      </w:r>
      <w:r w:rsidR="000C4926" w:rsidRPr="002A6673">
        <w:rPr>
          <w:rFonts w:eastAsia="Calibri"/>
          <w:lang w:eastAsia="en-US"/>
        </w:rPr>
        <w:t>20 дней</w:t>
      </w:r>
      <w:r w:rsidRPr="002A6673">
        <w:rPr>
          <w:rFonts w:eastAsia="Calibri"/>
          <w:lang w:eastAsia="en-US"/>
        </w:rPr>
        <w:t xml:space="preserve"> набора данных на протонном пучке</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интенсивностью до </w:t>
      </w:r>
      <w:r w:rsidR="000C4926" w:rsidRPr="002A6673">
        <w:rPr>
          <w:rFonts w:eastAsia="Calibri"/>
          <w:lang w:eastAsia="en-US"/>
        </w:rPr>
        <w:t>~</w:t>
      </w:r>
      <w:r w:rsidRPr="002A6673">
        <w:rPr>
          <w:rFonts w:eastAsia="Calibri"/>
          <w:lang w:eastAsia="en-US"/>
        </w:rPr>
        <w:t>10</w:t>
      </w:r>
      <w:r w:rsidR="00D719F1" w:rsidRPr="002A6673">
        <w:rPr>
          <w:rFonts w:ascii="Cambria Math" w:eastAsia="Calibri" w:hAnsi="Cambria Math" w:cs="Cambria Math"/>
          <w:lang w:eastAsia="en-US"/>
        </w:rPr>
        <w:t>⁷</w:t>
      </w:r>
      <w:r w:rsidRPr="002A6673">
        <w:rPr>
          <w:rFonts w:eastAsia="Calibri"/>
          <w:lang w:eastAsia="en-US"/>
        </w:rPr>
        <w:t xml:space="preserve"> </w:t>
      </w:r>
      <w:r w:rsidRPr="002A6673">
        <w:rPr>
          <w:rFonts w:eastAsia="Calibri"/>
          <w:i/>
          <w:lang w:eastAsia="en-US"/>
        </w:rPr>
        <w:t>р</w:t>
      </w:r>
      <w:r w:rsidRPr="002A6673">
        <w:rPr>
          <w:rFonts w:eastAsia="Calibri"/>
          <w:lang w:eastAsia="en-US"/>
        </w:rPr>
        <w:t xml:space="preserve">/цикл </w:t>
      </w:r>
      <w:r w:rsidR="00C83D6F" w:rsidRPr="002A6673">
        <w:rPr>
          <w:rFonts w:eastAsia="Calibri"/>
          <w:lang w:eastAsia="en-US"/>
        </w:rPr>
        <w:t xml:space="preserve">можно зарегистрировать несколько миллионов событий рождения </w:t>
      </w:r>
      <w:r w:rsidR="00CE7C63" w:rsidRPr="002A6673">
        <w:rPr>
          <w:rFonts w:eastAsia="Calibri"/>
          <w:bCs/>
          <w:i/>
          <w:lang w:eastAsia="en-US"/>
        </w:rPr>
        <w:t>φ</w:t>
      </w:r>
      <w:r w:rsidR="00B64433" w:rsidRPr="002A6673">
        <w:rPr>
          <w:rFonts w:ascii="MS Mincho" w:eastAsia="MS Mincho" w:hAnsi="MS Mincho" w:cs="MS Mincho" w:hint="eastAsia"/>
          <w:lang w:eastAsia="en-US"/>
        </w:rPr>
        <w:t>‑</w:t>
      </w:r>
      <w:r w:rsidR="00B64433" w:rsidRPr="002A6673">
        <w:rPr>
          <w:rFonts w:eastAsia="Calibri"/>
          <w:lang w:eastAsia="en-US"/>
        </w:rPr>
        <w:t>мезон</w:t>
      </w:r>
      <w:r w:rsidR="00CE7C63" w:rsidRPr="002A6673">
        <w:rPr>
          <w:rFonts w:eastAsia="Calibri"/>
          <w:lang w:eastAsia="en-US"/>
        </w:rPr>
        <w:t xml:space="preserve">а, также </w:t>
      </w:r>
      <w:r w:rsidRPr="002A6673">
        <w:rPr>
          <w:rFonts w:eastAsia="Calibri"/>
          <w:lang w:eastAsia="en-US"/>
        </w:rPr>
        <w:t>ожидается</w:t>
      </w:r>
      <w:r w:rsidR="00483437" w:rsidRPr="002A6673">
        <w:rPr>
          <w:rFonts w:eastAsia="Calibri"/>
          <w:lang w:eastAsia="en-US"/>
        </w:rPr>
        <w:t xml:space="preserve"> </w:t>
      </w:r>
      <w:r w:rsidRPr="002A6673">
        <w:rPr>
          <w:rFonts w:eastAsia="Calibri"/>
          <w:lang w:eastAsia="en-US"/>
        </w:rPr>
        <w:t xml:space="preserve">~10.000 </w:t>
      </w:r>
      <w:r w:rsidRPr="002A6673">
        <w:rPr>
          <w:rFonts w:eastAsia="Calibri"/>
          <w:i/>
          <w:lang w:eastAsia="en-US"/>
        </w:rPr>
        <w:t>J/</w:t>
      </w:r>
      <w:r w:rsidRPr="002A6673">
        <w:rPr>
          <w:rFonts w:eastAsia="Calibri"/>
          <w:i/>
          <w:lang w:eastAsia="en-US"/>
        </w:rPr>
        <w:sym w:font="Symbol" w:char="0059"/>
      </w:r>
      <w:r w:rsidR="00655E4A" w:rsidRPr="002A6673">
        <w:rPr>
          <w:rFonts w:eastAsia="Calibri"/>
          <w:i/>
          <w:lang w:eastAsia="en-US"/>
        </w:rPr>
        <w:t xml:space="preserve"> </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1.000 </w:t>
      </w:r>
      <w:r w:rsidRPr="002A6673">
        <w:rPr>
          <w:rFonts w:eastAsia="Calibri"/>
          <w:i/>
          <w:lang w:eastAsia="en-US"/>
        </w:rPr>
        <w:sym w:font="Symbol" w:char="0063"/>
      </w:r>
      <w:r w:rsidR="003B07C9" w:rsidRPr="003B07C9">
        <w:rPr>
          <w:rFonts w:eastAsia="Calibri"/>
          <w:i/>
          <w:vertAlign w:val="subscript"/>
          <w:lang w:val="en-US" w:eastAsia="en-US"/>
        </w:rPr>
        <w:t>c</w:t>
      </w:r>
      <w:r w:rsidR="003B07C9" w:rsidRPr="003B07C9">
        <w:rPr>
          <w:rFonts w:eastAsia="Calibri"/>
          <w:i/>
          <w:vertAlign w:val="subscript"/>
          <w:lang w:eastAsia="en-US"/>
        </w:rPr>
        <w:t>1</w:t>
      </w:r>
      <w:r w:rsidRPr="002A6673">
        <w:rPr>
          <w:rFonts w:eastAsia="Calibri"/>
          <w:i/>
          <w:lang w:eastAsia="en-US"/>
        </w:rPr>
        <w:t>/</w:t>
      </w:r>
      <w:r w:rsidRPr="002A6673">
        <w:rPr>
          <w:rFonts w:eastAsia="Calibri"/>
          <w:i/>
          <w:lang w:eastAsia="en-US"/>
        </w:rPr>
        <w:sym w:font="Symbol" w:char="0063"/>
      </w:r>
      <w:r w:rsidR="003B07C9" w:rsidRPr="003B07C9">
        <w:rPr>
          <w:rFonts w:eastAsia="Calibri"/>
          <w:i/>
          <w:vertAlign w:val="subscript"/>
          <w:lang w:val="en-US" w:eastAsia="en-US"/>
        </w:rPr>
        <w:t>c</w:t>
      </w:r>
      <w:r w:rsidR="003B07C9" w:rsidRPr="003B07C9">
        <w:rPr>
          <w:rFonts w:eastAsia="Calibri"/>
          <w:i/>
          <w:vertAlign w:val="subscript"/>
          <w:lang w:eastAsia="en-US"/>
        </w:rPr>
        <w:t>2</w:t>
      </w:r>
      <w:r w:rsidRPr="002A6673">
        <w:rPr>
          <w:rFonts w:eastAsia="Calibri"/>
          <w:vertAlign w:val="subscript"/>
          <w:lang w:eastAsia="en-US"/>
        </w:rPr>
        <w:t xml:space="preserve"> </w:t>
      </w:r>
      <w:r w:rsidR="002D0FF6" w:rsidRPr="002A6673">
        <w:rPr>
          <w:rFonts w:eastAsia="Calibri"/>
          <w:lang w:eastAsia="en-US"/>
        </w:rPr>
        <w:t xml:space="preserve">на </w:t>
      </w:r>
      <w:r w:rsidR="002D0FF6" w:rsidRPr="002A6673">
        <w:rPr>
          <w:rFonts w:eastAsia="Calibri"/>
          <w:i/>
          <w:lang w:eastAsia="en-US"/>
        </w:rPr>
        <w:t>р</w:t>
      </w:r>
      <w:r w:rsidR="006772D4" w:rsidRPr="002A6673">
        <w:rPr>
          <w:rFonts w:ascii="MS Mincho" w:eastAsia="MS Mincho" w:hAnsi="MS Mincho" w:cs="MS Mincho" w:hint="eastAsia"/>
          <w:lang w:eastAsia="en-US"/>
        </w:rPr>
        <w:t>‑</w:t>
      </w:r>
      <w:r w:rsidRPr="002A6673">
        <w:rPr>
          <w:rFonts w:eastAsia="Calibri"/>
          <w:lang w:eastAsia="en-US"/>
        </w:rPr>
        <w:t xml:space="preserve">пучке. При этом статистические ошибки </w:t>
      </w:r>
      <w:r w:rsidRPr="002A6673">
        <w:rPr>
          <w:rFonts w:eastAsia="Calibri"/>
          <w:i/>
          <w:lang w:eastAsia="en-US"/>
        </w:rPr>
        <w:sym w:font="Symbol" w:char="0073"/>
      </w:r>
      <w:r w:rsidRPr="002A6673">
        <w:rPr>
          <w:rFonts w:eastAsia="Calibri"/>
          <w:i/>
          <w:lang w:eastAsia="en-US"/>
        </w:rPr>
        <w:t>(А</w:t>
      </w:r>
      <w:r w:rsidRPr="002A6673">
        <w:rPr>
          <w:rFonts w:eastAsia="Calibri"/>
          <w:vertAlign w:val="subscript"/>
          <w:lang w:eastAsia="en-US"/>
        </w:rPr>
        <w:t>N</w:t>
      </w:r>
      <w:r w:rsidRPr="002A6673">
        <w:rPr>
          <w:rFonts w:eastAsia="Calibri"/>
          <w:i/>
          <w:lang w:eastAsia="en-US"/>
        </w:rPr>
        <w:t>)</w:t>
      </w:r>
      <w:r w:rsidR="00D1407E" w:rsidRPr="002A6673">
        <w:rPr>
          <w:rFonts w:eastAsia="Calibri"/>
          <w:lang w:eastAsia="en-US"/>
        </w:rPr>
        <w:t xml:space="preserve"> в </w:t>
      </w:r>
      <w:r w:rsidRPr="002A6673">
        <w:rPr>
          <w:rFonts w:eastAsia="Calibri"/>
          <w:lang w:eastAsia="en-US"/>
        </w:rPr>
        <w:t xml:space="preserve">образовании </w:t>
      </w:r>
      <w:r w:rsidRPr="002A6673">
        <w:rPr>
          <w:rFonts w:eastAsia="Calibri"/>
          <w:i/>
          <w:lang w:eastAsia="en-US"/>
        </w:rPr>
        <w:t>J/</w:t>
      </w:r>
      <w:r w:rsidRPr="002A6673">
        <w:rPr>
          <w:rFonts w:eastAsia="Calibri"/>
          <w:i/>
          <w:lang w:eastAsia="en-US"/>
        </w:rPr>
        <w:sym w:font="Symbol" w:char="0059"/>
      </w:r>
      <w:r w:rsidRPr="002A6673">
        <w:rPr>
          <w:rFonts w:eastAsia="Calibri"/>
          <w:lang w:eastAsia="en-US"/>
        </w:rPr>
        <w:t xml:space="preserve"> </w:t>
      </w:r>
      <w:r w:rsidR="008D7F4D" w:rsidRPr="002A6673">
        <w:rPr>
          <w:rFonts w:eastAsia="Calibri"/>
          <w:lang w:eastAsia="en-US"/>
        </w:rPr>
        <w:t xml:space="preserve">составят </w:t>
      </w:r>
      <w:r w:rsidRPr="002A6673">
        <w:rPr>
          <w:rFonts w:eastAsia="Calibri"/>
          <w:lang w:eastAsia="en-US"/>
        </w:rPr>
        <w:t>несколько про</w:t>
      </w:r>
      <w:r w:rsidR="00EA5272" w:rsidRPr="002A6673">
        <w:rPr>
          <w:rFonts w:eastAsia="Calibri"/>
          <w:lang w:eastAsia="en-US"/>
        </w:rPr>
        <w:t>центов</w:t>
      </w:r>
      <w:r w:rsidR="001C7554" w:rsidRPr="002A6673">
        <w:rPr>
          <w:rFonts w:eastAsia="Calibri"/>
          <w:lang w:eastAsia="en-US"/>
        </w:rPr>
        <w:t>.</w:t>
      </w:r>
    </w:p>
    <w:p w:rsidR="002B0A47" w:rsidRPr="002A6673" w:rsidRDefault="00EF0256" w:rsidP="002B0A47">
      <w:pPr>
        <w:pStyle w:val="2"/>
      </w:pPr>
      <w:bookmarkStart w:id="30" w:name="_Ref488141357"/>
      <w:bookmarkStart w:id="31" w:name="_Toc26282735"/>
      <w:bookmarkStart w:id="32" w:name="_Toc29983094"/>
      <w:r w:rsidRPr="002A6673">
        <w:t xml:space="preserve">Измерение односпиновых поперечных асимметрий </w:t>
      </w:r>
      <w:r w:rsidRPr="002A6673">
        <w:rPr>
          <w:i/>
        </w:rPr>
        <w:t>A</w:t>
      </w:r>
      <w:r w:rsidRPr="002A6673">
        <w:rPr>
          <w:vertAlign w:val="subscript"/>
        </w:rPr>
        <w:t xml:space="preserve">N </w:t>
      </w:r>
      <w:r w:rsidRPr="002A6673">
        <w:t>адронов</w:t>
      </w:r>
      <w:bookmarkEnd w:id="30"/>
      <w:bookmarkEnd w:id="31"/>
      <w:bookmarkEnd w:id="32"/>
    </w:p>
    <w:p w:rsidR="001C7554" w:rsidRPr="002A6673" w:rsidRDefault="00A53D54" w:rsidP="00A75A28">
      <w:pPr>
        <w:pStyle w:val="ac"/>
        <w:rPr>
          <w:rFonts w:eastAsia="Calibri"/>
          <w:lang w:eastAsia="en-US"/>
        </w:rPr>
      </w:pPr>
      <w:r w:rsidRPr="002A6673">
        <w:rPr>
          <w:rFonts w:eastAsia="Calibri"/>
          <w:lang w:eastAsia="en-US"/>
        </w:rPr>
        <w:t>Обычно основной мотивацией исследований</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их, связан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динамикой сильного взаимодействия адр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кварк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ласти действия конфайнмента. Спиновые эффекты также могут быть связаны</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такими фундамен</w:t>
      </w:r>
      <w:r w:rsidR="008D7F4D" w:rsidRPr="002A6673">
        <w:rPr>
          <w:rFonts w:eastAsia="Calibri"/>
          <w:lang w:eastAsia="en-US"/>
        </w:rPr>
        <w:softHyphen/>
      </w:r>
      <w:r w:rsidRPr="002A6673">
        <w:rPr>
          <w:rFonts w:eastAsia="Calibri"/>
          <w:lang w:eastAsia="en-US"/>
        </w:rPr>
        <w:t>тальными проблемами, как спонтанное нарушение киральной симметрии, появление массы у кварк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дронов, образовани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адронах квазичастиц </w:t>
      </w:r>
      <w:r w:rsidR="009B40C2" w:rsidRPr="002A6673">
        <w:rPr>
          <w:rFonts w:eastAsia="Calibri"/>
          <w:lang w:eastAsia="en-US"/>
        </w:rPr>
        <w:t>—</w:t>
      </w:r>
      <w:r w:rsidRPr="002A6673">
        <w:rPr>
          <w:rFonts w:eastAsia="Calibri"/>
          <w:lang w:eastAsia="en-US"/>
        </w:rPr>
        <w:t xml:space="preserve"> составляющих кварков</w:t>
      </w:r>
      <w:r w:rsidR="00D6669F" w:rsidRPr="002A6673">
        <w:rPr>
          <w:rFonts w:eastAsia="Calibri"/>
          <w:lang w:eastAsia="en-US"/>
        </w:rPr>
        <w:t xml:space="preserve"> </w:t>
      </w:r>
      <w:r w:rsidRPr="002A6673">
        <w:rPr>
          <w:rFonts w:eastAsia="Calibri"/>
          <w:lang w:eastAsia="en-US"/>
        </w:rPr>
        <w:t>[</w:t>
      </w:r>
      <w:r w:rsidRPr="002A6673">
        <w:rPr>
          <w:rStyle w:val="ab"/>
          <w:rFonts w:eastAsia="Calibri"/>
          <w:bCs/>
          <w:vertAlign w:val="baseline"/>
          <w:lang w:eastAsia="en-US"/>
        </w:rPr>
        <w:endnoteReference w:id="20"/>
      </w:r>
      <w:r w:rsidRPr="002A6673">
        <w:rPr>
          <w:rFonts w:eastAsia="Calibri"/>
          <w:lang w:eastAsia="en-US"/>
        </w:rPr>
        <w:t xml:space="preserve">]. </w:t>
      </w:r>
      <w:r w:rsidR="001E083A" w:rsidRPr="002A6673">
        <w:rPr>
          <w:rFonts w:eastAsia="Calibri"/>
          <w:lang w:eastAsia="en-US"/>
        </w:rPr>
        <w:t xml:space="preserve">Исследование </w:t>
      </w:r>
      <w:r w:rsidR="00C02AE9" w:rsidRPr="002A6673">
        <w:rPr>
          <w:rFonts w:eastAsia="Calibri"/>
          <w:lang w:eastAsia="en-US"/>
        </w:rPr>
        <w:t>спиновой структ</w:t>
      </w:r>
      <w:r w:rsidR="00DC7B4B" w:rsidRPr="002A6673">
        <w:rPr>
          <w:rFonts w:eastAsia="Calibri"/>
          <w:lang w:eastAsia="en-US"/>
        </w:rPr>
        <w:t>у</w:t>
      </w:r>
      <w:r w:rsidR="00C02AE9" w:rsidRPr="002A6673">
        <w:rPr>
          <w:rFonts w:eastAsia="Calibri"/>
          <w:lang w:eastAsia="en-US"/>
        </w:rPr>
        <w:t>ры нуклона, рассмотренной</w:t>
      </w:r>
      <w:r w:rsidR="00D1407E" w:rsidRPr="002A6673">
        <w:rPr>
          <w:rFonts w:eastAsia="Calibri"/>
          <w:lang w:eastAsia="en-US"/>
        </w:rPr>
        <w:t xml:space="preserve"> в</w:t>
      </w:r>
      <w:r w:rsidR="00655E4A" w:rsidRPr="002A6673">
        <w:rPr>
          <w:rFonts w:eastAsia="Calibri"/>
          <w:lang w:eastAsia="en-US"/>
        </w:rPr>
        <w:t xml:space="preserve"> </w:t>
      </w:r>
      <w:r w:rsidR="00C02AE9" w:rsidRPr="002A6673">
        <w:rPr>
          <w:rFonts w:eastAsia="Calibri"/>
          <w:lang w:eastAsia="en-US"/>
        </w:rPr>
        <w:t>предыдущем разделе, является</w:t>
      </w:r>
      <w:r w:rsidR="00D1407E" w:rsidRPr="002A6673">
        <w:rPr>
          <w:rFonts w:eastAsia="Calibri"/>
          <w:lang w:eastAsia="en-US"/>
        </w:rPr>
        <w:t xml:space="preserve"> в</w:t>
      </w:r>
      <w:r w:rsidR="00655E4A" w:rsidRPr="002A6673">
        <w:rPr>
          <w:rFonts w:eastAsia="Calibri"/>
          <w:lang w:eastAsia="en-US"/>
        </w:rPr>
        <w:t xml:space="preserve"> </w:t>
      </w:r>
      <w:r w:rsidR="00C02AE9" w:rsidRPr="002A6673">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2A6673">
        <w:rPr>
          <w:rFonts w:eastAsia="Calibri"/>
          <w:lang w:eastAsia="en-US"/>
        </w:rPr>
        <w:t xml:space="preserve"> с</w:t>
      </w:r>
      <w:r w:rsidR="00655E4A" w:rsidRPr="002A6673">
        <w:rPr>
          <w:rFonts w:eastAsia="Calibri"/>
          <w:lang w:eastAsia="en-US"/>
        </w:rPr>
        <w:t xml:space="preserve"> </w:t>
      </w:r>
      <w:r w:rsidR="00C02AE9" w:rsidRPr="002A6673">
        <w:rPr>
          <w:rFonts w:eastAsia="Calibri"/>
          <w:lang w:eastAsia="en-US"/>
        </w:rPr>
        <w:t>учетом спина</w:t>
      </w:r>
      <w:r w:rsidR="001C7554" w:rsidRPr="002A6673">
        <w:rPr>
          <w:rFonts w:eastAsia="Calibri"/>
          <w:lang w:eastAsia="en-US"/>
        </w:rPr>
        <w:t>.</w:t>
      </w:r>
    </w:p>
    <w:p w:rsidR="001C7554" w:rsidRPr="002A6673" w:rsidRDefault="00B21E92" w:rsidP="00A75A28">
      <w:pPr>
        <w:pStyle w:val="ac"/>
        <w:rPr>
          <w:rFonts w:eastAsia="Calibri"/>
          <w:bCs/>
          <w:lang w:eastAsia="en-US"/>
        </w:rPr>
      </w:pPr>
      <w:r w:rsidRPr="002A6673">
        <w:rPr>
          <w:rFonts w:eastAsia="Calibri"/>
          <w:bCs/>
          <w:lang w:eastAsia="en-US"/>
        </w:rPr>
        <w:t>Как уже было отмечено ранее, теория возмущений КХД предсказывала незначи</w:t>
      </w:r>
      <w:r w:rsidR="00E80A46" w:rsidRPr="002A6673">
        <w:rPr>
          <w:rFonts w:eastAsia="Calibri"/>
          <w:bCs/>
          <w:lang w:eastAsia="en-US"/>
        </w:rPr>
        <w:softHyphen/>
      </w:r>
      <w:r w:rsidRPr="002A6673">
        <w:rPr>
          <w:rFonts w:eastAsia="Calibri"/>
          <w:bCs/>
          <w:lang w:eastAsia="en-US"/>
        </w:rPr>
        <w:t>тельные спиновые эффекты, порядка 0.1%, вымирающие</w:t>
      </w:r>
      <w:r w:rsidR="00D1407E" w:rsidRPr="002A6673">
        <w:rPr>
          <w:rFonts w:eastAsia="Calibri"/>
          <w:bCs/>
          <w:lang w:eastAsia="en-US"/>
        </w:rPr>
        <w:t xml:space="preserve"> с</w:t>
      </w:r>
      <w:r w:rsidR="00655E4A" w:rsidRPr="002A6673">
        <w:rPr>
          <w:rFonts w:eastAsia="Calibri"/>
          <w:bCs/>
          <w:lang w:eastAsia="en-US"/>
        </w:rPr>
        <w:t xml:space="preserve"> </w:t>
      </w:r>
      <w:r w:rsidRPr="002A6673">
        <w:rPr>
          <w:rFonts w:eastAsia="Calibri"/>
          <w:bCs/>
          <w:lang w:eastAsia="en-US"/>
        </w:rPr>
        <w:t>ростом энергии взаимодейст</w:t>
      </w:r>
      <w:r w:rsidR="00E80A46" w:rsidRPr="002A6673">
        <w:rPr>
          <w:rFonts w:eastAsia="Calibri"/>
          <w:bCs/>
          <w:lang w:eastAsia="en-US"/>
        </w:rPr>
        <w:softHyphen/>
      </w:r>
      <w:r w:rsidRPr="002A6673">
        <w:rPr>
          <w:rFonts w:eastAsia="Calibri"/>
          <w:bCs/>
          <w:lang w:eastAsia="en-US"/>
        </w:rPr>
        <w:t>вий</w:t>
      </w:r>
      <w:r w:rsidR="00D1407E" w:rsidRPr="002A6673">
        <w:rPr>
          <w:rFonts w:eastAsia="Calibri"/>
          <w:bCs/>
          <w:lang w:eastAsia="en-US"/>
        </w:rPr>
        <w:t xml:space="preserve"> и</w:t>
      </w:r>
      <w:r w:rsidR="00655E4A" w:rsidRPr="002A6673">
        <w:rPr>
          <w:rFonts w:eastAsia="Calibri"/>
          <w:bCs/>
          <w:lang w:eastAsia="en-US"/>
        </w:rPr>
        <w:t xml:space="preserve"> </w:t>
      </w:r>
      <w:r w:rsidRPr="002A6673">
        <w:rPr>
          <w:rFonts w:eastAsia="Calibri"/>
          <w:bCs/>
          <w:lang w:eastAsia="en-US"/>
        </w:rPr>
        <w:t>поперечного импульса [</w:t>
      </w:r>
      <w:r w:rsidR="00D06246" w:rsidRPr="002A6673">
        <w:fldChar w:fldCharType="begin"/>
      </w:r>
      <w:r w:rsidR="001C7276" w:rsidRPr="002A6673">
        <w:instrText xml:space="preserve"> NOTEREF _Ref487492558 </w:instrText>
      </w:r>
      <w:r w:rsidR="007033E1" w:rsidRPr="002A6673">
        <w:instrText xml:space="preserve">\h </w:instrText>
      </w:r>
      <w:r w:rsidR="002A6673">
        <w:instrText xml:space="preserve"> \* MERGEFORMAT </w:instrText>
      </w:r>
      <w:r w:rsidR="00D06246" w:rsidRPr="002A6673">
        <w:fldChar w:fldCharType="separate"/>
      </w:r>
      <w:r w:rsidR="00CA1D38" w:rsidRPr="002A6673">
        <w:t>2</w:t>
      </w:r>
      <w:r w:rsidR="00D06246" w:rsidRPr="002A6673">
        <w:fldChar w:fldCharType="end"/>
      </w:r>
      <w:r w:rsidRPr="002A6673">
        <w:rPr>
          <w:rFonts w:eastAsia="Calibri"/>
          <w:bCs/>
          <w:lang w:eastAsia="en-US"/>
        </w:rPr>
        <w:t>]. Однако экспериментальные исследования показали, что эффекты, наблюдаемые</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инклюзивных реакциях,</w:t>
      </w:r>
      <w:r w:rsidR="00AA7C51" w:rsidRPr="002A6673">
        <w:rPr>
          <w:rFonts w:eastAsia="Calibri"/>
          <w:bCs/>
          <w:lang w:eastAsia="en-US"/>
        </w:rPr>
        <w:t xml:space="preserve"> не</w:t>
      </w:r>
      <w:r w:rsidR="00655E4A" w:rsidRPr="002A6673">
        <w:rPr>
          <w:rFonts w:eastAsia="Calibri"/>
          <w:bCs/>
          <w:lang w:eastAsia="en-US"/>
        </w:rPr>
        <w:t xml:space="preserve"> </w:t>
      </w:r>
      <w:r w:rsidRPr="002A6673">
        <w:rPr>
          <w:rFonts w:eastAsia="Calibri"/>
          <w:bCs/>
          <w:lang w:eastAsia="en-US"/>
        </w:rPr>
        <w:t xml:space="preserve">убывают </w:t>
      </w:r>
      <w:r w:rsidR="0069260C" w:rsidRPr="002A6673">
        <w:rPr>
          <w:rFonts w:eastAsia="Calibri"/>
          <w:bCs/>
          <w:lang w:eastAsia="en-US"/>
        </w:rPr>
        <w:t>с</w:t>
      </w:r>
      <w:r w:rsidRPr="002A6673">
        <w:rPr>
          <w:rFonts w:eastAsia="Calibri"/>
          <w:bCs/>
          <w:lang w:eastAsia="en-US"/>
        </w:rPr>
        <w:t xml:space="preserve"> увеличе</w:t>
      </w:r>
      <w:r w:rsidR="00026284" w:rsidRPr="002A6673">
        <w:rPr>
          <w:rFonts w:eastAsia="Calibri"/>
          <w:bCs/>
          <w:lang w:eastAsia="en-US"/>
        </w:rPr>
        <w:softHyphen/>
      </w:r>
      <w:r w:rsidRPr="002A6673">
        <w:rPr>
          <w:rFonts w:eastAsia="Calibri"/>
          <w:bCs/>
          <w:lang w:eastAsia="en-US"/>
        </w:rPr>
        <w:t xml:space="preserve">нием </w:t>
      </w:r>
      <w:r w:rsidRPr="002A6673">
        <w:rPr>
          <w:rFonts w:eastAsia="Calibri"/>
          <w:bCs/>
          <w:i/>
          <w:lang w:eastAsia="en-US"/>
        </w:rPr>
        <w:t>√s</w:t>
      </w:r>
      <w:r w:rsidR="00D1407E" w:rsidRPr="002A6673">
        <w:rPr>
          <w:rFonts w:eastAsia="Calibri"/>
          <w:bCs/>
          <w:lang w:eastAsia="en-US"/>
        </w:rPr>
        <w:t xml:space="preserve"> и</w:t>
      </w:r>
      <w:r w:rsidR="00655E4A" w:rsidRPr="002A6673">
        <w:rPr>
          <w:rFonts w:eastAsia="Calibri"/>
          <w:bCs/>
          <w:lang w:eastAsia="en-US"/>
        </w:rPr>
        <w:t xml:space="preserve"> </w:t>
      </w:r>
      <w:r w:rsidRPr="002A6673">
        <w:rPr>
          <w:rFonts w:eastAsia="Calibri"/>
          <w:bCs/>
          <w:i/>
          <w:lang w:eastAsia="en-US"/>
        </w:rPr>
        <w:t>p</w:t>
      </w:r>
      <w:r w:rsidRPr="002A6673">
        <w:rPr>
          <w:rFonts w:eastAsia="Calibri"/>
          <w:bCs/>
          <w:sz w:val="22"/>
          <w:vertAlign w:val="subscript"/>
          <w:lang w:eastAsia="en-US"/>
        </w:rPr>
        <w:t>T</w:t>
      </w:r>
      <w:r w:rsidRPr="002A6673">
        <w:rPr>
          <w:rFonts w:eastAsia="Calibri"/>
          <w:bCs/>
          <w:lang w:eastAsia="en-US"/>
        </w:rPr>
        <w:t>.</w:t>
      </w:r>
      <w:r w:rsidR="008E68E4" w:rsidRPr="002A6673">
        <w:rPr>
          <w:rFonts w:eastAsia="Calibri"/>
          <w:bCs/>
          <w:lang w:eastAsia="en-US"/>
        </w:rPr>
        <w:t xml:space="preserve"> Э</w:t>
      </w:r>
      <w:r w:rsidRPr="002A6673">
        <w:rPr>
          <w:rFonts w:eastAsia="Calibri"/>
          <w:bCs/>
          <w:lang w:eastAsia="en-US"/>
        </w:rPr>
        <w:t>ксперимен</w:t>
      </w:r>
      <w:r w:rsidR="00DC646A" w:rsidRPr="002A6673">
        <w:rPr>
          <w:rFonts w:eastAsia="Calibri"/>
          <w:bCs/>
          <w:lang w:eastAsia="en-US"/>
        </w:rPr>
        <w:t xml:space="preserve">тально обнаруженные поляризация </w:t>
      </w:r>
      <w:r w:rsidRPr="002A6673">
        <w:rPr>
          <w:rFonts w:eastAsia="Calibri"/>
          <w:bCs/>
          <w:i/>
          <w:lang w:eastAsia="en-US"/>
        </w:rPr>
        <w:sym w:font="Symbol" w:char="F04C"/>
      </w:r>
      <w:r w:rsidR="006772D4" w:rsidRPr="002A6673">
        <w:rPr>
          <w:rFonts w:ascii="MS Mincho" w:eastAsia="MS Mincho" w:hAnsi="MS Mincho" w:cs="MS Mincho" w:hint="eastAsia"/>
          <w:bCs/>
          <w:lang w:eastAsia="en-US"/>
        </w:rPr>
        <w:t>‑</w:t>
      </w:r>
      <w:r w:rsidRPr="002A6673">
        <w:rPr>
          <w:rFonts w:eastAsia="Calibri"/>
          <w:bCs/>
          <w:lang w:eastAsia="en-US"/>
        </w:rPr>
        <w:t>гиперонов</w:t>
      </w:r>
      <w:r w:rsidR="00D1407E" w:rsidRPr="002A6673">
        <w:rPr>
          <w:rFonts w:eastAsia="Calibri"/>
          <w:bCs/>
          <w:lang w:eastAsia="en-US"/>
        </w:rPr>
        <w:t xml:space="preserve"> и</w:t>
      </w:r>
      <w:r w:rsidR="00655E4A" w:rsidRPr="002A6673">
        <w:rPr>
          <w:rFonts w:eastAsia="Calibri"/>
          <w:bCs/>
          <w:lang w:eastAsia="en-US"/>
        </w:rPr>
        <w:t xml:space="preserve"> </w:t>
      </w:r>
      <w:r w:rsidRPr="002A6673">
        <w:rPr>
          <w:rFonts w:eastAsia="Calibri"/>
          <w:bCs/>
          <w:lang w:eastAsia="en-US"/>
        </w:rPr>
        <w:t>односпиновая поперечная асимметрия</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инклюзивном образовании пионов</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области фрагментации поляризован</w:t>
      </w:r>
      <w:r w:rsidR="00E80A46" w:rsidRPr="002A6673">
        <w:rPr>
          <w:rFonts w:eastAsia="Calibri"/>
          <w:bCs/>
          <w:lang w:eastAsia="en-US"/>
        </w:rPr>
        <w:softHyphen/>
      </w:r>
      <w:r w:rsidRPr="002A6673">
        <w:rPr>
          <w:rFonts w:eastAsia="Calibri"/>
          <w:bCs/>
          <w:lang w:eastAsia="en-US"/>
        </w:rPr>
        <w:t>ного протонного пучка имеют большие</w:t>
      </w:r>
      <w:r w:rsidR="00D1407E" w:rsidRPr="002A6673">
        <w:rPr>
          <w:rFonts w:eastAsia="Calibri"/>
          <w:bCs/>
          <w:lang w:eastAsia="en-US"/>
        </w:rPr>
        <w:t xml:space="preserve"> и</w:t>
      </w:r>
      <w:r w:rsidR="00655E4A" w:rsidRPr="002A6673">
        <w:rPr>
          <w:rFonts w:eastAsia="Calibri"/>
          <w:bCs/>
          <w:lang w:eastAsia="en-US"/>
        </w:rPr>
        <w:t xml:space="preserve"> </w:t>
      </w:r>
      <w:r w:rsidR="00262652" w:rsidRPr="002A6673">
        <w:rPr>
          <w:rFonts w:eastAsia="Calibri"/>
          <w:bCs/>
          <w:lang w:eastAsia="en-US"/>
        </w:rPr>
        <w:t xml:space="preserve">практически </w:t>
      </w:r>
      <w:r w:rsidR="008E68E4" w:rsidRPr="002A6673">
        <w:rPr>
          <w:rFonts w:eastAsia="Calibri"/>
          <w:bCs/>
          <w:lang w:eastAsia="en-US"/>
        </w:rPr>
        <w:t>одинаковые по вели</w:t>
      </w:r>
      <w:r w:rsidR="00026284" w:rsidRPr="002A6673">
        <w:rPr>
          <w:rFonts w:eastAsia="Calibri"/>
          <w:bCs/>
          <w:lang w:eastAsia="en-US"/>
        </w:rPr>
        <w:softHyphen/>
      </w:r>
      <w:r w:rsidR="008E68E4" w:rsidRPr="002A6673">
        <w:rPr>
          <w:rFonts w:eastAsia="Calibri"/>
          <w:bCs/>
          <w:lang w:eastAsia="en-US"/>
        </w:rPr>
        <w:t>чине</w:t>
      </w:r>
      <w:r w:rsidRPr="002A6673">
        <w:rPr>
          <w:rFonts w:eastAsia="Calibri"/>
          <w:bCs/>
          <w:lang w:eastAsia="en-US"/>
        </w:rPr>
        <w:t xml:space="preserve"> </w:t>
      </w:r>
      <w:r w:rsidR="008E68E4" w:rsidRPr="002A6673">
        <w:rPr>
          <w:rFonts w:eastAsia="Calibri"/>
          <w:bCs/>
          <w:lang w:eastAsia="en-US"/>
        </w:rPr>
        <w:t>значения асимметрии</w:t>
      </w:r>
      <w:r w:rsidR="00D1407E" w:rsidRPr="002A6673">
        <w:rPr>
          <w:rFonts w:eastAsia="Calibri"/>
          <w:bCs/>
          <w:lang w:eastAsia="en-US"/>
        </w:rPr>
        <w:t xml:space="preserve"> и</w:t>
      </w:r>
      <w:r w:rsidR="00655E4A" w:rsidRPr="002A6673">
        <w:rPr>
          <w:rFonts w:eastAsia="Calibri"/>
          <w:bCs/>
          <w:lang w:eastAsia="en-US"/>
        </w:rPr>
        <w:t xml:space="preserve"> </w:t>
      </w:r>
      <w:r w:rsidR="008E68E4" w:rsidRPr="002A6673">
        <w:rPr>
          <w:rFonts w:eastAsia="Calibri"/>
          <w:bCs/>
          <w:lang w:eastAsia="en-US"/>
        </w:rPr>
        <w:t>поляризации</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широком диапазоне энергии</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л</w:t>
      </w:r>
      <w:r w:rsidR="00655E4A" w:rsidRPr="002A6673">
        <w:rPr>
          <w:rFonts w:eastAsia="Calibri"/>
          <w:bCs/>
          <w:lang w:eastAsia="en-US"/>
        </w:rPr>
        <w:t>абораторной системе от 20 до 20 </w:t>
      </w:r>
      <w:r w:rsidRPr="002A6673">
        <w:rPr>
          <w:rFonts w:eastAsia="Calibri"/>
          <w:bCs/>
          <w:lang w:eastAsia="en-US"/>
        </w:rPr>
        <w:t>000</w:t>
      </w:r>
      <w:r w:rsidR="00D75F62" w:rsidRPr="002A6673">
        <w:rPr>
          <w:rFonts w:eastAsia="Calibri"/>
          <w:bCs/>
          <w:lang w:eastAsia="en-US"/>
        </w:rPr>
        <w:t> ГэВ</w:t>
      </w:r>
      <w:r w:rsidRPr="002A6673">
        <w:rPr>
          <w:rFonts w:eastAsia="Calibri"/>
          <w:bCs/>
          <w:lang w:eastAsia="en-US"/>
        </w:rPr>
        <w:t xml:space="preserve"> (эквивалент энергии RHIC</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системе центра масс)</w:t>
      </w:r>
      <w:r w:rsidR="001C7554" w:rsidRPr="002A6673">
        <w:rPr>
          <w:rFonts w:eastAsia="Calibri"/>
          <w:bCs/>
          <w:lang w:eastAsia="en-US"/>
        </w:rPr>
        <w:t>.</w:t>
      </w:r>
    </w:p>
    <w:p w:rsidR="001C7554" w:rsidRPr="002A6673" w:rsidRDefault="00D6669F" w:rsidP="00A75A28">
      <w:pPr>
        <w:pStyle w:val="ac"/>
        <w:rPr>
          <w:rFonts w:eastAsia="Calibri"/>
          <w:bCs/>
          <w:lang w:eastAsia="en-US"/>
        </w:rPr>
      </w:pPr>
      <w:r w:rsidRPr="002A6673">
        <w:rPr>
          <w:rFonts w:eastAsia="Calibri"/>
          <w:bCs/>
          <w:lang w:eastAsia="en-US"/>
        </w:rPr>
        <w:t xml:space="preserve">Одной из основных </w:t>
      </w:r>
      <w:r w:rsidR="008E68E4" w:rsidRPr="002A6673">
        <w:rPr>
          <w:rFonts w:eastAsia="Calibri"/>
          <w:bCs/>
          <w:lang w:eastAsia="en-US"/>
        </w:rPr>
        <w:t xml:space="preserve">физических </w:t>
      </w:r>
      <w:r w:rsidRPr="002A6673">
        <w:rPr>
          <w:rFonts w:eastAsia="Calibri"/>
          <w:bCs/>
          <w:lang w:eastAsia="en-US"/>
        </w:rPr>
        <w:t xml:space="preserve">наблюдаемых является </w:t>
      </w:r>
      <w:r w:rsidR="00262652" w:rsidRPr="002A6673">
        <w:rPr>
          <w:rFonts w:eastAsia="Calibri"/>
          <w:bCs/>
          <w:lang w:eastAsia="en-US"/>
        </w:rPr>
        <w:t xml:space="preserve">поперечная </w:t>
      </w:r>
      <w:r w:rsidRPr="002A6673">
        <w:rPr>
          <w:rFonts w:eastAsia="Calibri"/>
          <w:bCs/>
          <w:lang w:eastAsia="en-US"/>
        </w:rPr>
        <w:t xml:space="preserve">односпиновая асимметрия </w:t>
      </w:r>
      <w:r w:rsidRPr="002A6673">
        <w:rPr>
          <w:rFonts w:eastAsia="Calibri"/>
          <w:bCs/>
          <w:i/>
          <w:lang w:eastAsia="en-US"/>
        </w:rPr>
        <w:t>A</w:t>
      </w:r>
      <w:r w:rsidRPr="002A6673">
        <w:rPr>
          <w:rFonts w:eastAsia="Calibri"/>
          <w:bCs/>
          <w:vertAlign w:val="subscript"/>
          <w:lang w:eastAsia="en-US"/>
        </w:rPr>
        <w:t>N</w:t>
      </w:r>
      <w:r w:rsidRPr="002A6673">
        <w:rPr>
          <w:rFonts w:eastAsia="Calibri"/>
          <w:bCs/>
          <w:lang w:eastAsia="en-US"/>
        </w:rPr>
        <w:t xml:space="preserve">, которая </w:t>
      </w:r>
      <w:r w:rsidR="00262652" w:rsidRPr="002A6673">
        <w:rPr>
          <w:rFonts w:eastAsia="Calibri"/>
          <w:bCs/>
          <w:lang w:eastAsia="en-US"/>
        </w:rPr>
        <w:t>пропорциональна разности сечений</w:t>
      </w:r>
      <w:r w:rsidRPr="002A6673">
        <w:rPr>
          <w:rFonts w:eastAsia="Calibri"/>
          <w:bCs/>
          <w:lang w:eastAsia="en-US"/>
        </w:rPr>
        <w:t xml:space="preserve"> при противоположных направ</w:t>
      </w:r>
      <w:r w:rsidR="00026284" w:rsidRPr="002A6673">
        <w:rPr>
          <w:rFonts w:eastAsia="Calibri"/>
          <w:bCs/>
          <w:lang w:eastAsia="en-US"/>
        </w:rPr>
        <w:softHyphen/>
      </w:r>
      <w:r w:rsidRPr="002A6673">
        <w:rPr>
          <w:rFonts w:eastAsia="Calibri"/>
          <w:bCs/>
          <w:lang w:eastAsia="en-US"/>
        </w:rPr>
        <w:t>ления</w:t>
      </w:r>
      <w:r w:rsidR="00262652" w:rsidRPr="002A6673">
        <w:rPr>
          <w:rFonts w:eastAsia="Calibri"/>
          <w:bCs/>
          <w:lang w:eastAsia="en-US"/>
        </w:rPr>
        <w:t>х</w:t>
      </w:r>
      <w:r w:rsidRPr="002A6673">
        <w:rPr>
          <w:rFonts w:eastAsia="Calibri"/>
          <w:bCs/>
          <w:lang w:eastAsia="en-US"/>
        </w:rPr>
        <w:t xml:space="preserve"> поперечной поляризации пучка или мишени</w:t>
      </w:r>
      <w:r w:rsidR="008E68E4" w:rsidRPr="002A6673">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2A6673">
        <w:rPr>
          <w:rFonts w:eastAsia="Calibri"/>
          <w:bCs/>
          <w:lang w:eastAsia="en-US"/>
        </w:rPr>
        <w:t xml:space="preserve">, или </w:t>
      </w:r>
      <w:r w:rsidR="00262652" w:rsidRPr="002A6673">
        <w:rPr>
          <w:rFonts w:eastAsia="Calibri"/>
          <w:bCs/>
          <w:lang w:eastAsia="en-US"/>
        </w:rPr>
        <w:t>разности</w:t>
      </w:r>
      <w:r w:rsidR="008E68E4" w:rsidRPr="002A6673">
        <w:rPr>
          <w:rFonts w:eastAsia="Calibri"/>
          <w:bCs/>
          <w:lang w:eastAsia="en-US"/>
        </w:rPr>
        <w:t xml:space="preserve"> сечений под углами 90</w:t>
      </w:r>
      <w:r w:rsidR="004F50F2" w:rsidRPr="002A6673">
        <w:rPr>
          <w:rFonts w:eastAsia="Calibri"/>
          <w:bCs/>
          <w:lang w:eastAsia="en-US"/>
        </w:rPr>
        <w:t>°</w:t>
      </w:r>
      <w:r w:rsidR="008E68E4" w:rsidRPr="002A6673">
        <w:rPr>
          <w:rFonts w:eastAsia="Calibri"/>
          <w:bCs/>
          <w:lang w:eastAsia="en-US"/>
        </w:rPr>
        <w:t xml:space="preserve"> (влево)</w:t>
      </w:r>
      <w:r w:rsidR="00D1407E" w:rsidRPr="002A6673">
        <w:rPr>
          <w:rFonts w:eastAsia="Calibri"/>
          <w:bCs/>
          <w:lang w:eastAsia="en-US"/>
        </w:rPr>
        <w:t xml:space="preserve"> и</w:t>
      </w:r>
      <w:r w:rsidR="00655E4A" w:rsidRPr="002A6673">
        <w:rPr>
          <w:rFonts w:eastAsia="Calibri"/>
          <w:bCs/>
          <w:lang w:eastAsia="en-US"/>
        </w:rPr>
        <w:t xml:space="preserve"> </w:t>
      </w:r>
      <w:r w:rsidR="002D0FF6" w:rsidRPr="002A6673">
        <w:rPr>
          <w:rFonts w:eastAsia="Calibri"/>
          <w:bCs/>
          <w:lang w:eastAsia="en-US"/>
        </w:rPr>
        <w:t xml:space="preserve"> -</w:t>
      </w:r>
      <w:r w:rsidR="008E68E4" w:rsidRPr="002A6673">
        <w:rPr>
          <w:rFonts w:eastAsia="Calibri"/>
          <w:bCs/>
          <w:lang w:eastAsia="en-US"/>
        </w:rPr>
        <w:t>90</w:t>
      </w:r>
      <w:r w:rsidR="004F50F2" w:rsidRPr="002A6673">
        <w:rPr>
          <w:rFonts w:eastAsia="Calibri"/>
          <w:bCs/>
          <w:lang w:eastAsia="en-US"/>
        </w:rPr>
        <w:t>°</w:t>
      </w:r>
      <w:r w:rsidR="008E68E4" w:rsidRPr="002A6673">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2A6673">
        <w:rPr>
          <w:rFonts w:eastAsia="Calibri"/>
          <w:bCs/>
          <w:lang w:eastAsia="en-US"/>
        </w:rPr>
        <w:t>, относительно направле</w:t>
      </w:r>
      <w:r w:rsidR="00026284" w:rsidRPr="002A6673">
        <w:rPr>
          <w:rFonts w:eastAsia="Calibri"/>
          <w:bCs/>
          <w:lang w:eastAsia="en-US"/>
        </w:rPr>
        <w:softHyphen/>
      </w:r>
      <w:r w:rsidR="008E68E4" w:rsidRPr="002A6673">
        <w:rPr>
          <w:rFonts w:eastAsia="Calibri"/>
          <w:bCs/>
          <w:lang w:eastAsia="en-US"/>
        </w:rPr>
        <w:lastRenderedPageBreak/>
        <w:t xml:space="preserve">ния вектора поляризации протона. </w:t>
      </w:r>
      <w:r w:rsidRPr="002A6673">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oMath>
      <w:r w:rsidRPr="002A6673">
        <w:rPr>
          <w:rFonts w:eastAsia="Calibri"/>
          <w:bCs/>
          <w:vertAlign w:val="subscript"/>
          <w:lang w:eastAsia="en-US"/>
        </w:rPr>
        <w:t xml:space="preserve"> </w:t>
      </w:r>
      <w:r w:rsidRPr="002A6673">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2A6673">
        <w:rPr>
          <w:rFonts w:eastAsia="Calibri"/>
          <w:bCs/>
          <w:lang w:eastAsia="en-US"/>
        </w:rPr>
        <w:t xml:space="preserve">, где </w:t>
      </w:r>
      <w:r w:rsidRPr="002A6673">
        <w:rPr>
          <w:rFonts w:eastAsia="Calibri"/>
          <w:bCs/>
          <w:i/>
          <w:lang w:eastAsia="en-US"/>
        </w:rPr>
        <w:t>P</w:t>
      </w:r>
      <w:r w:rsidRPr="002A6673">
        <w:rPr>
          <w:rFonts w:eastAsia="Calibri"/>
          <w:bCs/>
          <w:lang w:eastAsia="en-US"/>
        </w:rPr>
        <w:t xml:space="preserve"> </w:t>
      </w:r>
      <w:r w:rsidR="009B40C2" w:rsidRPr="002A6673">
        <w:rPr>
          <w:rFonts w:eastAsia="Calibri"/>
          <w:bCs/>
          <w:lang w:eastAsia="en-US"/>
        </w:rPr>
        <w:t>—</w:t>
      </w:r>
      <w:r w:rsidRPr="002A6673">
        <w:rPr>
          <w:rFonts w:eastAsia="Calibri"/>
          <w:bCs/>
          <w:lang w:eastAsia="en-US"/>
        </w:rPr>
        <w:t xml:space="preserve"> поляриза</w:t>
      </w:r>
      <w:r w:rsidR="00111F62" w:rsidRPr="002A6673">
        <w:rPr>
          <w:rFonts w:eastAsia="Calibri"/>
          <w:bCs/>
          <w:lang w:eastAsia="en-US"/>
        </w:rPr>
        <w:softHyphen/>
      </w:r>
      <w:r w:rsidRPr="002A6673">
        <w:rPr>
          <w:rFonts w:eastAsia="Calibri"/>
          <w:bCs/>
          <w:lang w:eastAsia="en-US"/>
        </w:rPr>
        <w:t xml:space="preserve">ция пучка или мишени, </w:t>
      </w:r>
      <w:r w:rsidRPr="002A6673">
        <w:rPr>
          <w:rFonts w:eastAsia="Calibri"/>
          <w:bCs/>
          <w:i/>
          <w:lang w:eastAsia="en-US"/>
        </w:rPr>
        <w:t>cosφ</w:t>
      </w:r>
      <w:r w:rsidRPr="002A6673">
        <w:rPr>
          <w:rFonts w:eastAsia="Calibri"/>
          <w:bCs/>
          <w:lang w:eastAsia="en-US"/>
        </w:rPr>
        <w:t xml:space="preserve"> </w:t>
      </w:r>
      <w:r w:rsidR="009B40C2" w:rsidRPr="002A6673">
        <w:rPr>
          <w:rFonts w:eastAsia="Calibri"/>
          <w:bCs/>
          <w:lang w:eastAsia="en-US"/>
        </w:rPr>
        <w:t>—</w:t>
      </w:r>
      <w:r w:rsidRPr="002A6673">
        <w:rPr>
          <w:rFonts w:eastAsia="Calibri"/>
          <w:bCs/>
          <w:lang w:eastAsia="en-US"/>
        </w:rPr>
        <w:t xml:space="preserve"> средний косинус угол между нормалью</w:t>
      </w:r>
      <w:r w:rsidR="00AA7C51" w:rsidRPr="002A6673">
        <w:rPr>
          <w:rFonts w:eastAsia="Calibri"/>
          <w:bCs/>
          <w:lang w:eastAsia="en-US"/>
        </w:rPr>
        <w:t xml:space="preserve"> к </w:t>
      </w:r>
      <w:r w:rsidRPr="002A6673">
        <w:rPr>
          <w:rFonts w:eastAsia="Calibri"/>
          <w:bCs/>
          <w:lang w:eastAsia="en-US"/>
        </w:rPr>
        <w:t>плоскости рассеяния</w:t>
      </w:r>
      <w:r w:rsidR="00D1407E" w:rsidRPr="002A6673">
        <w:rPr>
          <w:rFonts w:eastAsia="Calibri"/>
          <w:bCs/>
          <w:lang w:eastAsia="en-US"/>
        </w:rPr>
        <w:t xml:space="preserve"> и</w:t>
      </w:r>
      <w:r w:rsidR="00655E4A" w:rsidRPr="002A6673">
        <w:rPr>
          <w:rFonts w:eastAsia="Calibri"/>
          <w:bCs/>
          <w:lang w:eastAsia="en-US"/>
        </w:rPr>
        <w:t xml:space="preserve"> </w:t>
      </w:r>
      <w:r w:rsidRPr="002A6673">
        <w:rPr>
          <w:rFonts w:eastAsia="Calibri"/>
          <w:bCs/>
          <w:lang w:eastAsia="en-US"/>
        </w:rPr>
        <w:t>направлением спина пучка или мишени</w:t>
      </w:r>
      <w:r w:rsidRPr="002A6673">
        <w:rPr>
          <w:rStyle w:val="af8"/>
          <w:rFonts w:eastAsia="Calibri"/>
          <w:bCs/>
          <w:lang w:eastAsia="en-US"/>
        </w:rPr>
        <w:footnoteReference w:id="5"/>
      </w:r>
      <w:r w:rsidRPr="002A6673">
        <w:rPr>
          <w:rFonts w:eastAsia="Calibri"/>
          <w:bCs/>
          <w:lang w:eastAsia="en-US"/>
        </w:rPr>
        <w:t xml:space="preserve">. Величина </w:t>
      </w:r>
      <w:r w:rsidRPr="002A6673">
        <w:rPr>
          <w:rFonts w:eastAsia="Calibri"/>
          <w:bCs/>
          <w:i/>
          <w:lang w:eastAsia="en-US"/>
        </w:rPr>
        <w:t>D</w:t>
      </w:r>
      <w:r w:rsidRPr="002A6673">
        <w:rPr>
          <w:rFonts w:eastAsia="Calibri"/>
          <w:bCs/>
          <w:lang w:eastAsia="en-US"/>
        </w:rPr>
        <w:t xml:space="preserve"> называется фактором разбавления</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поляризованной мишени</w:t>
      </w:r>
      <w:r w:rsidRPr="002A6673">
        <w:rPr>
          <w:rStyle w:val="af8"/>
          <w:rFonts w:eastAsia="Calibri"/>
          <w:bCs/>
          <w:lang w:eastAsia="en-US"/>
        </w:rPr>
        <w:footnoteReference w:id="6"/>
      </w:r>
      <w:r w:rsidRPr="002A6673">
        <w:rPr>
          <w:rFonts w:eastAsia="Calibri"/>
          <w:bCs/>
          <w:lang w:eastAsia="en-US"/>
        </w:rPr>
        <w:t xml:space="preserve">. Нормированные на число пучковых частиц выходы наблюдаемого адрона </w:t>
      </w:r>
      <w:r w:rsidRPr="002A6673">
        <w:rPr>
          <w:rFonts w:eastAsia="Calibri"/>
          <w:bCs/>
          <w:i/>
          <w:lang w:eastAsia="en-US"/>
        </w:rPr>
        <w:t>h</w:t>
      </w:r>
      <w:r w:rsidRPr="002A6673">
        <w:rPr>
          <w:rFonts w:eastAsia="Calibri"/>
          <w:bCs/>
          <w:lang w:eastAsia="en-US"/>
        </w:rPr>
        <w:t xml:space="preserve"> для поляризации пучка или мишени, направлен</w:t>
      </w:r>
      <w:r w:rsidR="00111F62" w:rsidRPr="002A6673">
        <w:rPr>
          <w:rFonts w:eastAsia="Calibri"/>
          <w:bCs/>
          <w:lang w:eastAsia="en-US"/>
        </w:rPr>
        <w:softHyphen/>
      </w:r>
      <w:r w:rsidRPr="002A6673">
        <w:rPr>
          <w:rFonts w:eastAsia="Calibri"/>
          <w:bCs/>
          <w:lang w:eastAsia="en-US"/>
        </w:rPr>
        <w:t>ной вверх или вниз</w:t>
      </w:r>
      <w:r w:rsidR="007905FD" w:rsidRPr="002A6673">
        <w:rPr>
          <w:rFonts w:eastAsia="Calibri"/>
          <w:bCs/>
          <w:lang w:eastAsia="en-US"/>
        </w:rPr>
        <w:t>,</w:t>
      </w:r>
      <w:r w:rsidRPr="002A6673">
        <w:rPr>
          <w:rFonts w:eastAsia="Calibri"/>
          <w:bCs/>
          <w:lang w:eastAsia="en-US"/>
        </w:rPr>
        <w:t xml:space="preserve"> обозначены как </w:t>
      </w:r>
      <w:r w:rsidRPr="002A6673">
        <w:rPr>
          <w:rFonts w:eastAsia="Calibri"/>
          <w:bCs/>
          <w:i/>
          <w:lang w:eastAsia="en-US"/>
        </w:rPr>
        <w:t>N</w:t>
      </w:r>
      <w:r w:rsidRPr="002A6673">
        <w:rPr>
          <w:rFonts w:eastAsia="Calibri"/>
          <w:bCs/>
          <w:i/>
          <w:vertAlign w:val="superscript"/>
          <w:lang w:eastAsia="en-US"/>
        </w:rPr>
        <w:t>↑</w:t>
      </w:r>
      <w:r w:rsidR="00D1407E" w:rsidRPr="002A6673">
        <w:rPr>
          <w:rFonts w:eastAsia="Calibri"/>
          <w:bCs/>
          <w:lang w:eastAsia="en-US"/>
        </w:rPr>
        <w:t xml:space="preserve"> и</w:t>
      </w:r>
      <w:r w:rsidR="00655E4A" w:rsidRPr="002A6673">
        <w:rPr>
          <w:rFonts w:eastAsia="Calibri"/>
          <w:bCs/>
          <w:lang w:eastAsia="en-US"/>
        </w:rPr>
        <w:t xml:space="preserve"> </w:t>
      </w:r>
      <w:r w:rsidRPr="002A6673">
        <w:rPr>
          <w:rFonts w:eastAsia="Calibri"/>
          <w:bCs/>
          <w:i/>
          <w:lang w:eastAsia="en-US"/>
        </w:rPr>
        <w:t>N</w:t>
      </w:r>
      <w:r w:rsidRPr="002A6673">
        <w:rPr>
          <w:rFonts w:eastAsia="Calibri"/>
          <w:bCs/>
          <w:i/>
          <w:vertAlign w:val="superscript"/>
          <w:lang w:eastAsia="en-US"/>
        </w:rPr>
        <w:t>↓</w:t>
      </w:r>
      <w:r w:rsidRPr="002A6673">
        <w:rPr>
          <w:rFonts w:eastAsia="Calibri"/>
          <w:bCs/>
          <w:lang w:eastAsia="en-US"/>
        </w:rPr>
        <w:t xml:space="preserve"> соответственно. Согласно конвенции [</w:t>
      </w:r>
      <w:r w:rsidRPr="002A6673">
        <w:rPr>
          <w:rFonts w:eastAsia="Calibri"/>
          <w:bCs/>
          <w:lang w:eastAsia="en-US"/>
        </w:rPr>
        <w:endnoteReference w:id="21"/>
      </w:r>
      <w:r w:rsidRPr="002A6673">
        <w:rPr>
          <w:rFonts w:eastAsia="Calibri"/>
          <w:bCs/>
          <w:lang w:eastAsia="en-US"/>
        </w:rPr>
        <w:t xml:space="preserve">], положительной </w:t>
      </w:r>
      <w:r w:rsidRPr="002A6673">
        <w:rPr>
          <w:rFonts w:eastAsia="Calibri"/>
          <w:bCs/>
          <w:i/>
          <w:lang w:eastAsia="en-US"/>
        </w:rPr>
        <w:t>A</w:t>
      </w:r>
      <w:r w:rsidRPr="002A6673">
        <w:rPr>
          <w:rFonts w:eastAsia="Calibri"/>
          <w:bCs/>
          <w:vertAlign w:val="subscript"/>
          <w:lang w:eastAsia="en-US"/>
        </w:rPr>
        <w:t>N</w:t>
      </w:r>
      <w:r w:rsidRPr="002A6673">
        <w:rPr>
          <w:rFonts w:eastAsia="Calibri"/>
          <w:bCs/>
          <w:lang w:eastAsia="en-US"/>
        </w:rPr>
        <w:t xml:space="preserve"> считается</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 xml:space="preserve">том случае, если влево летит больше адронов </w:t>
      </w:r>
      <w:r w:rsidRPr="002A6673">
        <w:rPr>
          <w:rFonts w:eastAsia="Calibri"/>
          <w:bCs/>
          <w:i/>
          <w:lang w:eastAsia="en-US"/>
        </w:rPr>
        <w:t>h</w:t>
      </w:r>
      <w:r w:rsidRPr="002A6673">
        <w:rPr>
          <w:rFonts w:eastAsia="Calibri"/>
          <w:bCs/>
          <w:lang w:eastAsia="en-US"/>
        </w:rPr>
        <w:t xml:space="preserve"> для пучка</w:t>
      </w:r>
      <w:r w:rsidR="00D1407E" w:rsidRPr="002A6673">
        <w:rPr>
          <w:rFonts w:eastAsia="Calibri"/>
          <w:bCs/>
          <w:lang w:eastAsia="en-US"/>
        </w:rPr>
        <w:t xml:space="preserve"> с </w:t>
      </w:r>
      <w:r w:rsidRPr="002A6673">
        <w:rPr>
          <w:rFonts w:eastAsia="Calibri"/>
          <w:bCs/>
          <w:lang w:eastAsia="en-US"/>
        </w:rPr>
        <w:t>поляризацией вверх</w:t>
      </w:r>
      <w:r w:rsidRPr="002A6673">
        <w:rPr>
          <w:rStyle w:val="af8"/>
          <w:rFonts w:eastAsia="Calibri"/>
          <w:bCs/>
          <w:lang w:eastAsia="en-US"/>
        </w:rPr>
        <w:footnoteReference w:id="7"/>
      </w:r>
      <w:r w:rsidR="001C7554" w:rsidRPr="002A6673">
        <w:rPr>
          <w:rFonts w:eastAsia="Calibri"/>
          <w:bCs/>
          <w:lang w:eastAsia="en-US"/>
        </w:rPr>
        <w:t>.</w:t>
      </w:r>
    </w:p>
    <w:p w:rsidR="001C7554" w:rsidRPr="002A6673" w:rsidRDefault="00686A71" w:rsidP="00C57241">
      <w:pPr>
        <w:pStyle w:val="ac"/>
      </w:pPr>
      <w:r w:rsidRPr="002A6673">
        <w:rPr>
          <w:rFonts w:eastAsia="Calibri"/>
          <w:lang w:eastAsia="en-US"/>
        </w:rPr>
        <w:t xml:space="preserve">Как уже отмечено выше, экспериментально измеренные значения асимметрии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ведут себя </w:t>
      </w:r>
      <w:r w:rsidR="00262652" w:rsidRPr="002A6673">
        <w:rPr>
          <w:rFonts w:eastAsia="Calibri"/>
          <w:lang w:eastAsia="en-US"/>
        </w:rPr>
        <w:t xml:space="preserve">практически </w:t>
      </w:r>
      <w:r w:rsidRPr="002A6673">
        <w:rPr>
          <w:rFonts w:eastAsia="Calibri"/>
          <w:lang w:eastAsia="en-US"/>
        </w:rPr>
        <w:t>одинаков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большом диапазоне энергий.</w:t>
      </w:r>
      <w:r w:rsidR="00D1407E" w:rsidRPr="002A6673">
        <w:rPr>
          <w:rFonts w:eastAsia="Calibri"/>
          <w:lang w:eastAsia="en-US"/>
        </w:rPr>
        <w:t xml:space="preserve"> В</w:t>
      </w:r>
      <w:r w:rsidR="00655E4A" w:rsidRPr="002A6673">
        <w:rPr>
          <w:rFonts w:eastAsia="Calibri"/>
          <w:lang w:eastAsia="en-US"/>
        </w:rPr>
        <w:t xml:space="preserve"> </w:t>
      </w:r>
      <w:r w:rsidR="00B21E92" w:rsidRPr="002A6673">
        <w:rPr>
          <w:rFonts w:eastAsia="Calibri"/>
          <w:lang w:eastAsia="en-US"/>
        </w:rPr>
        <w:t xml:space="preserve">качестве примера </w:t>
      </w:r>
      <w:r w:rsidR="003F3CB4" w:rsidRPr="002A6673">
        <w:rPr>
          <w:rFonts w:eastAsia="Calibri"/>
          <w:lang w:eastAsia="en-US"/>
        </w:rPr>
        <w:t>на</w:t>
      </w:r>
      <w:r w:rsidR="00C57241" w:rsidRPr="002A6673">
        <w:rPr>
          <w:rFonts w:eastAsia="Calibri"/>
          <w:lang w:eastAsia="en-US"/>
        </w:rPr>
        <w:t xml:space="preserve"> </w:t>
      </w:r>
      <w:r w:rsidR="00D06246" w:rsidRPr="002A6673">
        <w:fldChar w:fldCharType="begin"/>
      </w:r>
      <w:r w:rsidR="001C7276" w:rsidRPr="002A6673">
        <w:instrText xml:space="preserve"> REF _Ref2793057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6</w:t>
      </w:r>
      <w:r w:rsidR="00D06246" w:rsidRPr="002A6673">
        <w:fldChar w:fldCharType="end"/>
      </w:r>
      <w:r w:rsidR="0069260C" w:rsidRPr="002A6673">
        <w:rPr>
          <w:rFonts w:eastAsia="Calibri"/>
          <w:lang w:eastAsia="en-US"/>
        </w:rPr>
        <w:t xml:space="preserve"> с</w:t>
      </w:r>
      <w:r w:rsidR="00C57241" w:rsidRPr="002A6673">
        <w:rPr>
          <w:rFonts w:eastAsia="Calibri"/>
          <w:lang w:eastAsia="en-US"/>
        </w:rPr>
        <w:t>равниваются</w:t>
      </w:r>
      <w:r w:rsidR="005343AB" w:rsidRPr="002A6673">
        <w:rPr>
          <w:rFonts w:eastAsia="Calibri"/>
          <w:lang w:eastAsia="en-US"/>
        </w:rPr>
        <w:t xml:space="preserve"> </w:t>
      </w:r>
      <w:r w:rsidR="00262652" w:rsidRPr="002A6673">
        <w:rPr>
          <w:rFonts w:eastAsia="Calibri"/>
          <w:lang w:eastAsia="en-US"/>
        </w:rPr>
        <w:t>результаты</w:t>
      </w:r>
      <w:r w:rsidR="005343AB" w:rsidRPr="002A6673">
        <w:rPr>
          <w:rFonts w:eastAsia="Calibri"/>
          <w:lang w:eastAsia="en-US"/>
        </w:rPr>
        <w:t xml:space="preserve"> по </w:t>
      </w:r>
      <w:r w:rsidR="005343AB" w:rsidRPr="002A6673">
        <w:rPr>
          <w:rFonts w:eastAsia="Calibri"/>
          <w:i/>
          <w:lang w:eastAsia="en-US"/>
        </w:rPr>
        <w:t>A</w:t>
      </w:r>
      <w:r w:rsidR="005343AB" w:rsidRPr="002A6673">
        <w:rPr>
          <w:rFonts w:eastAsia="Calibri"/>
          <w:vertAlign w:val="subscript"/>
          <w:lang w:eastAsia="en-US"/>
        </w:rPr>
        <w:t>N</w:t>
      </w:r>
      <w:r w:rsidR="005343AB" w:rsidRPr="002A6673">
        <w:rPr>
          <w:rFonts w:eastAsia="Calibri"/>
          <w:lang w:eastAsia="en-US"/>
        </w:rPr>
        <w:t xml:space="preserve"> для реакций </w:t>
      </w:r>
      <w:r w:rsidR="005343AB" w:rsidRPr="002A6673">
        <w:rPr>
          <w:rFonts w:eastAsia="Calibri"/>
          <w:i/>
          <w:lang w:eastAsia="en-US"/>
        </w:rPr>
        <w:t>p</w:t>
      </w:r>
      <w:r w:rsidR="005343AB" w:rsidRPr="002A6673">
        <w:rPr>
          <w:rFonts w:eastAsia="Calibri"/>
          <w:i/>
          <w:vertAlign w:val="superscript"/>
          <w:lang w:eastAsia="en-US"/>
        </w:rPr>
        <w:t>↑</w:t>
      </w:r>
      <w:r w:rsidR="005343AB" w:rsidRPr="002A6673">
        <w:rPr>
          <w:rFonts w:eastAsia="Calibri"/>
          <w:i/>
          <w:lang w:eastAsia="en-US"/>
        </w:rPr>
        <w:t>p→ π</w:t>
      </w:r>
      <w:r w:rsidR="005343AB" w:rsidRPr="002A6673">
        <w:rPr>
          <w:rFonts w:eastAsia="Calibri"/>
          <w:i/>
          <w:vertAlign w:val="superscript"/>
          <w:lang w:eastAsia="en-US"/>
        </w:rPr>
        <w:t>±</w:t>
      </w:r>
      <w:r w:rsidR="005343AB" w:rsidRPr="002A6673">
        <w:rPr>
          <w:rFonts w:eastAsia="Calibri"/>
          <w:i/>
          <w:lang w:eastAsia="en-US"/>
        </w:rPr>
        <w:t>+X</w:t>
      </w:r>
      <w:r w:rsidR="005343AB" w:rsidRPr="002A6673">
        <w:rPr>
          <w:rFonts w:eastAsia="Calibri"/>
          <w:lang w:eastAsia="en-US"/>
        </w:rPr>
        <w:t>, полученные при различ</w:t>
      </w:r>
      <w:r w:rsidR="00026284" w:rsidRPr="002A6673">
        <w:rPr>
          <w:rFonts w:eastAsia="Calibri"/>
          <w:lang w:eastAsia="en-US"/>
        </w:rPr>
        <w:softHyphen/>
      </w:r>
      <w:r w:rsidR="005343AB" w:rsidRPr="002A6673">
        <w:rPr>
          <w:rFonts w:eastAsia="Calibri"/>
          <w:lang w:eastAsia="en-US"/>
        </w:rPr>
        <w:t>ных энергиях на ускорителях ZGS (</w:t>
      </w:r>
      <w:r w:rsidR="005343AB" w:rsidRPr="002A6673">
        <w:rPr>
          <w:rFonts w:eastAsia="Calibri"/>
          <w:i/>
          <w:lang w:eastAsia="en-US"/>
        </w:rPr>
        <w:t>√s</w:t>
      </w:r>
      <w:r w:rsidR="00D75F62" w:rsidRPr="002A6673">
        <w:rPr>
          <w:rFonts w:eastAsia="Calibri"/>
          <w:i/>
          <w:lang w:eastAsia="en-US"/>
        </w:rPr>
        <w:t> </w:t>
      </w:r>
      <w:r w:rsidR="00D75F62" w:rsidRPr="002A6673">
        <w:rPr>
          <w:rFonts w:eastAsia="Calibri"/>
          <w:lang w:eastAsia="en-US"/>
        </w:rPr>
        <w:t>= </w:t>
      </w:r>
      <w:r w:rsidR="005343AB" w:rsidRPr="002A6673">
        <w:rPr>
          <w:rFonts w:eastAsia="Calibri"/>
          <w:lang w:eastAsia="en-US"/>
        </w:rPr>
        <w:t>4.9</w:t>
      </w:r>
      <w:r w:rsidR="00D75F62" w:rsidRPr="002A6673">
        <w:rPr>
          <w:rFonts w:eastAsia="Calibri"/>
          <w:lang w:eastAsia="en-US"/>
        </w:rPr>
        <w:t> ГэВ</w:t>
      </w:r>
      <w:r w:rsidR="005343AB" w:rsidRPr="002A6673">
        <w:rPr>
          <w:rFonts w:eastAsia="Calibri"/>
          <w:lang w:eastAsia="en-US"/>
        </w:rPr>
        <w:t>) [</w:t>
      </w:r>
      <w:bookmarkStart w:id="33" w:name="_Ref487457441"/>
      <w:r w:rsidR="005343AB" w:rsidRPr="002A6673">
        <w:rPr>
          <w:rStyle w:val="ab"/>
          <w:rFonts w:eastAsia="Calibri"/>
          <w:vertAlign w:val="baseline"/>
          <w:lang w:eastAsia="en-US"/>
        </w:rPr>
        <w:endnoteReference w:id="22"/>
      </w:r>
      <w:bookmarkEnd w:id="33"/>
      <w:r w:rsidR="005343AB" w:rsidRPr="002A6673">
        <w:rPr>
          <w:rFonts w:eastAsia="Calibri"/>
          <w:lang w:eastAsia="en-US"/>
        </w:rPr>
        <w:t>], AGS (√</w:t>
      </w:r>
      <w:r w:rsidR="005343AB" w:rsidRPr="002A6673">
        <w:rPr>
          <w:rFonts w:eastAsia="Calibri"/>
          <w:i/>
          <w:lang w:eastAsia="en-US"/>
        </w:rPr>
        <w:t>s</w:t>
      </w:r>
      <w:r w:rsidR="00D75F62" w:rsidRPr="002A6673">
        <w:rPr>
          <w:rFonts w:eastAsia="Calibri"/>
          <w:lang w:eastAsia="en-US"/>
        </w:rPr>
        <w:t> = </w:t>
      </w:r>
      <w:r w:rsidR="005343AB" w:rsidRPr="002A6673">
        <w:rPr>
          <w:rFonts w:eastAsia="Calibri"/>
          <w:lang w:eastAsia="en-US"/>
        </w:rPr>
        <w:t>6.55</w:t>
      </w:r>
      <w:r w:rsidR="00D75F62" w:rsidRPr="002A6673">
        <w:rPr>
          <w:rFonts w:eastAsia="Calibri"/>
          <w:lang w:eastAsia="en-US"/>
        </w:rPr>
        <w:t> ГэВ</w:t>
      </w:r>
      <w:r w:rsidR="005343AB" w:rsidRPr="002A6673">
        <w:rPr>
          <w:rFonts w:eastAsia="Calibri"/>
          <w:lang w:eastAsia="en-US"/>
        </w:rPr>
        <w:t>) [</w:t>
      </w:r>
      <w:bookmarkStart w:id="34" w:name="_Ref487457452"/>
      <w:r w:rsidR="005343AB" w:rsidRPr="002A6673">
        <w:rPr>
          <w:rStyle w:val="ab"/>
          <w:rFonts w:eastAsia="Calibri"/>
          <w:vertAlign w:val="baseline"/>
          <w:lang w:eastAsia="en-US"/>
        </w:rPr>
        <w:endnoteReference w:id="23"/>
      </w:r>
      <w:bookmarkEnd w:id="34"/>
      <w:r w:rsidR="005343AB" w:rsidRPr="002A6673">
        <w:rPr>
          <w:rFonts w:eastAsia="Calibri"/>
          <w:lang w:eastAsia="en-US"/>
        </w:rPr>
        <w:t>], FNAL (√</w:t>
      </w:r>
      <w:r w:rsidR="005343AB" w:rsidRPr="002A6673">
        <w:rPr>
          <w:rFonts w:eastAsia="Calibri"/>
          <w:i/>
          <w:lang w:eastAsia="en-US"/>
        </w:rPr>
        <w:t>s</w:t>
      </w:r>
      <w:r w:rsidR="00D75F62" w:rsidRPr="002A6673">
        <w:rPr>
          <w:rFonts w:eastAsia="Calibri"/>
          <w:lang w:eastAsia="en-US"/>
        </w:rPr>
        <w:t> = </w:t>
      </w:r>
      <w:r w:rsidR="005343AB" w:rsidRPr="002A6673">
        <w:rPr>
          <w:rFonts w:eastAsia="Calibri"/>
          <w:lang w:eastAsia="en-US"/>
        </w:rPr>
        <w:t>19.43</w:t>
      </w:r>
      <w:r w:rsidR="00D75F62" w:rsidRPr="002A6673">
        <w:rPr>
          <w:rFonts w:eastAsia="Calibri"/>
          <w:lang w:eastAsia="en-US"/>
        </w:rPr>
        <w:t> ГэВ</w:t>
      </w:r>
      <w:r w:rsidR="005343AB" w:rsidRPr="002A6673">
        <w:rPr>
          <w:rFonts w:eastAsia="Calibri"/>
          <w:lang w:eastAsia="en-US"/>
        </w:rPr>
        <w:t>) [</w:t>
      </w:r>
      <w:bookmarkStart w:id="35" w:name="_Ref487457457"/>
      <w:r w:rsidR="005343AB" w:rsidRPr="002A6673">
        <w:rPr>
          <w:rStyle w:val="ab"/>
          <w:rFonts w:eastAsia="Calibri"/>
          <w:vertAlign w:val="baseline"/>
          <w:lang w:eastAsia="en-US"/>
        </w:rPr>
        <w:endnoteReference w:id="24"/>
      </w:r>
      <w:bookmarkEnd w:id="35"/>
      <w:r w:rsidR="005343AB"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005343AB" w:rsidRPr="002A6673">
        <w:rPr>
          <w:rFonts w:eastAsia="Calibri"/>
          <w:lang w:eastAsia="en-US"/>
        </w:rPr>
        <w:t>RHIC (√</w:t>
      </w:r>
      <w:r w:rsidR="005343AB" w:rsidRPr="002A6673">
        <w:rPr>
          <w:rFonts w:eastAsia="Calibri"/>
          <w:i/>
          <w:lang w:eastAsia="en-US"/>
        </w:rPr>
        <w:t>s</w:t>
      </w:r>
      <w:r w:rsidR="00D75F62" w:rsidRPr="002A6673">
        <w:rPr>
          <w:rFonts w:eastAsia="Calibri"/>
          <w:lang w:eastAsia="en-US"/>
        </w:rPr>
        <w:t> = </w:t>
      </w:r>
      <w:r w:rsidR="005343AB" w:rsidRPr="002A6673">
        <w:rPr>
          <w:rFonts w:eastAsia="Calibri"/>
          <w:lang w:eastAsia="en-US"/>
        </w:rPr>
        <w:t>62.4</w:t>
      </w:r>
      <w:r w:rsidR="00D75F62" w:rsidRPr="002A6673">
        <w:rPr>
          <w:rFonts w:eastAsia="Calibri"/>
          <w:lang w:eastAsia="en-US"/>
        </w:rPr>
        <w:t> ГэВ</w:t>
      </w:r>
      <w:r w:rsidR="005343AB" w:rsidRPr="002A6673">
        <w:rPr>
          <w:rFonts w:eastAsia="Calibri"/>
          <w:lang w:eastAsia="en-US"/>
        </w:rPr>
        <w:t>) [</w:t>
      </w:r>
      <w:bookmarkStart w:id="36" w:name="_Ref487457466"/>
      <w:r w:rsidR="005343AB" w:rsidRPr="002A6673">
        <w:rPr>
          <w:rStyle w:val="ab"/>
          <w:rFonts w:eastAsia="Calibri"/>
          <w:vertAlign w:val="baseline"/>
          <w:lang w:eastAsia="en-US"/>
        </w:rPr>
        <w:endnoteReference w:id="25"/>
      </w:r>
      <w:bookmarkEnd w:id="36"/>
      <w:r w:rsidR="005343AB" w:rsidRPr="002A6673">
        <w:rPr>
          <w:rFonts w:eastAsia="Calibri"/>
          <w:lang w:eastAsia="en-US"/>
        </w:rPr>
        <w:t>].</w:t>
      </w:r>
      <w:r w:rsidRPr="002A6673">
        <w:rPr>
          <w:rFonts w:eastAsia="Calibri"/>
          <w:lang w:eastAsia="en-US"/>
        </w:rPr>
        <w:t xml:space="preserve"> Другие результаты представлены </w:t>
      </w:r>
      <w:r w:rsidRPr="002A6673">
        <w:rPr>
          <w:rFonts w:eastAsia="Calibri"/>
          <w:bCs/>
          <w:lang w:eastAsia="en-US"/>
        </w:rPr>
        <w:t>более п</w:t>
      </w:r>
      <w:r w:rsidR="00B21E92" w:rsidRPr="002A6673">
        <w:rPr>
          <w:rFonts w:eastAsia="Calibri"/>
          <w:bCs/>
          <w:lang w:eastAsia="en-US"/>
        </w:rPr>
        <w:t>одробн</w:t>
      </w:r>
      <w:r w:rsidRPr="002A6673">
        <w:rPr>
          <w:rFonts w:eastAsia="Calibri"/>
          <w:bCs/>
          <w:lang w:eastAsia="en-US"/>
        </w:rPr>
        <w:t>о</w:t>
      </w:r>
      <w:r w:rsidR="00D1407E" w:rsidRPr="002A6673">
        <w:rPr>
          <w:rFonts w:eastAsia="Calibri"/>
          <w:bCs/>
          <w:lang w:eastAsia="en-US"/>
        </w:rPr>
        <w:t xml:space="preserve"> в</w:t>
      </w:r>
      <w:r w:rsidR="00655E4A" w:rsidRPr="002A6673">
        <w:rPr>
          <w:rFonts w:eastAsia="Calibri"/>
          <w:bCs/>
          <w:lang w:eastAsia="en-US"/>
        </w:rPr>
        <w:t xml:space="preserve"> </w:t>
      </w:r>
      <w:r w:rsidR="001F174C" w:rsidRPr="002A6673">
        <w:rPr>
          <w:rFonts w:eastAsia="Calibri"/>
          <w:bCs/>
          <w:lang w:eastAsia="en-US"/>
        </w:rPr>
        <w:t xml:space="preserve">разделе </w:t>
      </w:r>
      <w:r w:rsidR="00D06246" w:rsidRPr="002A6673">
        <w:fldChar w:fldCharType="begin"/>
      </w:r>
      <w:r w:rsidR="001C7276" w:rsidRPr="002A6673">
        <w:instrText xml:space="preserve"> REF _Ref490260224 \r </w:instrText>
      </w:r>
      <w:r w:rsidR="007033E1" w:rsidRPr="002A6673">
        <w:instrText xml:space="preserve">\h </w:instrText>
      </w:r>
      <w:r w:rsidR="002A6673">
        <w:instrText xml:space="preserve"> \* MERGEFORMAT </w:instrText>
      </w:r>
      <w:r w:rsidR="00D06246" w:rsidRPr="002A6673">
        <w:fldChar w:fldCharType="separate"/>
      </w:r>
      <w:r w:rsidR="00CA1D38" w:rsidRPr="002A6673">
        <w:t>5</w:t>
      </w:r>
      <w:r w:rsidR="00D06246" w:rsidRPr="002A6673">
        <w:fldChar w:fldCharType="end"/>
      </w:r>
      <w:r w:rsidR="001F174C" w:rsidRPr="002A6673">
        <w:rPr>
          <w:rFonts w:eastAsia="Calibri"/>
          <w:bCs/>
          <w:lang w:eastAsia="en-US"/>
        </w:rPr>
        <w:t>.</w:t>
      </w:r>
      <w:r w:rsidR="00C57241" w:rsidRPr="002A6673">
        <w:rPr>
          <w:rFonts w:eastAsia="Calibri"/>
          <w:lang w:eastAsia="en-US"/>
        </w:rPr>
        <w:t xml:space="preserve"> </w:t>
      </w:r>
      <w:r w:rsidR="00081D90" w:rsidRPr="002A6673">
        <w:rPr>
          <w:rFonts w:eastAsia="Calibri"/>
          <w:lang w:eastAsia="en-US"/>
        </w:rPr>
        <w:t>Обзор данных</w:t>
      </w:r>
      <w:r w:rsidR="00D1407E" w:rsidRPr="002A6673">
        <w:rPr>
          <w:rFonts w:eastAsia="Calibri"/>
          <w:lang w:eastAsia="en-US"/>
        </w:rPr>
        <w:t xml:space="preserve"> и</w:t>
      </w:r>
      <w:r w:rsidR="00655E4A" w:rsidRPr="002A6673">
        <w:rPr>
          <w:rFonts w:eastAsia="Calibri"/>
          <w:lang w:eastAsia="en-US"/>
        </w:rPr>
        <w:t xml:space="preserve"> </w:t>
      </w:r>
      <w:r w:rsidR="00081D90" w:rsidRPr="002A6673">
        <w:rPr>
          <w:rFonts w:eastAsia="Calibri"/>
          <w:lang w:eastAsia="en-US"/>
        </w:rPr>
        <w:t xml:space="preserve">их анализ можно найти </w:t>
      </w:r>
      <w:r w:rsidRPr="002A6673">
        <w:rPr>
          <w:rFonts w:eastAsia="Calibri"/>
          <w:lang w:eastAsia="en-US"/>
        </w:rPr>
        <w:t>такж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аботах </w:t>
      </w:r>
      <w:r w:rsidR="00081D90" w:rsidRPr="002A6673">
        <w:rPr>
          <w:rFonts w:eastAsia="Calibri"/>
          <w:lang w:eastAsia="en-US"/>
        </w:rPr>
        <w:t>[</w:t>
      </w:r>
      <w:bookmarkStart w:id="37" w:name="_Ref487457066"/>
      <w:r w:rsidR="00081D90" w:rsidRPr="002A6673">
        <w:rPr>
          <w:rStyle w:val="ab"/>
          <w:rFonts w:eastAsia="Calibri"/>
          <w:vertAlign w:val="baseline"/>
          <w:lang w:eastAsia="en-US"/>
        </w:rPr>
        <w:endnoteReference w:id="26"/>
      </w:r>
      <w:bookmarkEnd w:id="37"/>
      <w:r w:rsidR="00081D90" w:rsidRPr="002A6673">
        <w:rPr>
          <w:rFonts w:eastAsia="Calibri"/>
          <w:lang w:eastAsia="en-US"/>
        </w:rPr>
        <w:t>,</w:t>
      </w:r>
      <w:bookmarkStart w:id="38" w:name="_Ref487457533"/>
      <w:r w:rsidR="00081D90" w:rsidRPr="002A6673">
        <w:rPr>
          <w:rFonts w:eastAsia="Calibri"/>
          <w:lang w:eastAsia="en-US"/>
        </w:rPr>
        <w:t xml:space="preserve"> </w:t>
      </w:r>
      <w:r w:rsidR="00081D90" w:rsidRPr="002A6673">
        <w:rPr>
          <w:rStyle w:val="ab"/>
          <w:rFonts w:eastAsia="Calibri"/>
          <w:vertAlign w:val="baseline"/>
          <w:lang w:eastAsia="en-US"/>
        </w:rPr>
        <w:endnoteReference w:id="27"/>
      </w:r>
      <w:bookmarkEnd w:id="38"/>
      <w:r w:rsidR="00081D90" w:rsidRPr="002A6673">
        <w:rPr>
          <w:rFonts w:eastAsia="Calibri"/>
          <w:lang w:eastAsia="en-US"/>
        </w:rPr>
        <w:t>,</w:t>
      </w:r>
      <w:bookmarkStart w:id="39" w:name="_Ref487457134"/>
      <w:r w:rsidR="00081D90" w:rsidRPr="002A6673">
        <w:rPr>
          <w:rFonts w:eastAsia="Calibri"/>
          <w:lang w:eastAsia="en-US"/>
        </w:rPr>
        <w:t xml:space="preserve"> </w:t>
      </w:r>
      <w:bookmarkStart w:id="40" w:name="_Ref488226018"/>
      <w:r w:rsidR="00081D90" w:rsidRPr="002A6673">
        <w:rPr>
          <w:rStyle w:val="ab"/>
          <w:rFonts w:eastAsia="Calibri"/>
          <w:vertAlign w:val="baseline"/>
          <w:lang w:eastAsia="en-US"/>
        </w:rPr>
        <w:endnoteReference w:id="28"/>
      </w:r>
      <w:bookmarkEnd w:id="39"/>
      <w:bookmarkEnd w:id="40"/>
      <w:r w:rsidR="00081D90" w:rsidRPr="002A6673">
        <w:rPr>
          <w:rFonts w:eastAsia="Calibri"/>
          <w:lang w:eastAsia="en-US"/>
        </w:rPr>
        <w:t>]</w:t>
      </w:r>
      <w:r w:rsidR="001C7554" w:rsidRPr="002A6673">
        <w:rPr>
          <w:rFonts w:eastAsia="Calibri"/>
          <w:lang w:eastAsia="en-US"/>
        </w:rPr>
        <w:t>.</w:t>
      </w:r>
    </w:p>
    <w:p w:rsidR="001C7554" w:rsidRPr="002A6673" w:rsidRDefault="00D6669F" w:rsidP="00A75A28">
      <w:pPr>
        <w:pStyle w:val="ac"/>
        <w:rPr>
          <w:rFonts w:eastAsia="Calibri"/>
          <w:lang w:eastAsia="en-US"/>
        </w:rPr>
      </w:pPr>
      <w:r w:rsidRPr="002A6673">
        <w:rPr>
          <w:rFonts w:eastAsia="Calibri"/>
          <w:lang w:eastAsia="en-US"/>
        </w:rPr>
        <w:t xml:space="preserve">Данный пример приведен, прежде всего, для того, чтобы показать </w:t>
      </w:r>
      <w:r w:rsidR="009B40C2" w:rsidRPr="002A6673">
        <w:rPr>
          <w:rFonts w:eastAsia="Calibri"/>
          <w:lang w:eastAsia="en-US"/>
        </w:rPr>
        <w:t>—</w:t>
      </w:r>
      <w:r w:rsidRPr="002A6673">
        <w:rPr>
          <w:rFonts w:eastAsia="Calibri"/>
          <w:lang w:eastAsia="en-US"/>
        </w:rPr>
        <w:t xml:space="preserve"> на первое мест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оляризационных исследованиях уже выходит</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энергия,</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систематическое исследование</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анализ данных большого числа различных реакций. Научная проблема, которая является целью данного проекта </w:t>
      </w:r>
      <w:r w:rsidR="009B40C2" w:rsidRPr="002A6673">
        <w:rPr>
          <w:rFonts w:eastAsia="Calibri"/>
          <w:lang w:eastAsia="en-US"/>
        </w:rPr>
        <w:t>—</w:t>
      </w:r>
      <w:r w:rsidRPr="002A6673">
        <w:rPr>
          <w:rFonts w:eastAsia="Calibri"/>
          <w:lang w:eastAsia="en-US"/>
        </w:rPr>
        <w:t xml:space="preserve"> исследование динамики спинового взаимодей</w:t>
      </w:r>
      <w:r w:rsidR="00026284" w:rsidRPr="002A6673">
        <w:rPr>
          <w:rFonts w:eastAsia="Calibri"/>
          <w:lang w:eastAsia="en-US"/>
        </w:rPr>
        <w:softHyphen/>
      </w:r>
      <w:r w:rsidRPr="002A6673">
        <w:rPr>
          <w:rFonts w:eastAsia="Calibri"/>
          <w:lang w:eastAsia="en-US"/>
        </w:rPr>
        <w:t>стви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том числ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оцессе аннигиляции</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спользованием антипротонного пучка, при рождении широкого класса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том числе содержащих </w:t>
      </w:r>
      <w:r w:rsidRPr="002A6673">
        <w:rPr>
          <w:rFonts w:eastAsia="Calibri"/>
          <w:i/>
          <w:lang w:eastAsia="en-US"/>
        </w:rPr>
        <w:t>s</w:t>
      </w:r>
      <w:r w:rsidR="006772D4" w:rsidRPr="002A6673">
        <w:rPr>
          <w:rFonts w:ascii="MS Mincho" w:eastAsia="MS Mincho" w:hAnsi="MS Mincho" w:cs="MS Mincho" w:hint="eastAsia"/>
          <w:lang w:eastAsia="en-US"/>
        </w:rPr>
        <w: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с</w:t>
      </w:r>
      <w:r w:rsidR="006772D4" w:rsidRPr="002A6673">
        <w:rPr>
          <w:rFonts w:ascii="MS Mincho" w:eastAsia="MS Mincho" w:hAnsi="MS Mincho" w:cs="MS Mincho" w:hint="eastAsia"/>
          <w:lang w:eastAsia="en-US"/>
        </w:rPr>
        <w:t>‑</w:t>
      </w:r>
      <w:r w:rsidR="000C4926" w:rsidRPr="002A6673">
        <w:rPr>
          <w:rFonts w:eastAsia="Calibri"/>
          <w:lang w:eastAsia="en-US"/>
        </w:rPr>
        <w:t>кварки</w:t>
      </w:r>
      <w:r w:rsidR="001C7554" w:rsidRPr="002A6673">
        <w:rPr>
          <w:rFonts w:eastAsia="Calibri"/>
          <w:lang w:eastAsia="en-US"/>
        </w:rPr>
        <w:t>.</w:t>
      </w:r>
    </w:p>
    <w:p w:rsidR="003C6088" w:rsidRPr="002A6673" w:rsidRDefault="009B508A" w:rsidP="00C57241">
      <w:pPr>
        <w:pStyle w:val="affa"/>
        <w:rPr>
          <w:noProof w:val="0"/>
        </w:rPr>
      </w:pPr>
      <w:bookmarkStart w:id="41" w:name="_Ref487457191"/>
      <w:r w:rsidRPr="002A6673">
        <w:drawing>
          <wp:inline distT="0" distB="0" distL="0" distR="0" wp14:anchorId="56DD982E" wp14:editId="0E23F368">
            <wp:extent cx="5505450" cy="15906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09900" cy="1591961"/>
                    </a:xfrm>
                    <a:prstGeom prst="rect">
                      <a:avLst/>
                    </a:prstGeom>
                    <a:noFill/>
                  </pic:spPr>
                </pic:pic>
              </a:graphicData>
            </a:graphic>
          </wp:inline>
        </w:drawing>
      </w:r>
    </w:p>
    <w:p w:rsidR="003665BF" w:rsidRPr="002A6673" w:rsidRDefault="003665BF" w:rsidP="003C6088">
      <w:pPr>
        <w:pStyle w:val="aff7"/>
      </w:pPr>
      <w:bookmarkStart w:id="42" w:name="_Ref2793057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6</w:t>
      </w:r>
      <w:r w:rsidR="00D06246" w:rsidRPr="002A6673">
        <w:fldChar w:fldCharType="end"/>
      </w:r>
      <w:bookmarkEnd w:id="41"/>
      <w:bookmarkEnd w:id="42"/>
      <w:r w:rsidRPr="002A6673">
        <w:rPr>
          <w:rFonts w:eastAsia="Calibri"/>
        </w:rPr>
        <w:t xml:space="preserve"> A</w:t>
      </w:r>
      <w:r w:rsidRPr="002A6673">
        <w:rPr>
          <w:rFonts w:eastAsia="Calibri"/>
          <w:vertAlign w:val="subscript"/>
        </w:rPr>
        <w:t>N</w:t>
      </w:r>
      <w:r w:rsidRPr="002A6673">
        <w:rPr>
          <w:rFonts w:eastAsia="Calibri"/>
        </w:rPr>
        <w:t xml:space="preserve"> для реакций </w:t>
      </w:r>
      <w:r w:rsidR="0069260C" w:rsidRPr="002A6673">
        <w:rPr>
          <w:rFonts w:eastAsia="Calibri"/>
          <w:i/>
        </w:rPr>
        <w:t>p</w:t>
      </w:r>
      <w:r w:rsidRPr="002A6673">
        <w:rPr>
          <w:rFonts w:eastAsia="Calibri"/>
          <w:i/>
        </w:rPr>
        <w:t>↑</w:t>
      </w:r>
      <w:r w:rsidR="0069260C" w:rsidRPr="002A6673">
        <w:rPr>
          <w:rFonts w:eastAsia="Calibri"/>
          <w:i/>
        </w:rPr>
        <w:t>p</w:t>
      </w:r>
      <w:r w:rsidRPr="002A6673">
        <w:rPr>
          <w:rFonts w:eastAsia="Calibri"/>
          <w:i/>
        </w:rPr>
        <w:t>→π± +X</w:t>
      </w:r>
      <w:r w:rsidRPr="002A6673">
        <w:rPr>
          <w:rFonts w:eastAsia="Calibri"/>
        </w:rPr>
        <w:t>. Данные ZGS [</w:t>
      </w:r>
      <w:r w:rsidR="00D06246" w:rsidRPr="002A6673">
        <w:fldChar w:fldCharType="begin"/>
      </w:r>
      <w:r w:rsidR="001C7276" w:rsidRPr="002A6673">
        <w:instrText xml:space="preserve"> NOTEREF _Ref487457441 </w:instrText>
      </w:r>
      <w:r w:rsidR="007033E1" w:rsidRPr="002A6673">
        <w:instrText xml:space="preserve">\h </w:instrText>
      </w:r>
      <w:r w:rsidR="002A6673">
        <w:instrText xml:space="preserve"> \* MERGEFORMAT </w:instrText>
      </w:r>
      <w:r w:rsidR="00D06246" w:rsidRPr="002A6673">
        <w:fldChar w:fldCharType="separate"/>
      </w:r>
      <w:r w:rsidR="00CA1D38" w:rsidRPr="002A6673">
        <w:t>21</w:t>
      </w:r>
      <w:r w:rsidR="00D06246" w:rsidRPr="002A6673">
        <w:fldChar w:fldCharType="end"/>
      </w:r>
      <w:r w:rsidRPr="002A6673">
        <w:rPr>
          <w:rFonts w:eastAsia="Calibri"/>
        </w:rPr>
        <w:t>], AGS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Calibri"/>
        </w:rPr>
        <w:t>], FNAL [</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Pr="002A6673">
        <w:rPr>
          <w:rFonts w:eastAsia="Calibri"/>
        </w:rPr>
        <w:t>], RHIC [</w:t>
      </w:r>
      <w:r w:rsidR="00D06246" w:rsidRPr="002A6673">
        <w:fldChar w:fldCharType="begin"/>
      </w:r>
      <w:r w:rsidR="001C7276" w:rsidRPr="002A6673">
        <w:instrText xml:space="preserve"> NOTEREF _Ref487457466 </w:instrText>
      </w:r>
      <w:r w:rsidR="007033E1" w:rsidRPr="002A6673">
        <w:instrText xml:space="preserve">\h </w:instrText>
      </w:r>
      <w:r w:rsidR="002A6673">
        <w:instrText xml:space="preserve"> \* MERGEFORMAT </w:instrText>
      </w:r>
      <w:r w:rsidR="00D06246" w:rsidRPr="002A6673">
        <w:fldChar w:fldCharType="separate"/>
      </w:r>
      <w:r w:rsidR="00CA1D38" w:rsidRPr="002A6673">
        <w:t>24</w:t>
      </w:r>
      <w:r w:rsidR="00D06246" w:rsidRPr="002A6673">
        <w:fldChar w:fldCharType="end"/>
      </w:r>
      <w:r w:rsidRPr="002A6673">
        <w:rPr>
          <w:rFonts w:eastAsia="Calibri"/>
        </w:rPr>
        <w:t xml:space="preserve">]. </w:t>
      </w:r>
      <w:r w:rsidR="00E23784" w:rsidRPr="002A6673">
        <w:rPr>
          <w:rFonts w:eastAsia="Calibri"/>
        </w:rPr>
        <w:br/>
      </w:r>
      <w:r w:rsidRPr="002A6673">
        <w:rPr>
          <w:rFonts w:eastAsia="Calibri"/>
        </w:rPr>
        <w:t>Компиляция экспериментальных данных из публикации [</w:t>
      </w:r>
      <w:r w:rsidRPr="002A6673">
        <w:rPr>
          <w:rStyle w:val="ab"/>
          <w:rFonts w:eastAsia="Calibri"/>
          <w:vertAlign w:val="baseline"/>
        </w:rPr>
        <w:endnoteReference w:id="29"/>
      </w:r>
      <w:r w:rsidRPr="002A6673">
        <w:rPr>
          <w:rFonts w:eastAsia="Calibri"/>
        </w:rPr>
        <w:t>]</w:t>
      </w:r>
    </w:p>
    <w:p w:rsidR="005343AB" w:rsidRPr="002A6673" w:rsidRDefault="005343AB" w:rsidP="00A75A28">
      <w:pPr>
        <w:pStyle w:val="ac"/>
        <w:rPr>
          <w:rFonts w:eastAsia="Calibri"/>
          <w:lang w:eastAsia="en-US"/>
        </w:rPr>
      </w:pPr>
      <w:r w:rsidRPr="002A6673">
        <w:rPr>
          <w:rFonts w:eastAsia="Calibri"/>
          <w:lang w:eastAsia="en-US"/>
        </w:rPr>
        <w:t xml:space="preserve">В предлагаемых </w:t>
      </w:r>
      <w:r w:rsidR="00D6669F" w:rsidRPr="002A6673">
        <w:rPr>
          <w:rFonts w:eastAsia="Calibri"/>
          <w:lang w:eastAsia="en-US"/>
        </w:rPr>
        <w:t xml:space="preserve">на установке СПАСЧАРМ </w:t>
      </w:r>
      <w:r w:rsidRPr="002A6673">
        <w:rPr>
          <w:rFonts w:eastAsia="Calibri"/>
          <w:lang w:eastAsia="en-US"/>
        </w:rPr>
        <w:t>исследованиях предлагается обратить внимание, прежде всего, на два аспекта:</w:t>
      </w:r>
    </w:p>
    <w:p w:rsidR="001C7554" w:rsidRPr="002A6673" w:rsidRDefault="005343AB" w:rsidP="007B2EED">
      <w:pPr>
        <w:pStyle w:val="-"/>
      </w:pPr>
      <w:r w:rsidRPr="002A6673">
        <w:t>Сравнение поляризационных эффектов при взаимодействии частиц</w:t>
      </w:r>
      <w:r w:rsidR="00D1407E" w:rsidRPr="002A6673">
        <w:t xml:space="preserve"> и</w:t>
      </w:r>
      <w:r w:rsidR="00655E4A" w:rsidRPr="002A6673">
        <w:t xml:space="preserve"> </w:t>
      </w:r>
      <w:r w:rsidRPr="002A6673">
        <w:t>античастиц</w:t>
      </w:r>
      <w:r w:rsidR="00D1407E" w:rsidRPr="002A6673">
        <w:t xml:space="preserve"> с </w:t>
      </w:r>
      <w:r w:rsidR="00262652" w:rsidRPr="002A6673">
        <w:t>веществом при одной</w:t>
      </w:r>
      <w:r w:rsidR="00D1407E" w:rsidRPr="002A6673">
        <w:t xml:space="preserve"> и</w:t>
      </w:r>
      <w:r w:rsidR="00655E4A" w:rsidRPr="002A6673">
        <w:t xml:space="preserve"> </w:t>
      </w:r>
      <w:r w:rsidR="00262652" w:rsidRPr="002A6673">
        <w:t>той же энергии</w:t>
      </w:r>
      <w:r w:rsidR="00D1407E" w:rsidRPr="002A6673">
        <w:t xml:space="preserve"> и</w:t>
      </w:r>
      <w:r w:rsidR="00655E4A" w:rsidRPr="002A6673">
        <w:t xml:space="preserve"> </w:t>
      </w:r>
      <w:r w:rsidR="00D1407E" w:rsidRPr="002A6673">
        <w:t>в</w:t>
      </w:r>
      <w:r w:rsidR="00655E4A" w:rsidRPr="002A6673">
        <w:t xml:space="preserve"> </w:t>
      </w:r>
      <w:r w:rsidR="00262652" w:rsidRPr="002A6673">
        <w:t>одной</w:t>
      </w:r>
      <w:r w:rsidR="00D1407E" w:rsidRPr="002A6673">
        <w:t xml:space="preserve"> и</w:t>
      </w:r>
      <w:r w:rsidR="00655E4A" w:rsidRPr="002A6673">
        <w:t xml:space="preserve"> </w:t>
      </w:r>
      <w:r w:rsidR="00262652" w:rsidRPr="002A6673">
        <w:t>той же кинематической области</w:t>
      </w:r>
      <w:r w:rsidR="001C7554" w:rsidRPr="002A6673">
        <w:t>.</w:t>
      </w:r>
    </w:p>
    <w:p w:rsidR="00D6669F" w:rsidRPr="002A6673" w:rsidRDefault="005343AB" w:rsidP="007B2EED">
      <w:pPr>
        <w:pStyle w:val="-"/>
        <w:rPr>
          <w:lang w:eastAsia="en-US"/>
        </w:rPr>
      </w:pPr>
      <w:r w:rsidRPr="002A6673">
        <w:rPr>
          <w:lang w:eastAsia="en-US"/>
        </w:rPr>
        <w:t xml:space="preserve">Исследование </w:t>
      </w:r>
      <w:r w:rsidR="00262652" w:rsidRPr="002A6673">
        <w:t>спиновых</w:t>
      </w:r>
      <w:r w:rsidR="00262652" w:rsidRPr="002A6673">
        <w:rPr>
          <w:lang w:eastAsia="en-US"/>
        </w:rPr>
        <w:t xml:space="preserve"> </w:t>
      </w:r>
      <w:r w:rsidRPr="002A6673">
        <w:rPr>
          <w:lang w:eastAsia="en-US"/>
        </w:rPr>
        <w:t>эффектов для большого класса реакций</w:t>
      </w:r>
      <w:r w:rsidR="00D1407E" w:rsidRPr="002A6673">
        <w:rPr>
          <w:lang w:eastAsia="en-US"/>
        </w:rPr>
        <w:t xml:space="preserve"> в</w:t>
      </w:r>
      <w:r w:rsidR="00655E4A" w:rsidRPr="002A6673">
        <w:rPr>
          <w:lang w:eastAsia="en-US"/>
        </w:rPr>
        <w:t xml:space="preserve"> </w:t>
      </w:r>
      <w:r w:rsidRPr="002A6673">
        <w:rPr>
          <w:lang w:eastAsia="en-US"/>
        </w:rPr>
        <w:t>широкой кинемати</w:t>
      </w:r>
      <w:r w:rsidR="00026284" w:rsidRPr="002A6673">
        <w:rPr>
          <w:lang w:eastAsia="en-US"/>
        </w:rPr>
        <w:softHyphen/>
      </w:r>
      <w:r w:rsidRPr="002A6673">
        <w:rPr>
          <w:lang w:eastAsia="en-US"/>
        </w:rPr>
        <w:t>ческой области</w:t>
      </w:r>
      <w:r w:rsidR="001C7554" w:rsidRPr="002A6673">
        <w:rPr>
          <w:lang w:eastAsia="en-US"/>
        </w:rPr>
        <w:t>.</w:t>
      </w:r>
    </w:p>
    <w:p w:rsidR="00C976C6" w:rsidRPr="002A6673" w:rsidRDefault="00C976C6" w:rsidP="003B07C9">
      <w:pPr>
        <w:pStyle w:val="3"/>
        <w:jc w:val="both"/>
      </w:pPr>
      <w:bookmarkStart w:id="43" w:name="_Toc26282736"/>
      <w:bookmarkStart w:id="44" w:name="_Toc29983095"/>
      <w:r w:rsidRPr="002A6673">
        <w:lastRenderedPageBreak/>
        <w:t>Измерение односпиновых эффектов</w:t>
      </w:r>
      <w:r w:rsidR="00D1407E" w:rsidRPr="002A6673">
        <w:t xml:space="preserve"> с</w:t>
      </w:r>
      <w:r w:rsidR="00655E4A" w:rsidRPr="002A6673">
        <w:t xml:space="preserve"> </w:t>
      </w:r>
      <w:r w:rsidRPr="002A6673">
        <w:t>использованием поляризованного пучка антипротонов</w:t>
      </w:r>
      <w:bookmarkEnd w:id="43"/>
      <w:bookmarkEnd w:id="44"/>
    </w:p>
    <w:p w:rsidR="001C7554" w:rsidRPr="002A6673" w:rsidRDefault="005343AB" w:rsidP="00923A1F">
      <w:pPr>
        <w:pStyle w:val="ac"/>
        <w:rPr>
          <w:rFonts w:eastAsia="Calibri"/>
          <w:lang w:eastAsia="en-US"/>
        </w:rPr>
      </w:pPr>
      <w:r w:rsidRPr="002A6673">
        <w:rPr>
          <w:rFonts w:eastAsia="Calibri"/>
          <w:lang w:eastAsia="en-US"/>
        </w:rPr>
        <w:t xml:space="preserve">Проект СПАСЧАРМ </w:t>
      </w:r>
      <w:r w:rsidR="00017AFC" w:rsidRPr="002A6673">
        <w:rPr>
          <w:rFonts w:eastAsia="Calibri"/>
          <w:lang w:eastAsia="en-US"/>
        </w:rPr>
        <w:t>пред</w:t>
      </w:r>
      <w:r w:rsidR="00DC646A" w:rsidRPr="002A6673">
        <w:rPr>
          <w:rFonts w:eastAsia="Calibri"/>
          <w:lang w:eastAsia="en-US"/>
        </w:rPr>
        <w:t>о</w:t>
      </w:r>
      <w:r w:rsidR="00017AFC" w:rsidRPr="002A6673">
        <w:rPr>
          <w:rFonts w:eastAsia="Calibri"/>
          <w:lang w:eastAsia="en-US"/>
        </w:rPr>
        <w:t xml:space="preserve">ставляет уникальную возможность </w:t>
      </w:r>
      <w:r w:rsidR="00C976C6" w:rsidRPr="002A6673">
        <w:rPr>
          <w:rFonts w:eastAsia="Calibri"/>
          <w:lang w:eastAsia="en-US"/>
        </w:rPr>
        <w:t xml:space="preserve">исследовать спиновые </w:t>
      </w:r>
      <w:r w:rsidR="00DC646A" w:rsidRPr="002A6673">
        <w:rPr>
          <w:rFonts w:eastAsia="Calibri"/>
          <w:lang w:eastAsia="en-US"/>
        </w:rPr>
        <w:t>эффекты при взаимодействии анти</w:t>
      </w:r>
      <w:r w:rsidR="00C976C6" w:rsidRPr="002A6673">
        <w:rPr>
          <w:rFonts w:eastAsia="Calibri"/>
          <w:lang w:eastAsia="en-US"/>
        </w:rPr>
        <w:t>вещества</w:t>
      </w:r>
      <w:r w:rsidR="00D1407E" w:rsidRPr="002A6673">
        <w:rPr>
          <w:rFonts w:eastAsia="Calibri"/>
          <w:lang w:eastAsia="en-US"/>
        </w:rPr>
        <w:t xml:space="preserve"> с</w:t>
      </w:r>
      <w:r w:rsidR="00655E4A" w:rsidRPr="002A6673">
        <w:rPr>
          <w:rFonts w:eastAsia="Calibri"/>
          <w:lang w:eastAsia="en-US"/>
        </w:rPr>
        <w:t xml:space="preserve"> </w:t>
      </w:r>
      <w:r w:rsidR="00C976C6" w:rsidRPr="002A6673">
        <w:rPr>
          <w:rFonts w:eastAsia="Calibri"/>
          <w:lang w:eastAsia="en-US"/>
        </w:rPr>
        <w:t>веществом</w:t>
      </w:r>
      <w:r w:rsidR="00D1407E" w:rsidRPr="002A6673">
        <w:rPr>
          <w:rFonts w:eastAsia="Calibri"/>
          <w:lang w:eastAsia="en-US"/>
        </w:rPr>
        <w:t xml:space="preserve"> и</w:t>
      </w:r>
      <w:r w:rsidR="00655E4A" w:rsidRPr="002A6673">
        <w:rPr>
          <w:rFonts w:eastAsia="Calibri"/>
          <w:lang w:eastAsia="en-US"/>
        </w:rPr>
        <w:t xml:space="preserve"> </w:t>
      </w:r>
      <w:r w:rsidR="00262652" w:rsidRPr="002A6673">
        <w:rPr>
          <w:rFonts w:eastAsia="Calibri"/>
          <w:lang w:eastAsia="en-US"/>
        </w:rPr>
        <w:t>те же спиновые</w:t>
      </w:r>
      <w:r w:rsidR="00483437" w:rsidRPr="002A6673">
        <w:rPr>
          <w:rFonts w:eastAsia="Calibri"/>
          <w:lang w:eastAsia="en-US"/>
        </w:rPr>
        <w:t xml:space="preserve"> </w:t>
      </w:r>
      <w:r w:rsidR="00262652" w:rsidRPr="002A6673">
        <w:rPr>
          <w:rFonts w:eastAsia="Calibri"/>
          <w:lang w:eastAsia="en-US"/>
        </w:rPr>
        <w:t>эффекты при взаимодействии вещества</w:t>
      </w:r>
      <w:r w:rsidR="00D1407E" w:rsidRPr="002A6673">
        <w:rPr>
          <w:rFonts w:eastAsia="Calibri"/>
          <w:lang w:eastAsia="en-US"/>
        </w:rPr>
        <w:t xml:space="preserve"> с</w:t>
      </w:r>
      <w:r w:rsidR="00655E4A" w:rsidRPr="002A6673">
        <w:rPr>
          <w:rFonts w:eastAsia="Calibri"/>
          <w:lang w:eastAsia="en-US"/>
        </w:rPr>
        <w:t xml:space="preserve"> </w:t>
      </w:r>
      <w:r w:rsidR="00262652" w:rsidRPr="002A6673">
        <w:rPr>
          <w:rFonts w:eastAsia="Calibri"/>
          <w:lang w:eastAsia="en-US"/>
        </w:rPr>
        <w:t>веществом</w:t>
      </w:r>
      <w:r w:rsidR="00D1407E" w:rsidRPr="002A6673">
        <w:rPr>
          <w:rFonts w:eastAsia="Calibri"/>
          <w:lang w:eastAsia="en-US"/>
        </w:rPr>
        <w:t xml:space="preserve"> и</w:t>
      </w:r>
      <w:r w:rsidR="00655E4A" w:rsidRPr="002A6673">
        <w:rPr>
          <w:rFonts w:eastAsia="Calibri"/>
          <w:lang w:eastAsia="en-US"/>
        </w:rPr>
        <w:t xml:space="preserve"> </w:t>
      </w:r>
      <w:r w:rsidR="00017AFC" w:rsidRPr="002A6673">
        <w:rPr>
          <w:rFonts w:eastAsia="Calibri"/>
          <w:lang w:eastAsia="en-US"/>
        </w:rPr>
        <w:t>сравнить результаты по односпиновой асимметрии рождения различных частиц при одинаковых условиях</w:t>
      </w:r>
      <w:r w:rsidR="00262652" w:rsidRPr="002A6673">
        <w:rPr>
          <w:rFonts w:eastAsia="Calibri"/>
        </w:rPr>
        <w:t xml:space="preserve"> </w:t>
      </w:r>
      <w:r w:rsidR="00262652" w:rsidRPr="002A6673">
        <w:rPr>
          <w:rFonts w:eastAsia="Calibri"/>
          <w:lang w:eastAsia="en-US"/>
        </w:rPr>
        <w:t>(энергия</w:t>
      </w:r>
      <w:r w:rsidR="00D1407E" w:rsidRPr="002A6673">
        <w:rPr>
          <w:rFonts w:eastAsia="Calibri"/>
          <w:lang w:eastAsia="en-US"/>
        </w:rPr>
        <w:t xml:space="preserve"> и </w:t>
      </w:r>
      <w:r w:rsidR="00262652" w:rsidRPr="002A6673">
        <w:rPr>
          <w:rFonts w:eastAsia="Calibri"/>
          <w:lang w:eastAsia="en-US"/>
        </w:rPr>
        <w:t>кинематическая область реакции)</w:t>
      </w:r>
      <w:r w:rsidR="00923A1F">
        <w:rPr>
          <w:rFonts w:eastAsia="Calibri"/>
          <w:lang w:eastAsia="en-US"/>
        </w:rPr>
        <w:t xml:space="preserve">. </w:t>
      </w:r>
      <w:r w:rsidR="00D759D7" w:rsidRPr="002A6673">
        <w:rPr>
          <w:rFonts w:eastAsia="Calibri"/>
          <w:lang w:eastAsia="en-US"/>
        </w:rPr>
        <w:t>С момента открытия антиматерии</w:t>
      </w:r>
      <w:r w:rsidR="00D1407E" w:rsidRPr="002A6673">
        <w:rPr>
          <w:rFonts w:eastAsia="Calibri"/>
          <w:lang w:eastAsia="en-US"/>
        </w:rPr>
        <w:t xml:space="preserve"> в</w:t>
      </w:r>
      <w:r w:rsidR="00655E4A" w:rsidRPr="002A6673">
        <w:rPr>
          <w:rFonts w:eastAsia="Calibri"/>
          <w:lang w:eastAsia="en-US"/>
        </w:rPr>
        <w:t xml:space="preserve"> </w:t>
      </w:r>
      <w:r w:rsidR="00D759D7" w:rsidRPr="002A6673">
        <w:rPr>
          <w:rFonts w:eastAsia="Calibri"/>
          <w:lang w:eastAsia="en-US"/>
        </w:rPr>
        <w:t>1930</w:t>
      </w:r>
      <w:r w:rsidR="006772D4" w:rsidRPr="002A6673">
        <w:rPr>
          <w:rFonts w:ascii="MS Mincho" w:eastAsia="MS Mincho" w:hAnsi="MS Mincho" w:cs="MS Mincho" w:hint="eastAsia"/>
          <w:lang w:eastAsia="en-US"/>
        </w:rPr>
        <w:t>‑</w:t>
      </w:r>
      <w:r w:rsidR="00D759D7" w:rsidRPr="002A6673">
        <w:rPr>
          <w:rFonts w:eastAsia="Calibri"/>
          <w:lang w:eastAsia="en-US"/>
        </w:rPr>
        <w:t>х годах она всегда была</w:t>
      </w:r>
      <w:r w:rsidR="00D1407E" w:rsidRPr="002A6673">
        <w:rPr>
          <w:rFonts w:eastAsia="Calibri"/>
          <w:lang w:eastAsia="en-US"/>
        </w:rPr>
        <w:t xml:space="preserve"> и</w:t>
      </w:r>
      <w:r w:rsidR="00655E4A" w:rsidRPr="002A6673">
        <w:rPr>
          <w:rFonts w:eastAsia="Calibri"/>
          <w:lang w:eastAsia="en-US"/>
        </w:rPr>
        <w:t xml:space="preserve"> </w:t>
      </w:r>
      <w:r w:rsidR="00D759D7" w:rsidRPr="002A6673">
        <w:rPr>
          <w:rFonts w:eastAsia="Calibri"/>
          <w:lang w:eastAsia="en-US"/>
        </w:rPr>
        <w:t>остается предме</w:t>
      </w:r>
      <w:r w:rsidR="00E80A46" w:rsidRPr="002A6673">
        <w:rPr>
          <w:rFonts w:eastAsia="Calibri"/>
          <w:lang w:eastAsia="en-US"/>
        </w:rPr>
        <w:softHyphen/>
      </w:r>
      <w:r w:rsidR="00D759D7" w:rsidRPr="002A6673">
        <w:rPr>
          <w:rFonts w:eastAsia="Calibri"/>
          <w:lang w:eastAsia="en-US"/>
        </w:rPr>
        <w:t>том большой привлекательности, прежде всего для физиков</w:t>
      </w:r>
      <w:r w:rsidR="00D1407E" w:rsidRPr="002A6673">
        <w:rPr>
          <w:rFonts w:eastAsia="Calibri"/>
          <w:lang w:eastAsia="en-US"/>
        </w:rPr>
        <w:t xml:space="preserve"> и</w:t>
      </w:r>
      <w:r w:rsidR="00655E4A" w:rsidRPr="002A6673">
        <w:rPr>
          <w:rFonts w:eastAsia="Calibri"/>
          <w:lang w:eastAsia="en-US"/>
        </w:rPr>
        <w:t xml:space="preserve"> </w:t>
      </w:r>
      <w:r w:rsidR="00D759D7" w:rsidRPr="002A6673">
        <w:rPr>
          <w:rFonts w:eastAsia="Calibri"/>
          <w:lang w:eastAsia="en-US"/>
        </w:rPr>
        <w:t>философов. Для физиков антипротоны представляют особый интерес, поскольку они являются партнерами прото</w:t>
      </w:r>
      <w:r w:rsidR="00E80A46" w:rsidRPr="002A6673">
        <w:rPr>
          <w:rFonts w:eastAsia="Calibri"/>
          <w:lang w:eastAsia="en-US"/>
        </w:rPr>
        <w:softHyphen/>
      </w:r>
      <w:r w:rsidR="00D759D7" w:rsidRPr="002A6673">
        <w:rPr>
          <w:rFonts w:eastAsia="Calibri"/>
          <w:lang w:eastAsia="en-US"/>
        </w:rPr>
        <w:t>нов, которые являются: а) единственными абсолютно стабильными адронами, обильными</w:t>
      </w:r>
      <w:r w:rsidR="00D1407E" w:rsidRPr="002A6673">
        <w:rPr>
          <w:rFonts w:eastAsia="Calibri"/>
          <w:lang w:eastAsia="en-US"/>
        </w:rPr>
        <w:t xml:space="preserve"> и</w:t>
      </w:r>
      <w:r w:rsidR="00655E4A" w:rsidRPr="002A6673">
        <w:rPr>
          <w:rFonts w:eastAsia="Calibri"/>
          <w:lang w:eastAsia="en-US"/>
        </w:rPr>
        <w:t xml:space="preserve"> </w:t>
      </w:r>
      <w:r w:rsidR="00D759D7" w:rsidRPr="002A6673">
        <w:rPr>
          <w:rFonts w:eastAsia="Calibri"/>
          <w:lang w:eastAsia="en-US"/>
        </w:rPr>
        <w:t>эффективно «свободными»; б) заряженными</w:t>
      </w:r>
      <w:r w:rsidR="009A6DE5" w:rsidRPr="002A6673">
        <w:rPr>
          <w:rFonts w:eastAsia="Calibri"/>
          <w:lang w:eastAsia="en-US"/>
        </w:rPr>
        <w:t>,</w:t>
      </w:r>
      <w:r w:rsidR="00D759D7" w:rsidRPr="002A6673">
        <w:rPr>
          <w:rFonts w:eastAsia="Calibri"/>
          <w:lang w:eastAsia="en-US"/>
        </w:rPr>
        <w:t xml:space="preserve"> </w:t>
      </w:r>
      <w:r w:rsidR="009A6DE5" w:rsidRPr="002A6673">
        <w:rPr>
          <w:rFonts w:eastAsia="Calibri"/>
          <w:lang w:eastAsia="en-US"/>
        </w:rPr>
        <w:t>поэтому</w:t>
      </w:r>
      <w:r w:rsidR="00D759D7" w:rsidRPr="002A6673">
        <w:rPr>
          <w:rFonts w:eastAsia="Calibri"/>
          <w:lang w:eastAsia="en-US"/>
        </w:rPr>
        <w:t xml:space="preserve"> </w:t>
      </w:r>
      <w:r w:rsidR="009A6DE5" w:rsidRPr="002A6673">
        <w:rPr>
          <w:rFonts w:eastAsia="Calibri"/>
          <w:lang w:eastAsia="en-US"/>
        </w:rPr>
        <w:t xml:space="preserve">ими </w:t>
      </w:r>
      <w:r w:rsidR="00D759D7" w:rsidRPr="002A6673">
        <w:rPr>
          <w:rFonts w:eastAsia="Calibri"/>
          <w:lang w:eastAsia="en-US"/>
        </w:rPr>
        <w:t>легко манипули</w:t>
      </w:r>
      <w:r w:rsidR="00111F62" w:rsidRPr="002A6673">
        <w:rPr>
          <w:rFonts w:eastAsia="Calibri"/>
          <w:lang w:eastAsia="en-US"/>
        </w:rPr>
        <w:softHyphen/>
      </w:r>
      <w:r w:rsidR="00D759D7" w:rsidRPr="002A6673">
        <w:rPr>
          <w:rFonts w:eastAsia="Calibri"/>
          <w:lang w:eastAsia="en-US"/>
        </w:rPr>
        <w:t>ро</w:t>
      </w:r>
      <w:r w:rsidR="00E80A46" w:rsidRPr="002A6673">
        <w:rPr>
          <w:rFonts w:eastAsia="Calibri"/>
          <w:lang w:eastAsia="en-US"/>
        </w:rPr>
        <w:softHyphen/>
      </w:r>
      <w:r w:rsidR="00D759D7" w:rsidRPr="002A6673">
        <w:rPr>
          <w:rFonts w:eastAsia="Calibri"/>
          <w:lang w:eastAsia="en-US"/>
        </w:rPr>
        <w:t>вать: ускорять, создавать пучки</w:t>
      </w:r>
      <w:r w:rsidR="00D1407E" w:rsidRPr="002A6673">
        <w:rPr>
          <w:rFonts w:eastAsia="Calibri"/>
          <w:lang w:eastAsia="en-US"/>
        </w:rPr>
        <w:t xml:space="preserve"> с</w:t>
      </w:r>
      <w:r w:rsidR="00655E4A" w:rsidRPr="002A6673">
        <w:rPr>
          <w:rFonts w:eastAsia="Calibri"/>
          <w:lang w:eastAsia="en-US"/>
        </w:rPr>
        <w:t xml:space="preserve"> </w:t>
      </w:r>
      <w:r w:rsidR="00D759D7" w:rsidRPr="002A6673">
        <w:rPr>
          <w:rFonts w:eastAsia="Calibri"/>
          <w:lang w:eastAsia="en-US"/>
        </w:rPr>
        <w:t>известными харак</w:t>
      </w:r>
      <w:r w:rsidR="00975969" w:rsidRPr="002A6673">
        <w:rPr>
          <w:rFonts w:eastAsia="Calibri"/>
          <w:lang w:eastAsia="en-US"/>
        </w:rPr>
        <w:softHyphen/>
      </w:r>
      <w:r w:rsidR="00D759D7" w:rsidRPr="002A6673">
        <w:rPr>
          <w:rFonts w:eastAsia="Calibri"/>
          <w:lang w:eastAsia="en-US"/>
        </w:rPr>
        <w:t>теристиками</w:t>
      </w:r>
      <w:r w:rsidR="00D1407E" w:rsidRPr="002A6673">
        <w:rPr>
          <w:rFonts w:eastAsia="Calibri"/>
          <w:lang w:eastAsia="en-US"/>
        </w:rPr>
        <w:t xml:space="preserve"> и</w:t>
      </w:r>
      <w:r w:rsidR="00655E4A" w:rsidRPr="002A6673">
        <w:rPr>
          <w:rFonts w:eastAsia="Calibri"/>
          <w:lang w:eastAsia="en-US"/>
        </w:rPr>
        <w:t xml:space="preserve"> </w:t>
      </w:r>
      <w:r w:rsidR="00D759D7" w:rsidRPr="002A6673">
        <w:rPr>
          <w:rFonts w:eastAsia="Calibri"/>
          <w:lang w:eastAsia="en-US"/>
        </w:rPr>
        <w:t>том</w:t>
      </w:r>
      <w:r w:rsidR="009A6DE5" w:rsidRPr="002A6673">
        <w:rPr>
          <w:rFonts w:eastAsia="Calibri"/>
          <w:lang w:eastAsia="en-US"/>
        </w:rPr>
        <w:t>у</w:t>
      </w:r>
      <w:r w:rsidR="00D759D7" w:rsidRPr="002A6673">
        <w:rPr>
          <w:rFonts w:eastAsia="Calibri"/>
          <w:lang w:eastAsia="en-US"/>
        </w:rPr>
        <w:t xml:space="preserve"> подобное</w:t>
      </w:r>
      <w:r w:rsidR="00D759D7" w:rsidRPr="002A6673">
        <w:rPr>
          <w:rFonts w:eastAsia="Calibri"/>
          <w:vertAlign w:val="superscript"/>
          <w:lang w:eastAsia="en-US"/>
        </w:rPr>
        <w:footnoteReference w:id="8"/>
      </w:r>
      <w:r w:rsidR="00D759D7" w:rsidRPr="002A6673">
        <w:rPr>
          <w:rFonts w:eastAsia="Calibri"/>
          <w:lang w:eastAsia="en-US"/>
        </w:rPr>
        <w:t>. Это означает, что</w:t>
      </w:r>
      <w:r w:rsidR="003A48A6" w:rsidRPr="002A6673">
        <w:rPr>
          <w:rFonts w:eastAsia="Calibri"/>
          <w:lang w:eastAsia="en-US"/>
        </w:rPr>
        <w:t xml:space="preserve"> </w:t>
      </w:r>
      <w:r w:rsidR="00D759D7" w:rsidRPr="002A6673">
        <w:rPr>
          <w:rFonts w:eastAsia="Calibri"/>
          <w:lang w:eastAsia="en-US"/>
        </w:rPr>
        <w:t>антипротоны могут быть использованы для изучения процесса аннигиляции из нейтрально заряженного (</w:t>
      </w:r>
      <w:r w:rsidR="00D759D7" w:rsidRPr="002A6673">
        <w:rPr>
          <w:rFonts w:eastAsia="Calibri"/>
          <w:i/>
          <w:lang w:eastAsia="en-US"/>
        </w:rPr>
        <w:t>С</w:t>
      </w:r>
      <w:r w:rsidR="006772D4" w:rsidRPr="002A6673">
        <w:rPr>
          <w:rFonts w:ascii="MS Mincho" w:eastAsia="MS Mincho" w:hAnsi="MS Mincho" w:cs="MS Mincho" w:hint="eastAsia"/>
          <w:lang w:eastAsia="en-US"/>
        </w:rPr>
        <w:t>‑</w:t>
      </w:r>
      <w:r w:rsidR="00D759D7" w:rsidRPr="002A6673">
        <w:rPr>
          <w:rFonts w:eastAsia="Calibri"/>
          <w:lang w:eastAsia="en-US"/>
        </w:rPr>
        <w:t>нейтрального) состояния</w:t>
      </w:r>
      <w:r w:rsidR="00D1407E" w:rsidRPr="002A6673">
        <w:rPr>
          <w:rFonts w:eastAsia="Calibri"/>
          <w:lang w:eastAsia="en-US"/>
        </w:rPr>
        <w:t xml:space="preserve"> в</w:t>
      </w:r>
      <w:r w:rsidR="00655E4A" w:rsidRPr="002A6673">
        <w:rPr>
          <w:rFonts w:eastAsia="Calibri"/>
          <w:lang w:eastAsia="en-US"/>
        </w:rPr>
        <w:t xml:space="preserve"> </w:t>
      </w:r>
      <w:r w:rsidR="00D759D7" w:rsidRPr="002A6673">
        <w:rPr>
          <w:rFonts w:eastAsia="Calibri"/>
          <w:lang w:eastAsia="en-US"/>
        </w:rPr>
        <w:t>широкий спектр конечных квантовых состояний.</w:t>
      </w:r>
      <w:r w:rsidR="00D1407E" w:rsidRPr="002A6673">
        <w:rPr>
          <w:rFonts w:eastAsia="Calibri"/>
          <w:lang w:eastAsia="en-US"/>
        </w:rPr>
        <w:t xml:space="preserve"> С</w:t>
      </w:r>
      <w:r w:rsidR="00655E4A" w:rsidRPr="002A6673">
        <w:rPr>
          <w:rFonts w:eastAsia="Calibri"/>
          <w:lang w:eastAsia="en-US"/>
        </w:rPr>
        <w:t xml:space="preserve"> </w:t>
      </w:r>
      <w:r w:rsidR="00D759D7" w:rsidRPr="002A6673">
        <w:rPr>
          <w:rFonts w:eastAsia="Calibri"/>
          <w:lang w:eastAsia="en-US"/>
        </w:rPr>
        <w:t>неполяризованным протоном</w:t>
      </w:r>
      <w:r w:rsidR="00D1407E" w:rsidRPr="002A6673">
        <w:rPr>
          <w:rFonts w:eastAsia="Calibri"/>
          <w:lang w:eastAsia="en-US"/>
        </w:rPr>
        <w:t xml:space="preserve"> и</w:t>
      </w:r>
      <w:r w:rsidR="00655E4A" w:rsidRPr="002A6673">
        <w:rPr>
          <w:rFonts w:eastAsia="Calibri"/>
          <w:lang w:eastAsia="en-US"/>
        </w:rPr>
        <w:t xml:space="preserve"> </w:t>
      </w:r>
      <w:r w:rsidR="00D759D7" w:rsidRPr="002A6673">
        <w:rPr>
          <w:rFonts w:eastAsia="Calibri"/>
          <w:lang w:eastAsia="en-US"/>
        </w:rPr>
        <w:t>антипротоном исходные состоя</w:t>
      </w:r>
      <w:r w:rsidR="00E80A46" w:rsidRPr="002A6673">
        <w:rPr>
          <w:rFonts w:eastAsia="Calibri"/>
          <w:lang w:eastAsia="en-US"/>
        </w:rPr>
        <w:softHyphen/>
      </w:r>
      <w:r w:rsidR="00D759D7" w:rsidRPr="002A6673">
        <w:rPr>
          <w:rFonts w:eastAsia="Calibri"/>
          <w:lang w:eastAsia="en-US"/>
        </w:rPr>
        <w:t xml:space="preserve">ния также являются </w:t>
      </w:r>
      <w:r w:rsidR="0069260C" w:rsidRPr="002A6673">
        <w:rPr>
          <w:rFonts w:eastAsia="Calibri"/>
          <w:i/>
          <w:lang w:eastAsia="en-US"/>
        </w:rPr>
        <w:t>CP</w:t>
      </w:r>
      <w:r w:rsidR="006772D4" w:rsidRPr="002A6673">
        <w:rPr>
          <w:rFonts w:ascii="MS Mincho" w:eastAsia="MS Mincho" w:hAnsi="MS Mincho" w:cs="MS Mincho" w:hint="eastAsia"/>
          <w:lang w:eastAsia="en-US"/>
        </w:rPr>
        <w:t>‑</w:t>
      </w:r>
      <w:r w:rsidR="00D759D7" w:rsidRPr="002A6673">
        <w:rPr>
          <w:rFonts w:eastAsia="Calibri"/>
          <w:lang w:eastAsia="en-US"/>
        </w:rPr>
        <w:t xml:space="preserve">нейтральными. Однако </w:t>
      </w:r>
      <w:r w:rsidR="0069260C" w:rsidRPr="002A6673">
        <w:rPr>
          <w:rFonts w:eastAsia="Calibri"/>
          <w:i/>
          <w:lang w:eastAsia="en-US"/>
        </w:rPr>
        <w:t>CP</w:t>
      </w:r>
      <w:r w:rsidR="006772D4" w:rsidRPr="002A6673">
        <w:rPr>
          <w:rFonts w:ascii="MS Mincho" w:eastAsia="MS Mincho" w:hAnsi="MS Mincho" w:cs="MS Mincho" w:hint="eastAsia"/>
          <w:lang w:eastAsia="en-US"/>
        </w:rPr>
        <w:t>‑</w:t>
      </w:r>
      <w:r w:rsidR="00D759D7" w:rsidRPr="002A6673">
        <w:rPr>
          <w:rFonts w:eastAsia="Calibri"/>
          <w:lang w:eastAsia="en-US"/>
        </w:rPr>
        <w:t>нарушение</w:t>
      </w:r>
      <w:r w:rsidR="00D1407E" w:rsidRPr="002A6673">
        <w:rPr>
          <w:rFonts w:eastAsia="Calibri"/>
          <w:lang w:eastAsia="en-US"/>
        </w:rPr>
        <w:t xml:space="preserve"> в</w:t>
      </w:r>
      <w:r w:rsidR="00655E4A" w:rsidRPr="002A6673">
        <w:rPr>
          <w:rFonts w:eastAsia="Calibri"/>
          <w:lang w:eastAsia="en-US"/>
        </w:rPr>
        <w:t xml:space="preserve"> </w:t>
      </w:r>
      <w:r w:rsidR="00D759D7" w:rsidRPr="002A6673">
        <w:rPr>
          <w:rFonts w:eastAsia="Calibri"/>
          <w:lang w:eastAsia="en-US"/>
        </w:rPr>
        <w:t xml:space="preserve">процессе аннигиляции потенциально может нарушить </w:t>
      </w:r>
      <w:r w:rsidR="0069260C" w:rsidRPr="002A6673">
        <w:rPr>
          <w:rFonts w:eastAsia="Calibri"/>
          <w:i/>
          <w:lang w:eastAsia="en-US"/>
        </w:rPr>
        <w:t>CP</w:t>
      </w:r>
      <w:r w:rsidR="006772D4" w:rsidRPr="002A6673">
        <w:rPr>
          <w:rFonts w:ascii="MS Mincho" w:eastAsia="MS Mincho" w:hAnsi="MS Mincho" w:cs="MS Mincho" w:hint="eastAsia"/>
          <w:lang w:eastAsia="en-US"/>
        </w:rPr>
        <w:t>‑</w:t>
      </w:r>
      <w:r w:rsidR="00D759D7" w:rsidRPr="002A6673">
        <w:rPr>
          <w:rFonts w:eastAsia="Calibri"/>
          <w:lang w:eastAsia="en-US"/>
        </w:rPr>
        <w:t>нейтральность конечных состояний. Измерение поля</w:t>
      </w:r>
      <w:r w:rsidR="00111F62" w:rsidRPr="002A6673">
        <w:rPr>
          <w:rFonts w:eastAsia="Calibri"/>
          <w:lang w:eastAsia="en-US"/>
        </w:rPr>
        <w:softHyphen/>
      </w:r>
      <w:r w:rsidR="00D759D7" w:rsidRPr="002A6673">
        <w:rPr>
          <w:rFonts w:eastAsia="Calibri"/>
          <w:lang w:eastAsia="en-US"/>
        </w:rPr>
        <w:t>ризации частиц, таких как гипероны,</w:t>
      </w:r>
      <w:r w:rsidR="00D1407E" w:rsidRPr="002A6673">
        <w:rPr>
          <w:rFonts w:eastAsia="Calibri"/>
          <w:lang w:eastAsia="en-US"/>
        </w:rPr>
        <w:t xml:space="preserve"> в</w:t>
      </w:r>
      <w:r w:rsidR="00655E4A" w:rsidRPr="002A6673">
        <w:rPr>
          <w:rFonts w:eastAsia="Calibri"/>
          <w:lang w:eastAsia="en-US"/>
        </w:rPr>
        <w:t xml:space="preserve"> </w:t>
      </w:r>
      <w:r w:rsidR="00D759D7" w:rsidRPr="002A6673">
        <w:rPr>
          <w:rFonts w:eastAsia="Calibri"/>
          <w:lang w:eastAsia="en-US"/>
        </w:rPr>
        <w:t>конечных состояниях может помочь прове</w:t>
      </w:r>
      <w:r w:rsidR="00E80A46" w:rsidRPr="002A6673">
        <w:rPr>
          <w:rFonts w:eastAsia="Calibri"/>
          <w:lang w:eastAsia="en-US"/>
        </w:rPr>
        <w:softHyphen/>
      </w:r>
      <w:r w:rsidR="00D759D7" w:rsidRPr="002A6673">
        <w:rPr>
          <w:rFonts w:eastAsia="Calibri"/>
          <w:lang w:eastAsia="en-US"/>
        </w:rPr>
        <w:t xml:space="preserve">рить </w:t>
      </w:r>
      <w:r w:rsidR="00111F62" w:rsidRPr="002A6673">
        <w:rPr>
          <w:rFonts w:eastAsia="Calibri"/>
          <w:bCs/>
          <w:i/>
          <w:lang w:eastAsia="en-US"/>
        </w:rPr>
        <w:t>CP</w:t>
      </w:r>
      <w:r w:rsidR="006772D4" w:rsidRPr="002A6673">
        <w:rPr>
          <w:rFonts w:ascii="MS Mincho" w:eastAsia="MS Mincho" w:hAnsi="MS Mincho" w:cs="MS Mincho" w:hint="eastAsia"/>
          <w:lang w:eastAsia="en-US"/>
        </w:rPr>
        <w:t>‑</w:t>
      </w:r>
      <w:r w:rsidR="00D759D7" w:rsidRPr="002A6673">
        <w:rPr>
          <w:rFonts w:eastAsia="Calibri"/>
          <w:lang w:eastAsia="en-US"/>
        </w:rPr>
        <w:t>нейтрально</w:t>
      </w:r>
      <w:r w:rsidR="00A95D64" w:rsidRPr="002A6673">
        <w:rPr>
          <w:rFonts w:eastAsia="Calibri"/>
          <w:lang w:eastAsia="en-US"/>
        </w:rPr>
        <w:t>сть конечных состояний, т. е. с</w:t>
      </w:r>
      <w:r w:rsidR="00D759D7" w:rsidRPr="002A6673">
        <w:rPr>
          <w:rFonts w:eastAsia="Calibri"/>
          <w:lang w:eastAsia="en-US"/>
        </w:rPr>
        <w:t>охра</w:t>
      </w:r>
      <w:r w:rsidR="00975969" w:rsidRPr="002A6673">
        <w:rPr>
          <w:rFonts w:eastAsia="Calibri"/>
          <w:lang w:eastAsia="en-US"/>
        </w:rPr>
        <w:softHyphen/>
      </w:r>
      <w:r w:rsidR="00D759D7" w:rsidRPr="002A6673">
        <w:rPr>
          <w:rFonts w:eastAsia="Calibri"/>
          <w:lang w:eastAsia="en-US"/>
        </w:rPr>
        <w:t xml:space="preserve">нение </w:t>
      </w:r>
      <w:r w:rsidR="00111F62" w:rsidRPr="002A6673">
        <w:rPr>
          <w:rFonts w:eastAsia="Calibri"/>
          <w:bCs/>
          <w:i/>
          <w:lang w:eastAsia="en-US"/>
        </w:rPr>
        <w:t>CP</w:t>
      </w:r>
      <w:r w:rsidR="00111F62" w:rsidRPr="002A6673">
        <w:rPr>
          <w:rFonts w:eastAsia="Calibri"/>
          <w:lang w:eastAsia="en-US"/>
        </w:rPr>
        <w:t xml:space="preserve"> </w:t>
      </w:r>
      <w:r w:rsidR="00D1407E" w:rsidRPr="002A6673">
        <w:rPr>
          <w:rFonts w:eastAsia="Calibri"/>
          <w:lang w:eastAsia="en-US"/>
        </w:rPr>
        <w:t>в</w:t>
      </w:r>
      <w:r w:rsidR="007A6B2E" w:rsidRPr="002A6673">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2A6673">
        <w:rPr>
          <w:rFonts w:ascii="MS Mincho" w:eastAsia="MS Mincho" w:hAnsi="MS Mincho" w:cs="MS Mincho" w:hint="eastAsia"/>
          <w:lang w:eastAsia="en-US"/>
        </w:rPr>
        <w:t>‑</w:t>
      </w:r>
      <w:r w:rsidR="00D759D7" w:rsidRPr="002A6673">
        <w:rPr>
          <w:rFonts w:eastAsia="Calibri"/>
          <w:lang w:eastAsia="en-US"/>
        </w:rPr>
        <w:t>аннигиляции</w:t>
      </w:r>
      <w:r w:rsidR="001C7554" w:rsidRPr="002A6673">
        <w:rPr>
          <w:rFonts w:eastAsia="Calibri"/>
          <w:lang w:eastAsia="en-US"/>
        </w:rPr>
        <w:t>.</w:t>
      </w:r>
    </w:p>
    <w:p w:rsidR="00F32F2C" w:rsidRPr="002A6673" w:rsidRDefault="00D759D7" w:rsidP="00A75A28">
      <w:pPr>
        <w:pStyle w:val="ac"/>
        <w:rPr>
          <w:rFonts w:eastAsia="Calibri"/>
          <w:bCs/>
          <w:lang w:eastAsia="en-US"/>
        </w:rPr>
      </w:pPr>
      <w:r w:rsidRPr="002A6673">
        <w:rPr>
          <w:rFonts w:eastAsia="Calibri"/>
          <w:bCs/>
          <w:lang w:eastAsia="en-US"/>
        </w:rPr>
        <w:t>Аннигиляция первоначально поляризованных протонов</w:t>
      </w:r>
      <w:r w:rsidR="00D1407E" w:rsidRPr="002A6673">
        <w:rPr>
          <w:rFonts w:eastAsia="Calibri"/>
          <w:bCs/>
          <w:lang w:eastAsia="en-US"/>
        </w:rPr>
        <w:t xml:space="preserve"> и</w:t>
      </w:r>
      <w:r w:rsidR="00655E4A" w:rsidRPr="002A6673">
        <w:rPr>
          <w:rFonts w:eastAsia="Calibri"/>
          <w:bCs/>
          <w:lang w:eastAsia="en-US"/>
        </w:rPr>
        <w:t xml:space="preserve"> </w:t>
      </w:r>
      <w:r w:rsidRPr="002A6673">
        <w:rPr>
          <w:rFonts w:eastAsia="Calibri"/>
          <w:bCs/>
          <w:lang w:eastAsia="en-US"/>
        </w:rPr>
        <w:t>антипротонов при</w:t>
      </w:r>
      <w:r w:rsidR="009A6DE5" w:rsidRPr="002A6673">
        <w:rPr>
          <w:rFonts w:eastAsia="Calibri"/>
          <w:bCs/>
          <w:lang w:eastAsia="en-US"/>
        </w:rPr>
        <w:t>в</w:t>
      </w:r>
      <w:r w:rsidRPr="002A6673">
        <w:rPr>
          <w:rFonts w:eastAsia="Calibri"/>
          <w:bCs/>
          <w:lang w:eastAsia="en-US"/>
        </w:rPr>
        <w:t>носит новое качество</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исследование.</w:t>
      </w:r>
      <w:r w:rsidR="00D1407E" w:rsidRPr="002A6673">
        <w:rPr>
          <w:rFonts w:eastAsia="Calibri"/>
          <w:bCs/>
          <w:lang w:eastAsia="en-US"/>
        </w:rPr>
        <w:t xml:space="preserve"> </w:t>
      </w:r>
      <w:r w:rsidR="00923A1F" w:rsidRPr="00923A1F">
        <w:rPr>
          <w:rFonts w:eastAsia="Calibri"/>
          <w:bCs/>
          <w:lang w:eastAsia="en-US"/>
        </w:rPr>
        <w:t>С</w:t>
      </w:r>
      <w:r w:rsidR="00923A1F">
        <w:rPr>
          <w:rFonts w:eastAsia="Calibri"/>
          <w:bCs/>
          <w:lang w:eastAsia="en-US"/>
        </w:rPr>
        <w:t>остояние с</w:t>
      </w:r>
      <w:r w:rsidR="00923A1F" w:rsidRPr="00923A1F">
        <w:rPr>
          <w:rFonts w:eastAsia="Calibri"/>
          <w:bCs/>
          <w:lang w:eastAsia="en-US"/>
        </w:rPr>
        <w:t xml:space="preserve"> поляриз</w:t>
      </w:r>
      <w:r w:rsidR="00923A1F">
        <w:rPr>
          <w:rFonts w:eastAsia="Calibri"/>
          <w:bCs/>
          <w:lang w:eastAsia="en-US"/>
        </w:rPr>
        <w:t>ацией</w:t>
      </w:r>
      <w:r w:rsidR="00923A1F" w:rsidRPr="00923A1F">
        <w:rPr>
          <w:rFonts w:eastAsia="Calibri"/>
          <w:bCs/>
          <w:lang w:eastAsia="en-US"/>
        </w:rPr>
        <w:t xml:space="preserve"> больше не является СР-нейтральным</w:t>
      </w:r>
      <w:r w:rsidRPr="002A6673">
        <w:rPr>
          <w:rFonts w:eastAsia="Calibri"/>
          <w:bCs/>
          <w:lang w:eastAsia="en-US"/>
        </w:rPr>
        <w:t>. Но,</w:t>
      </w:r>
      <w:r w:rsidR="00D1407E" w:rsidRPr="002A6673">
        <w:rPr>
          <w:rFonts w:eastAsia="Calibri"/>
          <w:bCs/>
          <w:lang w:eastAsia="en-US"/>
        </w:rPr>
        <w:t xml:space="preserve"> </w:t>
      </w:r>
      <w:r w:rsidRPr="002A6673">
        <w:rPr>
          <w:rFonts w:eastAsia="Calibri"/>
          <w:bCs/>
          <w:lang w:eastAsia="en-US"/>
        </w:rPr>
        <w:t>измен</w:t>
      </w:r>
      <w:r w:rsidR="00923A1F">
        <w:rPr>
          <w:rFonts w:eastAsia="Calibri"/>
          <w:bCs/>
          <w:lang w:eastAsia="en-US"/>
        </w:rPr>
        <w:t>яя</w:t>
      </w:r>
      <w:r w:rsidRPr="002A6673">
        <w:rPr>
          <w:rFonts w:eastAsia="Calibri"/>
          <w:bCs/>
          <w:lang w:eastAsia="en-US"/>
        </w:rPr>
        <w:t xml:space="preserve"> поляризации </w:t>
      </w:r>
      <w:r w:rsidR="00923A1F">
        <w:rPr>
          <w:rFonts w:eastAsia="Calibri"/>
          <w:bCs/>
          <w:lang w:eastAsia="en-US"/>
        </w:rPr>
        <w:t>обе</w:t>
      </w:r>
      <w:r w:rsidRPr="002A6673">
        <w:rPr>
          <w:rFonts w:eastAsia="Calibri"/>
          <w:bCs/>
          <w:lang w:eastAsia="en-US"/>
        </w:rPr>
        <w:t xml:space="preserve">их </w:t>
      </w:r>
      <w:r w:rsidR="00A95D64" w:rsidRPr="002A6673">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2A6673">
        <w:rPr>
          <w:rFonts w:eastAsia="Calibri"/>
          <w:bCs/>
          <w:lang w:eastAsia="en-US"/>
        </w:rPr>
        <w:t>)</w:t>
      </w:r>
      <w:r w:rsidR="00923A1F">
        <w:rPr>
          <w:rFonts w:eastAsia="Calibri"/>
          <w:bCs/>
          <w:lang w:eastAsia="en-US"/>
        </w:rPr>
        <w:t xml:space="preserve"> частиц</w:t>
      </w:r>
      <w:r w:rsidR="00A95D64" w:rsidRPr="002A6673">
        <w:rPr>
          <w:rFonts w:eastAsia="Calibri"/>
          <w:bCs/>
          <w:lang w:eastAsia="en-US"/>
        </w:rPr>
        <w:t>, можно сконструировать</w:t>
      </w:r>
      <w:r w:rsidRPr="002A6673">
        <w:rPr>
          <w:rFonts w:eastAsia="Calibri"/>
          <w:bCs/>
          <w:lang w:eastAsia="en-US"/>
        </w:rPr>
        <w:t xml:space="preserve"> </w:t>
      </w:r>
      <w:r w:rsidR="0069260C" w:rsidRPr="002A6673">
        <w:rPr>
          <w:rFonts w:eastAsia="Calibri"/>
          <w:bCs/>
          <w:i/>
          <w:lang w:eastAsia="en-US"/>
        </w:rPr>
        <w:t>CP</w:t>
      </w:r>
      <w:r w:rsidR="006772D4" w:rsidRPr="002A6673">
        <w:rPr>
          <w:rFonts w:ascii="MS Mincho" w:eastAsia="MS Mincho" w:hAnsi="MS Mincho" w:cs="MS Mincho" w:hint="eastAsia"/>
          <w:bCs/>
          <w:lang w:eastAsia="en-US"/>
        </w:rPr>
        <w:t>‑</w:t>
      </w:r>
      <w:r w:rsidR="00A95D64" w:rsidRPr="002A6673">
        <w:rPr>
          <w:rFonts w:eastAsia="Calibri"/>
          <w:bCs/>
          <w:lang w:eastAsia="en-US"/>
        </w:rPr>
        <w:t>сопряженное состояние</w:t>
      </w:r>
      <w:r w:rsidRPr="002A6673">
        <w:rPr>
          <w:rFonts w:eastAsia="Calibri"/>
          <w:bCs/>
          <w:lang w:eastAsia="en-US"/>
        </w:rPr>
        <w:t>. Сравнение характе</w:t>
      </w:r>
      <w:r w:rsidR="00975969" w:rsidRPr="002A6673">
        <w:rPr>
          <w:rFonts w:eastAsia="Calibri"/>
          <w:bCs/>
          <w:lang w:eastAsia="en-US"/>
        </w:rPr>
        <w:softHyphen/>
      </w:r>
      <w:r w:rsidRPr="002A6673">
        <w:rPr>
          <w:rFonts w:eastAsia="Calibri"/>
          <w:bCs/>
          <w:lang w:eastAsia="en-US"/>
        </w:rPr>
        <w:t xml:space="preserve">ристик конечных состояний, происходящих из двух </w:t>
      </w:r>
      <w:r w:rsidR="00111F62" w:rsidRPr="002A6673">
        <w:rPr>
          <w:rFonts w:eastAsia="Calibri"/>
          <w:bCs/>
          <w:i/>
          <w:lang w:eastAsia="en-US"/>
        </w:rPr>
        <w:t>CP</w:t>
      </w:r>
      <w:r w:rsidR="00111F62" w:rsidRPr="002A6673">
        <w:rPr>
          <w:rFonts w:ascii="MS Mincho" w:eastAsia="MS Mincho" w:hAnsi="MS Mincho" w:cs="MS Mincho" w:hint="eastAsia"/>
          <w:bCs/>
          <w:lang w:eastAsia="en-US"/>
        </w:rPr>
        <w:t>‑</w:t>
      </w:r>
      <w:r w:rsidRPr="002A6673">
        <w:rPr>
          <w:rFonts w:eastAsia="Calibri"/>
          <w:bCs/>
          <w:lang w:eastAsia="en-US"/>
        </w:rPr>
        <w:t xml:space="preserve">сопряженных начальных состояний, потенциально может служить доказательством нарушения </w:t>
      </w:r>
      <w:r w:rsidR="00111F62" w:rsidRPr="002A6673">
        <w:rPr>
          <w:rFonts w:eastAsia="Calibri"/>
          <w:bCs/>
          <w:i/>
          <w:lang w:eastAsia="en-US"/>
        </w:rPr>
        <w:t>CP</w:t>
      </w:r>
      <w:r w:rsidR="00D1407E" w:rsidRPr="002A6673">
        <w:rPr>
          <w:rFonts w:eastAsia="Calibri"/>
          <w:bCs/>
          <w:lang w:eastAsia="en-US"/>
        </w:rPr>
        <w:t xml:space="preserve"> в</w:t>
      </w:r>
      <w:r w:rsidR="00655E4A" w:rsidRPr="002A6673">
        <w:rPr>
          <w:rFonts w:eastAsia="Calibri"/>
          <w:bCs/>
          <w:lang w:eastAsia="en-US"/>
        </w:rPr>
        <w:t xml:space="preserve"> </w:t>
      </w:r>
      <w:r w:rsidRPr="002A6673">
        <w:rPr>
          <w:rFonts w:eastAsia="Calibri"/>
          <w:bCs/>
          <w:lang w:eastAsia="en-US"/>
        </w:rPr>
        <w:t xml:space="preserve">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2A6673">
        <w:rPr>
          <w:rFonts w:ascii="MS Mincho" w:eastAsia="MS Mincho" w:hAnsi="MS Mincho" w:cs="MS Mincho" w:hint="eastAsia"/>
          <w:bCs/>
          <w:lang w:eastAsia="en-US"/>
        </w:rPr>
        <w:t>‑</w:t>
      </w:r>
      <w:r w:rsidRPr="002A6673">
        <w:rPr>
          <w:rFonts w:eastAsia="Calibri"/>
          <w:bCs/>
          <w:lang w:eastAsia="en-US"/>
        </w:rPr>
        <w:t xml:space="preserve">аннигиляции. </w:t>
      </w:r>
      <w:r w:rsidR="00EE3785">
        <w:rPr>
          <w:rFonts w:eastAsia="Calibri"/>
          <w:bCs/>
          <w:lang w:eastAsia="en-US"/>
        </w:rPr>
        <w:t xml:space="preserve">К сожалению, </w:t>
      </w:r>
      <w:r w:rsidRPr="002A6673">
        <w:rPr>
          <w:rFonts w:eastAsia="Calibri"/>
          <w:bCs/>
          <w:lang w:eastAsia="en-US"/>
        </w:rPr>
        <w:t xml:space="preserve">независимый от модели тест </w:t>
      </w:r>
      <w:r w:rsidR="0069260C" w:rsidRPr="002A6673">
        <w:rPr>
          <w:rFonts w:eastAsia="Calibri"/>
          <w:bCs/>
          <w:i/>
          <w:lang w:eastAsia="en-US"/>
        </w:rPr>
        <w:t>CP</w:t>
      </w:r>
      <w:r w:rsidR="006772D4" w:rsidRPr="002A6673">
        <w:rPr>
          <w:rFonts w:ascii="MS Mincho" w:eastAsia="MS Mincho" w:hAnsi="MS Mincho" w:cs="MS Mincho" w:hint="eastAsia"/>
          <w:bCs/>
          <w:lang w:eastAsia="en-US"/>
        </w:rPr>
        <w:t>‑</w:t>
      </w:r>
      <w:r w:rsidRPr="002A6673">
        <w:rPr>
          <w:rFonts w:eastAsia="Calibri"/>
          <w:bCs/>
          <w:lang w:eastAsia="en-US"/>
        </w:rPr>
        <w:t>нарушения невозможен</w:t>
      </w:r>
      <w:r w:rsidR="00D1407E" w:rsidRPr="002A6673">
        <w:rPr>
          <w:rFonts w:eastAsia="Calibri"/>
          <w:bCs/>
          <w:lang w:eastAsia="en-US"/>
        </w:rPr>
        <w:t xml:space="preserve"> с</w:t>
      </w:r>
      <w:r w:rsidR="00655E4A" w:rsidRPr="002A6673">
        <w:rPr>
          <w:rFonts w:eastAsia="Calibri"/>
          <w:bCs/>
          <w:lang w:eastAsia="en-US"/>
        </w:rPr>
        <w:t xml:space="preserve"> </w:t>
      </w:r>
      <w:r w:rsidRPr="002A6673">
        <w:rPr>
          <w:rFonts w:eastAsia="Calibri"/>
          <w:bCs/>
          <w:lang w:eastAsia="en-US"/>
        </w:rPr>
        <w:t xml:space="preserve">двумя поляризованными протонными пучками </w:t>
      </w:r>
      <w:r w:rsidR="00EE3785">
        <w:rPr>
          <w:rFonts w:eastAsia="Calibri"/>
          <w:bCs/>
          <w:lang w:eastAsia="en-US"/>
        </w:rPr>
        <w:t>из-за недосупности</w:t>
      </w:r>
      <w:r w:rsidRPr="002A6673">
        <w:rPr>
          <w:rFonts w:eastAsia="Calibri"/>
          <w:bCs/>
          <w:lang w:eastAsia="en-US"/>
        </w:rPr>
        <w:t xml:space="preserve"> столкновения двух поляризован</w:t>
      </w:r>
      <w:r w:rsidR="00E80A46" w:rsidRPr="002A6673">
        <w:rPr>
          <w:rFonts w:eastAsia="Calibri"/>
          <w:bCs/>
          <w:lang w:eastAsia="en-US"/>
        </w:rPr>
        <w:softHyphen/>
      </w:r>
      <w:r w:rsidR="00EE3785">
        <w:rPr>
          <w:rFonts w:eastAsia="Calibri"/>
          <w:bCs/>
          <w:lang w:eastAsia="en-US"/>
        </w:rPr>
        <w:t>ных антипротонных пучков</w:t>
      </w:r>
      <w:r w:rsidR="001C7554" w:rsidRPr="002A6673">
        <w:rPr>
          <w:rFonts w:eastAsia="Calibri"/>
          <w:bCs/>
          <w:lang w:eastAsia="en-US"/>
        </w:rPr>
        <w:t>.</w:t>
      </w:r>
    </w:p>
    <w:p w:rsidR="009B508A" w:rsidRPr="002A6673" w:rsidRDefault="008B5275" w:rsidP="009D6933">
      <w:pPr>
        <w:pStyle w:val="ac"/>
        <w:rPr>
          <w:rFonts w:eastAsia="Calibri"/>
          <w:bCs/>
        </w:rPr>
      </w:pPr>
      <w:r w:rsidRPr="002A6673">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2A6673">
        <w:rPr>
          <w:rFonts w:ascii="MS Mincho" w:eastAsia="MS Mincho" w:hAnsi="MS Mincho" w:cs="MS Mincho" w:hint="eastAsia"/>
          <w:bCs/>
          <w:lang w:eastAsia="en-US"/>
        </w:rPr>
        <w:t>‑</w:t>
      </w:r>
      <w:r w:rsidRPr="002A6673">
        <w:rPr>
          <w:rFonts w:eastAsia="Calibri"/>
          <w:bCs/>
          <w:lang w:eastAsia="en-US"/>
        </w:rPr>
        <w:t xml:space="preserve">реакций представляют большой интерес хотя бы только потому, что таких данных </w:t>
      </w:r>
      <w:r w:rsidR="008A6ECB" w:rsidRPr="002A6673">
        <w:rPr>
          <w:rFonts w:eastAsia="Calibri"/>
          <w:bCs/>
          <w:lang w:eastAsia="en-US"/>
        </w:rPr>
        <w:t>очень мало,</w:t>
      </w:r>
      <w:r w:rsidR="00D1407E" w:rsidRPr="002A6673">
        <w:rPr>
          <w:rFonts w:eastAsia="Calibri"/>
          <w:bCs/>
          <w:lang w:eastAsia="en-US"/>
        </w:rPr>
        <w:t xml:space="preserve"> а</w:t>
      </w:r>
      <w:r w:rsidR="00655E4A" w:rsidRPr="002A6673">
        <w:rPr>
          <w:rFonts w:eastAsia="Calibri"/>
          <w:bCs/>
          <w:lang w:eastAsia="en-US"/>
        </w:rPr>
        <w:t xml:space="preserve"> </w:t>
      </w:r>
      <w:r w:rsidR="008A6ECB" w:rsidRPr="002A6673">
        <w:rPr>
          <w:rFonts w:eastAsia="Calibri"/>
          <w:bCs/>
          <w:lang w:eastAsia="en-US"/>
        </w:rPr>
        <w:t>возможность сравнения результатов измерений</w:t>
      </w:r>
      <w:r w:rsidR="00D1407E" w:rsidRPr="002A6673">
        <w:rPr>
          <w:rFonts w:eastAsia="Calibri"/>
          <w:bCs/>
          <w:lang w:eastAsia="en-US"/>
        </w:rPr>
        <w:t xml:space="preserve"> с</w:t>
      </w:r>
      <w:r w:rsidR="00655E4A" w:rsidRPr="002A6673">
        <w:rPr>
          <w:rFonts w:eastAsia="Calibri"/>
          <w:bCs/>
          <w:lang w:eastAsia="en-US"/>
        </w:rPr>
        <w:t xml:space="preserve"> </w:t>
      </w:r>
      <w:r w:rsidR="008A6ECB" w:rsidRPr="002A6673">
        <w:rPr>
          <w:rFonts w:eastAsia="Calibri"/>
          <w:bCs/>
          <w:lang w:eastAsia="en-US"/>
        </w:rPr>
        <w:t>данными на поля</w:t>
      </w:r>
      <w:r w:rsidR="00111F62" w:rsidRPr="002A6673">
        <w:rPr>
          <w:rFonts w:eastAsia="Calibri"/>
          <w:bCs/>
          <w:lang w:eastAsia="en-US"/>
        </w:rPr>
        <w:softHyphen/>
      </w:r>
      <w:r w:rsidR="008A6ECB" w:rsidRPr="002A6673">
        <w:rPr>
          <w:rFonts w:eastAsia="Calibri"/>
          <w:bCs/>
          <w:lang w:eastAsia="en-US"/>
        </w:rPr>
        <w:t>ризованных протонах при тех же самых условиях представляется очень перспективн</w:t>
      </w:r>
      <w:r w:rsidR="009A6DE5" w:rsidRPr="002A6673">
        <w:rPr>
          <w:rFonts w:eastAsia="Calibri"/>
          <w:bCs/>
          <w:lang w:eastAsia="en-US"/>
        </w:rPr>
        <w:t>ой</w:t>
      </w:r>
      <w:r w:rsidR="008A6ECB" w:rsidRPr="002A6673">
        <w:rPr>
          <w:rFonts w:eastAsia="Calibri"/>
          <w:bCs/>
          <w:lang w:eastAsia="en-US"/>
        </w:rPr>
        <w:t>.</w:t>
      </w:r>
      <w:r w:rsidRPr="002A6673">
        <w:rPr>
          <w:rFonts w:eastAsia="Calibri"/>
          <w:bCs/>
          <w:lang w:eastAsia="en-US"/>
        </w:rPr>
        <w:t xml:space="preserve"> </w:t>
      </w:r>
      <w:r w:rsidR="00017AFC" w:rsidRPr="002A6673">
        <w:rPr>
          <w:rFonts w:eastAsia="Calibri"/>
          <w:bCs/>
          <w:lang w:eastAsia="en-US"/>
        </w:rPr>
        <w:t xml:space="preserve">Ранее подобные исследования </w:t>
      </w:r>
      <w:r w:rsidR="00262652" w:rsidRPr="002A6673">
        <w:rPr>
          <w:rFonts w:eastAsia="Calibri"/>
          <w:bCs/>
          <w:lang w:eastAsia="en-US"/>
        </w:rPr>
        <w:t xml:space="preserve">на инклюзивно образованных пионах </w:t>
      </w:r>
      <w:r w:rsidR="00017AFC" w:rsidRPr="002A6673">
        <w:rPr>
          <w:rFonts w:eastAsia="Calibri"/>
          <w:bCs/>
          <w:lang w:eastAsia="en-US"/>
        </w:rPr>
        <w:t>проводились только</w:t>
      </w:r>
      <w:r w:rsidR="00D1407E" w:rsidRPr="002A6673">
        <w:rPr>
          <w:rFonts w:eastAsia="Calibri"/>
          <w:bCs/>
          <w:lang w:eastAsia="en-US"/>
        </w:rPr>
        <w:t xml:space="preserve"> в </w:t>
      </w:r>
      <w:r w:rsidR="00017AFC" w:rsidRPr="002A6673">
        <w:rPr>
          <w:rFonts w:eastAsia="Calibri"/>
          <w:bCs/>
          <w:lang w:eastAsia="en-US"/>
        </w:rPr>
        <w:t xml:space="preserve">эксперименте Е704 для </w:t>
      </w:r>
      <w:r w:rsidR="008473C6" w:rsidRPr="002A6673">
        <w:rPr>
          <w:rFonts w:eastAsia="Calibri"/>
          <w:bCs/>
          <w:i/>
          <w:lang w:eastAsia="en-US"/>
        </w:rPr>
        <w:t>π</w:t>
      </w:r>
      <w:r w:rsidR="006772D4" w:rsidRPr="002A6673">
        <w:rPr>
          <w:rFonts w:ascii="MS Mincho" w:eastAsia="MS Mincho" w:hAnsi="MS Mincho" w:cs="MS Mincho" w:hint="eastAsia"/>
          <w:bCs/>
          <w:lang w:eastAsia="en-US"/>
        </w:rPr>
        <w:t>‑</w:t>
      </w:r>
      <w:r w:rsidR="00017AFC" w:rsidRPr="002A6673">
        <w:rPr>
          <w:rFonts w:eastAsia="Calibri"/>
          <w:bCs/>
          <w:lang w:eastAsia="en-US"/>
        </w:rPr>
        <w:t>мезонов</w:t>
      </w:r>
      <w:r w:rsidR="00BB66F6" w:rsidRPr="002A6673">
        <w:rPr>
          <w:rFonts w:eastAsia="Calibri"/>
          <w:bCs/>
          <w:lang w:eastAsia="en-US"/>
        </w:rPr>
        <w:t xml:space="preserve"> [</w:t>
      </w:r>
      <w:bookmarkStart w:id="45" w:name="_Ref490032836"/>
      <w:r w:rsidR="00BB66F6" w:rsidRPr="002A6673">
        <w:rPr>
          <w:rStyle w:val="ab"/>
          <w:rFonts w:eastAsia="Calibri"/>
          <w:bCs/>
          <w:vertAlign w:val="baseline"/>
          <w:lang w:eastAsia="en-US"/>
        </w:rPr>
        <w:endnoteReference w:id="30"/>
      </w:r>
      <w:bookmarkEnd w:id="45"/>
      <w:r w:rsidR="00BB66F6" w:rsidRPr="002A6673">
        <w:rPr>
          <w:rFonts w:eastAsia="Calibri"/>
          <w:bCs/>
          <w:lang w:eastAsia="en-US"/>
        </w:rPr>
        <w:t>,</w:t>
      </w:r>
      <w:bookmarkStart w:id="46" w:name="_Ref490032802"/>
      <w:r w:rsidR="00BB66F6" w:rsidRPr="002A6673">
        <w:rPr>
          <w:rStyle w:val="ab"/>
          <w:rFonts w:eastAsia="Calibri"/>
          <w:bCs/>
          <w:vertAlign w:val="baseline"/>
          <w:lang w:eastAsia="en-US"/>
        </w:rPr>
        <w:endnoteReference w:id="31"/>
      </w:r>
      <w:bookmarkEnd w:id="46"/>
      <w:r w:rsidR="00BB66F6" w:rsidRPr="002A6673">
        <w:rPr>
          <w:rFonts w:eastAsia="Calibri"/>
          <w:bCs/>
          <w:lang w:eastAsia="en-US"/>
        </w:rPr>
        <w:t>],</w:t>
      </w:r>
      <w:r w:rsidR="00D1407E" w:rsidRPr="002A6673">
        <w:rPr>
          <w:rFonts w:eastAsia="Calibri"/>
          <w:bCs/>
          <w:lang w:eastAsia="en-US"/>
        </w:rPr>
        <w:t xml:space="preserve"> в</w:t>
      </w:r>
      <w:r w:rsidR="00655E4A" w:rsidRPr="002A6673">
        <w:rPr>
          <w:rFonts w:eastAsia="Calibri"/>
          <w:bCs/>
          <w:lang w:eastAsia="en-US"/>
        </w:rPr>
        <w:t xml:space="preserve"> </w:t>
      </w:r>
      <w:r w:rsidR="00BB66F6" w:rsidRPr="002A6673">
        <w:rPr>
          <w:rFonts w:eastAsia="Calibri"/>
          <w:bCs/>
          <w:lang w:eastAsia="en-US"/>
        </w:rPr>
        <w:t>которых асимметрия заряженных пион</w:t>
      </w:r>
      <w:r w:rsidR="008473C6" w:rsidRPr="002A6673">
        <w:rPr>
          <w:rFonts w:eastAsia="Calibri"/>
          <w:bCs/>
          <w:lang w:eastAsia="en-US"/>
        </w:rPr>
        <w:t>ов менялась на противоположную,</w:t>
      </w:r>
      <w:r w:rsidR="00D1407E" w:rsidRPr="002A6673">
        <w:rPr>
          <w:rFonts w:eastAsia="Calibri"/>
          <w:bCs/>
          <w:lang w:eastAsia="en-US"/>
        </w:rPr>
        <w:t xml:space="preserve"> а</w:t>
      </w:r>
      <w:r w:rsidR="00655E4A" w:rsidRPr="002A6673">
        <w:rPr>
          <w:rFonts w:eastAsia="Calibri"/>
          <w:bCs/>
          <w:lang w:eastAsia="en-US"/>
        </w:rPr>
        <w:t xml:space="preserve"> </w:t>
      </w:r>
      <w:r w:rsidR="008473C6" w:rsidRPr="002A6673">
        <w:rPr>
          <w:rFonts w:eastAsia="Calibri"/>
          <w:bCs/>
          <w:lang w:eastAsia="en-US"/>
        </w:rPr>
        <w:t xml:space="preserve">асимметрия </w:t>
      </w:r>
      <w:r w:rsidR="00FD4444" w:rsidRPr="002A6673">
        <w:rPr>
          <w:rFonts w:eastAsia="Calibri"/>
          <w:bCs/>
          <w:i/>
          <w:lang w:eastAsia="en-US"/>
        </w:rPr>
        <w:t>π</w:t>
      </w:r>
      <w:r w:rsidR="00FD4444" w:rsidRPr="002A6673">
        <w:rPr>
          <w:rFonts w:ascii="Cambria Math" w:eastAsia="Calibri" w:hAnsi="Cambria Math" w:cs="Cambria Math"/>
          <w:bCs/>
          <w:i/>
          <w:lang w:eastAsia="en-US"/>
        </w:rPr>
        <w:t>⁰</w:t>
      </w:r>
      <w:r w:rsidR="006772D4" w:rsidRPr="002A6673">
        <w:rPr>
          <w:rFonts w:ascii="MS Mincho" w:eastAsia="MS Mincho" w:hAnsi="MS Mincho" w:cs="MS Mincho" w:hint="eastAsia"/>
          <w:bCs/>
          <w:lang w:eastAsia="en-US"/>
        </w:rPr>
        <w:t>‑</w:t>
      </w:r>
      <w:r w:rsidR="008473C6" w:rsidRPr="002A6673">
        <w:rPr>
          <w:rFonts w:eastAsia="Calibri"/>
          <w:bCs/>
          <w:lang w:eastAsia="en-US"/>
        </w:rPr>
        <w:t>мезона оставалась одного знака, что вполне объясняется кварковым составом поляризованного нуклона</w:t>
      </w:r>
      <w:r w:rsidR="00D1407E" w:rsidRPr="002A6673">
        <w:rPr>
          <w:rFonts w:eastAsia="Calibri"/>
          <w:bCs/>
          <w:lang w:eastAsia="en-US"/>
        </w:rPr>
        <w:t xml:space="preserve"> и</w:t>
      </w:r>
      <w:r w:rsidR="00655E4A" w:rsidRPr="002A6673">
        <w:rPr>
          <w:rFonts w:eastAsia="Calibri"/>
          <w:bCs/>
          <w:lang w:eastAsia="en-US"/>
        </w:rPr>
        <w:t xml:space="preserve"> </w:t>
      </w:r>
      <w:r w:rsidR="00262652" w:rsidRPr="002A6673">
        <w:rPr>
          <w:rFonts w:eastAsia="Calibri"/>
          <w:bCs/>
          <w:lang w:eastAsia="en-US"/>
        </w:rPr>
        <w:t xml:space="preserve">кинематической </w:t>
      </w:r>
      <w:r w:rsidR="008473C6" w:rsidRPr="002A6673">
        <w:rPr>
          <w:rFonts w:eastAsia="Calibri"/>
          <w:bCs/>
          <w:lang w:eastAsia="en-US"/>
        </w:rPr>
        <w:t xml:space="preserve">областью измерений (область фрагментации поляризованного пучка). </w:t>
      </w:r>
      <w:r w:rsidRPr="002A6673">
        <w:rPr>
          <w:rFonts w:eastAsia="Calibri"/>
          <w:bCs/>
          <w:lang w:eastAsia="en-US"/>
        </w:rPr>
        <w:t>Результаты этих исследований приведены на</w:t>
      </w:r>
      <w:r w:rsidR="00C57241" w:rsidRPr="002A6673">
        <w:rPr>
          <w:rFonts w:eastAsia="Calibri"/>
          <w:bCs/>
          <w:lang w:eastAsia="en-US"/>
        </w:rPr>
        <w:t xml:space="preserve"> </w:t>
      </w:r>
      <w:r w:rsidR="00D06246" w:rsidRPr="002A6673">
        <w:fldChar w:fldCharType="begin"/>
      </w:r>
      <w:r w:rsidR="001C7276" w:rsidRPr="002A6673">
        <w:instrText xml:space="preserve"> REF _Ref2793068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7</w:t>
      </w:r>
      <w:r w:rsidR="00D06246" w:rsidRPr="002A6673">
        <w:fldChar w:fldCharType="end"/>
      </w:r>
      <w:r w:rsidR="009B508A" w:rsidRPr="002A6673">
        <w:t>.</w:t>
      </w:r>
      <w:r w:rsidR="009B508A" w:rsidRPr="002A6673">
        <w:rPr>
          <w:rFonts w:eastAsia="Calibri"/>
          <w:bCs/>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C57241" w:rsidRPr="002A6673" w:rsidTr="00C57241">
        <w:tc>
          <w:tcPr>
            <w:tcW w:w="4785" w:type="dxa"/>
          </w:tcPr>
          <w:p w:rsidR="00C57241" w:rsidRPr="002A6673" w:rsidRDefault="00C57241" w:rsidP="004D5586">
            <w:pPr>
              <w:pStyle w:val="aff9"/>
              <w:jc w:val="center"/>
            </w:pPr>
            <w:r w:rsidRPr="002A6673">
              <w:rPr>
                <w:noProof/>
              </w:rPr>
              <w:lastRenderedPageBreak/>
              <w:drawing>
                <wp:inline distT="0" distB="0" distL="0" distR="0" wp14:anchorId="143D9654" wp14:editId="19BCDB2D">
                  <wp:extent cx="2328224" cy="2488677"/>
                  <wp:effectExtent l="19050" t="0" r="0" b="0"/>
                  <wp:docPr id="3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28224" cy="2488677"/>
                          </a:xfrm>
                          <a:prstGeom prst="rect">
                            <a:avLst/>
                          </a:prstGeom>
                          <a:noFill/>
                        </pic:spPr>
                      </pic:pic>
                    </a:graphicData>
                  </a:graphic>
                </wp:inline>
              </w:drawing>
            </w:r>
          </w:p>
        </w:tc>
        <w:tc>
          <w:tcPr>
            <w:tcW w:w="4785" w:type="dxa"/>
          </w:tcPr>
          <w:p w:rsidR="00C57241" w:rsidRPr="002A6673" w:rsidRDefault="00C57241" w:rsidP="004D5586">
            <w:pPr>
              <w:pStyle w:val="aff9"/>
              <w:jc w:val="center"/>
            </w:pPr>
            <w:r w:rsidRPr="002A6673">
              <w:rPr>
                <w:noProof/>
              </w:rPr>
              <w:drawing>
                <wp:inline distT="0" distB="0" distL="0" distR="0" wp14:anchorId="7D310BD6" wp14:editId="5D9FFD50">
                  <wp:extent cx="2252546" cy="2464420"/>
                  <wp:effectExtent l="19050" t="0" r="0" b="0"/>
                  <wp:docPr id="3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
                            <a:extLst>
                              <a:ext uri="{28A0092B-C50C-407E-A947-70E740481C1C}">
                                <a14:useLocalDpi xmlns:a14="http://schemas.microsoft.com/office/drawing/2010/main" val="0"/>
                              </a:ext>
                            </a:extLst>
                          </a:blip>
                          <a:srcRect l="5736"/>
                          <a:stretch>
                            <a:fillRect/>
                          </a:stretch>
                        </pic:blipFill>
                        <pic:spPr bwMode="auto">
                          <a:xfrm>
                            <a:off x="0" y="0"/>
                            <a:ext cx="2252546" cy="2464420"/>
                          </a:xfrm>
                          <a:prstGeom prst="rect">
                            <a:avLst/>
                          </a:prstGeom>
                          <a:noFill/>
                        </pic:spPr>
                      </pic:pic>
                    </a:graphicData>
                  </a:graphic>
                </wp:inline>
              </w:drawing>
            </w:r>
          </w:p>
        </w:tc>
      </w:tr>
    </w:tbl>
    <w:p w:rsidR="001C7554" w:rsidRPr="002A6673" w:rsidRDefault="00545B93" w:rsidP="006E5059">
      <w:pPr>
        <w:pStyle w:val="aff7"/>
        <w:ind w:right="140"/>
        <w:rPr>
          <w:iCs/>
        </w:rPr>
      </w:pPr>
      <w:bookmarkStart w:id="47" w:name="_Ref490033252"/>
      <w:bookmarkStart w:id="48" w:name="_Ref2793068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804E0C" w:rsidRPr="002A6673">
        <w:instrText xml:space="preserve"> SEQ Рис._ \* ARABIC \s 1 </w:instrText>
      </w:r>
      <w:r w:rsidR="00D06246" w:rsidRPr="002A6673">
        <w:fldChar w:fldCharType="separate"/>
      </w:r>
      <w:r w:rsidR="00CA1D38" w:rsidRPr="002A6673">
        <w:rPr>
          <w:noProof/>
        </w:rPr>
        <w:t>7</w:t>
      </w:r>
      <w:r w:rsidR="00D06246" w:rsidRPr="002A6673">
        <w:fldChar w:fldCharType="end"/>
      </w:r>
      <w:bookmarkEnd w:id="47"/>
      <w:bookmarkEnd w:id="48"/>
      <w:r w:rsidR="00C43BF7" w:rsidRPr="002A6673">
        <w:t xml:space="preserve"> Слева </w:t>
      </w:r>
      <w:r w:rsidR="0069260C" w:rsidRPr="002A6673">
        <w:rPr>
          <w:i/>
          <w:iCs/>
        </w:rPr>
        <w:t>A</w:t>
      </w:r>
      <w:r w:rsidR="00C43BF7" w:rsidRPr="002A6673">
        <w:rPr>
          <w:iCs/>
          <w:vertAlign w:val="subscript"/>
        </w:rPr>
        <w:t>N</w:t>
      </w:r>
      <w:r w:rsidR="00D1407E" w:rsidRPr="002A6673">
        <w:rPr>
          <w:iCs/>
        </w:rPr>
        <w:t xml:space="preserve"> в</w:t>
      </w:r>
      <w:r w:rsidR="0069260C" w:rsidRPr="002A6673">
        <w:rPr>
          <w:iCs/>
        </w:rPr>
        <w:t xml:space="preserve"> </w:t>
      </w:r>
      <w:r w:rsidR="0069260C" w:rsidRPr="002A6673">
        <w:rPr>
          <w:i/>
          <w:iCs/>
          <w:lang w:val="en-US"/>
        </w:rPr>
        <w:t>p</w:t>
      </w:r>
      <w:r w:rsidR="0069260C" w:rsidRPr="002A6673">
        <w:rPr>
          <w:i/>
          <w:iCs/>
        </w:rPr>
        <w:t>̅</w:t>
      </w:r>
      <w:r w:rsidR="00BE79F5" w:rsidRPr="002A6673">
        <w:rPr>
          <w:rFonts w:eastAsia="Calibri"/>
          <w:sz w:val="18"/>
          <w:vertAlign w:val="superscript"/>
        </w:rPr>
        <w:t>↑</w:t>
      </w:r>
      <w:r w:rsidR="006772D4" w:rsidRPr="002A6673">
        <w:rPr>
          <w:rFonts w:ascii="MS Mincho" w:eastAsia="MS Mincho" w:hAnsi="MS Mincho" w:cs="MS Mincho" w:hint="eastAsia"/>
        </w:rPr>
        <w:t>‑</w:t>
      </w:r>
      <w:r w:rsidR="00C43BF7" w:rsidRPr="002A6673">
        <w:rPr>
          <w:iCs/>
        </w:rPr>
        <w:t>взаимодействии</w:t>
      </w:r>
      <w:r w:rsidR="00D1407E" w:rsidRPr="002A6673">
        <w:rPr>
          <w:iCs/>
        </w:rPr>
        <w:t xml:space="preserve"> в</w:t>
      </w:r>
      <w:r w:rsidR="00655E4A" w:rsidRPr="002A6673">
        <w:rPr>
          <w:iCs/>
        </w:rPr>
        <w:t xml:space="preserve"> </w:t>
      </w:r>
      <w:r w:rsidR="00C43BF7" w:rsidRPr="002A6673">
        <w:rPr>
          <w:iCs/>
        </w:rPr>
        <w:t xml:space="preserve">рождении </w:t>
      </w:r>
      <w:r w:rsidR="00C43BF7" w:rsidRPr="002A6673">
        <w:t>заряженных</w:t>
      </w:r>
      <w:r w:rsidR="00C43BF7" w:rsidRPr="002A6673">
        <w:rPr>
          <w:iCs/>
        </w:rPr>
        <w:t xml:space="preserve"> [</w:t>
      </w:r>
      <w:r w:rsidR="00D06246" w:rsidRPr="002A6673">
        <w:fldChar w:fldCharType="begin"/>
      </w:r>
      <w:r w:rsidR="001C7276" w:rsidRPr="002A6673">
        <w:instrText xml:space="preserve"> NOTEREF _Ref490032802 </w:instrText>
      </w:r>
      <w:r w:rsidR="007033E1" w:rsidRPr="002A6673">
        <w:instrText xml:space="preserve">\h </w:instrText>
      </w:r>
      <w:r w:rsidR="002A6673">
        <w:instrText xml:space="preserve"> \* MERGEFORMAT </w:instrText>
      </w:r>
      <w:r w:rsidR="00D06246" w:rsidRPr="002A6673">
        <w:fldChar w:fldCharType="separate"/>
      </w:r>
      <w:r w:rsidR="00CA1D38" w:rsidRPr="002A6673">
        <w:t>30</w:t>
      </w:r>
      <w:r w:rsidR="00D06246" w:rsidRPr="002A6673">
        <w:fldChar w:fldCharType="end"/>
      </w:r>
      <w:r w:rsidR="00C43BF7" w:rsidRPr="002A6673">
        <w:rPr>
          <w:iCs/>
        </w:rPr>
        <w:t>]</w:t>
      </w:r>
      <w:r w:rsidR="00D1407E" w:rsidRPr="002A6673">
        <w:rPr>
          <w:iCs/>
        </w:rPr>
        <w:t xml:space="preserve"> и</w:t>
      </w:r>
      <w:r w:rsidR="00655E4A" w:rsidRPr="002A6673">
        <w:rPr>
          <w:iCs/>
        </w:rPr>
        <w:t xml:space="preserve"> </w:t>
      </w:r>
      <w:r w:rsidR="00C43BF7" w:rsidRPr="002A6673">
        <w:rPr>
          <w:iCs/>
        </w:rPr>
        <w:t>нейтральных [</w:t>
      </w:r>
      <w:r w:rsidR="00D06246" w:rsidRPr="002A6673">
        <w:fldChar w:fldCharType="begin"/>
      </w:r>
      <w:r w:rsidR="001C7276" w:rsidRPr="002A6673">
        <w:instrText xml:space="preserve"> NOTEREF _Ref490032836 </w:instrText>
      </w:r>
      <w:r w:rsidR="007033E1" w:rsidRPr="002A6673">
        <w:instrText xml:space="preserve">\h </w:instrText>
      </w:r>
      <w:r w:rsidR="002A6673">
        <w:instrText xml:space="preserve"> \* MERGEFORMAT </w:instrText>
      </w:r>
      <w:r w:rsidR="00D06246" w:rsidRPr="002A6673">
        <w:fldChar w:fldCharType="separate"/>
      </w:r>
      <w:r w:rsidR="00CA1D38" w:rsidRPr="002A6673">
        <w:t>29</w:t>
      </w:r>
      <w:r w:rsidR="00D06246" w:rsidRPr="002A6673">
        <w:fldChar w:fldCharType="end"/>
      </w:r>
      <w:r w:rsidR="00C43BF7" w:rsidRPr="002A6673">
        <w:rPr>
          <w:iCs/>
        </w:rPr>
        <w:t>] мезонов,</w:t>
      </w:r>
      <w:r w:rsidR="00C57241" w:rsidRPr="002A6673">
        <w:rPr>
          <w:iCs/>
        </w:rPr>
        <w:t xml:space="preserve"> </w:t>
      </w:r>
      <w:r w:rsidR="00C57241" w:rsidRPr="002A6673">
        <w:rPr>
          <w:iCs/>
        </w:rPr>
        <w:br/>
      </w:r>
      <w:r w:rsidR="00C43BF7" w:rsidRPr="002A6673">
        <w:rPr>
          <w:iCs/>
        </w:rPr>
        <w:t xml:space="preserve">справа </w:t>
      </w:r>
      <w:r w:rsidR="009B40C2" w:rsidRPr="002A6673">
        <w:rPr>
          <w:iCs/>
        </w:rPr>
        <w:t>—</w:t>
      </w:r>
      <w:r w:rsidR="00C43BF7" w:rsidRPr="002A6673">
        <w:rPr>
          <w:iCs/>
        </w:rPr>
        <w:t xml:space="preserve"> аналогичный результат для </w:t>
      </w:r>
      <w:r w:rsidR="0069260C" w:rsidRPr="002A6673">
        <w:rPr>
          <w:i/>
          <w:iCs/>
        </w:rPr>
        <w:t>pp</w:t>
      </w:r>
      <w:r w:rsidR="006772D4" w:rsidRPr="002A6673">
        <w:rPr>
          <w:rFonts w:ascii="MS Mincho" w:eastAsia="MS Mincho" w:hAnsi="MS Mincho" w:cs="MS Mincho" w:hint="eastAsia"/>
          <w:iCs/>
        </w:rPr>
        <w:t>‑</w:t>
      </w:r>
      <w:r w:rsidR="00C43BF7" w:rsidRPr="002A6673">
        <w:rPr>
          <w:iCs/>
        </w:rPr>
        <w:t xml:space="preserve">взаимодействия </w:t>
      </w:r>
      <w:r w:rsidR="002E5F99" w:rsidRPr="002A6673">
        <w:rPr>
          <w:iCs/>
        </w:rPr>
        <w:t>[</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002E5F99" w:rsidRPr="002A6673">
        <w:rPr>
          <w:iCs/>
        </w:rPr>
        <w:t>,</w:t>
      </w:r>
      <w:r w:rsidR="002E5F99" w:rsidRPr="002A6673">
        <w:rPr>
          <w:iCs/>
          <w:sz w:val="24"/>
          <w:szCs w:val="24"/>
        </w:rPr>
        <w:t xml:space="preserve"> </w:t>
      </w:r>
      <w:r w:rsidR="00D06246" w:rsidRPr="002A6673">
        <w:fldChar w:fldCharType="begin"/>
      </w:r>
      <w:r w:rsidR="001C7276" w:rsidRPr="002A6673">
        <w:instrText xml:space="preserve"> NOTEREF _Ref490032836 </w:instrText>
      </w:r>
      <w:r w:rsidR="007033E1" w:rsidRPr="002A6673">
        <w:instrText xml:space="preserve">\h </w:instrText>
      </w:r>
      <w:r w:rsidR="002A6673">
        <w:instrText xml:space="preserve"> \* MERGEFORMAT </w:instrText>
      </w:r>
      <w:r w:rsidR="00D06246" w:rsidRPr="002A6673">
        <w:fldChar w:fldCharType="separate"/>
      </w:r>
      <w:r w:rsidR="00CA1D38" w:rsidRPr="002A6673">
        <w:t>29</w:t>
      </w:r>
      <w:r w:rsidR="00D06246" w:rsidRPr="002A6673">
        <w:fldChar w:fldCharType="end"/>
      </w:r>
      <w:r w:rsidR="002E5F99" w:rsidRPr="002A6673">
        <w:rPr>
          <w:iCs/>
        </w:rPr>
        <w:t>]</w:t>
      </w:r>
    </w:p>
    <w:p w:rsidR="001C7554" w:rsidRPr="002A6673" w:rsidRDefault="008473C6" w:rsidP="00A75A28">
      <w:pPr>
        <w:pStyle w:val="ac"/>
        <w:rPr>
          <w:rFonts w:eastAsia="Calibri"/>
          <w:lang w:eastAsia="en-US"/>
        </w:rPr>
      </w:pPr>
      <w:r w:rsidRPr="002A6673">
        <w:rPr>
          <w:rFonts w:eastAsia="Calibri"/>
          <w:lang w:eastAsia="en-US"/>
        </w:rPr>
        <w:t>Эксперимент СПАСЧАРМ дает возможность</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 xml:space="preserve">только измерить (сравнить)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ля </w:t>
      </w:r>
      <w:r w:rsidRPr="002A6673">
        <w:rPr>
          <w:rFonts w:eastAsia="Calibri"/>
          <w:i/>
          <w:lang w:eastAsia="en-US"/>
        </w:rPr>
        <w:t>π</w:t>
      </w:r>
      <w:r w:rsidR="006772D4" w:rsidRPr="002A6673">
        <w:rPr>
          <w:rFonts w:ascii="MS Mincho" w:eastAsia="MS Mincho" w:hAnsi="MS Mincho" w:cs="MS Mincho" w:hint="eastAsia"/>
          <w:lang w:eastAsia="en-US"/>
        </w:rPr>
        <w:t>‑</w:t>
      </w:r>
      <w:r w:rsidRPr="002A6673">
        <w:rPr>
          <w:rFonts w:eastAsia="Calibri"/>
          <w:lang w:eastAsia="en-US"/>
        </w:rPr>
        <w:t>мезон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лучшей точностью</w:t>
      </w:r>
      <w:r w:rsidR="00D1407E" w:rsidRPr="002A6673">
        <w:rPr>
          <w:rFonts w:eastAsia="Calibri"/>
          <w:lang w:eastAsia="en-US"/>
        </w:rPr>
        <w:t xml:space="preserve"> и</w:t>
      </w:r>
      <w:r w:rsidR="00655E4A" w:rsidRPr="002A6673">
        <w:rPr>
          <w:rFonts w:eastAsia="Calibri"/>
          <w:lang w:eastAsia="en-US"/>
        </w:rPr>
        <w:t xml:space="preserve"> </w:t>
      </w:r>
      <w:r w:rsidR="00D1407E" w:rsidRPr="002A6673">
        <w:rPr>
          <w:rFonts w:eastAsia="Calibri"/>
          <w:lang w:eastAsia="en-US"/>
        </w:rPr>
        <w:t>в</w:t>
      </w:r>
      <w:r w:rsidR="00655E4A" w:rsidRPr="002A6673">
        <w:rPr>
          <w:rFonts w:eastAsia="Calibri"/>
          <w:lang w:eastAsia="en-US"/>
        </w:rPr>
        <w:t xml:space="preserve"> </w:t>
      </w:r>
      <w:r w:rsidRPr="002A6673">
        <w:rPr>
          <w:rFonts w:eastAsia="Calibri"/>
          <w:lang w:eastAsia="en-US"/>
        </w:rPr>
        <w:t>широком кинематическом диапазоне, но</w:t>
      </w:r>
      <w:r w:rsidR="00D1407E" w:rsidRPr="002A6673">
        <w:rPr>
          <w:rFonts w:eastAsia="Calibri"/>
          <w:lang w:eastAsia="en-US"/>
        </w:rPr>
        <w:t xml:space="preserve"> и </w:t>
      </w:r>
      <w:r w:rsidRPr="002A6673">
        <w:rPr>
          <w:rFonts w:eastAsia="Calibri"/>
          <w:lang w:eastAsia="en-US"/>
        </w:rPr>
        <w:t>существенно расширить класс реакций. Особый интерес при исследовании односпино</w:t>
      </w:r>
      <w:r w:rsidR="00111F62" w:rsidRPr="002A6673">
        <w:rPr>
          <w:rFonts w:eastAsia="Calibri"/>
          <w:lang w:eastAsia="en-US"/>
        </w:rPr>
        <w:softHyphen/>
      </w:r>
      <w:r w:rsidRPr="002A6673">
        <w:rPr>
          <w:rFonts w:eastAsia="Calibri"/>
          <w:lang w:eastAsia="en-US"/>
        </w:rPr>
        <w:t>вой асимметрии представляет рождение частиц, состоящих из тяжелых кварков, то есть</w:t>
      </w:r>
      <w:r w:rsidR="00D1407E" w:rsidRPr="002A6673">
        <w:rPr>
          <w:rFonts w:eastAsia="Calibri"/>
          <w:lang w:eastAsia="en-US"/>
        </w:rPr>
        <w:t xml:space="preserve"> в</w:t>
      </w:r>
      <w:r w:rsidR="00111F62" w:rsidRPr="002A6673">
        <w:rPr>
          <w:rFonts w:eastAsia="Calibri"/>
          <w:lang w:eastAsia="en-US"/>
        </w:rPr>
        <w:t> </w:t>
      </w:r>
      <w:r w:rsidRPr="002A6673">
        <w:rPr>
          <w:rFonts w:eastAsia="Calibri"/>
          <w:lang w:eastAsia="en-US"/>
        </w:rPr>
        <w:t>процессе аннигиляции, когда вторичные частицы должны «забыть» про поляриза</w:t>
      </w:r>
      <w:r w:rsidR="00E80A46" w:rsidRPr="002A6673">
        <w:rPr>
          <w:rFonts w:eastAsia="Calibri"/>
          <w:lang w:eastAsia="en-US"/>
        </w:rPr>
        <w:softHyphen/>
      </w:r>
      <w:r w:rsidRPr="002A6673">
        <w:rPr>
          <w:rFonts w:eastAsia="Calibri"/>
          <w:lang w:eastAsia="en-US"/>
        </w:rPr>
        <w:t>цию исходных кварк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этой точки зрения важно изучить спиновые свойства частиц, содержащих </w:t>
      </w:r>
      <w:r w:rsidRPr="002A6673">
        <w:rPr>
          <w:rFonts w:eastAsia="Calibri"/>
          <w:i/>
          <w:lang w:eastAsia="en-US"/>
        </w:rPr>
        <w:t>s</w:t>
      </w:r>
      <w:r w:rsidR="006772D4" w:rsidRPr="002A6673">
        <w:rPr>
          <w:rFonts w:ascii="MS Mincho" w:eastAsia="MS Mincho" w:hAnsi="MS Mincho" w:cs="MS Mincho" w:hint="eastAsia"/>
          <w:i/>
          <w:lang w:eastAsia="en-US"/>
        </w:rPr>
        <w: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c</w:t>
      </w:r>
      <w:r w:rsidR="006772D4" w:rsidRPr="002A6673">
        <w:rPr>
          <w:rFonts w:ascii="MS Mincho" w:eastAsia="MS Mincho" w:hAnsi="MS Mincho" w:cs="MS Mincho" w:hint="eastAsia"/>
          <w:i/>
          <w:lang w:eastAsia="en-US"/>
        </w:rPr>
        <w:t>‑</w:t>
      </w:r>
      <w:r w:rsidRPr="002A6673">
        <w:rPr>
          <w:rFonts w:eastAsia="Calibri"/>
          <w:lang w:eastAsia="en-US"/>
        </w:rPr>
        <w:t>кварки</w:t>
      </w:r>
      <w:r w:rsidRPr="002A6673">
        <w:rPr>
          <w:rStyle w:val="af8"/>
          <w:rFonts w:eastAsia="Calibri"/>
          <w:bCs/>
          <w:lang w:eastAsia="en-US"/>
        </w:rPr>
        <w:footnoteReference w:id="9"/>
      </w:r>
      <w:r w:rsidRPr="002A6673">
        <w:rPr>
          <w:rFonts w:eastAsia="Calibri"/>
          <w:lang w:eastAsia="en-US"/>
        </w:rPr>
        <w:t xml:space="preserve">. </w:t>
      </w:r>
      <w:r w:rsidR="008B5275" w:rsidRPr="002A6673">
        <w:rPr>
          <w:rFonts w:eastAsia="Calibri"/>
          <w:lang w:eastAsia="en-US"/>
        </w:rPr>
        <w:t>Если</w:t>
      </w:r>
      <w:r w:rsidR="00D1407E" w:rsidRPr="002A6673">
        <w:rPr>
          <w:rFonts w:eastAsia="Calibri"/>
          <w:lang w:eastAsia="en-US"/>
        </w:rPr>
        <w:t xml:space="preserve"> в</w:t>
      </w:r>
      <w:r w:rsidR="00655E4A" w:rsidRPr="002A6673">
        <w:rPr>
          <w:rFonts w:eastAsia="Calibri"/>
          <w:lang w:eastAsia="en-US"/>
        </w:rPr>
        <w:t xml:space="preserve"> </w:t>
      </w:r>
      <w:r w:rsidR="00820CD9" w:rsidRPr="002A6673">
        <w:rPr>
          <w:rFonts w:eastAsia="Calibri"/>
          <w:i/>
          <w:lang w:eastAsia="en-US"/>
        </w:rPr>
        <w:t>pp</w:t>
      </w:r>
      <w:r w:rsidR="006772D4" w:rsidRPr="002A6673">
        <w:rPr>
          <w:rFonts w:ascii="MS Mincho" w:eastAsia="MS Mincho" w:hAnsi="MS Mincho" w:cs="MS Mincho" w:hint="eastAsia"/>
          <w:lang w:eastAsia="en-US"/>
        </w:rPr>
        <w:t>‑</w:t>
      </w:r>
      <w:r w:rsidR="008B5275" w:rsidRPr="002A6673">
        <w:rPr>
          <w:rFonts w:eastAsia="Calibri"/>
          <w:lang w:eastAsia="en-US"/>
        </w:rPr>
        <w:t>столкновениях при низких энергиях</w:t>
      </w:r>
      <w:r w:rsidR="00D1407E" w:rsidRPr="002A6673">
        <w:rPr>
          <w:rFonts w:eastAsia="Calibri"/>
          <w:lang w:eastAsia="en-US"/>
        </w:rPr>
        <w:t xml:space="preserve"> в </w:t>
      </w:r>
      <w:r w:rsidR="008B5275" w:rsidRPr="002A6673">
        <w:rPr>
          <w:rFonts w:eastAsia="Calibri"/>
          <w:lang w:eastAsia="en-US"/>
        </w:rPr>
        <w:t>образовании</w:t>
      </w:r>
      <w:r w:rsidR="009A6DE5" w:rsidRPr="002A6673">
        <w:rPr>
          <w:rFonts w:eastAsia="Calibri"/>
          <w:lang w:eastAsia="en-US"/>
        </w:rPr>
        <w:t xml:space="preserve"> </w:t>
      </w:r>
      <w:r w:rsidR="00247163" w:rsidRPr="002A6673">
        <w:rPr>
          <w:rFonts w:eastAsia="Calibri"/>
          <w:i/>
          <w:lang w:val="en-US" w:eastAsia="en-US"/>
        </w:rPr>
        <w:t>ss</w:t>
      </w:r>
      <w:r w:rsidR="00247163" w:rsidRPr="002A6673">
        <w:rPr>
          <w:rFonts w:eastAsia="Calibri"/>
          <w:i/>
          <w:lang w:eastAsia="en-US"/>
        </w:rPr>
        <w:t>̅</w:t>
      </w:r>
      <w:r w:rsidR="00E80A46" w:rsidRPr="002A6673">
        <w:rPr>
          <w:rFonts w:ascii="MS Mincho" w:eastAsia="MS Mincho" w:hAnsi="MS Mincho" w:cs="MS Mincho" w:hint="eastAsia"/>
        </w:rPr>
        <w:t>‑</w:t>
      </w:r>
      <w:r w:rsidR="00111F62" w:rsidRPr="002A6673">
        <w:rPr>
          <w:rFonts w:eastAsia="Calibri"/>
          <w:lang w:eastAsia="en-US"/>
        </w:rPr>
        <w:t xml:space="preserve"> </w:t>
      </w:r>
      <w:r w:rsidR="00D1407E" w:rsidRPr="002A6673">
        <w:rPr>
          <w:rFonts w:eastAsia="Calibri"/>
          <w:lang w:eastAsia="en-US"/>
        </w:rPr>
        <w:t>и</w:t>
      </w:r>
      <w:r w:rsidR="00247163" w:rsidRPr="002A6673">
        <w:rPr>
          <w:rFonts w:eastAsia="Calibri"/>
        </w:rPr>
        <w:t xml:space="preserve"> </w:t>
      </w:r>
      <w:r w:rsidR="00247163" w:rsidRPr="002A6673">
        <w:rPr>
          <w:rFonts w:eastAsia="Calibri"/>
          <w:i/>
        </w:rPr>
        <w:t>cc̅</w:t>
      </w:r>
      <w:r w:rsidR="006772D4" w:rsidRPr="002A6673">
        <w:rPr>
          <w:rFonts w:ascii="MS Mincho" w:eastAsia="MS Mincho" w:hAnsi="MS Mincho" w:cs="MS Mincho" w:hint="eastAsia"/>
        </w:rPr>
        <w:t>‑</w:t>
      </w:r>
      <w:r w:rsidR="008B5275" w:rsidRPr="002A6673">
        <w:rPr>
          <w:rFonts w:eastAsia="Calibri"/>
          <w:lang w:eastAsia="en-US"/>
        </w:rPr>
        <w:t xml:space="preserve">пар </w:t>
      </w:r>
      <w:r w:rsidR="00874775" w:rsidRPr="002A6673">
        <w:rPr>
          <w:rFonts w:eastAsia="Calibri"/>
          <w:lang w:eastAsia="en-US"/>
        </w:rPr>
        <w:t>доминируе</w:t>
      </w:r>
      <w:r w:rsidR="008B5275" w:rsidRPr="002A6673">
        <w:rPr>
          <w:rFonts w:eastAsia="Calibri"/>
          <w:lang w:eastAsia="en-US"/>
        </w:rPr>
        <w:t xml:space="preserve">т </w:t>
      </w:r>
      <w:r w:rsidR="008B5275" w:rsidRPr="002A6673">
        <w:rPr>
          <w:rFonts w:eastAsia="Calibri"/>
          <w:i/>
          <w:lang w:eastAsia="en-US"/>
        </w:rPr>
        <w:t>qg</w:t>
      </w:r>
      <w:r w:rsidR="00874775" w:rsidRPr="002A6673">
        <w:rPr>
          <w:rFonts w:eastAsia="Calibri"/>
          <w:lang w:eastAsia="en-US"/>
        </w:rPr>
        <w:t xml:space="preserve"> процесс</w:t>
      </w:r>
      <w:r w:rsidR="008B5275" w:rsidRPr="002A6673">
        <w:rPr>
          <w:rFonts w:eastAsia="Calibri"/>
          <w:lang w:eastAsia="en-US"/>
        </w:rPr>
        <w:t>, то важной особенностью антипротон-протонных реакций является прямой доступ</w:t>
      </w:r>
      <w:r w:rsidR="00AA7C51" w:rsidRPr="002A6673">
        <w:rPr>
          <w:rFonts w:eastAsia="Calibri"/>
          <w:lang w:eastAsia="en-US"/>
        </w:rPr>
        <w:t xml:space="preserve"> к</w:t>
      </w:r>
      <w:r w:rsidR="003B6B5F" w:rsidRPr="002A6673">
        <w:rPr>
          <w:rFonts w:eastAsia="Calibri"/>
          <w:lang w:eastAsia="en-US"/>
        </w:rPr>
        <w:t xml:space="preserve"> </w:t>
      </w:r>
      <w:r w:rsidR="00247163" w:rsidRPr="002A6673">
        <w:rPr>
          <w:rFonts w:eastAsia="Calibri"/>
          <w:i/>
          <w:lang w:val="en-US" w:eastAsia="en-US"/>
        </w:rPr>
        <w:t>qq</w:t>
      </w:r>
      <w:r w:rsidR="00247163" w:rsidRPr="002A6673">
        <w:rPr>
          <w:rFonts w:eastAsia="Calibri"/>
          <w:i/>
          <w:lang w:eastAsia="en-US"/>
        </w:rPr>
        <w:t>̅</w:t>
      </w:r>
      <w:r w:rsidR="006772D4" w:rsidRPr="002A6673">
        <w:rPr>
          <w:rFonts w:ascii="MS Mincho" w:eastAsia="MS Mincho" w:hAnsi="MS Mincho" w:cs="MS Mincho" w:hint="eastAsia"/>
          <w:lang w:eastAsia="en-US"/>
        </w:rPr>
        <w:t>‑</w:t>
      </w:r>
      <w:r w:rsidR="008B5275" w:rsidRPr="002A6673">
        <w:rPr>
          <w:rFonts w:eastAsia="Calibri"/>
          <w:lang w:eastAsia="en-US"/>
        </w:rPr>
        <w:t>взаимодействиям</w:t>
      </w:r>
      <w:r w:rsidR="001C7554" w:rsidRPr="002A6673">
        <w:rPr>
          <w:rFonts w:eastAsia="Calibri"/>
          <w:lang w:eastAsia="en-US"/>
        </w:rPr>
        <w:t>.</w:t>
      </w:r>
    </w:p>
    <w:p w:rsidR="001C7554" w:rsidRPr="00EE3785" w:rsidRDefault="008473C6" w:rsidP="00EE3785">
      <w:pPr>
        <w:pStyle w:val="ac"/>
        <w:rPr>
          <w:rFonts w:eastAsia="Calibri"/>
          <w:lang w:eastAsia="en-US"/>
        </w:rPr>
      </w:pPr>
      <w:r w:rsidRPr="002A6673">
        <w:rPr>
          <w:rFonts w:eastAsia="Calibri"/>
          <w:lang w:eastAsia="en-US"/>
        </w:rPr>
        <w:t>Исследование любых спиновых эффектов</w:t>
      </w:r>
      <w:r w:rsidR="00D1407E" w:rsidRPr="002A6673">
        <w:rPr>
          <w:rFonts w:eastAsia="Calibri"/>
          <w:lang w:eastAsia="en-US"/>
        </w:rPr>
        <w:t xml:space="preserve"> в</w:t>
      </w:r>
      <w:r w:rsidR="00655E4A" w:rsidRPr="002A6673">
        <w:rPr>
          <w:rFonts w:eastAsia="Calibri"/>
          <w:lang w:eastAsia="en-US"/>
        </w:rPr>
        <w:t xml:space="preserve"> </w:t>
      </w:r>
      <w:r w:rsidR="003A48A6" w:rsidRPr="002A6673">
        <w:rPr>
          <w:rFonts w:eastAsia="Calibri"/>
          <w:lang w:eastAsia="en-US"/>
        </w:rPr>
        <w:t>образовании</w:t>
      </w:r>
      <w:r w:rsidRPr="002A6673">
        <w:rPr>
          <w:rFonts w:eastAsia="Calibri"/>
          <w:lang w:eastAsia="en-US"/>
        </w:rPr>
        <w:t xml:space="preserve"> </w:t>
      </w:r>
      <w:r w:rsidR="00874775" w:rsidRPr="002A6673">
        <w:rPr>
          <w:rFonts w:eastAsia="Calibri"/>
          <w:i/>
          <w:lang w:eastAsia="en-US"/>
        </w:rPr>
        <w:t>φ</w:t>
      </w:r>
      <w:r w:rsidR="00874775" w:rsidRPr="002A6673">
        <w:rPr>
          <w:rFonts w:eastAsia="Calibri"/>
          <w:lang w:eastAsia="en-US"/>
        </w:rPr>
        <w:t xml:space="preserve">, </w:t>
      </w:r>
      <w:r w:rsidR="00874775" w:rsidRPr="002A6673">
        <w:rPr>
          <w:rFonts w:eastAsia="Calibri"/>
          <w:i/>
          <w:lang w:eastAsia="en-US"/>
        </w:rPr>
        <w:t>f</w:t>
      </w:r>
      <w:r w:rsidR="004F49D1" w:rsidRPr="002A6673">
        <w:rPr>
          <w:rFonts w:ascii="Cambria Math" w:eastAsia="Calibri" w:hAnsi="Cambria Math" w:cs="Cambria Math"/>
          <w:i/>
          <w:lang w:eastAsia="en-US"/>
        </w:rPr>
        <w:t>₂</w:t>
      </w:r>
      <w:r w:rsidR="00874775" w:rsidRPr="002A6673">
        <w:rPr>
          <w:rFonts w:eastAsia="Calibri"/>
          <w:i/>
          <w:lang w:eastAsia="en-US"/>
        </w:rPr>
        <w:t>(1520)</w:t>
      </w:r>
      <w:r w:rsidR="00874775" w:rsidRPr="002A6673">
        <w:rPr>
          <w:rFonts w:eastAsia="Calibri"/>
          <w:lang w:eastAsia="en-US"/>
        </w:rPr>
        <w:t xml:space="preserve">, </w:t>
      </w:r>
      <w:r w:rsidRPr="002A6673">
        <w:rPr>
          <w:rFonts w:eastAsia="Calibri"/>
          <w:i/>
          <w:lang w:eastAsia="en-US"/>
        </w:rPr>
        <w:t>J/</w:t>
      </w:r>
      <w:r w:rsidRPr="002A6673">
        <w:rPr>
          <w:rFonts w:eastAsia="Calibri"/>
          <w:i/>
          <w:lang w:eastAsia="en-US"/>
        </w:rPr>
        <w:sym w:font="Symbol" w:char="0059"/>
      </w:r>
      <w:r w:rsidR="00D1407E" w:rsidRPr="002A6673">
        <w:rPr>
          <w:rFonts w:eastAsia="Calibri"/>
          <w:lang w:eastAsia="en-US"/>
        </w:rPr>
        <w:t xml:space="preserve"> и </w:t>
      </w:r>
      <w:r w:rsidRPr="002A6673">
        <w:rPr>
          <w:rFonts w:eastAsia="Calibri"/>
          <w:i/>
          <w:lang w:eastAsia="en-US"/>
        </w:rPr>
        <w:sym w:font="Symbol" w:char="0063"/>
      </w:r>
      <w:r w:rsidR="00EE3785" w:rsidRPr="00EE3785">
        <w:rPr>
          <w:rFonts w:eastAsia="Calibri"/>
          <w:i/>
          <w:vertAlign w:val="subscript"/>
          <w:lang w:eastAsia="en-US"/>
        </w:rPr>
        <w:t>с1</w:t>
      </w:r>
      <w:r w:rsidRPr="002A6673">
        <w:rPr>
          <w:rFonts w:eastAsia="Calibri"/>
          <w:i/>
          <w:lang w:eastAsia="en-US"/>
        </w:rPr>
        <w:t>/</w:t>
      </w:r>
      <w:r w:rsidRPr="002A6673">
        <w:rPr>
          <w:rFonts w:eastAsia="Calibri"/>
          <w:i/>
          <w:lang w:eastAsia="en-US"/>
        </w:rPr>
        <w:sym w:font="Symbol" w:char="0063"/>
      </w:r>
      <w:r w:rsidR="00EE3785" w:rsidRPr="00EE3785">
        <w:rPr>
          <w:rFonts w:eastAsia="Calibri"/>
          <w:i/>
          <w:vertAlign w:val="subscript"/>
          <w:lang w:eastAsia="en-US"/>
        </w:rPr>
        <w:t>с2</w:t>
      </w:r>
      <w:r w:rsidR="006772D4" w:rsidRPr="002A6673">
        <w:rPr>
          <w:rFonts w:ascii="MS Mincho" w:eastAsia="MS Mincho" w:hAnsi="MS Mincho" w:cs="MS Mincho" w:hint="eastAsia"/>
          <w:lang w:eastAsia="en-US"/>
        </w:rPr>
        <w:t>‑</w:t>
      </w:r>
      <w:r w:rsidRPr="002A6673">
        <w:rPr>
          <w:rFonts w:eastAsia="Calibri"/>
          <w:lang w:eastAsia="en-US"/>
        </w:rPr>
        <w:t xml:space="preserve">мезонов </w:t>
      </w:r>
      <w:r w:rsidR="00530169" w:rsidRPr="002A6673">
        <w:rPr>
          <w:rFonts w:eastAsia="Calibri"/>
          <w:lang w:eastAsia="en-US"/>
        </w:rPr>
        <w:t>позволят получить совершенно новую информацию</w:t>
      </w:r>
      <w:r w:rsidRPr="002A6673">
        <w:rPr>
          <w:rFonts w:eastAsia="Calibri"/>
          <w:lang w:eastAsia="en-US"/>
        </w:rPr>
        <w:t xml:space="preserve"> </w:t>
      </w:r>
      <w:r w:rsidR="00530169" w:rsidRPr="002A6673">
        <w:rPr>
          <w:rFonts w:eastAsia="Calibri"/>
          <w:lang w:eastAsia="en-US"/>
        </w:rPr>
        <w:t>о роли спина</w:t>
      </w:r>
      <w:r w:rsidR="00D1407E" w:rsidRPr="002A6673">
        <w:rPr>
          <w:rFonts w:eastAsia="Calibri"/>
          <w:lang w:eastAsia="en-US"/>
        </w:rPr>
        <w:t xml:space="preserve"> в </w:t>
      </w:r>
      <w:r w:rsidR="00530169" w:rsidRPr="002A6673">
        <w:rPr>
          <w:rFonts w:eastAsia="Calibri"/>
          <w:lang w:eastAsia="en-US"/>
        </w:rPr>
        <w:t>сильном взаимодействии, однако сечение этих процессов невелико</w:t>
      </w:r>
      <w:r w:rsidR="001C7554" w:rsidRPr="002A6673">
        <w:rPr>
          <w:rFonts w:eastAsia="Calibri"/>
          <w:lang w:eastAsia="en-US"/>
        </w:rPr>
        <w:t>.</w:t>
      </w:r>
      <w:r w:rsidR="00EE3785">
        <w:rPr>
          <w:rFonts w:eastAsia="Calibri"/>
          <w:lang w:eastAsia="en-US"/>
        </w:rPr>
        <w:t xml:space="preserve"> </w:t>
      </w:r>
      <w:r w:rsidR="00414806" w:rsidRPr="002A6673">
        <w:rPr>
          <w:rFonts w:eastAsia="Calibri"/>
          <w:lang w:eastAsia="en-US"/>
        </w:rPr>
        <w:t xml:space="preserve">На </w:t>
      </w:r>
      <w:r w:rsidR="00D06246" w:rsidRPr="002A6673">
        <w:fldChar w:fldCharType="begin"/>
      </w:r>
      <w:r w:rsidR="00414806" w:rsidRPr="002A6673">
        <w:instrText xml:space="preserve"> REF _Ref27930826 \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8</w:t>
      </w:r>
      <w:r w:rsidR="00D06246" w:rsidRPr="002A6673">
        <w:fldChar w:fldCharType="end"/>
      </w:r>
      <w:r w:rsidR="00414806" w:rsidRPr="002A6673">
        <w:rPr>
          <w:rFonts w:eastAsia="Calibri"/>
          <w:lang w:eastAsia="en-US"/>
        </w:rPr>
        <w:t xml:space="preserve"> </w:t>
      </w:r>
      <w:r w:rsidR="00414806" w:rsidRPr="002A6673">
        <w:rPr>
          <w:rFonts w:eastAsia="Calibri"/>
          <w:shd w:val="clear" w:color="auto" w:fill="FFFFFF"/>
          <w:lang w:eastAsia="en-US"/>
        </w:rPr>
        <w:t xml:space="preserve">показан результат моделирования регистрации </w:t>
      </w:r>
      <w:r w:rsidR="00414806" w:rsidRPr="002A6673">
        <w:rPr>
          <w:rFonts w:eastAsia="Calibri"/>
          <w:i/>
        </w:rPr>
        <w:t>Ξ</w:t>
      </w:r>
      <w:r w:rsidR="00414806" w:rsidRPr="002A6673">
        <w:rPr>
          <w:rFonts w:ascii="Cambria Math" w:hAnsi="Cambria Math" w:cs="Cambria Math"/>
          <w:i/>
        </w:rPr>
        <w:t>⁻</w:t>
      </w:r>
      <w:r w:rsidR="00414806" w:rsidRPr="002A6673">
        <w:rPr>
          <w:rFonts w:ascii="MS Mincho" w:eastAsia="MS Mincho" w:hAnsi="MS Mincho" w:cs="MS Mincho" w:hint="eastAsia"/>
        </w:rPr>
        <w:t>‑</w:t>
      </w:r>
      <w:r w:rsidR="00414806" w:rsidRPr="002A6673">
        <w:rPr>
          <w:rFonts w:eastAsia="Calibri"/>
        </w:rPr>
        <w:t>гиперона</w:t>
      </w:r>
      <w:r w:rsidR="00414806" w:rsidRPr="002A6673">
        <w:rPr>
          <w:rFonts w:eastAsia="Calibri"/>
          <w:shd w:val="clear" w:color="auto" w:fill="FFFFFF"/>
          <w:lang w:eastAsia="en-US"/>
        </w:rPr>
        <w:t xml:space="preserve"> и </w:t>
      </w:r>
      <w:r w:rsidR="00414806" w:rsidRPr="002A6673">
        <w:rPr>
          <w:rFonts w:eastAsia="Calibri"/>
          <w:i/>
          <w:shd w:val="clear" w:color="auto" w:fill="FFFFFF"/>
          <w:lang w:eastAsia="en-US"/>
        </w:rPr>
        <w:t>ϕ</w:t>
      </w:r>
      <w:r w:rsidR="00414806" w:rsidRPr="002A6673">
        <w:rPr>
          <w:rFonts w:ascii="MS Mincho" w:eastAsia="MS Mincho" w:hAnsi="MS Mincho" w:cs="MS Mincho" w:hint="eastAsia"/>
          <w:i/>
          <w:shd w:val="clear" w:color="auto" w:fill="FFFFFF"/>
          <w:lang w:eastAsia="en-US"/>
        </w:rPr>
        <w:t>‑</w:t>
      </w:r>
      <w:r w:rsidR="00414806" w:rsidRPr="002A6673">
        <w:rPr>
          <w:rFonts w:eastAsia="Calibri"/>
          <w:shd w:val="clear" w:color="auto" w:fill="FFFFFF"/>
          <w:lang w:eastAsia="en-US"/>
        </w:rPr>
        <w:t>мезона</w:t>
      </w:r>
      <w:r w:rsidR="00414806" w:rsidRPr="002A6673">
        <w:rPr>
          <w:rStyle w:val="af8"/>
          <w:rFonts w:eastAsia="Calibri"/>
          <w:bCs/>
          <w:iCs/>
          <w:color w:val="000000"/>
          <w:shd w:val="clear" w:color="auto" w:fill="FFFFFF"/>
          <w:lang w:eastAsia="en-US"/>
        </w:rPr>
        <w:footnoteReference w:id="10"/>
      </w:r>
      <w:r w:rsidR="00414806" w:rsidRPr="002A6673">
        <w:rPr>
          <w:rFonts w:eastAsia="Calibri"/>
          <w:shd w:val="clear" w:color="auto" w:fill="FFFFFF"/>
          <w:lang w:eastAsia="en-US"/>
        </w:rPr>
        <w:t>.</w:t>
      </w:r>
    </w:p>
    <w:tbl>
      <w:tblPr>
        <w:tblStyle w:val="ae"/>
        <w:tblW w:w="0" w:type="auto"/>
        <w:tblLook w:val="04A0" w:firstRow="1" w:lastRow="0" w:firstColumn="1" w:lastColumn="0" w:noHBand="0" w:noVBand="1"/>
      </w:tblPr>
      <w:tblGrid>
        <w:gridCol w:w="4940"/>
        <w:gridCol w:w="4630"/>
      </w:tblGrid>
      <w:tr w:rsidR="00C57241" w:rsidRPr="002A6673" w:rsidTr="004D5586">
        <w:tc>
          <w:tcPr>
            <w:tcW w:w="4940" w:type="dxa"/>
            <w:tcBorders>
              <w:top w:val="nil"/>
              <w:left w:val="nil"/>
              <w:bottom w:val="nil"/>
              <w:right w:val="nil"/>
            </w:tcBorders>
            <w:vAlign w:val="bottom"/>
          </w:tcPr>
          <w:p w:rsidR="00C57241" w:rsidRPr="002A6673" w:rsidRDefault="00C57241" w:rsidP="00A65626">
            <w:pPr>
              <w:pStyle w:val="affa"/>
              <w:rPr>
                <w:noProof w:val="0"/>
              </w:rPr>
            </w:pPr>
            <w:r w:rsidRPr="002A6673">
              <w:drawing>
                <wp:inline distT="0" distB="0" distL="0" distR="0" wp14:anchorId="5DC5C78B" wp14:editId="07850567">
                  <wp:extent cx="2980628" cy="1650380"/>
                  <wp:effectExtent l="19050" t="0" r="0"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t="-8228" b="-2670"/>
                          <a:stretch>
                            <a:fillRect/>
                          </a:stretch>
                        </pic:blipFill>
                        <pic:spPr bwMode="auto">
                          <a:xfrm>
                            <a:off x="0" y="0"/>
                            <a:ext cx="2980628" cy="1650380"/>
                          </a:xfrm>
                          <a:prstGeom prst="rect">
                            <a:avLst/>
                          </a:prstGeom>
                          <a:noFill/>
                        </pic:spPr>
                      </pic:pic>
                    </a:graphicData>
                  </a:graphic>
                </wp:inline>
              </w:drawing>
            </w:r>
          </w:p>
        </w:tc>
        <w:tc>
          <w:tcPr>
            <w:tcW w:w="4630" w:type="dxa"/>
            <w:tcBorders>
              <w:top w:val="nil"/>
              <w:left w:val="nil"/>
              <w:bottom w:val="nil"/>
              <w:right w:val="nil"/>
            </w:tcBorders>
          </w:tcPr>
          <w:p w:rsidR="00C57241" w:rsidRPr="002A6673" w:rsidRDefault="00C57241" w:rsidP="004D5586">
            <w:pPr>
              <w:pStyle w:val="aff9"/>
            </w:pPr>
            <w:r w:rsidRPr="002A6673">
              <w:rPr>
                <w:noProof/>
              </w:rPr>
              <w:drawing>
                <wp:inline distT="0" distB="0" distL="0" distR="0" wp14:anchorId="152CF518" wp14:editId="78C367CA">
                  <wp:extent cx="2714625" cy="2005070"/>
                  <wp:effectExtent l="19050" t="0" r="9525"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
                            <a:extLst>
                              <a:ext uri="{28A0092B-C50C-407E-A947-70E740481C1C}">
                                <a14:useLocalDpi xmlns:a14="http://schemas.microsoft.com/office/drawing/2010/main" val="0"/>
                              </a:ext>
                            </a:extLst>
                          </a:blip>
                          <a:srcRect l="5078" t="7377" r="5977"/>
                          <a:stretch>
                            <a:fillRect/>
                          </a:stretch>
                        </pic:blipFill>
                        <pic:spPr bwMode="auto">
                          <a:xfrm>
                            <a:off x="0" y="0"/>
                            <a:ext cx="2714625" cy="2005070"/>
                          </a:xfrm>
                          <a:prstGeom prst="rect">
                            <a:avLst/>
                          </a:prstGeom>
                          <a:noFill/>
                        </pic:spPr>
                      </pic:pic>
                    </a:graphicData>
                  </a:graphic>
                </wp:inline>
              </w:drawing>
            </w:r>
          </w:p>
        </w:tc>
      </w:tr>
    </w:tbl>
    <w:p w:rsidR="00F32F2C" w:rsidRPr="002A6673" w:rsidRDefault="00F32F2C" w:rsidP="00F32F2C">
      <w:pPr>
        <w:pStyle w:val="aff7"/>
        <w:rPr>
          <w:rFonts w:eastAsia="Calibri"/>
          <w:shd w:val="clear" w:color="auto" w:fill="FFFFFF"/>
          <w:lang w:eastAsia="en-US"/>
        </w:rPr>
      </w:pPr>
      <w:bookmarkStart w:id="49" w:name="_Ref488151856"/>
      <w:bookmarkStart w:id="50" w:name="_Ref2793082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8</w:t>
      </w:r>
      <w:r w:rsidR="00D06246" w:rsidRPr="002A6673">
        <w:fldChar w:fldCharType="end"/>
      </w:r>
      <w:bookmarkEnd w:id="49"/>
      <w:bookmarkEnd w:id="50"/>
      <w:r w:rsidRPr="002A6673">
        <w:t xml:space="preserve"> </w:t>
      </w:r>
      <w:r w:rsidRPr="002A6673">
        <w:rPr>
          <w:rFonts w:eastAsia="Calibri"/>
          <w:shd w:val="clear" w:color="auto" w:fill="FFFFFF"/>
          <w:lang w:eastAsia="en-US"/>
        </w:rPr>
        <w:t xml:space="preserve">Ожидаемые массовые спектры образования </w:t>
      </w:r>
      <w:r w:rsidRPr="002A6673">
        <w:rPr>
          <w:rFonts w:eastAsia="Calibri"/>
          <w:i/>
          <w:shd w:val="clear" w:color="auto" w:fill="FFFFFF"/>
          <w:lang w:eastAsia="en-US"/>
        </w:rPr>
        <w:t>Ξ</w:t>
      </w:r>
      <w:r w:rsidR="003B6B5F" w:rsidRPr="002A6673">
        <w:rPr>
          <w:rFonts w:ascii="Cambria Math" w:eastAsia="Calibri" w:hAnsi="Cambria Math" w:cs="Cambria Math"/>
          <w:i/>
          <w:shd w:val="clear" w:color="auto" w:fill="FFFFFF"/>
          <w:lang w:eastAsia="en-US"/>
        </w:rPr>
        <w:t>⁻</w:t>
      </w:r>
      <w:r w:rsidRPr="002A6673">
        <w:rPr>
          <w:rFonts w:eastAsia="Calibri"/>
          <w:i/>
          <w:shd w:val="clear" w:color="auto" w:fill="FFFFFF"/>
          <w:lang w:eastAsia="en-US"/>
        </w:rPr>
        <w:t>→ Λ π</w:t>
      </w:r>
      <w:r w:rsidR="00247163" w:rsidRPr="002A6673">
        <w:rPr>
          <w:rFonts w:ascii="Cambria Math" w:eastAsia="Calibri" w:hAnsi="Cambria Math" w:cs="Cambria Math"/>
        </w:rPr>
        <w:t>⁻</w:t>
      </w:r>
      <w:r w:rsidR="00D719F1" w:rsidRPr="002A6673">
        <w:rPr>
          <w:rFonts w:eastAsia="Calibri"/>
          <w:shd w:val="clear" w:color="auto" w:fill="FFFFFF"/>
          <w:lang w:eastAsia="en-US"/>
        </w:rPr>
        <w:t xml:space="preserve"> </w:t>
      </w:r>
      <w:r w:rsidRPr="002A6673">
        <w:rPr>
          <w:rFonts w:eastAsia="Calibri"/>
          <w:shd w:val="clear" w:color="auto" w:fill="FFFFFF"/>
          <w:lang w:eastAsia="en-US"/>
        </w:rPr>
        <w:t>(слева)</w:t>
      </w:r>
      <w:r w:rsidR="00D1407E" w:rsidRPr="002A6673">
        <w:rPr>
          <w:rFonts w:eastAsia="Calibri"/>
          <w:shd w:val="clear" w:color="auto" w:fill="FFFFFF"/>
          <w:lang w:eastAsia="en-US"/>
        </w:rPr>
        <w:t xml:space="preserve"> и</w:t>
      </w:r>
      <w:r w:rsidR="00655E4A" w:rsidRPr="002A6673">
        <w:rPr>
          <w:rFonts w:eastAsia="Calibri"/>
          <w:shd w:val="clear" w:color="auto" w:fill="FFFFFF"/>
          <w:lang w:eastAsia="en-US"/>
        </w:rPr>
        <w:t xml:space="preserve"> </w:t>
      </w:r>
      <w:r w:rsidRPr="002A6673">
        <w:rPr>
          <w:rFonts w:eastAsia="Calibri"/>
          <w:i/>
          <w:shd w:val="clear" w:color="auto" w:fill="FFFFFF"/>
          <w:lang w:eastAsia="en-US"/>
        </w:rPr>
        <w:sym w:font="Symbol" w:char="F06A"/>
      </w:r>
      <w:r w:rsidR="006772D4" w:rsidRPr="002A6673">
        <w:rPr>
          <w:rFonts w:ascii="MS Mincho" w:eastAsia="MS Mincho" w:hAnsi="MS Mincho" w:cs="MS Mincho" w:hint="eastAsia"/>
          <w:shd w:val="clear" w:color="auto" w:fill="FFFFFF"/>
          <w:lang w:eastAsia="en-US"/>
        </w:rPr>
        <w:t>‑</w:t>
      </w:r>
      <w:r w:rsidRPr="002A6673">
        <w:rPr>
          <w:rFonts w:eastAsia="Calibri"/>
          <w:shd w:val="clear" w:color="auto" w:fill="FFFFFF"/>
          <w:lang w:eastAsia="en-US"/>
        </w:rPr>
        <w:t>мезона (справа)</w:t>
      </w:r>
    </w:p>
    <w:p w:rsidR="004D5586" w:rsidRPr="002A6673" w:rsidRDefault="004D5586" w:rsidP="004D5586">
      <w:pPr>
        <w:pStyle w:val="ac"/>
        <w:rPr>
          <w:lang w:eastAsia="en-US"/>
        </w:rPr>
      </w:pPr>
      <w:r w:rsidRPr="002A6673">
        <w:rPr>
          <w:lang w:eastAsia="en-US"/>
        </w:rPr>
        <w:lastRenderedPageBreak/>
        <w:t xml:space="preserve">Изучение на одной установке инклюзивного рождения </w:t>
      </w:r>
      <w:r w:rsidRPr="002A6673">
        <w:rPr>
          <w:i/>
          <w:lang w:eastAsia="en-US"/>
        </w:rPr>
        <w:sym w:font="Symbol" w:char="F06A"/>
      </w:r>
      <w:r w:rsidR="006772D4" w:rsidRPr="002A6673">
        <w:rPr>
          <w:rFonts w:ascii="MS Mincho" w:eastAsia="MS Mincho" w:hAnsi="MS Mincho" w:cs="MS Mincho" w:hint="eastAsia"/>
          <w:lang w:eastAsia="en-US"/>
        </w:rPr>
        <w:t>‑</w:t>
      </w:r>
      <w:r w:rsidRPr="002A6673">
        <w:rPr>
          <w:lang w:eastAsia="en-US"/>
        </w:rPr>
        <w:t>мезона с</w:t>
      </w:r>
      <w:r w:rsidR="00655E4A" w:rsidRPr="002A6673">
        <w:rPr>
          <w:lang w:eastAsia="en-US"/>
        </w:rPr>
        <w:t xml:space="preserve"> </w:t>
      </w:r>
      <w:r w:rsidRPr="002A6673">
        <w:rPr>
          <w:lang w:eastAsia="en-US"/>
        </w:rPr>
        <w:t>использованием антипротонного и</w:t>
      </w:r>
      <w:r w:rsidR="00655E4A" w:rsidRPr="002A6673">
        <w:rPr>
          <w:lang w:eastAsia="en-US"/>
        </w:rPr>
        <w:t xml:space="preserve"> </w:t>
      </w:r>
      <w:r w:rsidRPr="002A6673">
        <w:rPr>
          <w:lang w:eastAsia="en-US"/>
        </w:rPr>
        <w:t>протонного поляризованных пучков помимо исследований поляризаци</w:t>
      </w:r>
      <w:r w:rsidRPr="002A6673">
        <w:rPr>
          <w:lang w:eastAsia="en-US"/>
        </w:rPr>
        <w:softHyphen/>
        <w:t>онных эффектов предоставит информацию о механизме рождения странных частиц. Следует подчеркнуть, что невозможно получить чистый пучок антипротонов</w:t>
      </w:r>
      <w:r w:rsidR="003B6B5F" w:rsidRPr="002A6673">
        <w:rPr>
          <w:lang w:eastAsia="en-US"/>
        </w:rPr>
        <w:t>:</w:t>
      </w:r>
      <w:r w:rsidRPr="002A6673">
        <w:rPr>
          <w:lang w:eastAsia="en-US"/>
        </w:rPr>
        <w:t xml:space="preserve"> в</w:t>
      </w:r>
      <w:r w:rsidR="00655E4A" w:rsidRPr="002A6673">
        <w:rPr>
          <w:lang w:eastAsia="en-US"/>
        </w:rPr>
        <w:t xml:space="preserve"> </w:t>
      </w:r>
      <w:r w:rsidRPr="002A6673">
        <w:rPr>
          <w:lang w:eastAsia="en-US"/>
        </w:rPr>
        <w:t xml:space="preserve">составе пучка всегда присутствует значительная фракция </w:t>
      </w:r>
      <w:r w:rsidRPr="002A6673">
        <w:rPr>
          <w:i/>
          <w:iCs/>
          <w:lang w:eastAsia="en-US"/>
        </w:rPr>
        <w:t>π</w:t>
      </w:r>
      <w:r w:rsidR="00D719F1" w:rsidRPr="002A6673">
        <w:rPr>
          <w:rFonts w:ascii="Cambria Math" w:hAnsi="Cambria Math" w:cs="Cambria Math"/>
          <w:i/>
          <w:iCs/>
          <w:lang w:eastAsia="en-US"/>
        </w:rPr>
        <w:t>⁻</w:t>
      </w:r>
      <w:r w:rsidR="006772D4" w:rsidRPr="002A6673">
        <w:rPr>
          <w:rFonts w:ascii="MS Mincho" w:eastAsia="MS Mincho" w:hAnsi="MS Mincho" w:cs="MS Mincho" w:hint="eastAsia"/>
          <w:iCs/>
          <w:lang w:eastAsia="en-US"/>
        </w:rPr>
        <w:t>‑</w:t>
      </w:r>
      <w:r w:rsidRPr="002A6673">
        <w:rPr>
          <w:iCs/>
          <w:lang w:eastAsia="en-US"/>
        </w:rPr>
        <w:t xml:space="preserve">мезонов </w:t>
      </w:r>
      <w:r w:rsidRPr="002A6673">
        <w:rPr>
          <w:lang w:eastAsia="en-US"/>
        </w:rPr>
        <w:t>(во много раз больше, чем антипротонов). Исследования взаимодействий с</w:t>
      </w:r>
      <w:r w:rsidR="00655E4A" w:rsidRPr="002A6673">
        <w:rPr>
          <w:lang w:eastAsia="en-US"/>
        </w:rPr>
        <w:t xml:space="preserve"> </w:t>
      </w:r>
      <w:r w:rsidRPr="002A6673">
        <w:rPr>
          <w:lang w:eastAsia="en-US"/>
        </w:rPr>
        <w:t xml:space="preserve">участием </w:t>
      </w:r>
      <w:r w:rsidRPr="002A6673">
        <w:rPr>
          <w:i/>
          <w:iCs/>
          <w:lang w:eastAsia="en-US"/>
        </w:rPr>
        <w:t>π</w:t>
      </w:r>
      <w:r w:rsidR="00D719F1" w:rsidRPr="002A6673">
        <w:rPr>
          <w:rFonts w:ascii="Cambria Math" w:hAnsi="Cambria Math" w:cs="Cambria Math"/>
          <w:i/>
          <w:iCs/>
          <w:lang w:eastAsia="en-US"/>
        </w:rPr>
        <w:t>⁻</w:t>
      </w:r>
      <w:r w:rsidR="006772D4" w:rsidRPr="002A6673">
        <w:rPr>
          <w:rFonts w:ascii="MS Mincho" w:eastAsia="MS Mincho" w:hAnsi="MS Mincho" w:cs="MS Mincho" w:hint="eastAsia"/>
          <w:iCs/>
          <w:lang w:eastAsia="en-US"/>
        </w:rPr>
        <w:t>‑</w:t>
      </w:r>
      <w:r w:rsidRPr="002A6673">
        <w:rPr>
          <w:iCs/>
          <w:lang w:eastAsia="en-US"/>
        </w:rPr>
        <w:t>мезонов д</w:t>
      </w:r>
      <w:r w:rsidRPr="002A6673">
        <w:rPr>
          <w:lang w:eastAsia="en-US"/>
        </w:rPr>
        <w:t>аст дополнитель</w:t>
      </w:r>
      <w:r w:rsidRPr="002A6673">
        <w:rPr>
          <w:lang w:eastAsia="en-US"/>
        </w:rPr>
        <w:softHyphen/>
        <w:t>ную информацию о механизме рождения чармония и</w:t>
      </w:r>
      <w:r w:rsidR="00655E4A" w:rsidRPr="002A6673">
        <w:rPr>
          <w:lang w:eastAsia="en-US"/>
        </w:rPr>
        <w:t xml:space="preserve"> </w:t>
      </w:r>
      <w:r w:rsidRPr="002A6673">
        <w:rPr>
          <w:lang w:eastAsia="en-US"/>
        </w:rPr>
        <w:t>странных частиц.</w:t>
      </w:r>
    </w:p>
    <w:p w:rsidR="001C7554" w:rsidRPr="002A6673" w:rsidRDefault="00170C59" w:rsidP="00A75A28">
      <w:pPr>
        <w:pStyle w:val="ac"/>
        <w:rPr>
          <w:lang w:eastAsia="en-US"/>
        </w:rPr>
      </w:pPr>
      <w:r w:rsidRPr="002A6673">
        <w:rPr>
          <w:lang w:eastAsia="en-US"/>
        </w:rPr>
        <w:t>Другим интересным исследованием</w:t>
      </w:r>
      <w:r w:rsidR="00D1407E" w:rsidRPr="002A6673">
        <w:rPr>
          <w:lang w:eastAsia="en-US"/>
        </w:rPr>
        <w:t xml:space="preserve"> с</w:t>
      </w:r>
      <w:r w:rsidR="00655E4A" w:rsidRPr="002A6673">
        <w:rPr>
          <w:lang w:eastAsia="en-US"/>
        </w:rPr>
        <w:t xml:space="preserve"> </w:t>
      </w:r>
      <w:r w:rsidRPr="002A6673">
        <w:rPr>
          <w:lang w:eastAsia="en-US"/>
        </w:rPr>
        <w:t>использованием поляризованного антипро</w:t>
      </w:r>
      <w:r w:rsidR="00975969" w:rsidRPr="002A6673">
        <w:rPr>
          <w:lang w:eastAsia="en-US"/>
        </w:rPr>
        <w:softHyphen/>
      </w:r>
      <w:r w:rsidRPr="002A6673">
        <w:rPr>
          <w:lang w:eastAsia="en-US"/>
        </w:rPr>
        <w:t>тонного п</w:t>
      </w:r>
      <w:r w:rsidR="00DC646A" w:rsidRPr="002A6673">
        <w:rPr>
          <w:lang w:eastAsia="en-US"/>
        </w:rPr>
        <w:t>учка является исследование двух</w:t>
      </w:r>
      <w:r w:rsidRPr="002A6673">
        <w:rPr>
          <w:lang w:eastAsia="en-US"/>
        </w:rPr>
        <w:t>спиновых эффектов</w:t>
      </w:r>
      <w:r w:rsidR="00D1407E" w:rsidRPr="002A6673">
        <w:rPr>
          <w:lang w:eastAsia="en-US"/>
        </w:rPr>
        <w:t xml:space="preserve"> в</w:t>
      </w:r>
      <w:r w:rsidR="00655E4A" w:rsidRPr="002A6673">
        <w:rPr>
          <w:lang w:eastAsia="en-US"/>
        </w:rPr>
        <w:t xml:space="preserve"> </w:t>
      </w:r>
      <w:r w:rsidRPr="002A6673">
        <w:rPr>
          <w:lang w:eastAsia="en-US"/>
        </w:rPr>
        <w:t xml:space="preserve">рождении векторных мезонов, где следует ожидать подавление сечения </w:t>
      </w:r>
      <w:r w:rsidR="00DA3ADC" w:rsidRPr="002A6673">
        <w:rPr>
          <w:lang w:eastAsia="en-US"/>
        </w:rPr>
        <w:t>образования векторных мезонов</w:t>
      </w:r>
      <w:r w:rsidR="00D1407E" w:rsidRPr="002A6673">
        <w:rPr>
          <w:lang w:eastAsia="en-US"/>
        </w:rPr>
        <w:t xml:space="preserve"> с </w:t>
      </w:r>
      <w:r w:rsidRPr="002A6673">
        <w:rPr>
          <w:lang w:eastAsia="en-US"/>
        </w:rPr>
        <w:t>противоположными значения</w:t>
      </w:r>
      <w:r w:rsidR="00DC646A" w:rsidRPr="002A6673">
        <w:rPr>
          <w:lang w:eastAsia="en-US"/>
        </w:rPr>
        <w:t>ми</w:t>
      </w:r>
      <w:r w:rsidRPr="002A6673">
        <w:rPr>
          <w:lang w:eastAsia="en-US"/>
        </w:rPr>
        <w:t xml:space="preserve"> поляризации взаимодействующих н</w:t>
      </w:r>
      <w:r w:rsidR="00DA3ADC" w:rsidRPr="002A6673">
        <w:rPr>
          <w:lang w:eastAsia="en-US"/>
        </w:rPr>
        <w:t xml:space="preserve">уклонов, то есть большое значение </w:t>
      </w:r>
      <w:r w:rsidR="00DA3ADC" w:rsidRPr="002A6673">
        <w:rPr>
          <w:i/>
          <w:lang w:eastAsia="en-US"/>
        </w:rPr>
        <w:t>A</w:t>
      </w:r>
      <w:r w:rsidR="00DA3ADC" w:rsidRPr="002A6673">
        <w:rPr>
          <w:i/>
          <w:vertAlign w:val="subscript"/>
          <w:lang w:eastAsia="en-US"/>
        </w:rPr>
        <w:t>LL</w:t>
      </w:r>
      <w:r w:rsidR="00DA3ADC" w:rsidRPr="002A6673">
        <w:rPr>
          <w:lang w:eastAsia="en-US"/>
        </w:rPr>
        <w:t>.</w:t>
      </w:r>
      <w:r w:rsidR="008A6ECB" w:rsidRPr="002A6673">
        <w:rPr>
          <w:lang w:eastAsia="en-US"/>
        </w:rPr>
        <w:t xml:space="preserve"> </w:t>
      </w:r>
      <w:r w:rsidR="003B6B5F" w:rsidRPr="002A6673">
        <w:rPr>
          <w:lang w:eastAsia="en-US"/>
        </w:rPr>
        <w:t xml:space="preserve">Также </w:t>
      </w:r>
      <w:r w:rsidR="008A6ECB" w:rsidRPr="002A6673">
        <w:rPr>
          <w:lang w:eastAsia="en-US"/>
        </w:rPr>
        <w:t>возможным направлением исследований является поиск глюонной компоненты</w:t>
      </w:r>
      <w:r w:rsidR="00D1407E" w:rsidRPr="002A6673">
        <w:rPr>
          <w:lang w:eastAsia="en-US"/>
        </w:rPr>
        <w:t xml:space="preserve"> в</w:t>
      </w:r>
      <w:r w:rsidR="00655E4A" w:rsidRPr="002A6673">
        <w:rPr>
          <w:lang w:eastAsia="en-US"/>
        </w:rPr>
        <w:t xml:space="preserve"> </w:t>
      </w:r>
      <w:r w:rsidR="008A6ECB" w:rsidRPr="002A6673">
        <w:rPr>
          <w:lang w:eastAsia="en-US"/>
        </w:rPr>
        <w:t>легких экзотических состояниях. Такие состояния</w:t>
      </w:r>
      <w:r w:rsidR="00AA7C51" w:rsidRPr="002A6673">
        <w:rPr>
          <w:lang w:eastAsia="en-US"/>
        </w:rPr>
        <w:t xml:space="preserve"> не</w:t>
      </w:r>
      <w:r w:rsidR="00655E4A" w:rsidRPr="002A6673">
        <w:rPr>
          <w:lang w:eastAsia="en-US"/>
        </w:rPr>
        <w:t xml:space="preserve"> </w:t>
      </w:r>
      <w:r w:rsidR="008A6ECB" w:rsidRPr="002A6673">
        <w:rPr>
          <w:lang w:eastAsia="en-US"/>
        </w:rPr>
        <w:t>должны чувствовать поперечные поляризационные эффекты (</w:t>
      </w:r>
      <w:r w:rsidR="008A6ECB" w:rsidRPr="002A6673">
        <w:rPr>
          <w:i/>
          <w:lang w:eastAsia="en-US"/>
        </w:rPr>
        <w:t>A</w:t>
      </w:r>
      <w:r w:rsidR="008A6ECB" w:rsidRPr="002A6673">
        <w:rPr>
          <w:vertAlign w:val="subscript"/>
          <w:lang w:eastAsia="en-US"/>
        </w:rPr>
        <w:t>NN</w:t>
      </w:r>
      <w:r w:rsidR="008A6ECB" w:rsidRPr="002A6673">
        <w:rPr>
          <w:lang w:eastAsia="en-US"/>
        </w:rPr>
        <w:t>), но быть чувствительны</w:t>
      </w:r>
      <w:r w:rsidR="00AA7C51" w:rsidRPr="002A6673">
        <w:rPr>
          <w:lang w:eastAsia="en-US"/>
        </w:rPr>
        <w:t xml:space="preserve"> к </w:t>
      </w:r>
      <w:r w:rsidR="008A6ECB" w:rsidRPr="002A6673">
        <w:rPr>
          <w:lang w:eastAsia="en-US"/>
        </w:rPr>
        <w:t>продольным асимметриям</w:t>
      </w:r>
      <w:r w:rsidR="001C7554" w:rsidRPr="002A6673">
        <w:rPr>
          <w:lang w:eastAsia="en-US"/>
        </w:rPr>
        <w:t>.</w:t>
      </w:r>
    </w:p>
    <w:p w:rsidR="001C7554" w:rsidRPr="002A6673" w:rsidRDefault="00DC646A" w:rsidP="009D6933">
      <w:pPr>
        <w:pStyle w:val="ac"/>
        <w:rPr>
          <w:rFonts w:eastAsia="Calibri"/>
          <w:lang w:eastAsia="en-US"/>
        </w:rPr>
      </w:pPr>
      <w:r w:rsidRPr="002A6673">
        <w:rPr>
          <w:rFonts w:eastAsia="Calibri"/>
          <w:lang w:eastAsia="en-US"/>
        </w:rPr>
        <w:t>Создание поляризованного анти</w:t>
      </w:r>
      <w:r w:rsidR="00C20C7D" w:rsidRPr="002A6673">
        <w:rPr>
          <w:rFonts w:eastAsia="Calibri"/>
          <w:lang w:eastAsia="en-US"/>
        </w:rPr>
        <w:t>протонного пучка также позволит проводить прецизионные исследования по спектроскопии</w:t>
      </w:r>
      <w:r w:rsidR="00D1407E" w:rsidRPr="002A6673">
        <w:rPr>
          <w:rFonts w:eastAsia="Calibri"/>
          <w:lang w:eastAsia="en-US"/>
        </w:rPr>
        <w:t xml:space="preserve"> с</w:t>
      </w:r>
      <w:r w:rsidR="00655E4A" w:rsidRPr="002A6673">
        <w:rPr>
          <w:rFonts w:eastAsia="Calibri"/>
          <w:lang w:eastAsia="en-US"/>
        </w:rPr>
        <w:t xml:space="preserve"> </w:t>
      </w:r>
      <w:r w:rsidR="00C20C7D" w:rsidRPr="002A6673">
        <w:rPr>
          <w:rFonts w:eastAsia="Calibri"/>
          <w:lang w:eastAsia="en-US"/>
        </w:rPr>
        <w:t>использованием парциально-волнового анализа.</w:t>
      </w:r>
      <w:r w:rsidR="00D1407E" w:rsidRPr="002A6673">
        <w:rPr>
          <w:rFonts w:eastAsia="Calibri"/>
          <w:lang w:eastAsia="en-US"/>
        </w:rPr>
        <w:t xml:space="preserve"> В</w:t>
      </w:r>
      <w:r w:rsidR="00655E4A" w:rsidRPr="002A6673">
        <w:rPr>
          <w:rFonts w:eastAsia="Calibri"/>
          <w:lang w:eastAsia="en-US"/>
        </w:rPr>
        <w:t xml:space="preserve"> </w:t>
      </w:r>
      <w:r w:rsidR="00C20C7D" w:rsidRPr="002A6673">
        <w:rPr>
          <w:rFonts w:eastAsia="Calibri"/>
          <w:lang w:eastAsia="en-US"/>
        </w:rPr>
        <w:t>качестве аппарата для проведения таких исследований предлагается использо</w:t>
      </w:r>
      <w:r w:rsidR="00975969" w:rsidRPr="002A6673">
        <w:rPr>
          <w:rFonts w:eastAsia="Calibri"/>
          <w:lang w:eastAsia="en-US"/>
        </w:rPr>
        <w:softHyphen/>
      </w:r>
      <w:r w:rsidR="00C20C7D" w:rsidRPr="002A6673">
        <w:rPr>
          <w:rFonts w:eastAsia="Calibri"/>
          <w:lang w:eastAsia="en-US"/>
        </w:rPr>
        <w:t>вать методы, развиваемые для эксперимента ПАНДА [</w:t>
      </w:r>
      <w:r w:rsidR="00C20C7D" w:rsidRPr="002A6673">
        <w:rPr>
          <w:rStyle w:val="ab"/>
          <w:rFonts w:eastAsia="Calibri"/>
          <w:vertAlign w:val="baseline"/>
          <w:lang w:eastAsia="en-US"/>
        </w:rPr>
        <w:endnoteReference w:id="32"/>
      </w:r>
      <w:r w:rsidR="00C20C7D" w:rsidRPr="002A6673">
        <w:rPr>
          <w:rFonts w:eastAsia="Calibri"/>
          <w:lang w:eastAsia="en-US"/>
        </w:rPr>
        <w:t>]</w:t>
      </w:r>
      <w:r w:rsidR="001C7554" w:rsidRPr="002A6673">
        <w:rPr>
          <w:rFonts w:eastAsia="Calibri"/>
          <w:lang w:eastAsia="en-US"/>
        </w:rPr>
        <w:t>.</w:t>
      </w:r>
    </w:p>
    <w:p w:rsidR="001C7554" w:rsidRPr="002A6673" w:rsidRDefault="00CD6371" w:rsidP="009D6933">
      <w:pPr>
        <w:pStyle w:val="ac"/>
        <w:rPr>
          <w:rFonts w:eastAsia="Calibri"/>
          <w:lang w:eastAsia="en-US"/>
        </w:rPr>
      </w:pPr>
      <w:r w:rsidRPr="002A6673">
        <w:rPr>
          <w:rFonts w:eastAsia="Calibri"/>
          <w:lang w:eastAsia="en-US"/>
        </w:rPr>
        <w:t>Еще одним интересным направлением исследований, где непосредственно сравни</w:t>
      </w:r>
      <w:r w:rsidR="00975969" w:rsidRPr="002A6673">
        <w:rPr>
          <w:rFonts w:eastAsia="Calibri"/>
          <w:lang w:eastAsia="en-US"/>
        </w:rPr>
        <w:softHyphen/>
      </w:r>
      <w:r w:rsidRPr="002A6673">
        <w:rPr>
          <w:rFonts w:eastAsia="Calibri"/>
          <w:lang w:eastAsia="en-US"/>
        </w:rPr>
        <w:t>ваются результаты взаимодействия антипротон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ротонами, является изучение упругих реакций. Данная опция также предусмотрена</w:t>
      </w:r>
      <w:r w:rsidR="00D1407E" w:rsidRPr="002A6673">
        <w:rPr>
          <w:rFonts w:eastAsia="Calibri"/>
          <w:lang w:eastAsia="en-US"/>
        </w:rPr>
        <w:t xml:space="preserve"> в</w:t>
      </w:r>
      <w:r w:rsidR="00655E4A" w:rsidRPr="002A6673">
        <w:rPr>
          <w:rFonts w:eastAsia="Calibri"/>
          <w:lang w:eastAsia="en-US"/>
        </w:rPr>
        <w:t xml:space="preserve"> </w:t>
      </w:r>
      <w:r w:rsidR="00E33368" w:rsidRPr="002A6673">
        <w:rPr>
          <w:rFonts w:eastAsia="Calibri"/>
          <w:lang w:eastAsia="en-US"/>
        </w:rPr>
        <w:t xml:space="preserve">предлагаемом </w:t>
      </w:r>
      <w:r w:rsidRPr="002A6673">
        <w:rPr>
          <w:rFonts w:eastAsia="Calibri"/>
          <w:lang w:eastAsia="en-US"/>
        </w:rPr>
        <w:t>эксперименте,</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описание подобных измерений приведено ниж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азделе </w:t>
      </w:r>
      <w:r w:rsidR="00D06246" w:rsidRPr="002A6673">
        <w:fldChar w:fldCharType="begin"/>
      </w:r>
      <w:r w:rsidR="001C7276" w:rsidRPr="002A6673">
        <w:instrText xml:space="preserve"> REF _Ref490041826 \r </w:instrText>
      </w:r>
      <w:r w:rsidR="007033E1" w:rsidRPr="002A6673">
        <w:instrText xml:space="preserve">\h </w:instrText>
      </w:r>
      <w:r w:rsidR="002A6673">
        <w:instrText xml:space="preserve"> \* MERGEFORMAT </w:instrText>
      </w:r>
      <w:r w:rsidR="00D06246" w:rsidRPr="002A6673">
        <w:fldChar w:fldCharType="separate"/>
      </w:r>
      <w:r w:rsidR="00CA1D38" w:rsidRPr="002A6673">
        <w:t>2.3.1</w:t>
      </w:r>
      <w:r w:rsidR="00D06246" w:rsidRPr="002A6673">
        <w:fldChar w:fldCharType="end"/>
      </w:r>
      <w:r w:rsidRPr="002A6673">
        <w:rPr>
          <w:rFonts w:eastAsia="Calibri"/>
          <w:lang w:eastAsia="en-US"/>
        </w:rPr>
        <w:t>, посвященном поляриметрии</w:t>
      </w:r>
      <w:r w:rsidR="001C7554" w:rsidRPr="002A6673">
        <w:rPr>
          <w:rFonts w:eastAsia="Calibri"/>
          <w:lang w:eastAsia="en-US"/>
        </w:rPr>
        <w:t>.</w:t>
      </w:r>
    </w:p>
    <w:p w:rsidR="001C7554" w:rsidRPr="002A6673" w:rsidRDefault="00F366AD" w:rsidP="00A75A28">
      <w:pPr>
        <w:pStyle w:val="ac"/>
        <w:rPr>
          <w:rFonts w:eastAsia="Calibri"/>
          <w:bCs/>
          <w:lang w:eastAsia="en-US"/>
        </w:rPr>
      </w:pPr>
      <w:r w:rsidRPr="002A6673">
        <w:rPr>
          <w:lang w:eastAsia="en-US"/>
        </w:rPr>
        <w:t>На установке СПАСЧАРМ возможны две моды работы</w:t>
      </w:r>
      <w:r w:rsidR="00D1407E" w:rsidRPr="002A6673">
        <w:rPr>
          <w:lang w:eastAsia="en-US"/>
        </w:rPr>
        <w:t xml:space="preserve"> с</w:t>
      </w:r>
      <w:r w:rsidR="00655E4A" w:rsidRPr="002A6673">
        <w:rPr>
          <w:lang w:eastAsia="en-US"/>
        </w:rPr>
        <w:t xml:space="preserve"> </w:t>
      </w:r>
      <w:r w:rsidRPr="002A6673">
        <w:rPr>
          <w:lang w:eastAsia="en-US"/>
        </w:rPr>
        <w:t xml:space="preserve">пучком антипротонов: первая </w:t>
      </w:r>
      <w:r w:rsidR="00DA3ADC" w:rsidRPr="002A6673">
        <w:rPr>
          <w:lang w:eastAsia="en-US"/>
        </w:rPr>
        <w:t xml:space="preserve">стадия эксперимента </w:t>
      </w:r>
      <w:r w:rsidRPr="002A6673">
        <w:rPr>
          <w:lang w:eastAsia="en-US"/>
        </w:rPr>
        <w:t xml:space="preserve">предполагает использование </w:t>
      </w:r>
      <w:r w:rsidR="00DA3ADC" w:rsidRPr="002A6673">
        <w:rPr>
          <w:lang w:eastAsia="en-US"/>
        </w:rPr>
        <w:t>неполяризованного пучка</w:t>
      </w:r>
      <w:r w:rsidR="00D1407E" w:rsidRPr="002A6673">
        <w:rPr>
          <w:lang w:eastAsia="en-US"/>
        </w:rPr>
        <w:t xml:space="preserve"> и </w:t>
      </w:r>
      <w:r w:rsidR="00DA3ADC" w:rsidRPr="002A6673">
        <w:rPr>
          <w:lang w:eastAsia="en-US"/>
        </w:rPr>
        <w:t>поляризованной мишени,</w:t>
      </w:r>
      <w:r w:rsidR="00D1407E" w:rsidRPr="002A6673">
        <w:rPr>
          <w:lang w:eastAsia="en-US"/>
        </w:rPr>
        <w:t xml:space="preserve"> а</w:t>
      </w:r>
      <w:r w:rsidR="00655E4A" w:rsidRPr="002A6673">
        <w:rPr>
          <w:lang w:eastAsia="en-US"/>
        </w:rPr>
        <w:t xml:space="preserve"> </w:t>
      </w:r>
      <w:r w:rsidR="00DA3ADC" w:rsidRPr="002A6673">
        <w:rPr>
          <w:lang w:eastAsia="en-US"/>
        </w:rPr>
        <w:t xml:space="preserve">вторая </w:t>
      </w:r>
      <w:r w:rsidR="009B40C2" w:rsidRPr="002A6673">
        <w:rPr>
          <w:lang w:eastAsia="en-US"/>
        </w:rPr>
        <w:t>—</w:t>
      </w:r>
      <w:r w:rsidR="00DA3ADC" w:rsidRPr="002A6673">
        <w:rPr>
          <w:lang w:eastAsia="en-US"/>
        </w:rPr>
        <w:t xml:space="preserve"> поляризованный пучок</w:t>
      </w:r>
      <w:r w:rsidRPr="002A6673">
        <w:rPr>
          <w:lang w:eastAsia="en-US"/>
        </w:rPr>
        <w:t>. Неполяризованный отрица</w:t>
      </w:r>
      <w:r w:rsidR="00975969" w:rsidRPr="002A6673">
        <w:rPr>
          <w:lang w:eastAsia="en-US"/>
        </w:rPr>
        <w:softHyphen/>
      </w:r>
      <w:r w:rsidRPr="002A6673">
        <w:rPr>
          <w:lang w:eastAsia="en-US"/>
        </w:rPr>
        <w:t xml:space="preserve">тельно заряженный пучок имеет следующий состав: </w:t>
      </w:r>
      <w:r w:rsidRPr="002A6673">
        <w:rPr>
          <w:rFonts w:eastAsia="Calibri"/>
          <w:bCs/>
          <w:lang w:eastAsia="en-US"/>
        </w:rPr>
        <w:t>(</w:t>
      </w:r>
      <w:r w:rsidRPr="002A6673">
        <w:rPr>
          <w:rFonts w:eastAsia="Calibri"/>
          <w:bCs/>
          <w:i/>
          <w:lang w:eastAsia="en-US"/>
        </w:rPr>
        <w:t>π</w:t>
      </w:r>
      <w:r w:rsidR="00AE06E3" w:rsidRPr="002A6673">
        <w:rPr>
          <w:rFonts w:ascii="Cambria Math" w:eastAsia="Calibri" w:hAnsi="Cambria Math" w:cs="Cambria Math"/>
          <w:bCs/>
          <w:i/>
          <w:lang w:eastAsia="en-US"/>
        </w:rPr>
        <w:t>⁻</w:t>
      </w:r>
      <w:r w:rsidRPr="002A6673">
        <w:rPr>
          <w:rFonts w:eastAsia="Calibri"/>
          <w:bCs/>
          <w:i/>
          <w:lang w:eastAsia="en-US"/>
        </w:rPr>
        <w:t>/K</w:t>
      </w:r>
      <w:r w:rsidR="00AE06E3" w:rsidRPr="002A6673">
        <w:rPr>
          <w:rFonts w:ascii="Cambria Math" w:eastAsia="Calibri" w:hAnsi="Cambria Math" w:cs="Cambria Math"/>
          <w:bCs/>
          <w:i/>
          <w:lang w:eastAsia="en-US"/>
        </w:rPr>
        <w:t>⁻</w:t>
      </w:r>
      <w:r w:rsidRPr="002A6673">
        <w:rPr>
          <w:rFonts w:eastAsia="Calibri"/>
          <w:bCs/>
          <w:i/>
          <w:lang w:eastAsia="en-US"/>
        </w:rPr>
        <w:t>/p</w:t>
      </w:r>
      <w:r w:rsidRPr="002A6673">
        <w:rPr>
          <w:rFonts w:eastAsia="Calibri"/>
          <w:bCs/>
          <w:lang w:eastAsia="en-US"/>
        </w:rPr>
        <w:t>᷈ ): 97.9/1.8/0.3%</w:t>
      </w:r>
      <w:r w:rsidR="001C7554" w:rsidRPr="002A6673">
        <w:rPr>
          <w:rFonts w:eastAsia="Calibri"/>
          <w:bCs/>
          <w:lang w:eastAsia="en-US"/>
        </w:rPr>
        <w:t>.</w:t>
      </w:r>
    </w:p>
    <w:p w:rsidR="001C7554" w:rsidRDefault="00F366AD" w:rsidP="00A75A28">
      <w:pPr>
        <w:pStyle w:val="ac"/>
        <w:rPr>
          <w:rFonts w:eastAsia="Calibri"/>
          <w:lang w:eastAsia="en-US"/>
        </w:rPr>
      </w:pPr>
      <w:r w:rsidRPr="002A6673">
        <w:rPr>
          <w:rFonts w:eastAsia="Calibri"/>
          <w:lang w:eastAsia="en-US"/>
        </w:rPr>
        <w:t>Интегральная статистика для поляризованного антипротонного пучк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энергией 34</w:t>
      </w:r>
      <w:r w:rsidR="00D75F62" w:rsidRPr="002A6673">
        <w:rPr>
          <w:rFonts w:eastAsia="Calibri"/>
          <w:lang w:eastAsia="en-US"/>
        </w:rPr>
        <w:t> Гэ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интенсивностью 80</w:t>
      </w:r>
      <w:r w:rsidR="003B6B5F" w:rsidRPr="002A6673">
        <w:rPr>
          <w:rFonts w:eastAsia="Calibri"/>
          <w:lang w:eastAsia="en-US"/>
        </w:rPr>
        <w:t> </w:t>
      </w:r>
      <w:r w:rsidRPr="002A6673">
        <w:rPr>
          <w:rFonts w:eastAsia="Calibri"/>
          <w:lang w:eastAsia="en-US"/>
        </w:rPr>
        <w:t>000 за сброс за 30 дней набора представлена</w:t>
      </w:r>
      <w:r w:rsidR="00D1407E" w:rsidRPr="002A6673">
        <w:rPr>
          <w:rFonts w:eastAsia="Calibri"/>
          <w:lang w:eastAsia="en-US"/>
        </w:rPr>
        <w:t xml:space="preserve"> в</w:t>
      </w:r>
      <w:r w:rsidR="00655E4A" w:rsidRPr="002A6673">
        <w:rPr>
          <w:rFonts w:eastAsia="Calibri"/>
          <w:lang w:eastAsia="en-US"/>
        </w:rPr>
        <w:t xml:space="preserve"> </w:t>
      </w:r>
      <w:r w:rsidR="00D06246" w:rsidRPr="002A6673">
        <w:fldChar w:fldCharType="begin"/>
      </w:r>
      <w:r w:rsidR="001C7276" w:rsidRPr="002A6673">
        <w:instrText xml:space="preserve"> REF _Ref48816109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1</w:t>
      </w:r>
      <w:r w:rsidR="00D06246" w:rsidRPr="002A6673">
        <w:fldChar w:fldCharType="end"/>
      </w:r>
      <w:r w:rsidRPr="002A6673">
        <w:rPr>
          <w:rFonts w:eastAsia="Calibri"/>
          <w:lang w:eastAsia="en-US"/>
        </w:rPr>
        <w:t xml:space="preserve"> для 11 реакций. </w:t>
      </w:r>
    </w:p>
    <w:p w:rsidR="00EE3785" w:rsidRPr="002A6673" w:rsidRDefault="00EE3785" w:rsidP="00A75A28">
      <w:pPr>
        <w:pStyle w:val="ac"/>
        <w:rPr>
          <w:rFonts w:eastAsia="Calibri"/>
          <w:lang w:eastAsia="en-US"/>
        </w:rPr>
      </w:pPr>
    </w:p>
    <w:p w:rsidR="00F366AD" w:rsidRPr="002A6673" w:rsidRDefault="00545B93" w:rsidP="007F0564">
      <w:pPr>
        <w:pStyle w:val="aff6"/>
      </w:pPr>
      <w:bookmarkStart w:id="51" w:name="_Ref488161094"/>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1</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1</w:t>
      </w:r>
      <w:r w:rsidR="00D06246" w:rsidRPr="002A6673">
        <w:fldChar w:fldCharType="end"/>
      </w:r>
      <w:bookmarkEnd w:id="51"/>
      <w:r w:rsidR="00F366AD" w:rsidRPr="002A6673">
        <w:rPr>
          <w:sz w:val="24"/>
          <w:szCs w:val="24"/>
        </w:rPr>
        <w:t xml:space="preserve"> </w:t>
      </w:r>
      <w:r w:rsidR="00F366AD" w:rsidRPr="002A6673">
        <w:t>Ожидаемое число событий N</w:t>
      </w:r>
      <w:r w:rsidR="00F366AD" w:rsidRPr="002A6673">
        <w:rPr>
          <w:vertAlign w:val="subscript"/>
        </w:rPr>
        <w:t>EV</w:t>
      </w:r>
      <w:r w:rsidR="00D1407E" w:rsidRPr="002A6673">
        <w:t xml:space="preserve"> и</w:t>
      </w:r>
      <w:r w:rsidR="00655E4A" w:rsidRPr="002A6673">
        <w:t xml:space="preserve"> </w:t>
      </w:r>
      <w:r w:rsidR="00F366AD" w:rsidRPr="002A6673">
        <w:t>отношение эффекта</w:t>
      </w:r>
      <w:r w:rsidR="00AA7C51" w:rsidRPr="002A6673">
        <w:t xml:space="preserve"> к</w:t>
      </w:r>
      <w:r w:rsidR="00655E4A" w:rsidRPr="002A6673">
        <w:t xml:space="preserve"> </w:t>
      </w:r>
      <w:r w:rsidR="00F366AD" w:rsidRPr="002A6673">
        <w:t xml:space="preserve">фону S/B для месячного сеанса </w:t>
      </w:r>
      <w:r w:rsidR="00E23784" w:rsidRPr="002A6673">
        <w:br/>
      </w:r>
      <w:r w:rsidR="00F366AD" w:rsidRPr="002A6673">
        <w:t>на поляризованном антипротонном пучке</w:t>
      </w:r>
      <w:r w:rsidR="00D1407E" w:rsidRPr="002A6673">
        <w:t xml:space="preserve"> с </w:t>
      </w:r>
      <w:r w:rsidR="00F366AD" w:rsidRPr="002A6673">
        <w:t>энергией 34</w:t>
      </w:r>
      <w:r w:rsidR="00D75F62" w:rsidRPr="002A6673">
        <w:t> ГэВ</w:t>
      </w:r>
      <w:r w:rsidR="00F366AD" w:rsidRPr="002A6673">
        <w:t xml:space="preserve"> (3.6·10</w:t>
      </w:r>
      <w:r w:rsidR="00D719F1" w:rsidRPr="002A6673">
        <w:rPr>
          <w:rFonts w:ascii="Cambria Math" w:hAnsi="Cambria Math" w:cs="Cambria Math"/>
        </w:rPr>
        <w:t>⁹</w:t>
      </w:r>
      <w:r w:rsidR="00537054" w:rsidRPr="002A6673">
        <w:t xml:space="preserve"> взаимодействий)</w:t>
      </w:r>
    </w:p>
    <w:tbl>
      <w:tblPr>
        <w:tblStyle w:val="affc"/>
        <w:tblW w:w="0" w:type="auto"/>
        <w:tblLook w:val="04A0" w:firstRow="1" w:lastRow="0" w:firstColumn="1" w:lastColumn="0" w:noHBand="0" w:noVBand="1"/>
      </w:tblPr>
      <w:tblGrid>
        <w:gridCol w:w="458"/>
        <w:gridCol w:w="1093"/>
        <w:gridCol w:w="934"/>
        <w:gridCol w:w="577"/>
        <w:gridCol w:w="458"/>
        <w:gridCol w:w="1265"/>
        <w:gridCol w:w="934"/>
        <w:gridCol w:w="636"/>
      </w:tblGrid>
      <w:tr w:rsidR="00F366AD" w:rsidRPr="002A6673"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rPr>
                <w:rFonts w:ascii="Times New Roman" w:hAnsi="Times New Roman"/>
              </w:rPr>
            </w:pPr>
            <w:r w:rsidRPr="002A6673">
              <w:rPr>
                <w:rFonts w:ascii="Times New Roman" w:hAnsi="Times New Roman"/>
              </w:rPr>
              <w:t>№</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частица</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N</w:t>
            </w:r>
            <w:r w:rsidRPr="002A6673">
              <w:rPr>
                <w:rFonts w:ascii="Times New Roman" w:hAnsi="Times New Roman"/>
                <w:vertAlign w:val="subscript"/>
              </w:rPr>
              <w:t>EV</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S/B</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частица</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N</w:t>
            </w:r>
            <w:r w:rsidRPr="002A6673">
              <w:rPr>
                <w:rFonts w:ascii="Times New Roman" w:hAnsi="Times New Roman"/>
                <w:vertAlign w:val="subscript"/>
              </w:rPr>
              <w:t>EV</w:t>
            </w:r>
          </w:p>
        </w:tc>
        <w:tc>
          <w:tcPr>
            <w:tcW w:w="0" w:type="auto"/>
            <w:hideMark/>
          </w:tcPr>
          <w:p w:rsidR="00F366AD" w:rsidRPr="002A6673"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2A6673">
              <w:rPr>
                <w:rFonts w:ascii="Times New Roman" w:hAnsi="Times New Roman"/>
              </w:rPr>
              <w:t>S/B</w:t>
            </w:r>
          </w:p>
        </w:tc>
      </w:tr>
      <w:tr w:rsidR="00F366AD" w:rsidRPr="002A6673" w:rsidTr="006E5059">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pPr>
            <w:r w:rsidRPr="002A6673">
              <w:t>1</w:t>
            </w:r>
          </w:p>
        </w:tc>
        <w:tc>
          <w:tcPr>
            <w:tcW w:w="0" w:type="auto"/>
            <w:hideMark/>
          </w:tcPr>
          <w:p w:rsidR="00F366AD" w:rsidRPr="002A6673" w:rsidRDefault="000328BD" w:rsidP="002B3EDD">
            <w:pPr>
              <w:jc w:val="both"/>
              <w:cnfStyle w:val="000000000000" w:firstRow="0" w:lastRow="0" w:firstColumn="0" w:lastColumn="0" w:oddVBand="0" w:evenVBand="0" w:oddHBand="0" w:evenHBand="0" w:firstRowFirstColumn="0" w:firstRowLastColumn="0" w:lastRowFirstColumn="0" w:lastRowLastColumn="0"/>
            </w:pPr>
            <w:r w:rsidRPr="002A6673">
              <w:t>π</w:t>
            </w:r>
            <w:r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2.1·10</w:t>
            </w:r>
            <w:r w:rsidR="00D719F1" w:rsidRPr="002A6673">
              <w:rPr>
                <w:rFonts w:ascii="Cambria Math" w:hAnsi="Cambria Math" w:cs="Cambria Math"/>
              </w:rPr>
              <w:t>⁹</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7</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n</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6·10</w:t>
            </w:r>
            <w:r w:rsidR="00D719F1" w:rsidRPr="002A6673">
              <w:rPr>
                <w:rFonts w:ascii="Cambria Math" w:hAnsi="Cambria Math" w:cs="Cambria Math"/>
              </w:rPr>
              <w:t>⁸</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2A6673" w:rsidTr="006E5059">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pPr>
            <w:r w:rsidRPr="002A6673">
              <w:t>2</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π</w:t>
            </w:r>
            <w:r w:rsidR="00D719F1"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2.6·10</w:t>
            </w:r>
            <w:r w:rsidR="00D719F1" w:rsidRPr="002A6673">
              <w:rPr>
                <w:rFonts w:ascii="Cambria Math" w:hAnsi="Cambria Math" w:cs="Cambria Math"/>
              </w:rPr>
              <w:t>⁹</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8</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n᷉</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4·10</w:t>
            </w:r>
            <w:r w:rsidR="00D719F1" w:rsidRPr="002A6673">
              <w:rPr>
                <w:rFonts w:ascii="Cambria Math" w:hAnsi="Cambria Math" w:cs="Cambria Math"/>
              </w:rPr>
              <w:t>⁹</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2A6673" w:rsidTr="006E5059">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pPr>
            <w:r w:rsidRPr="002A6673">
              <w:t>3</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7·10</w:t>
            </w:r>
            <w:r w:rsidR="00D719F1" w:rsidRPr="002A6673">
              <w:rPr>
                <w:rFonts w:ascii="Cambria Math" w:hAnsi="Cambria Math" w:cs="Cambria Math"/>
              </w:rPr>
              <w:t>⁸</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9</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 xml:space="preserve">Λ̃→ p᷉ </w:t>
            </w:r>
            <w:r w:rsidR="000328BD" w:rsidRPr="002A6673">
              <w:t>π</w:t>
            </w:r>
            <w:r w:rsidR="000328BD"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2.1·10</w:t>
            </w:r>
            <w:r w:rsidR="00D719F1" w:rsidRPr="002A6673">
              <w:rPr>
                <w:rFonts w:ascii="Cambria Math" w:hAnsi="Cambria Math" w:cs="Cambria Math"/>
              </w:rPr>
              <w:t>⁷</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0</w:t>
            </w:r>
          </w:p>
        </w:tc>
      </w:tr>
      <w:tr w:rsidR="00F366AD" w:rsidRPr="002A6673" w:rsidTr="006E5059">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pPr>
            <w:r w:rsidRPr="002A6673">
              <w:t>4</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AE06E3"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2.2·10</w:t>
            </w:r>
            <w:r w:rsidR="00D719F1" w:rsidRPr="002A6673">
              <w:rPr>
                <w:rFonts w:ascii="Cambria Math" w:hAnsi="Cambria Math" w:cs="Cambria Math"/>
              </w:rPr>
              <w:t>⁸</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0</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 xml:space="preserve">Λ̃→ ñ </w:t>
            </w:r>
            <w:r w:rsidR="00FD4444" w:rsidRPr="002A6673">
              <w:t>π</w:t>
            </w:r>
            <w:r w:rsidR="00FD4444" w:rsidRPr="002A6673">
              <w:rPr>
                <w:rFonts w:ascii="Cambria Math" w:hAnsi="Cambria Math" w:cs="Cambria Math"/>
              </w:rPr>
              <w:t>⁰</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1·10</w:t>
            </w:r>
            <w:r w:rsidR="00D719F1" w:rsidRPr="002A6673">
              <w:rPr>
                <w:rFonts w:ascii="Cambria Math" w:hAnsi="Cambria Math" w:cs="Cambria Math"/>
              </w:rPr>
              <w:t>⁷</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0.13</w:t>
            </w:r>
          </w:p>
        </w:tc>
      </w:tr>
      <w:tr w:rsidR="00F366AD" w:rsidRPr="002A6673" w:rsidTr="006E5059">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pPr>
            <w:r w:rsidRPr="002A6673">
              <w:t>5</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p</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6·10</w:t>
            </w:r>
            <w:r w:rsidR="00D719F1" w:rsidRPr="002A6673">
              <w:rPr>
                <w:rFonts w:ascii="Cambria Math" w:hAnsi="Cambria Math" w:cs="Cambria Math"/>
              </w:rPr>
              <w:t>⁸</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1</w:t>
            </w:r>
          </w:p>
        </w:tc>
        <w:tc>
          <w:tcPr>
            <w:tcW w:w="0" w:type="auto"/>
            <w:hideMark/>
          </w:tcPr>
          <w:p w:rsidR="00F366AD" w:rsidRPr="002A6673" w:rsidRDefault="00F366AD" w:rsidP="00B24B08">
            <w:pPr>
              <w:jc w:val="both"/>
              <w:cnfStyle w:val="000000000000" w:firstRow="0" w:lastRow="0" w:firstColumn="0" w:lastColumn="0" w:oddVBand="0" w:evenVBand="0" w:oddHBand="0" w:evenHBand="0" w:firstRowFirstColumn="0" w:firstRowLastColumn="0" w:lastRowFirstColumn="0" w:lastRowLastColumn="0"/>
            </w:pPr>
            <w:r w:rsidRPr="002A6673">
              <w:t>Δ̃</w:t>
            </w:r>
            <w:r w:rsidR="00B24B08" w:rsidRPr="002A6673">
              <w:rPr>
                <w:rFonts w:ascii="Cambria Math" w:hAnsi="Cambria Math" w:cs="Cambria Math"/>
              </w:rPr>
              <w:t>⁻</w:t>
            </w:r>
            <w:r w:rsidR="00B24B08" w:rsidRPr="002A6673">
              <w:rPr>
                <w:rFonts w:ascii="Cambria Math" w:eastAsia="Calibri" w:hAnsi="Cambria Math" w:cs="Cambria Math"/>
                <w:bCs/>
                <w:i/>
                <w:lang w:eastAsia="en-US"/>
              </w:rPr>
              <w:t>⁻</w:t>
            </w:r>
            <w:r w:rsidRPr="002A6673">
              <w:t>→ p᷉ π</w:t>
            </w:r>
            <w:r w:rsidR="00D719F1"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4.2·10</w:t>
            </w:r>
            <w:r w:rsidR="00D719F1" w:rsidRPr="002A6673">
              <w:rPr>
                <w:rFonts w:ascii="Cambria Math" w:hAnsi="Cambria Math" w:cs="Cambria Math"/>
              </w:rPr>
              <w:t>⁸</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0.14</w:t>
            </w:r>
          </w:p>
        </w:tc>
      </w:tr>
      <w:tr w:rsidR="00F366AD" w:rsidRPr="002A6673" w:rsidTr="006E5059">
        <w:tc>
          <w:tcPr>
            <w:cnfStyle w:val="001000000000" w:firstRow="0" w:lastRow="0" w:firstColumn="1" w:lastColumn="0" w:oddVBand="0" w:evenVBand="0" w:oddHBand="0" w:evenHBand="0" w:firstRowFirstColumn="0" w:firstRowLastColumn="0" w:lastRowFirstColumn="0" w:lastRowLastColumn="0"/>
            <w:tcW w:w="0" w:type="auto"/>
            <w:hideMark/>
          </w:tcPr>
          <w:p w:rsidR="00F366AD" w:rsidRPr="002A6673" w:rsidRDefault="00F366AD" w:rsidP="002B3EDD">
            <w:pPr>
              <w:jc w:val="both"/>
            </w:pPr>
            <w:r w:rsidRPr="002A6673">
              <w:t>6</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p᷉</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8·10</w:t>
            </w:r>
            <w:r w:rsidR="00D719F1" w:rsidRPr="002A6673">
              <w:rPr>
                <w:rFonts w:ascii="Cambria Math" w:hAnsi="Cambria Math" w:cs="Cambria Math"/>
              </w:rPr>
              <w:t>⁹</w:t>
            </w:r>
          </w:p>
        </w:tc>
        <w:tc>
          <w:tcPr>
            <w:tcW w:w="0" w:type="auto"/>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2</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Ξ</w:t>
            </w:r>
            <w:r w:rsidR="00D719F1" w:rsidRPr="002A6673">
              <w:rPr>
                <w:rFonts w:ascii="Cambria Math" w:hAnsi="Cambria Math" w:cs="Cambria Math"/>
              </w:rPr>
              <w:t>⁻</w:t>
            </w:r>
            <w:r w:rsidRPr="002A6673">
              <w:t>→ Λ π</w:t>
            </w:r>
            <w:r w:rsidR="00D719F1" w:rsidRPr="002A6673">
              <w:rPr>
                <w:rFonts w:ascii="Cambria Math" w:hAnsi="Cambria Math" w:cs="Cambria Math"/>
              </w:rPr>
              <w:t>⁻</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0·10</w:t>
            </w:r>
            <w:r w:rsidR="00D719F1" w:rsidRPr="002A6673">
              <w:rPr>
                <w:rFonts w:ascii="Cambria Math" w:hAnsi="Cambria Math" w:cs="Cambria Math"/>
              </w:rPr>
              <w:t>⁶</w:t>
            </w:r>
          </w:p>
        </w:tc>
        <w:tc>
          <w:tcPr>
            <w:tcW w:w="0" w:type="auto"/>
            <w:hideMark/>
          </w:tcPr>
          <w:p w:rsidR="00F366AD" w:rsidRPr="002A6673" w:rsidRDefault="00F366AD" w:rsidP="002B3EDD">
            <w:pPr>
              <w:jc w:val="both"/>
              <w:cnfStyle w:val="000000000000" w:firstRow="0" w:lastRow="0" w:firstColumn="0" w:lastColumn="0" w:oddVBand="0" w:evenVBand="0" w:oddHBand="0" w:evenHBand="0" w:firstRowFirstColumn="0" w:firstRowLastColumn="0" w:lastRowFirstColumn="0" w:lastRowLastColumn="0"/>
            </w:pPr>
            <w:r w:rsidRPr="002A6673">
              <w:t>10</w:t>
            </w:r>
          </w:p>
        </w:tc>
      </w:tr>
    </w:tbl>
    <w:p w:rsidR="00A74452" w:rsidRPr="002A6673" w:rsidRDefault="00A74452" w:rsidP="002B0A47">
      <w:pPr>
        <w:pStyle w:val="ac"/>
        <w:spacing w:before="240"/>
        <w:rPr>
          <w:rFonts w:eastAsia="Calibri"/>
          <w:lang w:eastAsia="en-US"/>
        </w:rPr>
      </w:pPr>
      <w:r w:rsidRPr="002A6673">
        <w:rPr>
          <w:rFonts w:eastAsia="Calibri"/>
          <w:lang w:eastAsia="en-US"/>
        </w:rPr>
        <w:t xml:space="preserve">Отметим, что многие из частиц, представленных ниже в </w:t>
      </w:r>
      <w:r w:rsidR="00D06246" w:rsidRPr="002A6673">
        <w:fldChar w:fldCharType="begin"/>
      </w:r>
      <w:r w:rsidR="001C7276" w:rsidRPr="002A6673">
        <w:instrText xml:space="preserve"> REF _Ref488234632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5</w:t>
      </w:r>
      <w:r w:rsidR="00D06246" w:rsidRPr="002A6673">
        <w:fldChar w:fldCharType="end"/>
      </w:r>
      <w:r w:rsidRPr="002A6673">
        <w:rPr>
          <w:rFonts w:eastAsia="Calibri"/>
          <w:lang w:eastAsia="en-US"/>
        </w:rPr>
        <w:t xml:space="preserve"> для случая пучка </w:t>
      </w:r>
      <w:r w:rsidRPr="002A6673">
        <w:rPr>
          <w:rFonts w:eastAsia="Calibri"/>
          <w:i/>
          <w:sz w:val="22"/>
          <w:szCs w:val="22"/>
          <w:lang w:eastAsia="en-US"/>
        </w:rPr>
        <w:t>π</w:t>
      </w:r>
      <w:r w:rsidRPr="002A6673">
        <w:rPr>
          <w:rFonts w:ascii="Cambria Math" w:eastAsia="Calibri" w:hAnsi="Cambria Math" w:cs="Cambria Math"/>
          <w:sz w:val="22"/>
          <w:szCs w:val="22"/>
          <w:lang w:eastAsia="en-US"/>
        </w:rPr>
        <w:t>⁻</w:t>
      </w:r>
      <w:r w:rsidRPr="002A6673">
        <w:rPr>
          <w:rFonts w:eastAsia="Calibri"/>
          <w:lang w:eastAsia="en-US"/>
        </w:rPr>
        <w:t xml:space="preserve">, на антипротонном поляризованном пучке также будут иметь значительную статистику </w:t>
      </w:r>
      <w:r w:rsidRPr="002A6673">
        <w:rPr>
          <w:rFonts w:eastAsia="Calibri"/>
          <w:lang w:eastAsia="en-US"/>
        </w:rPr>
        <w:lastRenderedPageBreak/>
        <w:t>порядка N</w:t>
      </w:r>
      <w:r w:rsidRPr="002A6673">
        <w:rPr>
          <w:rFonts w:eastAsia="Calibri"/>
          <w:vertAlign w:val="subscript"/>
          <w:lang w:eastAsia="en-US"/>
        </w:rPr>
        <w:t>EV</w:t>
      </w:r>
      <w:r w:rsidRPr="002A6673">
        <w:rPr>
          <w:rFonts w:eastAsia="Calibri"/>
          <w:lang w:eastAsia="en-US"/>
        </w:rPr>
        <w:t xml:space="preserve"> =</w:t>
      </w:r>
      <w:r w:rsidR="007A6B2E" w:rsidRPr="002A6673">
        <w:rPr>
          <w:rFonts w:eastAsia="Calibri"/>
          <w:lang w:eastAsia="en-US"/>
        </w:rPr>
        <w:t> </w:t>
      </w:r>
      <w:r w:rsidRPr="002A6673">
        <w:rPr>
          <w:lang w:eastAsia="en-US"/>
        </w:rPr>
        <w:t>10</w:t>
      </w:r>
      <w:r w:rsidRPr="002A6673">
        <w:rPr>
          <w:rFonts w:ascii="Cambria Math" w:hAnsi="Cambria Math" w:cs="Cambria Math"/>
          <w:lang w:eastAsia="en-US"/>
        </w:rPr>
        <w:t>⁸</w:t>
      </w:r>
      <w:r w:rsidRPr="002A6673">
        <w:rPr>
          <w:rFonts w:eastAsia="Calibri"/>
          <w:lang w:eastAsia="en-US"/>
        </w:rPr>
        <w:t xml:space="preserve">, достаточную для измерения </w:t>
      </w:r>
      <w:r w:rsidR="0069260C"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с точностью </w:t>
      </w:r>
      <w:r w:rsidRPr="002A6673">
        <w:rPr>
          <w:rFonts w:eastAsia="Calibri"/>
          <w:i/>
          <w:lang w:eastAsia="en-US"/>
        </w:rPr>
        <w:t>δA</w:t>
      </w:r>
      <w:r w:rsidRPr="002A6673">
        <w:rPr>
          <w:rFonts w:eastAsia="Calibri"/>
          <w:vertAlign w:val="subscript"/>
          <w:lang w:eastAsia="en-US"/>
        </w:rPr>
        <w:t>N</w:t>
      </w:r>
      <w:r w:rsidRPr="002A6673">
        <w:rPr>
          <w:rFonts w:eastAsia="Calibri"/>
          <w:lang w:eastAsia="en-US"/>
        </w:rPr>
        <w:t xml:space="preserve"> ≈ 2.5/√N</w:t>
      </w:r>
      <w:r w:rsidRPr="002A6673">
        <w:rPr>
          <w:rFonts w:eastAsia="Calibri"/>
          <w:vertAlign w:val="subscript"/>
          <w:lang w:eastAsia="en-US"/>
        </w:rPr>
        <w:t>EV</w:t>
      </w:r>
      <w:r w:rsidRPr="002A6673">
        <w:rPr>
          <w:rFonts w:eastAsia="Calibri"/>
          <w:lang w:eastAsia="en-US"/>
        </w:rPr>
        <w:t>, или 0.025%</w:t>
      </w:r>
      <w:r w:rsidRPr="002A6673">
        <w:rPr>
          <w:rStyle w:val="af8"/>
          <w:rFonts w:eastAsia="Calibri"/>
          <w:lang w:eastAsia="en-US"/>
        </w:rPr>
        <w:footnoteReference w:id="11"/>
      </w:r>
      <w:r w:rsidRPr="002A6673">
        <w:rPr>
          <w:rFonts w:eastAsia="Calibri"/>
          <w:lang w:eastAsia="en-US"/>
        </w:rPr>
        <w:t>. Для процессов с высоким уровнем фона статистическая точность будет на</w:t>
      </w:r>
      <w:r w:rsidR="007A6B2E" w:rsidRPr="002A6673">
        <w:rPr>
          <w:rFonts w:eastAsia="Calibri"/>
          <w:lang w:eastAsia="en-US"/>
        </w:rPr>
        <w:t> </w:t>
      </w:r>
      <w:r w:rsidRPr="002A6673">
        <w:rPr>
          <w:rFonts w:eastAsia="Calibri"/>
          <w:lang w:eastAsia="en-US"/>
        </w:rPr>
        <w:t>порядок</w:t>
      </w:r>
      <w:r w:rsidR="007A6B2E" w:rsidRPr="002A6673">
        <w:rPr>
          <w:rFonts w:eastAsia="Calibri"/>
          <w:lang w:eastAsia="en-US"/>
        </w:rPr>
        <w:t> </w:t>
      </w:r>
      <w:r w:rsidRPr="002A6673">
        <w:rPr>
          <w:rFonts w:eastAsia="Calibri"/>
          <w:lang w:eastAsia="en-US"/>
        </w:rPr>
        <w:t>хуже</w:t>
      </w:r>
      <w:r w:rsidRPr="002A6673">
        <w:rPr>
          <w:rStyle w:val="af8"/>
          <w:rFonts w:eastAsia="Calibri"/>
          <w:lang w:eastAsia="en-US"/>
        </w:rPr>
        <w:footnoteReference w:id="12"/>
      </w:r>
      <w:r w:rsidRPr="002A6673">
        <w:rPr>
          <w:rFonts w:eastAsia="Calibri"/>
          <w:lang w:eastAsia="en-US"/>
        </w:rPr>
        <w:t>. Для характерной статистики N</w:t>
      </w:r>
      <w:r w:rsidRPr="002A6673">
        <w:rPr>
          <w:rFonts w:eastAsia="Calibri"/>
          <w:vertAlign w:val="subscript"/>
          <w:lang w:eastAsia="en-US"/>
        </w:rPr>
        <w:t>EV</w:t>
      </w:r>
      <w:r w:rsidRPr="002A6673">
        <w:rPr>
          <w:rFonts w:eastAsia="Calibri"/>
          <w:lang w:eastAsia="en-US"/>
        </w:rPr>
        <w:t xml:space="preserve"> =</w:t>
      </w:r>
      <w:r w:rsidR="007A6B2E" w:rsidRPr="002A6673">
        <w:rPr>
          <w:rFonts w:eastAsia="Calibri"/>
          <w:lang w:eastAsia="en-US"/>
        </w:rPr>
        <w:t> </w:t>
      </w:r>
      <w:r w:rsidRPr="002A6673">
        <w:rPr>
          <w:rFonts w:eastAsia="Calibri"/>
          <w:lang w:eastAsia="en-US"/>
        </w:rPr>
        <w:t>10</w:t>
      </w:r>
      <w:r w:rsidRPr="002A6673">
        <w:rPr>
          <w:rFonts w:ascii="Cambria Math" w:eastAsia="Calibri" w:hAnsi="Cambria Math" w:cs="Cambria Math"/>
          <w:lang w:eastAsia="en-US"/>
        </w:rPr>
        <w:t>⁸</w:t>
      </w:r>
      <w:r w:rsidRPr="002A6673">
        <w:rPr>
          <w:rFonts w:eastAsia="Calibri"/>
          <w:lang w:eastAsia="en-US"/>
        </w:rPr>
        <w:t xml:space="preserve"> в эксперименте с поляризован</w:t>
      </w:r>
      <w:r w:rsidR="007A6B2E" w:rsidRPr="002A6673">
        <w:rPr>
          <w:rFonts w:eastAsia="Calibri"/>
          <w:shd w:val="clear" w:color="auto" w:fill="FFFFFF"/>
          <w:lang w:eastAsia="en-US"/>
        </w:rPr>
        <w:softHyphen/>
      </w:r>
      <w:r w:rsidRPr="002A6673">
        <w:rPr>
          <w:rFonts w:eastAsia="Calibri"/>
          <w:lang w:eastAsia="en-US"/>
        </w:rPr>
        <w:t xml:space="preserve">ной мишенью получаем точность </w:t>
      </w:r>
      <w:r w:rsidRPr="002A6673">
        <w:rPr>
          <w:rFonts w:eastAsia="Calibri"/>
          <w:i/>
          <w:lang w:eastAsia="en-US"/>
        </w:rPr>
        <w:t>δA</w:t>
      </w:r>
      <w:r w:rsidRPr="002A6673">
        <w:rPr>
          <w:rFonts w:eastAsia="Calibri"/>
          <w:vertAlign w:val="subscript"/>
          <w:lang w:eastAsia="en-US"/>
        </w:rPr>
        <w:t>N</w:t>
      </w:r>
      <w:r w:rsidRPr="002A6673">
        <w:rPr>
          <w:rFonts w:eastAsia="Calibri"/>
          <w:lang w:eastAsia="en-US"/>
        </w:rPr>
        <w:t> = 1.3×10</w:t>
      </w:r>
      <w:r w:rsidRPr="002A6673">
        <w:rPr>
          <w:rFonts w:ascii="Cambria Math" w:eastAsia="Calibri" w:hAnsi="Cambria Math" w:cs="Cambria Math"/>
          <w:lang w:eastAsia="en-US"/>
        </w:rPr>
        <w:t>⁻</w:t>
      </w:r>
      <w:r w:rsidRPr="002A6673">
        <w:rPr>
          <w:rFonts w:eastAsia="Calibri"/>
          <w:lang w:eastAsia="en-US"/>
        </w:rPr>
        <w:t>³.</w:t>
      </w:r>
    </w:p>
    <w:p w:rsidR="001C7554" w:rsidRPr="002A6673" w:rsidRDefault="00F366AD" w:rsidP="002B0A47">
      <w:pPr>
        <w:pStyle w:val="ac"/>
        <w:spacing w:before="240"/>
        <w:rPr>
          <w:rFonts w:eastAsia="Calibri"/>
          <w:lang w:eastAsia="en-US"/>
        </w:rPr>
      </w:pPr>
      <w:r w:rsidRPr="002A6673">
        <w:rPr>
          <w:rFonts w:eastAsia="Calibri"/>
          <w:lang w:eastAsia="en-US"/>
        </w:rPr>
        <w:t>Для более низкой энергии 16</w:t>
      </w:r>
      <w:r w:rsidR="00D75F62" w:rsidRPr="002A6673">
        <w:rPr>
          <w:rFonts w:eastAsia="Calibri"/>
          <w:lang w:eastAsia="en-US"/>
        </w:rPr>
        <w:t> ГэВ</w:t>
      </w:r>
      <w:r w:rsidRPr="002A6673">
        <w:rPr>
          <w:rFonts w:eastAsia="Calibri"/>
          <w:lang w:eastAsia="en-US"/>
        </w:rPr>
        <w:t>, при которой планируется начинать исследования</w:t>
      </w:r>
      <w:r w:rsidR="00CD6371" w:rsidRPr="002A6673">
        <w:rPr>
          <w:rFonts w:eastAsia="Calibri"/>
          <w:lang w:eastAsia="en-US"/>
        </w:rPr>
        <w:t xml:space="preserve"> на поляризованном пучке</w:t>
      </w:r>
      <w:r w:rsidRPr="002A6673">
        <w:rPr>
          <w:rFonts w:eastAsia="Calibri"/>
          <w:lang w:eastAsia="en-US"/>
        </w:rPr>
        <w:t>, интенсивность достигает максимума</w:t>
      </w:r>
      <w:r w:rsidR="00997EED" w:rsidRPr="002A6673">
        <w:rPr>
          <w:rFonts w:eastAsia="Calibri"/>
          <w:lang w:eastAsia="en-US"/>
        </w:rPr>
        <w:t xml:space="preserve"> (до</w:t>
      </w:r>
      <w:r w:rsidRPr="002A6673">
        <w:rPr>
          <w:rFonts w:eastAsia="Calibri"/>
          <w:lang w:eastAsia="en-US"/>
        </w:rPr>
        <w:t xml:space="preserve"> 400000 за сброс,</w:t>
      </w:r>
      <w:r w:rsidR="007A6B2E" w:rsidRPr="002A6673">
        <w:rPr>
          <w:rFonts w:eastAsia="Calibri"/>
          <w:lang w:eastAsia="en-US"/>
        </w:rPr>
        <w:t xml:space="preserve"> а </w:t>
      </w:r>
      <w:r w:rsidR="00D1407E" w:rsidRPr="002A6673">
        <w:rPr>
          <w:rFonts w:eastAsia="Calibri"/>
          <w:lang w:eastAsia="en-US"/>
        </w:rPr>
        <w:t>в </w:t>
      </w:r>
      <w:r w:rsidR="00997EED" w:rsidRPr="002A6673">
        <w:rPr>
          <w:rFonts w:eastAsia="Calibri"/>
          <w:lang w:eastAsia="en-US"/>
        </w:rPr>
        <w:t>случае оптимизации канала для антипротонного пучка</w:t>
      </w:r>
      <w:r w:rsidR="00D1407E" w:rsidRPr="002A6673">
        <w:rPr>
          <w:rFonts w:eastAsia="Calibri"/>
          <w:lang w:eastAsia="en-US"/>
        </w:rPr>
        <w:t xml:space="preserve"> </w:t>
      </w:r>
      <w:r w:rsidR="00997EED" w:rsidRPr="002A6673">
        <w:rPr>
          <w:rFonts w:eastAsia="Calibri"/>
          <w:lang w:eastAsia="en-US"/>
        </w:rPr>
        <w:t>до 10</w:t>
      </w:r>
      <w:r w:rsidR="00D719F1" w:rsidRPr="002A6673">
        <w:rPr>
          <w:rFonts w:ascii="Cambria Math" w:eastAsia="Calibri" w:hAnsi="Cambria Math" w:cs="Cambria Math"/>
          <w:lang w:eastAsia="en-US"/>
        </w:rPr>
        <w:t>⁶</w:t>
      </w:r>
      <w:r w:rsidR="00997EED" w:rsidRPr="002A6673">
        <w:rPr>
          <w:rFonts w:eastAsia="Calibri"/>
          <w:lang w:eastAsia="en-US"/>
        </w:rPr>
        <w:t xml:space="preserve"> </w:t>
      </w:r>
      <w:r w:rsidRPr="002A6673">
        <w:rPr>
          <w:rFonts w:eastAsia="Calibri"/>
          <w:lang w:eastAsia="en-US"/>
        </w:rPr>
        <w:t>а</w:t>
      </w:r>
      <w:r w:rsidR="00997EED" w:rsidRPr="002A6673">
        <w:rPr>
          <w:rFonts w:eastAsia="Calibri"/>
          <w:lang w:eastAsia="en-US"/>
        </w:rPr>
        <w:t>нтипротонов за цикл ускорителя</w:t>
      </w:r>
      <w:r w:rsidR="00CD6371" w:rsidRPr="002A6673">
        <w:rPr>
          <w:rFonts w:eastAsia="Calibri"/>
          <w:lang w:eastAsia="en-US"/>
        </w:rPr>
        <w:t>, или до 10</w:t>
      </w:r>
      <w:r w:rsidR="00D719F1" w:rsidRPr="002A6673">
        <w:rPr>
          <w:rFonts w:eastAsia="Calibri"/>
          <w:lang w:eastAsia="en-US"/>
        </w:rPr>
        <w:t>¹</w:t>
      </w:r>
      <w:r w:rsidR="00D719F1" w:rsidRPr="002A6673">
        <w:rPr>
          <w:rFonts w:ascii="Cambria Math" w:eastAsia="Calibri" w:hAnsi="Cambria Math" w:cs="Cambria Math"/>
          <w:lang w:eastAsia="en-US"/>
        </w:rPr>
        <w:t>⁰</w:t>
      </w:r>
      <w:r w:rsidR="00CD6371" w:rsidRPr="002A6673">
        <w:rPr>
          <w:rFonts w:eastAsia="Calibri"/>
          <w:lang w:eastAsia="en-US"/>
        </w:rPr>
        <w:t xml:space="preserve"> антипротонов за сутки</w:t>
      </w:r>
      <w:r w:rsidR="00997EED" w:rsidRPr="002A6673">
        <w:rPr>
          <w:rFonts w:eastAsia="Calibri"/>
          <w:lang w:eastAsia="en-US"/>
        </w:rPr>
        <w:t>),</w:t>
      </w:r>
      <w:r w:rsidR="00D1407E" w:rsidRPr="002A6673">
        <w:rPr>
          <w:rFonts w:eastAsia="Calibri"/>
          <w:lang w:eastAsia="en-US"/>
        </w:rPr>
        <w:t xml:space="preserve"> </w:t>
      </w:r>
      <w:r w:rsidR="006B779A" w:rsidRPr="002A6673">
        <w:rPr>
          <w:rFonts w:eastAsia="Calibri"/>
          <w:lang w:eastAsia="en-US"/>
        </w:rPr>
        <w:t xml:space="preserve">притом </w:t>
      </w:r>
      <w:r w:rsidRPr="002A6673">
        <w:rPr>
          <w:rFonts w:eastAsia="Calibri"/>
          <w:lang w:eastAsia="en-US"/>
        </w:rPr>
        <w:t>выходы частиц меняются не</w:t>
      </w:r>
      <w:r w:rsidR="00997EED" w:rsidRPr="002A6673">
        <w:rPr>
          <w:rFonts w:eastAsia="Calibri"/>
          <w:lang w:eastAsia="en-US"/>
        </w:rPr>
        <w:t>значи</w:t>
      </w:r>
      <w:r w:rsidR="00E80A46" w:rsidRPr="002A6673">
        <w:rPr>
          <w:rFonts w:eastAsia="Calibri"/>
          <w:lang w:eastAsia="en-US"/>
        </w:rPr>
        <w:softHyphen/>
      </w:r>
      <w:r w:rsidR="00997EED" w:rsidRPr="002A6673">
        <w:rPr>
          <w:rFonts w:eastAsia="Calibri"/>
          <w:lang w:eastAsia="en-US"/>
        </w:rPr>
        <w:t>тельно</w:t>
      </w:r>
      <w:r w:rsidRPr="002A6673">
        <w:rPr>
          <w:rFonts w:eastAsia="Calibri"/>
          <w:lang w:eastAsia="en-US"/>
        </w:rPr>
        <w:t>. Таким образом, для антипротонного пучк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энергией 16</w:t>
      </w:r>
      <w:r w:rsidR="00D75F62" w:rsidRPr="002A6673">
        <w:rPr>
          <w:rFonts w:eastAsia="Calibri"/>
          <w:lang w:eastAsia="en-US"/>
        </w:rPr>
        <w:t> ГэВ</w:t>
      </w:r>
      <w:r w:rsidRPr="002A6673">
        <w:rPr>
          <w:rFonts w:eastAsia="Calibri"/>
          <w:lang w:eastAsia="en-US"/>
        </w:rPr>
        <w:t xml:space="preserve"> </w:t>
      </w:r>
      <w:r w:rsidR="00997EED" w:rsidRPr="002A6673">
        <w:rPr>
          <w:rFonts w:eastAsia="Calibri"/>
          <w:lang w:eastAsia="en-US"/>
        </w:rPr>
        <w:t>количество реакций,</w:t>
      </w:r>
      <w:r w:rsidR="00D1407E" w:rsidRPr="002A6673">
        <w:rPr>
          <w:rFonts w:eastAsia="Calibri"/>
          <w:lang w:eastAsia="en-US"/>
        </w:rPr>
        <w:t xml:space="preserve"> в </w:t>
      </w:r>
      <w:r w:rsidR="00997EED" w:rsidRPr="002A6673">
        <w:rPr>
          <w:rFonts w:eastAsia="Calibri"/>
          <w:lang w:eastAsia="en-US"/>
        </w:rPr>
        <w:t xml:space="preserve">которых </w:t>
      </w:r>
      <w:r w:rsidRPr="002A6673">
        <w:rPr>
          <w:rFonts w:eastAsia="Calibri"/>
          <w:lang w:eastAsia="en-US"/>
        </w:rPr>
        <w:t>возможно получение высокоточных данных,</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i/>
          <w:lang w:eastAsia="en-US"/>
        </w:rPr>
        <w:t>δA</w:t>
      </w:r>
      <w:r w:rsidRPr="002A6673">
        <w:rPr>
          <w:rFonts w:eastAsia="Calibri"/>
          <w:vertAlign w:val="subscript"/>
          <w:lang w:eastAsia="en-US"/>
        </w:rPr>
        <w:t>N</w:t>
      </w:r>
      <w:r w:rsidRPr="002A6673">
        <w:rPr>
          <w:rFonts w:eastAsia="Calibri"/>
          <w:lang w:eastAsia="en-US"/>
        </w:rPr>
        <w:t xml:space="preserve"> ≤ 2%, </w:t>
      </w:r>
      <w:r w:rsidR="00997EED" w:rsidRPr="002A6673">
        <w:rPr>
          <w:rFonts w:eastAsia="Calibri"/>
          <w:lang w:eastAsia="en-US"/>
        </w:rPr>
        <w:t>становится значительным</w:t>
      </w:r>
      <w:r w:rsidR="001C7554" w:rsidRPr="002A6673">
        <w:rPr>
          <w:rFonts w:eastAsia="Calibri"/>
          <w:lang w:eastAsia="en-US"/>
        </w:rPr>
        <w:t>.</w:t>
      </w:r>
    </w:p>
    <w:p w:rsidR="00C976C6" w:rsidRPr="002A6673" w:rsidRDefault="00C976C6" w:rsidP="005D30DF">
      <w:pPr>
        <w:pStyle w:val="3"/>
      </w:pPr>
      <w:bookmarkStart w:id="52" w:name="_Ref488310735"/>
      <w:bookmarkStart w:id="53" w:name="_Ref488310740"/>
      <w:bookmarkStart w:id="54" w:name="_Toc26282737"/>
      <w:bookmarkStart w:id="55" w:name="_Toc29983096"/>
      <w:r w:rsidRPr="002A6673">
        <w:t>Измерение A</w:t>
      </w:r>
      <w:r w:rsidRPr="002A6673">
        <w:rPr>
          <w:i w:val="0"/>
          <w:vertAlign w:val="subscript"/>
        </w:rPr>
        <w:t>N</w:t>
      </w:r>
      <w:r w:rsidR="00D1407E" w:rsidRPr="002A6673">
        <w:t xml:space="preserve"> с</w:t>
      </w:r>
      <w:r w:rsidR="00655E4A" w:rsidRPr="002A6673">
        <w:t xml:space="preserve"> </w:t>
      </w:r>
      <w:r w:rsidRPr="002A6673">
        <w:t>использованием интенсивного протонного пучка</w:t>
      </w:r>
      <w:bookmarkEnd w:id="52"/>
      <w:bookmarkEnd w:id="53"/>
      <w:bookmarkEnd w:id="54"/>
      <w:bookmarkEnd w:id="55"/>
    </w:p>
    <w:p w:rsidR="00A27393" w:rsidRPr="002A6673" w:rsidRDefault="00A27393" w:rsidP="00A75A28">
      <w:pPr>
        <w:pStyle w:val="ac"/>
        <w:rPr>
          <w:rFonts w:eastAsia="Calibri"/>
          <w:shd w:val="clear" w:color="auto" w:fill="FFFFFF"/>
          <w:lang w:eastAsia="en-US"/>
        </w:rPr>
      </w:pPr>
      <w:r w:rsidRPr="002A6673">
        <w:rPr>
          <w:rFonts w:eastAsia="Calibri"/>
          <w:shd w:val="clear" w:color="auto" w:fill="FFFFFF"/>
          <w:lang w:eastAsia="en-US"/>
        </w:rPr>
        <w:t>Интерес</w:t>
      </w:r>
      <w:r w:rsidR="00AA7C51" w:rsidRPr="002A6673">
        <w:rPr>
          <w:rFonts w:eastAsia="Calibri"/>
          <w:shd w:val="clear" w:color="auto" w:fill="FFFFFF"/>
          <w:lang w:eastAsia="en-US"/>
        </w:rPr>
        <w:t xml:space="preserve"> к</w:t>
      </w:r>
      <w:r w:rsidR="00655E4A" w:rsidRPr="002A6673">
        <w:rPr>
          <w:rFonts w:eastAsia="Calibri"/>
          <w:shd w:val="clear" w:color="auto" w:fill="FFFFFF"/>
          <w:lang w:eastAsia="en-US"/>
        </w:rPr>
        <w:t xml:space="preserve"> </w:t>
      </w:r>
      <w:r w:rsidRPr="002A6673">
        <w:rPr>
          <w:rFonts w:eastAsia="Calibri"/>
          <w:shd w:val="clear" w:color="auto" w:fill="FFFFFF"/>
          <w:lang w:eastAsia="en-US"/>
        </w:rPr>
        <w:t>измерению поляризационных эффектов</w:t>
      </w:r>
      <w:r w:rsidR="00D1407E" w:rsidRPr="002A6673">
        <w:rPr>
          <w:rFonts w:eastAsia="Calibri"/>
          <w:shd w:val="clear" w:color="auto" w:fill="FFFFFF"/>
          <w:lang w:eastAsia="en-US"/>
        </w:rPr>
        <w:t xml:space="preserve"> с</w:t>
      </w:r>
      <w:r w:rsidR="00655E4A" w:rsidRPr="002A6673">
        <w:rPr>
          <w:rFonts w:eastAsia="Calibri"/>
          <w:shd w:val="clear" w:color="auto" w:fill="FFFFFF"/>
          <w:lang w:eastAsia="en-US"/>
        </w:rPr>
        <w:t xml:space="preserve"> </w:t>
      </w:r>
      <w:r w:rsidRPr="002A6673">
        <w:rPr>
          <w:rFonts w:eastAsia="Calibri"/>
          <w:shd w:val="clear" w:color="auto" w:fill="FFFFFF"/>
          <w:lang w:eastAsia="en-US"/>
        </w:rPr>
        <w:t>использованием поляризо</w:t>
      </w:r>
      <w:r w:rsidR="00975969" w:rsidRPr="002A6673">
        <w:rPr>
          <w:rFonts w:eastAsia="Calibri"/>
          <w:shd w:val="clear" w:color="auto" w:fill="FFFFFF"/>
          <w:lang w:eastAsia="en-US"/>
        </w:rPr>
        <w:softHyphen/>
      </w:r>
      <w:r w:rsidRPr="002A6673">
        <w:rPr>
          <w:rFonts w:eastAsia="Calibri"/>
          <w:shd w:val="clear" w:color="auto" w:fill="FFFFFF"/>
          <w:lang w:eastAsia="en-US"/>
        </w:rPr>
        <w:t>ван</w:t>
      </w:r>
      <w:r w:rsidR="00E80A46" w:rsidRPr="002A6673">
        <w:rPr>
          <w:rFonts w:eastAsia="Calibri"/>
          <w:shd w:val="clear" w:color="auto" w:fill="FFFFFF"/>
          <w:lang w:eastAsia="en-US"/>
        </w:rPr>
        <w:softHyphen/>
      </w:r>
      <w:r w:rsidRPr="002A6673">
        <w:rPr>
          <w:rFonts w:eastAsia="Calibri"/>
          <w:shd w:val="clear" w:color="auto" w:fill="FFFFFF"/>
          <w:lang w:eastAsia="en-US"/>
        </w:rPr>
        <w:t>ного протонного пучка объясняется многими факторами</w:t>
      </w:r>
      <w:r w:rsidRPr="002A6673">
        <w:rPr>
          <w:rStyle w:val="af8"/>
          <w:rFonts w:eastAsia="Calibri"/>
          <w:bCs/>
          <w:iCs/>
          <w:color w:val="000000"/>
          <w:shd w:val="clear" w:color="auto" w:fill="FFFFFF"/>
          <w:lang w:eastAsia="en-US"/>
        </w:rPr>
        <w:footnoteReference w:id="13"/>
      </w:r>
      <w:r w:rsidRPr="002A6673">
        <w:rPr>
          <w:rFonts w:eastAsia="Calibri"/>
          <w:shd w:val="clear" w:color="auto" w:fill="FFFFFF"/>
          <w:lang w:eastAsia="en-US"/>
        </w:rPr>
        <w:t>:</w:t>
      </w:r>
    </w:p>
    <w:p w:rsidR="001C7554" w:rsidRPr="002A6673" w:rsidRDefault="00A27393" w:rsidP="007B2EED">
      <w:pPr>
        <w:pStyle w:val="-"/>
        <w:rPr>
          <w:shd w:val="clear" w:color="auto" w:fill="FFFFFF"/>
        </w:rPr>
      </w:pPr>
      <w:r w:rsidRPr="002A6673">
        <w:rPr>
          <w:shd w:val="clear" w:color="auto" w:fill="FFFFFF"/>
          <w:lang w:eastAsia="en-US"/>
        </w:rPr>
        <w:t xml:space="preserve">Сравнительные </w:t>
      </w:r>
      <w:r w:rsidRPr="002A6673">
        <w:rPr>
          <w:shd w:val="clear" w:color="auto" w:fill="FFFFFF"/>
        </w:rPr>
        <w:t>измерения</w:t>
      </w:r>
      <w:r w:rsidR="00D1407E" w:rsidRPr="002A6673">
        <w:rPr>
          <w:shd w:val="clear" w:color="auto" w:fill="FFFFFF"/>
        </w:rPr>
        <w:t xml:space="preserve"> с</w:t>
      </w:r>
      <w:r w:rsidR="00655E4A" w:rsidRPr="002A6673">
        <w:rPr>
          <w:shd w:val="clear" w:color="auto" w:fill="FFFFFF"/>
        </w:rPr>
        <w:t xml:space="preserve"> </w:t>
      </w:r>
      <w:r w:rsidRPr="002A6673">
        <w:rPr>
          <w:shd w:val="clear" w:color="auto" w:fill="FFFFFF"/>
        </w:rPr>
        <w:t>антипротон</w:t>
      </w:r>
      <w:r w:rsidR="00262652" w:rsidRPr="002A6673">
        <w:rPr>
          <w:shd w:val="clear" w:color="auto" w:fill="FFFFFF"/>
        </w:rPr>
        <w:t>а</w:t>
      </w:r>
      <w:r w:rsidRPr="002A6673">
        <w:rPr>
          <w:shd w:val="clear" w:color="auto" w:fill="FFFFFF"/>
        </w:rPr>
        <w:t>ми (смотри предыдущий раздел) позволяют понять разницу спиновых эффектов</w:t>
      </w:r>
      <w:r w:rsidR="00D1407E" w:rsidRPr="002A6673">
        <w:rPr>
          <w:shd w:val="clear" w:color="auto" w:fill="FFFFFF"/>
        </w:rPr>
        <w:t xml:space="preserve"> в</w:t>
      </w:r>
      <w:r w:rsidR="00655E4A" w:rsidRPr="002A6673">
        <w:rPr>
          <w:shd w:val="clear" w:color="auto" w:fill="FFFFFF"/>
        </w:rPr>
        <w:t xml:space="preserve"> </w:t>
      </w:r>
      <w:r w:rsidRPr="002A6673">
        <w:rPr>
          <w:shd w:val="clear" w:color="auto" w:fill="FFFFFF"/>
        </w:rPr>
        <w:t>сильном взаимодействии между веществом</w:t>
      </w:r>
      <w:r w:rsidR="00D1407E" w:rsidRPr="002A6673">
        <w:rPr>
          <w:shd w:val="clear" w:color="auto" w:fill="FFFFFF"/>
        </w:rPr>
        <w:t xml:space="preserve"> и</w:t>
      </w:r>
      <w:r w:rsidR="00655E4A" w:rsidRPr="002A6673">
        <w:rPr>
          <w:shd w:val="clear" w:color="auto" w:fill="FFFFFF"/>
        </w:rPr>
        <w:t xml:space="preserve"> </w:t>
      </w:r>
      <w:r w:rsidRPr="002A6673">
        <w:rPr>
          <w:shd w:val="clear" w:color="auto" w:fill="FFFFFF"/>
        </w:rPr>
        <w:t>антивеществом</w:t>
      </w:r>
      <w:r w:rsidR="001C7554" w:rsidRPr="002A6673">
        <w:rPr>
          <w:shd w:val="clear" w:color="auto" w:fill="FFFFFF"/>
        </w:rPr>
        <w:t>.</w:t>
      </w:r>
    </w:p>
    <w:p w:rsidR="001C7554" w:rsidRPr="002A6673" w:rsidRDefault="00BB66F6" w:rsidP="007B2EED">
      <w:pPr>
        <w:pStyle w:val="-"/>
        <w:rPr>
          <w:shd w:val="clear" w:color="auto" w:fill="FFFFFF"/>
        </w:rPr>
      </w:pPr>
      <w:r w:rsidRPr="002A6673">
        <w:rPr>
          <w:shd w:val="clear" w:color="auto" w:fill="FFFFFF"/>
        </w:rPr>
        <w:t>Достигаемая интенсивность поляризованного пучка протонов превышает интенсивность антипротонного пучка</w:t>
      </w:r>
      <w:r w:rsidR="00D1407E" w:rsidRPr="002A6673">
        <w:rPr>
          <w:shd w:val="clear" w:color="auto" w:fill="FFFFFF"/>
        </w:rPr>
        <w:t xml:space="preserve"> в</w:t>
      </w:r>
      <w:r w:rsidR="00655E4A" w:rsidRPr="002A6673">
        <w:rPr>
          <w:shd w:val="clear" w:color="auto" w:fill="FFFFFF"/>
        </w:rPr>
        <w:t xml:space="preserve"> </w:t>
      </w:r>
      <w:r w:rsidRPr="002A6673">
        <w:rPr>
          <w:shd w:val="clear" w:color="auto" w:fill="FFFFFF"/>
        </w:rPr>
        <w:t>десятки раз</w:t>
      </w:r>
      <w:r w:rsidR="00247163" w:rsidRPr="002A6673">
        <w:rPr>
          <w:rStyle w:val="aff1"/>
          <w:vertAlign w:val="superscript"/>
        </w:rPr>
        <w:footnoteReference w:id="14"/>
      </w:r>
      <w:r w:rsidRPr="002A6673">
        <w:rPr>
          <w:shd w:val="clear" w:color="auto" w:fill="FFFFFF"/>
        </w:rPr>
        <w:t>, соответственно, значительно расширя</w:t>
      </w:r>
      <w:r w:rsidR="00E80A46" w:rsidRPr="002A6673">
        <w:rPr>
          <w:shd w:val="clear" w:color="auto" w:fill="FFFFFF"/>
        </w:rPr>
        <w:softHyphen/>
      </w:r>
      <w:r w:rsidRPr="002A6673">
        <w:rPr>
          <w:shd w:val="clear" w:color="auto" w:fill="FFFFFF"/>
        </w:rPr>
        <w:t xml:space="preserve">ется </w:t>
      </w:r>
      <w:r w:rsidR="00A27393" w:rsidRPr="002A6673">
        <w:rPr>
          <w:shd w:val="clear" w:color="auto" w:fill="FFFFFF"/>
        </w:rPr>
        <w:t xml:space="preserve">кинематический </w:t>
      </w:r>
      <w:r w:rsidRPr="002A6673">
        <w:rPr>
          <w:shd w:val="clear" w:color="auto" w:fill="FFFFFF"/>
        </w:rPr>
        <w:t>диапазон</w:t>
      </w:r>
      <w:r w:rsidR="00D1407E" w:rsidRPr="002A6673">
        <w:rPr>
          <w:shd w:val="clear" w:color="auto" w:fill="FFFFFF"/>
        </w:rPr>
        <w:t xml:space="preserve"> и</w:t>
      </w:r>
      <w:r w:rsidR="00655E4A" w:rsidRPr="002A6673">
        <w:rPr>
          <w:shd w:val="clear" w:color="auto" w:fill="FFFFFF"/>
        </w:rPr>
        <w:t xml:space="preserve"> </w:t>
      </w:r>
      <w:r w:rsidRPr="002A6673">
        <w:rPr>
          <w:shd w:val="clear" w:color="auto" w:fill="FFFFFF"/>
        </w:rPr>
        <w:t>состав исследуемых реакций.</w:t>
      </w:r>
      <w:r w:rsidR="00A27393" w:rsidRPr="002A6673">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2A6673">
        <w:rPr>
          <w:shd w:val="clear" w:color="auto" w:fill="FFFFFF"/>
        </w:rPr>
        <w:t xml:space="preserve"> и</w:t>
      </w:r>
      <w:r w:rsidR="00655E4A" w:rsidRPr="002A6673">
        <w:rPr>
          <w:shd w:val="clear" w:color="auto" w:fill="FFFFFF"/>
        </w:rPr>
        <w:t xml:space="preserve"> </w:t>
      </w:r>
      <w:r w:rsidR="00A27393" w:rsidRPr="002A6673">
        <w:rPr>
          <w:shd w:val="clear" w:color="auto" w:fill="FFFFFF"/>
        </w:rPr>
        <w:t>недоступно для существующих экспериментов</w:t>
      </w:r>
      <w:r w:rsidR="001C7554" w:rsidRPr="002A6673">
        <w:rPr>
          <w:shd w:val="clear" w:color="auto" w:fill="FFFFFF"/>
        </w:rPr>
        <w:t>.</w:t>
      </w:r>
    </w:p>
    <w:p w:rsidR="001C7554" w:rsidRPr="002A6673" w:rsidRDefault="00A27393" w:rsidP="007B2EED">
      <w:pPr>
        <w:pStyle w:val="-"/>
        <w:rPr>
          <w:shd w:val="clear" w:color="auto" w:fill="FFFFFF"/>
        </w:rPr>
      </w:pPr>
      <w:r w:rsidRPr="002A6673">
        <w:rPr>
          <w:shd w:val="clear" w:color="auto" w:fill="FFFFFF"/>
        </w:rPr>
        <w:t>Исследования можно проводить</w:t>
      </w:r>
      <w:r w:rsidR="00D1407E" w:rsidRPr="002A6673">
        <w:rPr>
          <w:shd w:val="clear" w:color="auto" w:fill="FFFFFF"/>
        </w:rPr>
        <w:t xml:space="preserve"> в</w:t>
      </w:r>
      <w:r w:rsidR="00655E4A" w:rsidRPr="002A6673">
        <w:rPr>
          <w:shd w:val="clear" w:color="auto" w:fill="FFFFFF"/>
        </w:rPr>
        <w:t xml:space="preserve"> </w:t>
      </w:r>
      <w:r w:rsidRPr="002A6673">
        <w:rPr>
          <w:shd w:val="clear" w:color="auto" w:fill="FFFFFF"/>
        </w:rPr>
        <w:t>области энергии пучка 10</w:t>
      </w:r>
      <w:r w:rsidR="006B779A" w:rsidRPr="002A6673">
        <w:rPr>
          <w:bCs/>
        </w:rPr>
        <w:t>÷</w:t>
      </w:r>
      <w:r w:rsidRPr="002A6673">
        <w:rPr>
          <w:shd w:val="clear" w:color="auto" w:fill="FFFFFF"/>
        </w:rPr>
        <w:t>45</w:t>
      </w:r>
      <w:r w:rsidR="00D75F62" w:rsidRPr="002A6673">
        <w:rPr>
          <w:shd w:val="clear" w:color="auto" w:fill="FFFFFF"/>
        </w:rPr>
        <w:t> ГэВ</w:t>
      </w:r>
      <w:r w:rsidRPr="002A6673">
        <w:rPr>
          <w:shd w:val="clear" w:color="auto" w:fill="FFFFFF"/>
        </w:rPr>
        <w:t>, то есть провести исследование зависимости от энергии</w:t>
      </w:r>
      <w:r w:rsidR="00D1407E" w:rsidRPr="002A6673">
        <w:rPr>
          <w:shd w:val="clear" w:color="auto" w:fill="FFFFFF"/>
        </w:rPr>
        <w:t xml:space="preserve"> в</w:t>
      </w:r>
      <w:r w:rsidR="00655E4A" w:rsidRPr="002A6673">
        <w:rPr>
          <w:shd w:val="clear" w:color="auto" w:fill="FFFFFF"/>
        </w:rPr>
        <w:t xml:space="preserve"> </w:t>
      </w:r>
      <w:r w:rsidRPr="002A6673">
        <w:rPr>
          <w:shd w:val="clear" w:color="auto" w:fill="FFFFFF"/>
        </w:rPr>
        <w:t>системе центра масс</w:t>
      </w:r>
      <w:r w:rsidR="001C7554" w:rsidRPr="002A6673">
        <w:rPr>
          <w:shd w:val="clear" w:color="auto" w:fill="FFFFFF"/>
        </w:rPr>
        <w:t>.</w:t>
      </w:r>
    </w:p>
    <w:p w:rsidR="001C7554" w:rsidRPr="002A6673" w:rsidRDefault="00A27393" w:rsidP="007B2EED">
      <w:pPr>
        <w:pStyle w:val="-"/>
        <w:rPr>
          <w:shd w:val="clear" w:color="auto" w:fill="FFFFFF"/>
        </w:rPr>
      </w:pPr>
      <w:r w:rsidRPr="002A6673">
        <w:rPr>
          <w:shd w:val="clear" w:color="auto" w:fill="FFFFFF"/>
        </w:rPr>
        <w:t>Еще до проведения измерений на основе существующих данных можно быть уверенными, что</w:t>
      </w:r>
      <w:r w:rsidR="00D1407E" w:rsidRPr="002A6673">
        <w:rPr>
          <w:shd w:val="clear" w:color="auto" w:fill="FFFFFF"/>
        </w:rPr>
        <w:t xml:space="preserve"> в</w:t>
      </w:r>
      <w:r w:rsidR="00655E4A" w:rsidRPr="002A6673">
        <w:rPr>
          <w:shd w:val="clear" w:color="auto" w:fill="FFFFFF"/>
        </w:rPr>
        <w:t xml:space="preserve"> </w:t>
      </w:r>
      <w:r w:rsidRPr="002A6673">
        <w:rPr>
          <w:shd w:val="clear" w:color="auto" w:fill="FFFFFF"/>
        </w:rPr>
        <w:t xml:space="preserve">области фрагментации поляризованного пучка эффекты будут значительными, </w:t>
      </w:r>
      <w:r w:rsidR="006B779A" w:rsidRPr="002A6673">
        <w:rPr>
          <w:shd w:val="clear" w:color="auto" w:fill="FFFFFF"/>
        </w:rPr>
        <w:t xml:space="preserve">поэтому </w:t>
      </w:r>
      <w:r w:rsidRPr="002A6673">
        <w:rPr>
          <w:shd w:val="clear" w:color="auto" w:fill="FFFFFF"/>
        </w:rPr>
        <w:t>будет достигнута высокая относительная точность измерений</w:t>
      </w:r>
      <w:r w:rsidR="001C7554" w:rsidRPr="002A6673">
        <w:rPr>
          <w:shd w:val="clear" w:color="auto" w:fill="FFFFFF"/>
        </w:rPr>
        <w:t>.</w:t>
      </w:r>
    </w:p>
    <w:p w:rsidR="001C7554" w:rsidRPr="002A6673" w:rsidRDefault="00A27393" w:rsidP="007B2EED">
      <w:pPr>
        <w:pStyle w:val="-"/>
        <w:rPr>
          <w:bCs/>
          <w:iCs/>
          <w:color w:val="000000"/>
          <w:shd w:val="clear" w:color="auto" w:fill="FFFFFF"/>
          <w:lang w:eastAsia="en-US"/>
        </w:rPr>
      </w:pPr>
      <w:r w:rsidRPr="002A6673">
        <w:rPr>
          <w:shd w:val="clear" w:color="auto" w:fill="FFFFFF"/>
        </w:rPr>
        <w:t>Будут проводиться</w:t>
      </w:r>
      <w:r w:rsidRPr="002A6673">
        <w:rPr>
          <w:bCs/>
          <w:iCs/>
          <w:color w:val="000000"/>
          <w:shd w:val="clear" w:color="auto" w:fill="FFFFFF"/>
          <w:lang w:eastAsia="en-US"/>
        </w:rPr>
        <w:t xml:space="preserve"> исследования</w:t>
      </w:r>
      <w:r w:rsidR="00D1407E" w:rsidRPr="002A6673">
        <w:rPr>
          <w:bCs/>
          <w:iCs/>
          <w:color w:val="000000"/>
          <w:shd w:val="clear" w:color="auto" w:fill="FFFFFF"/>
          <w:lang w:eastAsia="en-US"/>
        </w:rPr>
        <w:t xml:space="preserve"> с</w:t>
      </w:r>
      <w:r w:rsidR="00655E4A" w:rsidRPr="002A6673">
        <w:rPr>
          <w:bCs/>
          <w:iCs/>
          <w:color w:val="000000"/>
          <w:shd w:val="clear" w:color="auto" w:fill="FFFFFF"/>
          <w:lang w:eastAsia="en-US"/>
        </w:rPr>
        <w:t xml:space="preserve"> </w:t>
      </w:r>
      <w:r w:rsidRPr="002A6673">
        <w:rPr>
          <w:bCs/>
          <w:iCs/>
          <w:color w:val="000000"/>
          <w:shd w:val="clear" w:color="auto" w:fill="FFFFFF"/>
          <w:lang w:eastAsia="en-US"/>
        </w:rPr>
        <w:t>различными ядерными мишенями</w:t>
      </w:r>
      <w:r w:rsidR="001C7554" w:rsidRPr="002A6673">
        <w:rPr>
          <w:bCs/>
          <w:iCs/>
          <w:color w:val="000000"/>
          <w:shd w:val="clear" w:color="auto" w:fill="FFFFFF"/>
          <w:lang w:eastAsia="en-US"/>
        </w:rPr>
        <w:t>.</w:t>
      </w:r>
    </w:p>
    <w:p w:rsidR="001C7554" w:rsidRPr="002A6673" w:rsidRDefault="00A27393" w:rsidP="00A75A28">
      <w:pPr>
        <w:pStyle w:val="ac"/>
        <w:rPr>
          <w:rFonts w:eastAsia="Calibri"/>
          <w:lang w:eastAsia="en-US"/>
        </w:rPr>
      </w:pPr>
      <w:r w:rsidRPr="002A6673">
        <w:rPr>
          <w:rFonts w:eastAsia="Calibri"/>
          <w:bCs/>
          <w:iCs/>
          <w:color w:val="000000"/>
          <w:shd w:val="clear" w:color="auto" w:fill="FFFFFF"/>
          <w:lang w:eastAsia="en-US"/>
        </w:rPr>
        <w:t>Последний пункт представляется особенно интересным</w:t>
      </w:r>
      <w:r w:rsidR="00D1407E" w:rsidRPr="002A6673">
        <w:rPr>
          <w:rFonts w:eastAsia="Calibri"/>
          <w:bCs/>
          <w:iCs/>
          <w:color w:val="000000"/>
          <w:shd w:val="clear" w:color="auto" w:fill="FFFFFF"/>
          <w:lang w:eastAsia="en-US"/>
        </w:rPr>
        <w:t xml:space="preserve"> в</w:t>
      </w:r>
      <w:r w:rsidR="00655E4A" w:rsidRPr="002A6673">
        <w:rPr>
          <w:rFonts w:eastAsia="Calibri"/>
          <w:bCs/>
          <w:iCs/>
          <w:color w:val="000000"/>
          <w:shd w:val="clear" w:color="auto" w:fill="FFFFFF"/>
          <w:lang w:eastAsia="en-US"/>
        </w:rPr>
        <w:t xml:space="preserve"> </w:t>
      </w:r>
      <w:r w:rsidRPr="002A6673">
        <w:rPr>
          <w:rFonts w:eastAsia="Calibri"/>
          <w:bCs/>
          <w:iCs/>
          <w:color w:val="000000"/>
          <w:shd w:val="clear" w:color="auto" w:fill="FFFFFF"/>
          <w:lang w:eastAsia="en-US"/>
        </w:rPr>
        <w:t xml:space="preserve">свете результатов эксперимента </w:t>
      </w:r>
      <w:r w:rsidR="001E27F0" w:rsidRPr="002A6673">
        <w:rPr>
          <w:rFonts w:eastAsia="Calibri"/>
          <w:lang w:eastAsia="en-US"/>
        </w:rPr>
        <w:t>ФЕНИКС</w:t>
      </w:r>
      <w:r w:rsidR="00064C9E" w:rsidRPr="002A6673">
        <w:rPr>
          <w:rFonts w:eastAsia="Calibri"/>
          <w:lang w:eastAsia="en-US"/>
        </w:rPr>
        <w:t>, обнаруживше</w:t>
      </w:r>
      <w:r w:rsidR="00262652" w:rsidRPr="002A6673">
        <w:rPr>
          <w:rFonts w:eastAsia="Calibri"/>
          <w:lang w:eastAsia="en-US"/>
        </w:rPr>
        <w:t>го</w:t>
      </w:r>
      <w:r w:rsidR="00064C9E" w:rsidRPr="002A6673">
        <w:rPr>
          <w:rFonts w:eastAsia="Calibri"/>
          <w:lang w:eastAsia="en-US"/>
        </w:rPr>
        <w:t xml:space="preserve"> изменение знака асимметрии нейтронов при переходе от протонов</w:t>
      </w:r>
      <w:r w:rsidR="00AA7C51" w:rsidRPr="002A6673">
        <w:rPr>
          <w:rFonts w:eastAsia="Calibri"/>
          <w:lang w:eastAsia="en-US"/>
        </w:rPr>
        <w:t xml:space="preserve"> к</w:t>
      </w:r>
      <w:r w:rsidR="00655E4A" w:rsidRPr="002A6673">
        <w:rPr>
          <w:rFonts w:eastAsia="Calibri"/>
          <w:lang w:eastAsia="en-US"/>
        </w:rPr>
        <w:t xml:space="preserve"> </w:t>
      </w:r>
      <w:r w:rsidR="00064C9E" w:rsidRPr="002A6673">
        <w:rPr>
          <w:rFonts w:eastAsia="Calibri"/>
          <w:lang w:eastAsia="en-US"/>
        </w:rPr>
        <w:t>золоту [</w:t>
      </w:r>
      <w:bookmarkStart w:id="56" w:name="_Ref488216431"/>
      <w:r w:rsidR="00064C9E" w:rsidRPr="002A6673">
        <w:rPr>
          <w:rStyle w:val="ab"/>
          <w:rFonts w:eastAsia="Calibri"/>
          <w:vertAlign w:val="baseline"/>
          <w:lang w:eastAsia="en-US"/>
        </w:rPr>
        <w:endnoteReference w:id="33"/>
      </w:r>
      <w:bookmarkEnd w:id="56"/>
      <w:r w:rsidR="00064C9E" w:rsidRPr="002A6673">
        <w:rPr>
          <w:rFonts w:eastAsia="Calibri"/>
          <w:lang w:eastAsia="en-US"/>
        </w:rPr>
        <w:t>]. Эти данные</w:t>
      </w:r>
      <w:r w:rsidR="00D1407E" w:rsidRPr="002A6673">
        <w:rPr>
          <w:rFonts w:eastAsia="Calibri"/>
          <w:lang w:eastAsia="en-US"/>
        </w:rPr>
        <w:t xml:space="preserve"> и</w:t>
      </w:r>
      <w:r w:rsidR="00655E4A" w:rsidRPr="002A6673">
        <w:rPr>
          <w:rFonts w:eastAsia="Calibri"/>
          <w:lang w:eastAsia="en-US"/>
        </w:rPr>
        <w:t xml:space="preserve"> </w:t>
      </w:r>
      <w:r w:rsidR="00064C9E" w:rsidRPr="002A6673">
        <w:rPr>
          <w:rFonts w:eastAsia="Calibri"/>
          <w:lang w:eastAsia="en-US"/>
        </w:rPr>
        <w:t xml:space="preserve">предсказания сильной зависимости </w:t>
      </w:r>
      <w:r w:rsidR="00064C9E" w:rsidRPr="002A6673">
        <w:rPr>
          <w:rFonts w:eastAsia="Calibri"/>
          <w:lang w:eastAsia="en-US"/>
        </w:rPr>
        <w:lastRenderedPageBreak/>
        <w:t>асимметрии нуклонов от ядра</w:t>
      </w:r>
      <w:r w:rsidR="00D1407E" w:rsidRPr="002A6673">
        <w:rPr>
          <w:rFonts w:eastAsia="Calibri"/>
          <w:lang w:eastAsia="en-US"/>
        </w:rPr>
        <w:t xml:space="preserve"> в</w:t>
      </w:r>
      <w:r w:rsidR="00655E4A" w:rsidRPr="002A6673">
        <w:rPr>
          <w:rFonts w:eastAsia="Calibri"/>
          <w:lang w:eastAsia="en-US"/>
        </w:rPr>
        <w:t xml:space="preserve"> </w:t>
      </w:r>
      <w:r w:rsidR="00064C9E" w:rsidRPr="002A6673">
        <w:rPr>
          <w:rFonts w:eastAsia="Calibri"/>
          <w:lang w:eastAsia="en-US"/>
        </w:rPr>
        <w:t xml:space="preserve">рамках модели хромомагнитной поляризации кварков </w:t>
      </w:r>
      <w:r w:rsidR="001E27F0" w:rsidRPr="002A6673">
        <w:rPr>
          <w:rFonts w:eastAsia="Calibri"/>
          <w:lang w:eastAsia="en-US"/>
        </w:rPr>
        <w:t xml:space="preserve">(ХПК) </w:t>
      </w:r>
      <w:r w:rsidR="00064C9E" w:rsidRPr="002A6673">
        <w:rPr>
          <w:rFonts w:eastAsia="Calibri"/>
          <w:lang w:eastAsia="en-US"/>
        </w:rPr>
        <w:t>[</w:t>
      </w:r>
      <w:r w:rsidR="00D06246" w:rsidRPr="002A6673">
        <w:fldChar w:fldCharType="begin"/>
      </w:r>
      <w:r w:rsidR="001C7276" w:rsidRPr="002A6673">
        <w:instrText xml:space="preserve"> NOTEREF _Ref488226018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00CA60A1" w:rsidRPr="002A6673">
        <w:rPr>
          <w:rFonts w:eastAsia="Calibri"/>
          <w:lang w:eastAsia="en-US"/>
        </w:rPr>
        <w:t xml:space="preserve">, </w:t>
      </w:r>
      <w:bookmarkStart w:id="57" w:name="_Ref21966235"/>
      <w:r w:rsidR="00CA60A1" w:rsidRPr="002A6673">
        <w:rPr>
          <w:rStyle w:val="ab"/>
          <w:rFonts w:eastAsia="Calibri"/>
          <w:vertAlign w:val="baseline"/>
          <w:lang w:eastAsia="en-US"/>
        </w:rPr>
        <w:endnoteReference w:id="34"/>
      </w:r>
      <w:bookmarkEnd w:id="57"/>
      <w:r w:rsidR="00064C9E" w:rsidRPr="002A6673">
        <w:rPr>
          <w:rFonts w:eastAsia="Calibri"/>
          <w:lang w:eastAsia="en-US"/>
        </w:rPr>
        <w:t xml:space="preserve">] показаны ниже на </w:t>
      </w:r>
      <w:r w:rsidR="00D06246" w:rsidRPr="002A6673">
        <w:fldChar w:fldCharType="begin"/>
      </w:r>
      <w:r w:rsidR="001C7276" w:rsidRPr="002A6673">
        <w:instrText xml:space="preserve"> REF _Ref48745840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9</w:t>
      </w:r>
      <w:r w:rsidR="00D06246" w:rsidRPr="002A6673">
        <w:fldChar w:fldCharType="end"/>
      </w:r>
      <w:r w:rsidR="001C7554" w:rsidRPr="002A6673">
        <w:rPr>
          <w:rFonts w:eastAsia="Calibri"/>
          <w:lang w:eastAsia="en-US"/>
        </w:rPr>
        <w:t>.</w:t>
      </w:r>
    </w:p>
    <w:p w:rsidR="00064C9E" w:rsidRPr="002A6673" w:rsidRDefault="00064C9E" w:rsidP="004D5586">
      <w:pPr>
        <w:pStyle w:val="affa"/>
        <w:spacing w:before="0"/>
        <w:rPr>
          <w:rFonts w:eastAsia="Calibri"/>
          <w:noProof w:val="0"/>
        </w:rPr>
      </w:pPr>
      <w:r w:rsidRPr="002A6673">
        <w:rPr>
          <w:rFonts w:eastAsia="Calibri"/>
        </w:rPr>
        <w:drawing>
          <wp:inline distT="0" distB="0" distL="0" distR="0" wp14:anchorId="7B71BAEC" wp14:editId="551CEA64">
            <wp:extent cx="2924175" cy="2778563"/>
            <wp:effectExtent l="0" t="0" r="0" b="317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20157" cy="2774745"/>
                    </a:xfrm>
                    <a:prstGeom prst="rect">
                      <a:avLst/>
                    </a:prstGeom>
                    <a:noFill/>
                  </pic:spPr>
                </pic:pic>
              </a:graphicData>
            </a:graphic>
          </wp:inline>
        </w:drawing>
      </w:r>
    </w:p>
    <w:p w:rsidR="001C7554" w:rsidRPr="002A6673" w:rsidRDefault="00545B93" w:rsidP="003C6088">
      <w:pPr>
        <w:pStyle w:val="aff7"/>
      </w:pPr>
      <w:bookmarkStart w:id="58" w:name="_Ref48745840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9</w:t>
      </w:r>
      <w:r w:rsidR="00D06246" w:rsidRPr="002A6673">
        <w:fldChar w:fldCharType="end"/>
      </w:r>
      <w:bookmarkEnd w:id="58"/>
      <w:r w:rsidR="00064C9E" w:rsidRPr="002A6673">
        <w:t xml:space="preserve"> Зависимость </w:t>
      </w:r>
      <w:r w:rsidR="00064C9E" w:rsidRPr="002A6673">
        <w:rPr>
          <w:i/>
          <w:iCs/>
        </w:rPr>
        <w:t>A</w:t>
      </w:r>
      <w:r w:rsidR="00064C9E" w:rsidRPr="002A6673">
        <w:rPr>
          <w:iCs/>
          <w:vertAlign w:val="subscript"/>
        </w:rPr>
        <w:t>N</w:t>
      </w:r>
      <w:r w:rsidR="009E3CF3" w:rsidRPr="002A6673">
        <w:rPr>
          <w:i/>
        </w:rPr>
        <w:t>(</w:t>
      </w:r>
      <w:r w:rsidR="009E3CF3" w:rsidRPr="002A6673">
        <w:rPr>
          <w:i/>
          <w:lang w:val="en-US"/>
        </w:rPr>
        <w:t>A</w:t>
      </w:r>
      <w:r w:rsidR="00064C9E" w:rsidRPr="002A6673">
        <w:rPr>
          <w:i/>
        </w:rPr>
        <w:t>)</w:t>
      </w:r>
      <w:r w:rsidR="00064C9E" w:rsidRPr="002A6673">
        <w:t xml:space="preserve"> для реакции </w:t>
      </w:r>
      <w:r w:rsidR="00064C9E" w:rsidRPr="002A6673">
        <w:rPr>
          <w:i/>
        </w:rPr>
        <w:t>p</w:t>
      </w:r>
      <w:r w:rsidR="00064C9E" w:rsidRPr="002A6673">
        <w:rPr>
          <w:i/>
          <w:vertAlign w:val="superscript"/>
        </w:rPr>
        <w:t>↑</w:t>
      </w:r>
      <w:r w:rsidR="00064C9E" w:rsidRPr="002A6673">
        <w:rPr>
          <w:i/>
        </w:rPr>
        <w:t>A→ n+X</w:t>
      </w:r>
      <w:r w:rsidR="00D1407E" w:rsidRPr="002A6673">
        <w:t xml:space="preserve"> в </w:t>
      </w:r>
      <w:r w:rsidR="00064C9E" w:rsidRPr="002A6673">
        <w:t xml:space="preserve">эксперименте </w:t>
      </w:r>
      <w:r w:rsidR="00EE3785" w:rsidRPr="00EE3785">
        <w:t xml:space="preserve">ФЕНИКС </w:t>
      </w:r>
      <w:r w:rsidR="00064C9E" w:rsidRPr="002A6673">
        <w:t>[29]</w:t>
      </w:r>
    </w:p>
    <w:p w:rsidR="00EE3785" w:rsidRDefault="00EE3785" w:rsidP="00EE3785">
      <w:pPr>
        <w:pStyle w:val="ac"/>
        <w:rPr>
          <w:rFonts w:eastAsia="Calibri"/>
          <w:lang w:eastAsia="en-US"/>
        </w:rPr>
      </w:pPr>
    </w:p>
    <w:p w:rsidR="00EE3785" w:rsidRPr="002A6673" w:rsidRDefault="00EE3785" w:rsidP="00EE3785">
      <w:pPr>
        <w:pStyle w:val="ac"/>
        <w:rPr>
          <w:rFonts w:eastAsia="Calibri"/>
          <w:bCs/>
          <w:iCs/>
          <w:lang w:eastAsia="en-US"/>
        </w:rPr>
      </w:pPr>
      <w:r w:rsidRPr="002A6673">
        <w:rPr>
          <w:rFonts w:eastAsia="Calibri"/>
          <w:lang w:eastAsia="en-US"/>
        </w:rPr>
        <w:t xml:space="preserve">Наблюдаемая асимметрия в </w:t>
      </w:r>
      <w:r w:rsidRPr="002A6673">
        <w:rPr>
          <w:rFonts w:eastAsia="Calibri"/>
          <w:bCs/>
          <w:i/>
          <w:iCs/>
          <w:lang w:eastAsia="en-US"/>
        </w:rPr>
        <w:t>p</w:t>
      </w:r>
      <w:r w:rsidRPr="002A6673">
        <w:rPr>
          <w:rFonts w:eastAsia="Calibri"/>
          <w:bCs/>
          <w:iCs/>
          <w:vertAlign w:val="superscript"/>
          <w:lang w:eastAsia="en-US"/>
        </w:rPr>
        <w:t>↑</w:t>
      </w:r>
      <w:r w:rsidRPr="002A6673">
        <w:rPr>
          <w:rFonts w:eastAsia="Calibri"/>
          <w:bCs/>
          <w:i/>
          <w:iCs/>
          <w:lang w:eastAsia="en-US"/>
        </w:rPr>
        <w:t>p</w:t>
      </w:r>
      <w:r w:rsidRPr="002A6673">
        <w:rPr>
          <w:rFonts w:eastAsia="Calibri"/>
          <w:lang w:eastAsia="en-US"/>
        </w:rPr>
        <w:t xml:space="preserve"> столкновениях составляет </w:t>
      </w:r>
      <w:r w:rsidRPr="002A6673">
        <w:rPr>
          <w:rFonts w:eastAsia="Calibri"/>
          <w:iCs/>
          <w:lang w:eastAsia="en-US"/>
        </w:rPr>
        <w:t>−8%</w:t>
      </w:r>
      <w:r w:rsidRPr="002A6673">
        <w:rPr>
          <w:rFonts w:eastAsia="Calibri"/>
          <w:lang w:eastAsia="en-US"/>
        </w:rPr>
        <w:t xml:space="preserve">, в </w:t>
      </w:r>
      <w:r w:rsidRPr="002A6673">
        <w:rPr>
          <w:rFonts w:eastAsia="Calibri"/>
          <w:bCs/>
          <w:i/>
          <w:iCs/>
          <w:lang w:eastAsia="en-US"/>
        </w:rPr>
        <w:t>p</w:t>
      </w:r>
      <w:r w:rsidRPr="002A6673">
        <w:rPr>
          <w:rFonts w:eastAsia="Calibri"/>
          <w:bCs/>
          <w:iCs/>
          <w:vertAlign w:val="superscript"/>
          <w:lang w:eastAsia="en-US"/>
        </w:rPr>
        <w:t>↑</w:t>
      </w:r>
      <w:r w:rsidRPr="002A6673">
        <w:rPr>
          <w:rFonts w:eastAsia="Calibri"/>
          <w:bCs/>
          <w:i/>
          <w:iCs/>
          <w:lang w:eastAsia="en-US"/>
        </w:rPr>
        <w:t>Al</w:t>
      </w:r>
      <w:r w:rsidRPr="002A6673">
        <w:rPr>
          <w:rFonts w:eastAsia="Calibri"/>
          <w:b/>
          <w:bCs/>
          <w:lang w:eastAsia="en-US"/>
        </w:rPr>
        <w:t xml:space="preserve"> </w:t>
      </w:r>
      <w:r w:rsidRPr="002A6673">
        <w:rPr>
          <w:rFonts w:eastAsia="Calibri"/>
          <w:bCs/>
          <w:lang w:eastAsia="en-US"/>
        </w:rPr>
        <w:t xml:space="preserve">соударениях уменьшается по величине до </w:t>
      </w:r>
      <w:r w:rsidRPr="002A6673">
        <w:rPr>
          <w:rFonts w:eastAsia="Calibri"/>
          <w:iCs/>
          <w:lang w:eastAsia="en-US"/>
        </w:rPr>
        <w:t>−1.5%</w:t>
      </w:r>
      <w:r w:rsidRPr="002A6673">
        <w:rPr>
          <w:rFonts w:eastAsia="Calibri"/>
          <w:lang w:eastAsia="en-US"/>
        </w:rPr>
        <w:t xml:space="preserve">, тогда как при переходе к </w:t>
      </w:r>
      <w:r w:rsidRPr="002A6673">
        <w:rPr>
          <w:rFonts w:eastAsia="Calibri"/>
          <w:bCs/>
          <w:i/>
          <w:iCs/>
          <w:lang w:eastAsia="en-US"/>
        </w:rPr>
        <w:t>p</w:t>
      </w:r>
      <w:r w:rsidRPr="002A6673">
        <w:rPr>
          <w:rFonts w:eastAsia="Calibri"/>
          <w:bCs/>
          <w:iCs/>
          <w:vertAlign w:val="superscript"/>
          <w:lang w:eastAsia="en-US"/>
        </w:rPr>
        <w:t>↑</w:t>
      </w:r>
      <w:r w:rsidRPr="002A6673">
        <w:rPr>
          <w:rFonts w:eastAsia="Calibri"/>
          <w:bCs/>
          <w:i/>
          <w:iCs/>
          <w:lang w:eastAsia="en-US"/>
        </w:rPr>
        <w:t xml:space="preserve">Au </w:t>
      </w:r>
      <w:r w:rsidRPr="002A6673">
        <w:rPr>
          <w:rFonts w:eastAsia="Calibri"/>
          <w:lang w:eastAsia="en-US"/>
        </w:rPr>
        <w:t xml:space="preserve">столкновениям меняет знак и достигает </w:t>
      </w:r>
      <w:r w:rsidRPr="002A6673">
        <w:rPr>
          <w:rFonts w:eastAsia="Calibri"/>
          <w:iCs/>
          <w:lang w:eastAsia="en-US"/>
        </w:rPr>
        <w:t>+18%</w:t>
      </w:r>
      <w:r w:rsidRPr="002A6673">
        <w:rPr>
          <w:rFonts w:eastAsia="Calibri"/>
          <w:bCs/>
          <w:iCs/>
          <w:lang w:eastAsia="en-US"/>
        </w:rPr>
        <w:t xml:space="preserve">. Зависимость </w:t>
      </w:r>
      <w:r w:rsidRPr="002A6673">
        <w:rPr>
          <w:rFonts w:eastAsia="Calibri"/>
          <w:bCs/>
          <w:i/>
          <w:iCs/>
          <w:lang w:eastAsia="en-US"/>
        </w:rPr>
        <w:t>A</w:t>
      </w:r>
      <w:r w:rsidRPr="002A6673">
        <w:rPr>
          <w:rFonts w:eastAsia="Calibri"/>
          <w:bCs/>
          <w:iCs/>
          <w:vertAlign w:val="subscript"/>
          <w:lang w:eastAsia="en-US"/>
        </w:rPr>
        <w:t>N</w:t>
      </w:r>
      <w:r w:rsidRPr="002A6673">
        <w:rPr>
          <w:rFonts w:eastAsia="Calibri"/>
          <w:bCs/>
          <w:iCs/>
          <w:lang w:eastAsia="en-US"/>
        </w:rPr>
        <w:t>(</w:t>
      </w:r>
      <w:r w:rsidRPr="002A6673">
        <w:rPr>
          <w:rFonts w:eastAsia="Calibri"/>
          <w:bCs/>
          <w:i/>
          <w:iCs/>
          <w:lang w:eastAsia="en-US"/>
        </w:rPr>
        <w:t>A</w:t>
      </w:r>
      <w:r w:rsidRPr="002A6673">
        <w:rPr>
          <w:rFonts w:eastAsia="Calibri"/>
          <w:bCs/>
          <w:iCs/>
          <w:lang w:eastAsia="en-US"/>
        </w:rPr>
        <w:t>) наблюдается и для K</w:t>
      </w:r>
      <w:r w:rsidRPr="002A6673">
        <w:rPr>
          <w:rFonts w:ascii="Cambria Math" w:eastAsia="Calibri" w:hAnsi="Cambria Math" w:cs="Cambria Math"/>
          <w:bCs/>
          <w:iCs/>
          <w:lang w:eastAsia="en-US"/>
        </w:rPr>
        <w:t>⁺</w:t>
      </w:r>
      <w:r w:rsidRPr="002A6673">
        <w:rPr>
          <w:rFonts w:ascii="MS Mincho" w:eastAsia="MS Mincho" w:hAnsi="MS Mincho" w:cs="MS Mincho" w:hint="eastAsia"/>
          <w:bCs/>
          <w:iCs/>
          <w:lang w:eastAsia="en-US"/>
        </w:rPr>
        <w:t>‑</w:t>
      </w:r>
      <w:r w:rsidRPr="002A6673">
        <w:rPr>
          <w:rFonts w:eastAsia="Calibri"/>
          <w:bCs/>
          <w:iCs/>
          <w:lang w:eastAsia="en-US"/>
        </w:rPr>
        <w:t xml:space="preserve"> и </w:t>
      </w:r>
      <w:r w:rsidRPr="002A6673">
        <w:rPr>
          <w:rFonts w:eastAsia="Calibri"/>
          <w:bCs/>
          <w:i/>
          <w:iCs/>
          <w:lang w:eastAsia="en-US"/>
        </w:rPr>
        <w:t>π</w:t>
      </w:r>
      <w:r w:rsidRPr="002A6673">
        <w:rPr>
          <w:rFonts w:ascii="Cambria Math" w:eastAsia="Calibri" w:hAnsi="Cambria Math" w:cs="Cambria Math"/>
          <w:bCs/>
          <w:iCs/>
          <w:lang w:eastAsia="en-US"/>
        </w:rPr>
        <w:t>⁺</w:t>
      </w:r>
      <w:r w:rsidRPr="002A6673">
        <w:rPr>
          <w:rFonts w:ascii="MS Mincho" w:eastAsia="MS Mincho" w:hAnsi="MS Mincho" w:cs="MS Mincho" w:hint="eastAsia"/>
          <w:bCs/>
          <w:iCs/>
          <w:lang w:eastAsia="en-US"/>
        </w:rPr>
        <w:t>‑</w:t>
      </w:r>
      <w:r w:rsidRPr="002A6673">
        <w:rPr>
          <w:rFonts w:eastAsia="Calibri"/>
          <w:bCs/>
          <w:iCs/>
          <w:lang w:eastAsia="en-US"/>
        </w:rPr>
        <w:t>мезонов [</w:t>
      </w:r>
      <w:bookmarkStart w:id="59" w:name="_Ref28705717"/>
      <w:r w:rsidRPr="002A6673">
        <w:rPr>
          <w:rStyle w:val="ab"/>
          <w:rFonts w:eastAsia="Calibri"/>
          <w:bCs/>
          <w:iCs/>
          <w:vertAlign w:val="baseline"/>
          <w:lang w:eastAsia="en-US"/>
        </w:rPr>
        <w:endnoteReference w:id="35"/>
      </w:r>
      <w:bookmarkEnd w:id="59"/>
      <w:r w:rsidRPr="002A6673">
        <w:rPr>
          <w:rFonts w:eastAsia="Calibri"/>
          <w:bCs/>
          <w:iCs/>
          <w:lang w:eastAsia="en-US"/>
        </w:rPr>
        <w:t>].</w:t>
      </w:r>
    </w:p>
    <w:p w:rsidR="001C7554" w:rsidRPr="002A6673" w:rsidRDefault="00D31AA4" w:rsidP="00A75A28">
      <w:pPr>
        <w:pStyle w:val="ac"/>
        <w:rPr>
          <w:rFonts w:eastAsia="Calibri"/>
          <w:bCs/>
          <w:iCs/>
          <w:lang w:eastAsia="en-US"/>
        </w:rPr>
      </w:pPr>
      <w:r w:rsidRPr="002A6673">
        <w:rPr>
          <w:rFonts w:eastAsia="Calibri"/>
          <w:lang w:eastAsia="en-US"/>
        </w:rPr>
        <w:t xml:space="preserve"> </w:t>
      </w:r>
      <w:r w:rsidR="00EE3785">
        <w:rPr>
          <w:rFonts w:eastAsia="Calibri"/>
          <w:lang w:eastAsia="en-US"/>
        </w:rPr>
        <w:t xml:space="preserve">В </w:t>
      </w:r>
      <w:r w:rsidRPr="002A6673">
        <w:rPr>
          <w:rFonts w:eastAsia="Calibri"/>
          <w:lang w:eastAsia="en-US"/>
        </w:rPr>
        <w:t>то же время последние результаты эксперимента СТАР по измерению зависи</w:t>
      </w:r>
      <w:r w:rsidR="00975969" w:rsidRPr="002A6673">
        <w:rPr>
          <w:rFonts w:eastAsia="Calibri"/>
          <w:lang w:eastAsia="en-US"/>
        </w:rPr>
        <w:softHyphen/>
      </w:r>
      <w:r w:rsidRPr="002A6673">
        <w:rPr>
          <w:rFonts w:eastAsia="Calibri"/>
          <w:lang w:eastAsia="en-US"/>
        </w:rPr>
        <w:t xml:space="preserve">мости асимметрии инклюзивного рождения </w:t>
      </w:r>
      <w:r w:rsidR="0069260C" w:rsidRPr="002A6673">
        <w:rPr>
          <w:rFonts w:eastAsia="Calibri"/>
          <w:i/>
          <w:lang w:eastAsia="en-US"/>
        </w:rPr>
        <w:t>π</w:t>
      </w:r>
      <w:r w:rsidR="00FD4444" w:rsidRPr="002A6673">
        <w:rPr>
          <w:rFonts w:ascii="Cambria Math" w:eastAsia="Calibri" w:hAnsi="Cambria Math" w:cs="Cambria Math"/>
          <w:lang w:eastAsia="en-US"/>
        </w:rPr>
        <w:t>⁰</w:t>
      </w:r>
      <w:r w:rsidR="006772D4" w:rsidRPr="002A6673">
        <w:rPr>
          <w:rFonts w:ascii="MS Mincho" w:eastAsia="MS Mincho" w:hAnsi="MS Mincho" w:cs="MS Mincho" w:hint="eastAsia"/>
          <w:lang w:eastAsia="en-US"/>
        </w:rPr>
        <w:t>‑</w:t>
      </w:r>
      <w:r w:rsidRPr="002A6673">
        <w:rPr>
          <w:rFonts w:eastAsia="Calibri"/>
          <w:lang w:eastAsia="en-US"/>
        </w:rPr>
        <w:t xml:space="preserve">мезонов </w:t>
      </w:r>
      <w:r w:rsidR="009C79C1" w:rsidRPr="002A6673">
        <w:rPr>
          <w:rFonts w:eastAsia="Calibri"/>
          <w:lang w:eastAsia="en-US"/>
        </w:rPr>
        <w:t xml:space="preserve">от атомного веса мишени </w:t>
      </w:r>
      <w:r w:rsidRPr="002A6673">
        <w:rPr>
          <w:rFonts w:eastAsia="Calibri"/>
          <w:lang w:eastAsia="en-US"/>
        </w:rPr>
        <w:t>показывают одинаковое поведение асимметр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bCs/>
          <w:i/>
          <w:iCs/>
          <w:lang w:eastAsia="en-US"/>
        </w:rPr>
        <w:t>p</w:t>
      </w:r>
      <w:r w:rsidR="00BE79F5" w:rsidRPr="002A6673">
        <w:rPr>
          <w:rFonts w:eastAsia="Calibri"/>
          <w:bCs/>
          <w:iCs/>
          <w:vertAlign w:val="superscript"/>
          <w:lang w:eastAsia="en-US"/>
        </w:rPr>
        <w:t>↑</w:t>
      </w:r>
      <w:r w:rsidRPr="002A6673">
        <w:rPr>
          <w:rFonts w:eastAsia="Calibri"/>
          <w:bCs/>
          <w:i/>
          <w:iCs/>
          <w:lang w:eastAsia="en-US"/>
        </w:rPr>
        <w:t>p</w:t>
      </w:r>
      <w:r w:rsidR="006772D4" w:rsidRPr="002A6673">
        <w:rPr>
          <w:rFonts w:ascii="MS Mincho" w:eastAsia="MS Mincho" w:hAnsi="MS Mincho" w:cs="MS Mincho" w:hint="eastAsia"/>
          <w:bCs/>
          <w:iCs/>
          <w:lang w:eastAsia="en-US"/>
        </w:rPr>
        <w:t>‑</w:t>
      </w:r>
      <w:r w:rsidR="00D1407E" w:rsidRPr="002A6673">
        <w:rPr>
          <w:rFonts w:eastAsia="Calibri"/>
          <w:bCs/>
          <w:iCs/>
          <w:lang w:eastAsia="en-US"/>
        </w:rPr>
        <w:t xml:space="preserve"> и</w:t>
      </w:r>
      <w:r w:rsidR="00655E4A" w:rsidRPr="002A6673">
        <w:rPr>
          <w:rFonts w:eastAsia="Calibri"/>
          <w:bCs/>
          <w:iCs/>
          <w:lang w:eastAsia="en-US"/>
        </w:rPr>
        <w:t xml:space="preserve"> </w:t>
      </w:r>
      <w:r w:rsidRPr="002A6673">
        <w:rPr>
          <w:rFonts w:eastAsia="Calibri"/>
          <w:bCs/>
          <w:i/>
          <w:iCs/>
          <w:lang w:eastAsia="en-US"/>
        </w:rPr>
        <w:t>p</w:t>
      </w:r>
      <w:r w:rsidR="00BE79F5" w:rsidRPr="002A6673">
        <w:rPr>
          <w:rFonts w:eastAsia="Calibri"/>
          <w:bCs/>
          <w:iCs/>
          <w:vertAlign w:val="superscript"/>
          <w:lang w:eastAsia="en-US"/>
        </w:rPr>
        <w:t>↑</w:t>
      </w:r>
      <w:r w:rsidRPr="002A6673">
        <w:rPr>
          <w:rFonts w:eastAsia="Calibri"/>
          <w:bCs/>
          <w:i/>
          <w:iCs/>
          <w:lang w:eastAsia="en-US"/>
        </w:rPr>
        <w:t>Au</w:t>
      </w:r>
      <w:r w:rsidR="006772D4" w:rsidRPr="002A6673">
        <w:rPr>
          <w:rFonts w:ascii="MS Mincho" w:eastAsia="MS Mincho" w:hAnsi="MS Mincho" w:cs="MS Mincho" w:hint="eastAsia"/>
          <w:bCs/>
          <w:iCs/>
          <w:lang w:eastAsia="en-US"/>
        </w:rPr>
        <w:t>‑</w:t>
      </w:r>
      <w:r w:rsidRPr="002A6673">
        <w:rPr>
          <w:rFonts w:eastAsia="Calibri"/>
          <w:bCs/>
          <w:iCs/>
          <w:lang w:eastAsia="en-US"/>
        </w:rPr>
        <w:t>взаимодействиях</w:t>
      </w:r>
      <w:r w:rsidR="009C79C1" w:rsidRPr="002A6673">
        <w:rPr>
          <w:rFonts w:eastAsia="Calibri"/>
          <w:bCs/>
          <w:iCs/>
          <w:lang w:eastAsia="en-US"/>
        </w:rPr>
        <w:t xml:space="preserve"> [</w:t>
      </w:r>
      <w:r w:rsidRPr="002A6673">
        <w:rPr>
          <w:rStyle w:val="ab"/>
          <w:rFonts w:eastAsia="Calibri"/>
          <w:bCs/>
          <w:iCs/>
          <w:vertAlign w:val="baseline"/>
          <w:lang w:eastAsia="en-US"/>
        </w:rPr>
        <w:endnoteReference w:id="36"/>
      </w:r>
      <w:r w:rsidR="009C79C1" w:rsidRPr="002A6673">
        <w:rPr>
          <w:rFonts w:eastAsia="Calibri"/>
          <w:bCs/>
          <w:iCs/>
          <w:lang w:eastAsia="en-US"/>
        </w:rPr>
        <w:t>]</w:t>
      </w:r>
      <w:r w:rsidRPr="002A6673">
        <w:rPr>
          <w:rFonts w:eastAsia="Calibri"/>
          <w:bCs/>
          <w:iCs/>
          <w:lang w:eastAsia="en-US"/>
        </w:rPr>
        <w:t xml:space="preserve">. </w:t>
      </w:r>
      <w:r w:rsidR="001E27F0" w:rsidRPr="002A6673">
        <w:rPr>
          <w:rFonts w:eastAsia="Calibri"/>
          <w:bCs/>
          <w:iCs/>
          <w:lang w:eastAsia="en-US"/>
        </w:rPr>
        <w:t>Тем интереснее проверить зависимость поляризационных эффектов</w:t>
      </w:r>
      <w:r w:rsidR="00D1407E" w:rsidRPr="002A6673">
        <w:rPr>
          <w:rFonts w:eastAsia="Calibri"/>
          <w:bCs/>
          <w:iCs/>
          <w:lang w:eastAsia="en-US"/>
        </w:rPr>
        <w:t xml:space="preserve"> в</w:t>
      </w:r>
      <w:r w:rsidR="00655E4A" w:rsidRPr="002A6673">
        <w:rPr>
          <w:rFonts w:eastAsia="Calibri"/>
          <w:bCs/>
          <w:iCs/>
          <w:lang w:eastAsia="en-US"/>
        </w:rPr>
        <w:t xml:space="preserve"> </w:t>
      </w:r>
      <w:r w:rsidR="00262652" w:rsidRPr="002A6673">
        <w:rPr>
          <w:rFonts w:eastAsia="Calibri"/>
          <w:bCs/>
          <w:iCs/>
          <w:lang w:eastAsia="en-US"/>
        </w:rPr>
        <w:t>образовании разных частиц</w:t>
      </w:r>
      <w:r w:rsidR="00D1407E" w:rsidRPr="002A6673">
        <w:rPr>
          <w:rFonts w:eastAsia="Calibri"/>
          <w:bCs/>
          <w:iCs/>
          <w:lang w:eastAsia="en-US"/>
        </w:rPr>
        <w:t xml:space="preserve"> и</w:t>
      </w:r>
      <w:r w:rsidR="00655E4A" w:rsidRPr="002A6673">
        <w:rPr>
          <w:rFonts w:eastAsia="Calibri"/>
          <w:bCs/>
          <w:iCs/>
          <w:lang w:eastAsia="en-US"/>
        </w:rPr>
        <w:t xml:space="preserve"> </w:t>
      </w:r>
      <w:r w:rsidR="00262652" w:rsidRPr="002A6673">
        <w:rPr>
          <w:rFonts w:eastAsia="Calibri"/>
          <w:bCs/>
          <w:iCs/>
          <w:lang w:eastAsia="en-US"/>
        </w:rPr>
        <w:t xml:space="preserve">резонансов </w:t>
      </w:r>
      <w:r w:rsidR="001E27F0" w:rsidRPr="002A6673">
        <w:rPr>
          <w:rFonts w:eastAsia="Calibri"/>
          <w:bCs/>
          <w:iCs/>
          <w:lang w:eastAsia="en-US"/>
        </w:rPr>
        <w:t>от номера ядра</w:t>
      </w:r>
      <w:r w:rsidR="001C7554" w:rsidRPr="002A6673">
        <w:rPr>
          <w:rFonts w:eastAsia="Calibri"/>
          <w:bCs/>
          <w:iCs/>
          <w:lang w:eastAsia="en-US"/>
        </w:rPr>
        <w:t>.</w:t>
      </w:r>
    </w:p>
    <w:p w:rsidR="001C7554" w:rsidRPr="002A6673" w:rsidRDefault="001E27F0" w:rsidP="00A75A28">
      <w:pPr>
        <w:pStyle w:val="ac"/>
        <w:rPr>
          <w:rFonts w:eastAsia="Calibri"/>
          <w:lang w:eastAsia="en-US"/>
        </w:rPr>
      </w:pPr>
      <w:r w:rsidRPr="002A6673">
        <w:rPr>
          <w:rFonts w:eastAsia="Calibri"/>
          <w:lang w:eastAsia="en-US"/>
        </w:rPr>
        <w:t>Следует отметить, чт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амках модели ХПК зависимость</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возможное изменение знака предсказывалось еще до результатов эксперимента ФЕНИКС. </w:t>
      </w:r>
      <w:r w:rsidR="00064C9E" w:rsidRPr="002A6673">
        <w:rPr>
          <w:rFonts w:eastAsia="Calibri"/>
          <w:lang w:eastAsia="en-US"/>
        </w:rPr>
        <w:t xml:space="preserve">На </w:t>
      </w:r>
      <w:r w:rsidR="00D06246" w:rsidRPr="002A6673">
        <w:fldChar w:fldCharType="begin"/>
      </w:r>
      <w:r w:rsidR="001C7276" w:rsidRPr="002A6673">
        <w:instrText xml:space="preserve"> REF _Ref48822592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0</w:t>
      </w:r>
      <w:r w:rsidR="00D06246" w:rsidRPr="002A6673">
        <w:fldChar w:fldCharType="end"/>
      </w:r>
      <w:r w:rsidR="00064C9E" w:rsidRPr="002A6673">
        <w:rPr>
          <w:rFonts w:eastAsia="Calibri"/>
          <w:lang w:eastAsia="en-US"/>
        </w:rPr>
        <w:t xml:space="preserve"> показаны расчеты</w:t>
      </w:r>
      <w:r w:rsidR="00D1407E" w:rsidRPr="002A6673">
        <w:rPr>
          <w:rFonts w:eastAsia="Calibri"/>
          <w:lang w:eastAsia="en-US"/>
        </w:rPr>
        <w:t xml:space="preserve"> в</w:t>
      </w:r>
      <w:r w:rsidR="00655E4A" w:rsidRPr="002A6673">
        <w:rPr>
          <w:rFonts w:eastAsia="Calibri"/>
          <w:lang w:eastAsia="en-US"/>
        </w:rPr>
        <w:t xml:space="preserve"> </w:t>
      </w:r>
      <w:r w:rsidR="00064C9E" w:rsidRPr="002A6673">
        <w:rPr>
          <w:rFonts w:eastAsia="Calibri"/>
          <w:lang w:eastAsia="en-US"/>
        </w:rPr>
        <w:t xml:space="preserve">рамках данной модели для другой реакции </w:t>
      </w:r>
      <w:r w:rsidR="00DF2CC4" w:rsidRPr="002A6673">
        <w:rPr>
          <w:rFonts w:eastAsia="Calibri"/>
          <w:lang w:eastAsia="en-US"/>
        </w:rPr>
        <w:t>(с </w:t>
      </w:r>
      <w:r w:rsidR="00064C9E" w:rsidRPr="002A6673">
        <w:rPr>
          <w:rFonts w:eastAsia="Calibri"/>
          <w:lang w:eastAsia="en-US"/>
        </w:rPr>
        <w:t xml:space="preserve">образованием протонов), где также ожидается сильная зависимость от атомного веса </w:t>
      </w:r>
      <w:r w:rsidR="006B779A" w:rsidRPr="002A6673">
        <w:rPr>
          <w:rFonts w:eastAsia="Calibri"/>
          <w:lang w:eastAsia="en-US"/>
        </w:rPr>
        <w:t>(</w:t>
      </w:r>
      <w:r w:rsidR="00111F62" w:rsidRPr="002A6673">
        <w:rPr>
          <w:rFonts w:eastAsia="Calibri"/>
          <w:i/>
          <w:lang w:val="en-US" w:eastAsia="en-US"/>
        </w:rPr>
        <w:t>A</w:t>
      </w:r>
      <w:r w:rsidR="006B779A" w:rsidRPr="002A6673">
        <w:rPr>
          <w:rFonts w:eastAsia="Calibri"/>
          <w:lang w:eastAsia="en-US"/>
        </w:rPr>
        <w:t>)</w:t>
      </w:r>
      <w:r w:rsidR="00064C9E" w:rsidRPr="002A6673">
        <w:rPr>
          <w:rFonts w:eastAsia="Calibri"/>
          <w:lang w:eastAsia="en-US"/>
        </w:rPr>
        <w:t xml:space="preserve"> ядра мишени</w:t>
      </w:r>
      <w:r w:rsidR="001C7554" w:rsidRPr="002A6673">
        <w:rPr>
          <w:rFonts w:eastAsia="Calibri"/>
          <w:lang w:eastAsia="en-US"/>
        </w:rPr>
        <w:t>.</w:t>
      </w:r>
    </w:p>
    <w:p w:rsidR="00064C9E" w:rsidRPr="002A6673" w:rsidRDefault="003C6088" w:rsidP="00111F62">
      <w:pPr>
        <w:pStyle w:val="affa"/>
        <w:rPr>
          <w:rFonts w:eastAsia="Calibri"/>
        </w:rPr>
      </w:pPr>
      <w:r w:rsidRPr="002A6673">
        <w:rPr>
          <w:rFonts w:eastAsia="Calibri"/>
        </w:rPr>
        <w:drawing>
          <wp:inline distT="0" distB="0" distL="0" distR="0" wp14:anchorId="5158E581" wp14:editId="5A696446">
            <wp:extent cx="2609850" cy="2397683"/>
            <wp:effectExtent l="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rcRect b="-4183"/>
                    <a:stretch>
                      <a:fillRect/>
                    </a:stretch>
                  </pic:blipFill>
                  <pic:spPr>
                    <a:xfrm>
                      <a:off x="0" y="0"/>
                      <a:ext cx="2608142" cy="2396114"/>
                    </a:xfrm>
                    <a:prstGeom prst="rect">
                      <a:avLst/>
                    </a:prstGeom>
                  </pic:spPr>
                </pic:pic>
              </a:graphicData>
            </a:graphic>
          </wp:inline>
        </w:drawing>
      </w:r>
      <w:r w:rsidRPr="002A6673">
        <w:rPr>
          <w:rFonts w:eastAsia="Calibri"/>
          <w:noProof w:val="0"/>
        </w:rPr>
        <w:tab/>
      </w:r>
      <w:r w:rsidRPr="002A6673">
        <w:rPr>
          <w:rFonts w:eastAsia="Calibri"/>
        </w:rPr>
        <w:drawing>
          <wp:inline distT="0" distB="0" distL="0" distR="0" wp14:anchorId="1838A62D" wp14:editId="504BD088">
            <wp:extent cx="2665183" cy="2395948"/>
            <wp:effectExtent l="0" t="0" r="1905" b="4445"/>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
                      <a:extLst>
                        <a:ext uri="{28A0092B-C50C-407E-A947-70E740481C1C}">
                          <a14:useLocalDpi xmlns:a14="http://schemas.microsoft.com/office/drawing/2010/main" val="0"/>
                        </a:ext>
                      </a:extLst>
                    </a:blip>
                    <a:srcRect t="165"/>
                    <a:stretch>
                      <a:fillRect/>
                    </a:stretch>
                  </pic:blipFill>
                  <pic:spPr bwMode="auto">
                    <a:xfrm>
                      <a:off x="0" y="0"/>
                      <a:ext cx="2667872" cy="2398366"/>
                    </a:xfrm>
                    <a:prstGeom prst="rect">
                      <a:avLst/>
                    </a:prstGeom>
                    <a:noFill/>
                  </pic:spPr>
                </pic:pic>
              </a:graphicData>
            </a:graphic>
          </wp:inline>
        </w:drawing>
      </w:r>
    </w:p>
    <w:p w:rsidR="00064C9E" w:rsidRPr="002A6673" w:rsidRDefault="00545B93" w:rsidP="003C6088">
      <w:pPr>
        <w:pStyle w:val="aff7"/>
        <w:rPr>
          <w:rFonts w:eastAsia="Calibri"/>
          <w:lang w:eastAsia="en-US"/>
        </w:rPr>
      </w:pPr>
      <w:bookmarkStart w:id="60" w:name="_Ref48822592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0</w:t>
      </w:r>
      <w:r w:rsidR="00D06246" w:rsidRPr="002A6673">
        <w:fldChar w:fldCharType="end"/>
      </w:r>
      <w:bookmarkEnd w:id="60"/>
      <w:r w:rsidR="00064C9E" w:rsidRPr="002A6673">
        <w:t xml:space="preserve"> Предсказания </w:t>
      </w:r>
      <w:r w:rsidR="00064C9E" w:rsidRPr="002A6673">
        <w:rPr>
          <w:i/>
        </w:rPr>
        <w:t>A</w:t>
      </w:r>
      <w:r w:rsidR="00064C9E" w:rsidRPr="002A6673">
        <w:rPr>
          <w:vertAlign w:val="subscript"/>
        </w:rPr>
        <w:t>N</w:t>
      </w:r>
      <w:r w:rsidR="00D1407E" w:rsidRPr="002A6673">
        <w:rPr>
          <w:vertAlign w:val="subscript"/>
        </w:rPr>
        <w:t xml:space="preserve"> </w:t>
      </w:r>
      <w:r w:rsidR="00247163" w:rsidRPr="002A6673">
        <w:t xml:space="preserve">в </w:t>
      </w:r>
      <w:r w:rsidR="00064C9E" w:rsidRPr="002A6673">
        <w:t>рамках модели хромомагнитной поляризации кварков</w:t>
      </w:r>
    </w:p>
    <w:p w:rsidR="001C7554" w:rsidRPr="002A6673" w:rsidRDefault="004362F7" w:rsidP="00A75A28">
      <w:pPr>
        <w:pStyle w:val="ac"/>
        <w:rPr>
          <w:rFonts w:eastAsia="Calibri"/>
          <w:shd w:val="clear" w:color="auto" w:fill="FFFFFF"/>
          <w:lang w:eastAsia="en-US"/>
        </w:rPr>
      </w:pPr>
      <w:r w:rsidRPr="002A6673">
        <w:rPr>
          <w:rFonts w:eastAsia="Calibri"/>
          <w:shd w:val="clear" w:color="auto" w:fill="FFFFFF"/>
          <w:lang w:eastAsia="en-US"/>
        </w:rPr>
        <w:lastRenderedPageBreak/>
        <w:t>Многообразие реакций, которые можно исследовать</w:t>
      </w:r>
      <w:r w:rsidR="00D1407E" w:rsidRPr="002A6673">
        <w:rPr>
          <w:rFonts w:eastAsia="Calibri"/>
          <w:shd w:val="clear" w:color="auto" w:fill="FFFFFF"/>
          <w:lang w:eastAsia="en-US"/>
        </w:rPr>
        <w:t xml:space="preserve"> с</w:t>
      </w:r>
      <w:r w:rsidR="00655E4A" w:rsidRPr="002A6673">
        <w:rPr>
          <w:rFonts w:eastAsia="Calibri"/>
          <w:shd w:val="clear" w:color="auto" w:fill="FFFFFF"/>
          <w:lang w:eastAsia="en-US"/>
        </w:rPr>
        <w:t xml:space="preserve"> </w:t>
      </w:r>
      <w:r w:rsidRPr="002A6673">
        <w:rPr>
          <w:rFonts w:eastAsia="Calibri"/>
          <w:shd w:val="clear" w:color="auto" w:fill="FFFFFF"/>
          <w:lang w:eastAsia="en-US"/>
        </w:rPr>
        <w:t>использованием поляризо</w:t>
      </w:r>
      <w:r w:rsidR="00975969" w:rsidRPr="002A6673">
        <w:rPr>
          <w:rFonts w:eastAsia="Calibri"/>
          <w:shd w:val="clear" w:color="auto" w:fill="FFFFFF"/>
          <w:lang w:eastAsia="en-US"/>
        </w:rPr>
        <w:softHyphen/>
      </w:r>
      <w:r w:rsidRPr="002A6673">
        <w:rPr>
          <w:rFonts w:eastAsia="Calibri"/>
          <w:shd w:val="clear" w:color="auto" w:fill="FFFFFF"/>
          <w:lang w:eastAsia="en-US"/>
        </w:rPr>
        <w:t>ванного протонного пучка</w:t>
      </w:r>
      <w:r w:rsidR="00F97713" w:rsidRPr="002A6673">
        <w:rPr>
          <w:rFonts w:eastAsia="Calibri"/>
          <w:shd w:val="clear" w:color="auto" w:fill="FFFFFF"/>
          <w:lang w:eastAsia="en-US"/>
        </w:rPr>
        <w:t>,</w:t>
      </w:r>
      <w:r w:rsidRPr="002A6673">
        <w:rPr>
          <w:rFonts w:eastAsia="Calibri"/>
          <w:shd w:val="clear" w:color="auto" w:fill="FFFFFF"/>
          <w:lang w:eastAsia="en-US"/>
        </w:rPr>
        <w:t xml:space="preserve"> можно представить хотя бы по результатам моделирования </w:t>
      </w:r>
      <w:r w:rsidR="009B40C2" w:rsidRPr="002A6673">
        <w:rPr>
          <w:rFonts w:eastAsia="Calibri"/>
          <w:shd w:val="clear" w:color="auto" w:fill="FFFFFF"/>
          <w:lang w:eastAsia="en-US"/>
        </w:rPr>
        <w:t>—</w:t>
      </w:r>
      <w:r w:rsidR="00D1407E" w:rsidRPr="002A6673">
        <w:rPr>
          <w:rFonts w:eastAsia="Calibri"/>
          <w:shd w:val="clear" w:color="auto" w:fill="FFFFFF"/>
          <w:lang w:eastAsia="en-US"/>
        </w:rPr>
        <w:t xml:space="preserve"> в </w:t>
      </w:r>
      <w:r w:rsidR="00D06246" w:rsidRPr="002A6673">
        <w:fldChar w:fldCharType="begin"/>
      </w:r>
      <w:r w:rsidR="001C7276" w:rsidRPr="002A6673">
        <w:instrText xml:space="preserve"> REF _Ref48815188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2</w:t>
      </w:r>
      <w:r w:rsidR="00D06246" w:rsidRPr="002A6673">
        <w:fldChar w:fldCharType="end"/>
      </w:r>
      <w:r w:rsidR="00C976C6" w:rsidRPr="002A6673">
        <w:rPr>
          <w:rFonts w:eastAsia="Calibri"/>
          <w:shd w:val="clear" w:color="auto" w:fill="FFFFFF"/>
          <w:lang w:eastAsia="en-US"/>
        </w:rPr>
        <w:t xml:space="preserve"> приведена </w:t>
      </w:r>
      <w:r w:rsidRPr="002A6673">
        <w:rPr>
          <w:rFonts w:eastAsia="Calibri"/>
          <w:shd w:val="clear" w:color="auto" w:fill="FFFFFF"/>
          <w:lang w:eastAsia="en-US"/>
        </w:rPr>
        <w:t xml:space="preserve">ожидаемая </w:t>
      </w:r>
      <w:r w:rsidR="00C976C6" w:rsidRPr="002A6673">
        <w:rPr>
          <w:rFonts w:eastAsia="Calibri"/>
          <w:shd w:val="clear" w:color="auto" w:fill="FFFFFF"/>
          <w:lang w:eastAsia="en-US"/>
        </w:rPr>
        <w:t>статистика</w:t>
      </w:r>
      <w:r w:rsidR="00D1407E" w:rsidRPr="002A6673">
        <w:rPr>
          <w:rFonts w:eastAsia="Calibri"/>
          <w:shd w:val="clear" w:color="auto" w:fill="FFFFFF"/>
          <w:lang w:eastAsia="en-US"/>
        </w:rPr>
        <w:t xml:space="preserve"> в</w:t>
      </w:r>
      <w:r w:rsidR="00655E4A" w:rsidRPr="002A6673">
        <w:rPr>
          <w:rFonts w:eastAsia="Calibri"/>
          <w:shd w:val="clear" w:color="auto" w:fill="FFFFFF"/>
          <w:lang w:eastAsia="en-US"/>
        </w:rPr>
        <w:t xml:space="preserve"> </w:t>
      </w:r>
      <w:r w:rsidRPr="002A6673">
        <w:rPr>
          <w:rFonts w:eastAsia="Calibri"/>
          <w:shd w:val="clear" w:color="auto" w:fill="FFFFFF"/>
          <w:lang w:eastAsia="en-US"/>
        </w:rPr>
        <w:t>некоторых</w:t>
      </w:r>
      <w:r w:rsidR="00C976C6" w:rsidRPr="002A6673">
        <w:rPr>
          <w:rFonts w:eastAsia="Calibri"/>
          <w:shd w:val="clear" w:color="auto" w:fill="FFFFFF"/>
          <w:lang w:eastAsia="en-US"/>
        </w:rPr>
        <w:t xml:space="preserve"> реакциях за один месяц измерений</w:t>
      </w:r>
      <w:r w:rsidR="00D1407E" w:rsidRPr="002A6673">
        <w:rPr>
          <w:rFonts w:eastAsia="Calibri"/>
          <w:shd w:val="clear" w:color="auto" w:fill="FFFFFF"/>
          <w:lang w:eastAsia="en-US"/>
        </w:rPr>
        <w:t xml:space="preserve"> с</w:t>
      </w:r>
      <w:r w:rsidR="00655E4A" w:rsidRPr="002A6673">
        <w:rPr>
          <w:rFonts w:eastAsia="Calibri"/>
          <w:shd w:val="clear" w:color="auto" w:fill="FFFFFF"/>
          <w:lang w:eastAsia="en-US"/>
        </w:rPr>
        <w:t xml:space="preserve"> </w:t>
      </w:r>
      <w:r w:rsidR="00C976C6" w:rsidRPr="002A6673">
        <w:rPr>
          <w:rFonts w:eastAsia="Calibri"/>
          <w:shd w:val="clear" w:color="auto" w:fill="FFFFFF"/>
          <w:lang w:eastAsia="en-US"/>
        </w:rPr>
        <w:t>поляризованным протонным пучком при энергии 45</w:t>
      </w:r>
      <w:r w:rsidR="00D75F62" w:rsidRPr="002A6673">
        <w:rPr>
          <w:rFonts w:eastAsia="Calibri"/>
          <w:shd w:val="clear" w:color="auto" w:fill="FFFFFF"/>
          <w:lang w:eastAsia="en-US"/>
        </w:rPr>
        <w:t> ГэВ</w:t>
      </w:r>
      <w:r w:rsidR="001C7554" w:rsidRPr="002A6673">
        <w:rPr>
          <w:rFonts w:eastAsia="Calibri"/>
          <w:shd w:val="clear" w:color="auto" w:fill="FFFFFF"/>
          <w:lang w:eastAsia="en-US"/>
        </w:rPr>
        <w:t>.</w:t>
      </w:r>
    </w:p>
    <w:p w:rsidR="00E80719" w:rsidRPr="002A6673" w:rsidRDefault="00545B93" w:rsidP="007F0564">
      <w:pPr>
        <w:pStyle w:val="aff6"/>
      </w:pPr>
      <w:bookmarkStart w:id="61" w:name="_Ref488151888"/>
      <w:bookmarkStart w:id="62" w:name="_Ref488239202"/>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1</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2</w:t>
      </w:r>
      <w:r w:rsidR="00D06246" w:rsidRPr="002A6673">
        <w:fldChar w:fldCharType="end"/>
      </w:r>
      <w:bookmarkEnd w:id="61"/>
      <w:r w:rsidR="00E80719" w:rsidRPr="002A6673">
        <w:rPr>
          <w:sz w:val="24"/>
          <w:szCs w:val="24"/>
        </w:rPr>
        <w:t xml:space="preserve"> </w:t>
      </w:r>
      <w:r w:rsidR="00E80719" w:rsidRPr="002A6673">
        <w:t>Ожидаемое число событий N</w:t>
      </w:r>
      <w:r w:rsidR="00E80719" w:rsidRPr="002A6673">
        <w:rPr>
          <w:vertAlign w:val="subscript"/>
        </w:rPr>
        <w:t>EV</w:t>
      </w:r>
      <w:r w:rsidR="00D1407E" w:rsidRPr="002A6673">
        <w:t xml:space="preserve"> и</w:t>
      </w:r>
      <w:r w:rsidR="00655E4A" w:rsidRPr="002A6673">
        <w:t xml:space="preserve"> </w:t>
      </w:r>
      <w:r w:rsidR="00E80719" w:rsidRPr="002A6673">
        <w:t>отношение эффекта</w:t>
      </w:r>
      <w:r w:rsidR="00AA7C51" w:rsidRPr="002A6673">
        <w:t xml:space="preserve"> к</w:t>
      </w:r>
      <w:r w:rsidR="00655E4A" w:rsidRPr="002A6673">
        <w:t xml:space="preserve"> </w:t>
      </w:r>
      <w:r w:rsidR="00E80719" w:rsidRPr="002A6673">
        <w:t xml:space="preserve">фону S/B </w:t>
      </w:r>
      <w:r w:rsidR="00537054" w:rsidRPr="002A6673">
        <w:br/>
      </w:r>
      <w:r w:rsidR="00E80719" w:rsidRPr="002A6673">
        <w:t>для месячного сеанса на протонном пучке (6·10</w:t>
      </w:r>
      <w:r w:rsidR="00D719F1" w:rsidRPr="002A6673">
        <w:t>¹</w:t>
      </w:r>
      <w:r w:rsidR="00D719F1" w:rsidRPr="002A6673">
        <w:rPr>
          <w:rFonts w:ascii="Cambria Math" w:hAnsi="Cambria Math" w:cs="Cambria Math"/>
        </w:rPr>
        <w:t>⁰</w:t>
      </w:r>
      <w:r w:rsidR="00E80719" w:rsidRPr="002A6673">
        <w:t xml:space="preserve"> взаимодействий)</w:t>
      </w:r>
      <w:r w:rsidR="00770C99" w:rsidRPr="002A6673">
        <w:rPr>
          <w:rStyle w:val="af8"/>
          <w:b/>
        </w:rPr>
        <w:footnoteReference w:id="15"/>
      </w:r>
      <w:bookmarkEnd w:id="62"/>
    </w:p>
    <w:tbl>
      <w:tblPr>
        <w:tblStyle w:val="affc"/>
        <w:tblW w:w="0" w:type="auto"/>
        <w:tblLook w:val="01E0" w:firstRow="1" w:lastRow="1" w:firstColumn="1" w:lastColumn="1" w:noHBand="0" w:noVBand="0"/>
      </w:tblPr>
      <w:tblGrid>
        <w:gridCol w:w="417"/>
        <w:gridCol w:w="1937"/>
        <w:gridCol w:w="934"/>
        <w:gridCol w:w="636"/>
        <w:gridCol w:w="417"/>
        <w:gridCol w:w="2031"/>
        <w:gridCol w:w="934"/>
        <w:gridCol w:w="636"/>
      </w:tblGrid>
      <w:tr w:rsidR="00E80719" w:rsidRPr="002A6673"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E80719" w:rsidRPr="002A6673" w:rsidRDefault="00E80719" w:rsidP="008E6ECC">
            <w:pPr>
              <w:rPr>
                <w:rFonts w:ascii="Times New Roman" w:hAnsi="Times New Roman"/>
                <w:sz w:val="20"/>
                <w:szCs w:val="20"/>
              </w:rPr>
            </w:pPr>
            <w:r w:rsidRPr="002A6673">
              <w:rPr>
                <w:rFonts w:ascii="Times New Roman" w:hAnsi="Times New Roman"/>
                <w:sz w:val="20"/>
                <w:szCs w:val="20"/>
              </w:rPr>
              <w:t>№</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частица</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N</w:t>
            </w:r>
            <w:r w:rsidRPr="002A6673">
              <w:rPr>
                <w:rFonts w:ascii="Times New Roman" w:hAnsi="Times New Roman"/>
                <w:sz w:val="20"/>
                <w:szCs w:val="20"/>
                <w:vertAlign w:val="subscript"/>
              </w:rPr>
              <w:t>EV</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S/B</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частица</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N</w:t>
            </w:r>
            <w:r w:rsidRPr="002A6673">
              <w:rPr>
                <w:rFonts w:ascii="Times New Roman" w:hAnsi="Times New Roman"/>
                <w:sz w:val="20"/>
                <w:szCs w:val="20"/>
                <w:vertAlign w:val="subscript"/>
              </w:rPr>
              <w:t>EV</w:t>
            </w:r>
          </w:p>
        </w:tc>
        <w:tc>
          <w:tcPr>
            <w:tcW w:w="0" w:type="auto"/>
            <w:hideMark/>
          </w:tcPr>
          <w:p w:rsidR="00E80719" w:rsidRPr="002A6673"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S/B</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w:t>
            </w:r>
          </w:p>
        </w:tc>
        <w:tc>
          <w:tcPr>
            <w:tcW w:w="0" w:type="auto"/>
            <w:hideMark/>
          </w:tcPr>
          <w:p w:rsidR="00E80719" w:rsidRPr="002A6673" w:rsidRDefault="000328BD" w:rsidP="002B3EDD">
            <w:pPr>
              <w:jc w:val="both"/>
              <w:cnfStyle w:val="000000000000" w:firstRow="0" w:lastRow="0" w:firstColumn="0" w:lastColumn="0" w:oddVBand="0" w:evenVBand="0" w:oddHBand="0" w:evenHBand="0" w:firstRowFirstColumn="0" w:firstRowLastColumn="0" w:lastRowFirstColumn="0" w:lastRowLastColumn="0"/>
            </w:pPr>
            <w:r w:rsidRPr="002A6673">
              <w:t>π</w:t>
            </w:r>
            <w:r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6.1·10</w:t>
            </w:r>
            <w:r w:rsidR="00D719F1" w:rsidRPr="002A6673">
              <w:rPr>
                <w:rFonts w:ascii="Cambria Math" w:hAnsi="Cambria Math" w:cs="Cambria Math"/>
              </w:rPr>
              <w:t>⁹</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17</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ρ</w:t>
            </w:r>
            <w:r w:rsidR="00D719F1" w:rsidRPr="002A6673">
              <w:rPr>
                <w:rFonts w:ascii="Cambria Math" w:hAnsi="Cambria Math" w:cs="Cambria Math"/>
              </w:rPr>
              <w:t>⁺</w:t>
            </w:r>
            <w:r w:rsidRPr="002A6673">
              <w:t xml:space="preserve">(770)→ </w:t>
            </w:r>
            <w:r w:rsidR="000328BD" w:rsidRPr="002A6673">
              <w:t>π</w:t>
            </w:r>
            <w:r w:rsidR="000328BD"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0·10</w:t>
            </w:r>
            <w:r w:rsidR="00D719F1" w:rsidRPr="002A6673">
              <w:rPr>
                <w:rFonts w:ascii="Cambria Math" w:hAnsi="Cambria Math" w:cs="Cambria Math"/>
              </w:rPr>
              <w:t>⁸</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4</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2</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π</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6·10</w:t>
            </w:r>
            <w:r w:rsidR="00D719F1" w:rsidRPr="002A6673">
              <w:rPr>
                <w:rFonts w:ascii="Cambria Math" w:hAnsi="Cambria Math" w:cs="Cambria Math"/>
              </w:rPr>
              <w:t>⁹</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18</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ρ</w:t>
            </w:r>
            <w:r w:rsidR="00AE06E3" w:rsidRPr="002A6673">
              <w:rPr>
                <w:rFonts w:ascii="Cambria Math" w:hAnsi="Cambria Math" w:cs="Cambria Math"/>
              </w:rPr>
              <w:t>⁻</w:t>
            </w:r>
            <w:r w:rsidRPr="002A6673">
              <w:t>(770)→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r w:rsidR="00483437" w:rsidRPr="002A6673">
              <w:t xml:space="preserve"> </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5·10</w:t>
            </w:r>
            <w:r w:rsidR="00D719F1" w:rsidRPr="002A6673">
              <w:rPr>
                <w:rFonts w:ascii="Cambria Math" w:hAnsi="Cambria Math" w:cs="Cambria Math"/>
              </w:rPr>
              <w:t>⁸</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31</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3</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5.5·10</w:t>
            </w:r>
            <w:r w:rsidR="00D719F1" w:rsidRPr="002A6673">
              <w:rPr>
                <w:rFonts w:ascii="Cambria Math" w:hAnsi="Cambria Math" w:cs="Cambria Math"/>
              </w:rPr>
              <w:t>⁸</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19</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a</w:t>
            </w:r>
            <w:r w:rsidR="004F49D1" w:rsidRPr="002A6673">
              <w:rPr>
                <w:vertAlign w:val="subscript"/>
              </w:rPr>
              <w:t>0</w:t>
            </w:r>
            <w:r w:rsidRPr="002A6673">
              <w:t xml:space="preserve">(980)→ η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5.7·10</w:t>
            </w:r>
            <w:r w:rsidR="00D719F1" w:rsidRPr="002A6673">
              <w:rPr>
                <w:rFonts w:ascii="Cambria Math" w:hAnsi="Cambria Math" w:cs="Cambria Math"/>
              </w:rPr>
              <w:t>⁶</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8</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4</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AE06E3"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5·10</w:t>
            </w:r>
            <w:r w:rsidR="00D719F1" w:rsidRPr="002A6673">
              <w:rPr>
                <w:rFonts w:ascii="Cambria Math" w:hAnsi="Cambria Math" w:cs="Cambria Math"/>
              </w:rPr>
              <w:t>⁸</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0</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 xml:space="preserve">η→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7.8·10</w:t>
            </w:r>
            <w:r w:rsidR="00D719F1" w:rsidRPr="002A6673">
              <w:rPr>
                <w:rFonts w:ascii="Cambria Math" w:hAnsi="Cambria Math" w:cs="Cambria Math"/>
              </w:rPr>
              <w:t>⁶</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4.0</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5</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p</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4.7·10</w:t>
            </w:r>
            <w:r w:rsidR="00D719F1" w:rsidRPr="002A6673">
              <w:rPr>
                <w:rFonts w:ascii="Cambria Math" w:hAnsi="Cambria Math" w:cs="Cambria Math"/>
              </w:rPr>
              <w:t>⁹</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1</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 xml:space="preserve">ω(782) →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0·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4</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6</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p̃</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3·10</w:t>
            </w:r>
            <w:r w:rsidR="00D719F1" w:rsidRPr="002A6673">
              <w:rPr>
                <w:rFonts w:ascii="Cambria Math" w:hAnsi="Cambria Math" w:cs="Cambria Math"/>
              </w:rPr>
              <w:t>⁶</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2</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w:t>
            </w:r>
            <w:r w:rsidRPr="002A6673">
              <w:rPr>
                <w:vertAlign w:val="superscript"/>
              </w:rPr>
              <w:t>*</w:t>
            </w:r>
            <w:r w:rsidRPr="002A6673">
              <w:t>(892)→ K</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r w:rsidR="00D719F1" w:rsidRPr="002A6673">
              <w:t xml:space="preserve"> </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4·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29</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7</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n</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5·10</w:t>
            </w:r>
            <w:r w:rsidR="00D719F1" w:rsidRPr="002A6673">
              <w:rPr>
                <w:rFonts w:ascii="Cambria Math" w:hAnsi="Cambria Math" w:cs="Cambria Math"/>
              </w:rPr>
              <w:t>⁹</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3</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AE06E3" w:rsidRPr="002A6673">
              <w:rPr>
                <w:rFonts w:ascii="Cambria Math" w:hAnsi="Cambria Math" w:cs="Cambria Math"/>
              </w:rPr>
              <w:t>⁻</w:t>
            </w:r>
            <w:r w:rsidRPr="002A6673">
              <w:rPr>
                <w:vertAlign w:val="superscript"/>
              </w:rPr>
              <w:t>*</w:t>
            </w:r>
            <w:r w:rsidRPr="002A6673">
              <w:t>(892)→ K</w:t>
            </w:r>
            <w:r w:rsidR="00AE06E3"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9.7·10</w:t>
            </w:r>
            <w:r w:rsidR="00D719F1" w:rsidRPr="002A6673">
              <w:rPr>
                <w:rFonts w:ascii="Cambria Math" w:hAnsi="Cambria Math" w:cs="Cambria Math"/>
              </w:rPr>
              <w:t>⁶</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71</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8</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ñ</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5·10</w:t>
            </w:r>
            <w:r w:rsidR="00D719F1" w:rsidRPr="002A6673">
              <w:rPr>
                <w:rFonts w:ascii="Cambria Math" w:hAnsi="Cambria Math" w:cs="Cambria Math"/>
              </w:rPr>
              <w:t>⁶</w:t>
            </w:r>
          </w:p>
        </w:tc>
        <w:tc>
          <w:tcPr>
            <w:tcW w:w="0" w:type="auto"/>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4</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 xml:space="preserve">ω(782)→ γ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7.8·10</w:t>
            </w:r>
            <w:r w:rsidR="00D719F1" w:rsidRPr="002A6673">
              <w:rPr>
                <w:rFonts w:ascii="Cambria Math" w:hAnsi="Cambria Math" w:cs="Cambria Math"/>
              </w:rPr>
              <w:t>⁶</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5</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9</w:t>
            </w:r>
          </w:p>
        </w:tc>
        <w:tc>
          <w:tcPr>
            <w:tcW w:w="0" w:type="auto"/>
            <w:hideMark/>
          </w:tcPr>
          <w:p w:rsidR="00E80719" w:rsidRPr="002A6673" w:rsidRDefault="00FD4444" w:rsidP="002B3EDD">
            <w:pPr>
              <w:jc w:val="both"/>
              <w:cnfStyle w:val="000000000000" w:firstRow="0" w:lastRow="0" w:firstColumn="0" w:lastColumn="0" w:oddVBand="0" w:evenVBand="0" w:oddHBand="0" w:evenHBand="0" w:firstRowFirstColumn="0" w:firstRowLastColumn="0" w:lastRowFirstColumn="0" w:lastRowLastColumn="0"/>
            </w:pPr>
            <w:r w:rsidRPr="002A6673">
              <w:t>π</w:t>
            </w:r>
            <w:r w:rsidRPr="002A6673">
              <w:rPr>
                <w:rFonts w:ascii="Cambria Math" w:hAnsi="Cambria Math" w:cs="Cambria Math"/>
              </w:rPr>
              <w:t>⁰</w:t>
            </w:r>
            <w:r w:rsidR="00E80719" w:rsidRPr="002A6673">
              <w:t>→γγ</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5·10</w:t>
            </w:r>
            <w:r w:rsidR="00D719F1" w:rsidRPr="002A6673">
              <w:rPr>
                <w:rFonts w:ascii="Cambria Math" w:hAnsi="Cambria Math" w:cs="Cambria Math"/>
              </w:rPr>
              <w:t>⁹</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9.1</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5</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Λ→ p π</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3·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0.0</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0</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η→γγ</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3·10</w:t>
            </w:r>
            <w:r w:rsidR="00D719F1" w:rsidRPr="002A6673">
              <w:rPr>
                <w:rFonts w:ascii="Cambria Math" w:hAnsi="Cambria Math" w:cs="Cambria Math"/>
              </w:rPr>
              <w:t>⁸</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5</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6</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 xml:space="preserve">Λ→ n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1·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67</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1</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φ(1020)→ K</w:t>
            </w:r>
            <w:r w:rsidR="00D719F1" w:rsidRPr="002A6673">
              <w:rPr>
                <w:rFonts w:ascii="Cambria Math" w:hAnsi="Cambria Math" w:cs="Cambria Math"/>
              </w:rPr>
              <w:t>⁺</w:t>
            </w:r>
            <w:r w:rsidRPr="002A6673">
              <w:t xml:space="preserve"> K</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7·10</w:t>
            </w:r>
            <w:r w:rsidR="00D719F1" w:rsidRPr="002A6673">
              <w:rPr>
                <w:rFonts w:ascii="Cambria Math" w:hAnsi="Cambria Math" w:cs="Cambria Math"/>
              </w:rPr>
              <w:t>⁶</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5</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7</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Δ</w:t>
            </w:r>
            <w:r w:rsidR="00D719F1" w:rsidRPr="002A6673">
              <w:rPr>
                <w:rFonts w:ascii="Cambria Math" w:hAnsi="Cambria Math" w:cs="Cambria Math"/>
              </w:rPr>
              <w:t>⁺⁺</w:t>
            </w:r>
            <w:r w:rsidRPr="002A6673">
              <w:t xml:space="preserve">→ p </w:t>
            </w:r>
            <w:r w:rsidR="000328BD" w:rsidRPr="002A6673">
              <w:t>π</w:t>
            </w:r>
            <w:r w:rsidR="000328BD"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0·10</w:t>
            </w:r>
            <w:r w:rsidR="00D719F1" w:rsidRPr="002A6673">
              <w:rPr>
                <w:rFonts w:ascii="Cambria Math" w:hAnsi="Cambria Math" w:cs="Cambria Math"/>
              </w:rPr>
              <w:t>⁹</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59</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2</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Ξ</w:t>
            </w:r>
            <w:r w:rsidR="00D719F1" w:rsidRPr="002A6673">
              <w:rPr>
                <w:rFonts w:ascii="Cambria Math" w:hAnsi="Cambria Math" w:cs="Cambria Math"/>
              </w:rPr>
              <w:t>⁻</w:t>
            </w:r>
            <w:r w:rsidRPr="002A6673">
              <w:t>→ Λ π</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5·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0</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8</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Ξ̃</w:t>
            </w:r>
            <w:r w:rsidR="00D719F1" w:rsidRPr="002A6673">
              <w:rPr>
                <w:rFonts w:ascii="Cambria Math" w:hAnsi="Cambria Math" w:cs="Cambria Math"/>
              </w:rPr>
              <w:t>⁺</w:t>
            </w:r>
            <w:r w:rsidRPr="002A6673">
              <w:t xml:space="preserve">→ Λ̃ </w:t>
            </w:r>
            <w:r w:rsidR="000328BD" w:rsidRPr="002A6673">
              <w:t>π</w:t>
            </w:r>
            <w:r w:rsidR="000328BD"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0·10</w:t>
            </w:r>
            <w:r w:rsidR="00D719F1" w:rsidRPr="002A6673">
              <w:rPr>
                <w:rFonts w:ascii="Cambria Math" w:hAnsi="Cambria Math" w:cs="Cambria Math"/>
              </w:rPr>
              <w:t>⁶</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7</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3</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rPr>
                <w:vertAlign w:val="subscript"/>
              </w:rPr>
              <w:t>S</w:t>
            </w:r>
            <w:r w:rsidRPr="002A6673">
              <w:t xml:space="preserve">→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6.7·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9</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9</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Σ</w:t>
            </w:r>
            <w:r w:rsidR="00D719F1" w:rsidRPr="002A6673">
              <w:rPr>
                <w:rFonts w:ascii="Cambria Math" w:hAnsi="Cambria Math" w:cs="Cambria Math"/>
              </w:rPr>
              <w:t>⁰</w:t>
            </w:r>
            <w:r w:rsidRPr="002A6673">
              <w:t>→</w:t>
            </w:r>
            <w:r w:rsidR="00483437" w:rsidRPr="002A6673">
              <w:t xml:space="preserve"> </w:t>
            </w:r>
            <w:r w:rsidRPr="002A6673">
              <w:t>Λ γ</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5·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25</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4</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ρ</w:t>
            </w:r>
            <w:r w:rsidR="00D719F1" w:rsidRPr="002A6673">
              <w:rPr>
                <w:rFonts w:ascii="Cambria Math" w:hAnsi="Cambria Math" w:cs="Cambria Math"/>
              </w:rPr>
              <w:t>⁰</w:t>
            </w:r>
            <w:r w:rsidRPr="002A6673">
              <w:t xml:space="preserve">(770)→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6·10</w:t>
            </w:r>
            <w:r w:rsidR="00D719F1" w:rsidRPr="002A6673">
              <w:rPr>
                <w:rFonts w:ascii="Cambria Math" w:hAnsi="Cambria Math" w:cs="Cambria Math"/>
              </w:rPr>
              <w:t>⁸</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37</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0</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Σ</w:t>
            </w:r>
            <w:r w:rsidR="00D719F1" w:rsidRPr="002A6673">
              <w:rPr>
                <w:rFonts w:ascii="Cambria Math" w:hAnsi="Cambria Math" w:cs="Cambria Math"/>
              </w:rPr>
              <w:t>⁰</w:t>
            </w:r>
            <w:r w:rsidRPr="002A6673">
              <w:t xml:space="preserve">(1385)→ Λ </w:t>
            </w:r>
            <w:r w:rsidR="00FD4444" w:rsidRPr="002A6673">
              <w:t>π</w:t>
            </w:r>
            <w:r w:rsidR="00FD4444" w:rsidRPr="002A6673">
              <w:rPr>
                <w:rFonts w:ascii="Cambria Math" w:hAnsi="Cambria Math" w:cs="Cambria Math"/>
              </w:rPr>
              <w:t>⁰</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9.8·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77</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5</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rPr>
                <w:vertAlign w:val="superscript"/>
              </w:rPr>
              <w:t>*</w:t>
            </w:r>
            <w:r w:rsidRPr="002A6673">
              <w:t>(892)→ K</w:t>
            </w:r>
            <w:r w:rsidR="00D719F1"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5.8·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0.77</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1</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ω(782)→ e</w:t>
            </w:r>
            <w:r w:rsidR="00D719F1" w:rsidRPr="002A6673">
              <w:rPr>
                <w:rFonts w:ascii="Cambria Math" w:hAnsi="Cambria Math" w:cs="Cambria Math"/>
              </w:rPr>
              <w:t>⁺</w:t>
            </w:r>
            <w:r w:rsidRPr="002A6673">
              <w:t xml:space="preserve"> e</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2.0·10</w:t>
            </w:r>
            <w:r w:rsidR="00D719F1" w:rsidRPr="002A6673">
              <w:rPr>
                <w:rFonts w:ascii="Cambria Math" w:hAnsi="Cambria Math" w:cs="Cambria Math"/>
              </w:rPr>
              <w:t>⁵</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4.0</w:t>
            </w:r>
          </w:p>
        </w:tc>
      </w:tr>
      <w:tr w:rsidR="00E80719" w:rsidRPr="002A6673"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E80719" w:rsidRPr="002A6673" w:rsidRDefault="00E80719" w:rsidP="008E6ECC">
            <w:pPr>
              <w:jc w:val="right"/>
              <w:rPr>
                <w:sz w:val="20"/>
                <w:szCs w:val="20"/>
              </w:rPr>
            </w:pPr>
            <w:r w:rsidRPr="002A6673">
              <w:rPr>
                <w:sz w:val="20"/>
                <w:szCs w:val="20"/>
              </w:rPr>
              <w:t>16</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rPr>
                <w:vertAlign w:val="superscript"/>
              </w:rPr>
              <w:t>*</w:t>
            </w:r>
            <w:r w:rsidRPr="002A6673">
              <w:t>(892)→ K</w:t>
            </w:r>
            <w:r w:rsidR="00AE06E3" w:rsidRPr="002A6673">
              <w:rPr>
                <w:rFonts w:ascii="Cambria Math" w:hAnsi="Cambria Math" w:cs="Cambria Math"/>
              </w:rPr>
              <w:t>⁻</w:t>
            </w:r>
            <w:r w:rsidRPr="002A6673">
              <w:t xml:space="preserve"> </w:t>
            </w:r>
            <w:r w:rsidR="000328BD" w:rsidRPr="002A6673">
              <w:t>π</w:t>
            </w:r>
            <w:r w:rsidR="000328BD"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3.1·10</w:t>
            </w:r>
            <w:r w:rsidR="00D719F1" w:rsidRPr="002A6673">
              <w:rPr>
                <w:rFonts w:ascii="Cambria Math" w:hAnsi="Cambria Math" w:cs="Cambria Math"/>
              </w:rPr>
              <w:t>⁷</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25</w:t>
            </w:r>
          </w:p>
        </w:tc>
        <w:tc>
          <w:tcPr>
            <w:tcW w:w="0" w:type="auto"/>
            <w:vAlign w:val="center"/>
            <w:hideMark/>
          </w:tcPr>
          <w:p w:rsidR="00E80719" w:rsidRPr="002A6673"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2</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ρ</w:t>
            </w:r>
            <w:r w:rsidR="00D719F1" w:rsidRPr="002A6673">
              <w:rPr>
                <w:rFonts w:ascii="Cambria Math" w:hAnsi="Cambria Math" w:cs="Cambria Math"/>
              </w:rPr>
              <w:t>⁰</w:t>
            </w:r>
            <w:r w:rsidRPr="002A6673">
              <w:t xml:space="preserve">(770)→ </w:t>
            </w:r>
            <w:r w:rsidR="000328BD" w:rsidRPr="002A6673">
              <w:t>μ</w:t>
            </w:r>
            <w:r w:rsidR="000328BD" w:rsidRPr="002A6673">
              <w:rPr>
                <w:rFonts w:ascii="Cambria Math" w:hAnsi="Cambria Math" w:cs="Cambria Math"/>
              </w:rPr>
              <w:t>⁺</w:t>
            </w:r>
            <w:r w:rsidRPr="002A6673">
              <w:t xml:space="preserve"> μ</w:t>
            </w:r>
            <w:r w:rsidR="00D719F1" w:rsidRPr="002A6673">
              <w:rPr>
                <w:rFonts w:ascii="Cambria Math" w:hAnsi="Cambria Math" w:cs="Cambria Math"/>
              </w:rPr>
              <w:t>⁻</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1.0·10</w:t>
            </w:r>
            <w:r w:rsidR="00D719F1" w:rsidRPr="002A6673">
              <w:rPr>
                <w:rFonts w:ascii="Cambria Math" w:hAnsi="Cambria Math" w:cs="Cambria Math"/>
              </w:rPr>
              <w:t>⁵</w:t>
            </w:r>
          </w:p>
        </w:tc>
        <w:tc>
          <w:tcPr>
            <w:tcW w:w="0" w:type="auto"/>
            <w:hideMark/>
          </w:tcPr>
          <w:p w:rsidR="00E80719" w:rsidRPr="002A6673" w:rsidRDefault="00E80719" w:rsidP="002B3EDD">
            <w:pPr>
              <w:jc w:val="both"/>
              <w:cnfStyle w:val="000000000000" w:firstRow="0" w:lastRow="0" w:firstColumn="0" w:lastColumn="0" w:oddVBand="0" w:evenVBand="0" w:oddHBand="0" w:evenHBand="0" w:firstRowFirstColumn="0" w:firstRowLastColumn="0" w:lastRowFirstColumn="0" w:lastRowLastColumn="0"/>
            </w:pPr>
            <w:r w:rsidRPr="002A6673">
              <w:t>4.0</w:t>
            </w:r>
          </w:p>
        </w:tc>
      </w:tr>
    </w:tbl>
    <w:p w:rsidR="00EE3785" w:rsidRDefault="00EE3785" w:rsidP="004D5586">
      <w:pPr>
        <w:pStyle w:val="ac"/>
        <w:spacing w:before="120"/>
        <w:rPr>
          <w:rFonts w:eastAsia="Calibri"/>
          <w:lang w:eastAsia="en-US"/>
        </w:rPr>
      </w:pPr>
    </w:p>
    <w:p w:rsidR="00EE3785" w:rsidRPr="002A6673" w:rsidRDefault="00EE3785" w:rsidP="00EE3785">
      <w:pPr>
        <w:pStyle w:val="ac"/>
        <w:rPr>
          <w:rFonts w:eastAsia="Calibri"/>
          <w:lang w:eastAsia="en-US"/>
        </w:rPr>
      </w:pPr>
      <w:r w:rsidRPr="002A6673">
        <w:rPr>
          <w:rFonts w:eastAsia="Calibri"/>
          <w:shd w:val="clear" w:color="auto" w:fill="FFFFFF"/>
          <w:lang w:eastAsia="en-US"/>
        </w:rPr>
        <w:t>Для оценки ожидаемого числа событий использовались генератор частиц PYTHIA 6.2 [</w:t>
      </w:r>
      <w:r w:rsidRPr="002A6673">
        <w:rPr>
          <w:rStyle w:val="ab"/>
          <w:rFonts w:eastAsia="Calibri"/>
          <w:bCs/>
          <w:iCs/>
          <w:color w:val="000000"/>
          <w:shd w:val="clear" w:color="auto" w:fill="FFFFFF"/>
          <w:vertAlign w:val="baseline"/>
          <w:lang w:eastAsia="en-US"/>
        </w:rPr>
        <w:endnoteReference w:id="37"/>
      </w:r>
      <w:r w:rsidRPr="002A6673">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2A6673">
        <w:rPr>
          <w:rFonts w:eastAsia="Calibri"/>
          <w:i/>
          <w:shd w:val="clear" w:color="auto" w:fill="FFFFFF"/>
          <w:lang w:eastAsia="en-US"/>
        </w:rPr>
        <w:t>x</w:t>
      </w:r>
      <w:r w:rsidRPr="002A6673">
        <w:rPr>
          <w:rFonts w:eastAsia="Calibri"/>
          <w:shd w:val="clear" w:color="auto" w:fill="FFFFFF"/>
          <w:vertAlign w:val="subscript"/>
          <w:lang w:eastAsia="en-US"/>
        </w:rPr>
        <w:t>F</w:t>
      </w:r>
      <w:r w:rsidRPr="002A6673">
        <w:rPr>
          <w:rFonts w:eastAsia="Calibri"/>
          <w:shd w:val="clear" w:color="auto" w:fill="FFFFFF"/>
          <w:lang w:eastAsia="en-US"/>
        </w:rPr>
        <w:t xml:space="preserve">. В качестве мишени в расчетах использовалась протонная мишень. </w:t>
      </w:r>
      <w:r w:rsidRPr="002A6673">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xml:space="preserve"> имеет </w:t>
      </w:r>
      <w:r w:rsidRPr="002A6673">
        <w:rPr>
          <w:rFonts w:eastAsia="Calibri"/>
          <w:i/>
          <w:lang w:val="en-US" w:eastAsia="en-US"/>
        </w:rPr>
        <w:t>A</w:t>
      </w:r>
      <w:r w:rsidRPr="002A6673">
        <w:rPr>
          <w:rFonts w:ascii="MS Mincho" w:eastAsia="MS Mincho" w:hAnsi="MS Mincho" w:cs="MS Mincho" w:hint="eastAsia"/>
          <w:lang w:eastAsia="en-US"/>
        </w:rPr>
        <w:t>‑</w:t>
      </w:r>
      <w:r w:rsidRPr="002A6673">
        <w:rPr>
          <w:rFonts w:eastAsia="Calibri"/>
          <w:lang w:eastAsia="en-US"/>
        </w:rPr>
        <w:t xml:space="preserve">зависимость вида </w:t>
      </w:r>
      <w:r w:rsidRPr="002A6673">
        <w:rPr>
          <w:rFonts w:eastAsia="Calibri"/>
          <w:i/>
          <w:lang w:eastAsia="en-US"/>
        </w:rPr>
        <w:t>A</w:t>
      </w:r>
      <w:r w:rsidRPr="002A6673">
        <w:rPr>
          <w:rFonts w:eastAsia="Calibri"/>
          <w:position w:val="6"/>
          <w:sz w:val="20"/>
        </w:rPr>
        <w:t>α(</w:t>
      </w:r>
      <w:r w:rsidRPr="002A6673">
        <w:rPr>
          <w:rFonts w:eastAsia="Calibri"/>
          <w:i/>
          <w:position w:val="6"/>
          <w:sz w:val="20"/>
        </w:rPr>
        <w:t>p</w:t>
      </w:r>
      <w:r w:rsidRPr="002A6673">
        <w:rPr>
          <w:rFonts w:eastAsia="Calibri"/>
          <w:sz w:val="18"/>
          <w:vertAlign w:val="superscript"/>
        </w:rPr>
        <w:t>T</w:t>
      </w:r>
      <w:r w:rsidRPr="002A6673">
        <w:rPr>
          <w:rFonts w:eastAsia="Calibri"/>
          <w:position w:val="6"/>
          <w:sz w:val="20"/>
        </w:rPr>
        <w:t>)</w:t>
      </w:r>
      <w:r w:rsidRPr="002A6673">
        <w:rPr>
          <w:rFonts w:eastAsia="Calibri"/>
          <w:lang w:eastAsia="en-US"/>
        </w:rPr>
        <w:t xml:space="preserve">, где </w:t>
      </w:r>
      <w:r w:rsidRPr="002A6673">
        <w:rPr>
          <w:rFonts w:eastAsia="Calibri"/>
          <w:i/>
          <w:lang w:eastAsia="en-US"/>
        </w:rPr>
        <w:t>α</w:t>
      </w:r>
      <w:r w:rsidRPr="002A6673">
        <w:rPr>
          <w:rFonts w:eastAsia="Calibri"/>
          <w:lang w:eastAsia="en-US"/>
        </w:rPr>
        <w:t>(</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gt; 1 [</w:t>
      </w:r>
      <w:r w:rsidRPr="002A6673">
        <w:rPr>
          <w:rStyle w:val="ab"/>
          <w:rFonts w:eastAsia="Calibri"/>
          <w:vertAlign w:val="baseline"/>
          <w:lang w:eastAsia="en-US"/>
        </w:rPr>
        <w:endnoteReference w:id="38"/>
      </w:r>
      <w:r w:rsidRPr="002A6673">
        <w:rPr>
          <w:rFonts w:eastAsia="Calibri"/>
          <w:lang w:eastAsia="en-US"/>
        </w:rPr>
        <w:t>].</w:t>
      </w:r>
    </w:p>
    <w:p w:rsidR="001C7554" w:rsidRPr="002A6673" w:rsidRDefault="00D0264E" w:rsidP="004D5586">
      <w:pPr>
        <w:pStyle w:val="ac"/>
        <w:spacing w:before="120"/>
        <w:rPr>
          <w:rFonts w:eastAsia="Calibri"/>
          <w:lang w:eastAsia="en-US"/>
        </w:rPr>
      </w:pPr>
      <w:r w:rsidRPr="002A6673">
        <w:rPr>
          <w:rFonts w:eastAsia="Calibri"/>
          <w:lang w:eastAsia="en-US"/>
        </w:rPr>
        <w:t xml:space="preserve">Статистическая точность измерений </w:t>
      </w:r>
      <w:r w:rsidRPr="002A6673">
        <w:rPr>
          <w:rFonts w:eastAsia="Calibri"/>
          <w:i/>
          <w:lang w:eastAsia="en-US"/>
        </w:rPr>
        <w:t>A</w:t>
      </w:r>
      <w:r w:rsidRPr="002A6673">
        <w:rPr>
          <w:rFonts w:eastAsia="Calibri"/>
          <w:vertAlign w:val="subscript"/>
          <w:lang w:eastAsia="en-US"/>
        </w:rPr>
        <w:t xml:space="preserve">N </w:t>
      </w:r>
      <w:r w:rsidRPr="002A6673">
        <w:rPr>
          <w:rFonts w:eastAsia="Calibri"/>
          <w:lang w:eastAsia="en-US"/>
        </w:rPr>
        <w:t xml:space="preserve">для поляризованного пучка составит </w:t>
      </w:r>
      <w:r w:rsidRPr="002A6673">
        <w:rPr>
          <w:rFonts w:eastAsia="Calibri"/>
          <w:i/>
          <w:lang w:eastAsia="en-US"/>
        </w:rPr>
        <w:t>δA</w:t>
      </w:r>
      <w:r w:rsidRPr="002A6673">
        <w:rPr>
          <w:rFonts w:eastAsia="Calibri"/>
          <w:vertAlign w:val="subscript"/>
          <w:lang w:eastAsia="en-US"/>
        </w:rPr>
        <w:t>N</w:t>
      </w:r>
      <w:r w:rsidR="004D5586" w:rsidRPr="002A6673">
        <w:rPr>
          <w:rFonts w:eastAsia="Calibri"/>
          <w:lang w:eastAsia="en-US"/>
        </w:rPr>
        <w:t> ≈ </w:t>
      </w:r>
      <w:r w:rsidRPr="002A6673">
        <w:rPr>
          <w:rFonts w:eastAsia="Calibri"/>
          <w:lang w:eastAsia="en-US"/>
        </w:rPr>
        <w:t>2.5/[(1</w:t>
      </w:r>
      <w:r w:rsidR="0069260C" w:rsidRPr="002A6673">
        <w:rPr>
          <w:rFonts w:eastAsia="Calibri"/>
          <w:lang w:eastAsia="en-US"/>
        </w:rPr>
        <w:t>−</w:t>
      </w:r>
      <w:r w:rsidRPr="002A6673">
        <w:rPr>
          <w:rFonts w:eastAsia="Calibri"/>
          <w:lang w:eastAsia="en-US"/>
        </w:rPr>
        <w:t>B/N</w:t>
      </w:r>
      <w:r w:rsidRPr="002A6673">
        <w:rPr>
          <w:rFonts w:eastAsia="Calibri"/>
          <w:vertAlign w:val="subscript"/>
          <w:lang w:eastAsia="en-US"/>
        </w:rPr>
        <w:t>EV</w:t>
      </w:r>
      <w:r w:rsidRPr="002A6673">
        <w:rPr>
          <w:rFonts w:eastAsia="Calibri"/>
          <w:lang w:eastAsia="en-US"/>
        </w:rPr>
        <w:t>)√N</w:t>
      </w:r>
      <w:r w:rsidRPr="002A6673">
        <w:rPr>
          <w:rFonts w:eastAsia="Calibri"/>
          <w:vertAlign w:val="subscript"/>
          <w:lang w:eastAsia="en-US"/>
        </w:rPr>
        <w:t>EV</w:t>
      </w:r>
      <w:r w:rsidRPr="002A6673">
        <w:rPr>
          <w:rFonts w:eastAsia="Calibri"/>
          <w:lang w:eastAsia="en-US"/>
        </w:rPr>
        <w:t>], ил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диапазоне от 3.2·10</w:t>
      </w:r>
      <w:r w:rsidR="00052840" w:rsidRPr="002A6673">
        <w:rPr>
          <w:rFonts w:ascii="Cambria Math" w:eastAsia="Calibri" w:hAnsi="Cambria Math" w:cs="Cambria Math"/>
          <w:lang w:eastAsia="en-US"/>
        </w:rPr>
        <w:t>⁻</w:t>
      </w:r>
      <w:r w:rsidR="00D719F1" w:rsidRPr="002A6673">
        <w:rPr>
          <w:rFonts w:ascii="Cambria Math" w:eastAsia="Calibri" w:hAnsi="Cambria Math" w:cs="Cambria Math"/>
          <w:lang w:eastAsia="en-US"/>
        </w:rPr>
        <w:t>⁵</w:t>
      </w:r>
      <w:r w:rsidR="00D719F1" w:rsidRPr="002A6673">
        <w:rPr>
          <w:rFonts w:eastAsia="Calibri"/>
          <w:lang w:eastAsia="en-US"/>
        </w:rPr>
        <w:t xml:space="preserve"> </w:t>
      </w:r>
      <w:r w:rsidRPr="002A6673">
        <w:rPr>
          <w:rFonts w:eastAsia="Calibri"/>
          <w:lang w:eastAsia="en-US"/>
        </w:rPr>
        <w:t xml:space="preserve">для </w:t>
      </w:r>
      <w:r w:rsidR="000328BD" w:rsidRPr="002A6673">
        <w:rPr>
          <w:rFonts w:eastAsia="Calibri"/>
          <w:i/>
          <w:lang w:eastAsia="en-US"/>
        </w:rPr>
        <w:t>π</w:t>
      </w:r>
      <w:r w:rsidR="000328BD" w:rsidRPr="002A6673">
        <w:rPr>
          <w:rFonts w:ascii="Cambria Math" w:eastAsia="Calibri" w:hAnsi="Cambria Math" w:cs="Cambria Math"/>
          <w:i/>
          <w:lang w:eastAsia="en-US"/>
        </w:rPr>
        <w:t>⁺</w:t>
      </w:r>
      <w:r w:rsidR="00B64433" w:rsidRPr="002A6673">
        <w:rPr>
          <w:rFonts w:ascii="MS Mincho" w:eastAsia="MS Mincho" w:hAnsi="MS Mincho" w:cs="MS Mincho" w:hint="eastAsia"/>
          <w:lang w:eastAsia="en-US"/>
        </w:rPr>
        <w:t>‑</w:t>
      </w:r>
      <w:r w:rsidR="00B64433" w:rsidRPr="002A6673">
        <w:rPr>
          <w:rFonts w:eastAsia="Calibri"/>
          <w:lang w:eastAsia="en-US"/>
        </w:rPr>
        <w:t>мезон</w:t>
      </w:r>
      <w:r w:rsidRPr="002A6673">
        <w:rPr>
          <w:rFonts w:eastAsia="Calibri"/>
          <w:lang w:eastAsia="en-US"/>
        </w:rPr>
        <w:t>ов до 3·10</w:t>
      </w:r>
      <w:r w:rsidR="00D719F1" w:rsidRPr="002A6673">
        <w:rPr>
          <w:rFonts w:ascii="Cambria Math" w:eastAsia="Calibri" w:hAnsi="Cambria Math" w:cs="Cambria Math"/>
          <w:lang w:eastAsia="en-US"/>
        </w:rPr>
        <w:t>⁻</w:t>
      </w:r>
      <w:r w:rsidR="00D719F1" w:rsidRPr="002A6673">
        <w:rPr>
          <w:rFonts w:eastAsia="Calibri"/>
          <w:lang w:eastAsia="en-US"/>
        </w:rPr>
        <w:t xml:space="preserve">³ </w:t>
      </w:r>
      <w:r w:rsidRPr="002A6673">
        <w:rPr>
          <w:rFonts w:eastAsia="Calibri"/>
          <w:lang w:eastAsia="en-US"/>
        </w:rPr>
        <w:t xml:space="preserve">для реакции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p</w:t>
      </w:r>
      <w:r w:rsidR="004D5586" w:rsidRPr="002A6673">
        <w:rPr>
          <w:rFonts w:eastAsia="Calibri"/>
          <w:lang w:eastAsia="en-US"/>
        </w:rPr>
        <w:t> </w:t>
      </w:r>
      <w:r w:rsidRPr="002A6673">
        <w:rPr>
          <w:rFonts w:eastAsia="Calibri"/>
          <w:b/>
          <w:i/>
          <w:lang w:eastAsia="en-US"/>
        </w:rPr>
        <w:t>→</w:t>
      </w:r>
      <w:r w:rsidRPr="002A6673">
        <w:rPr>
          <w:rFonts w:eastAsia="Calibri"/>
          <w:i/>
          <w:lang w:eastAsia="en-US"/>
        </w:rPr>
        <w:t>K</w:t>
      </w:r>
      <w:r w:rsidR="00D719F1" w:rsidRPr="002A6673">
        <w:rPr>
          <w:rFonts w:eastAsia="Calibri"/>
          <w:i/>
          <w:lang w:eastAsia="en-US"/>
        </w:rPr>
        <w:t>̃</w:t>
      </w:r>
      <w:r w:rsidR="00AE06E3" w:rsidRPr="002A6673">
        <w:rPr>
          <w:rFonts w:ascii="Cambria Math" w:eastAsia="Calibri" w:hAnsi="Cambria Math" w:cs="Cambria Math"/>
          <w:i/>
          <w:lang w:eastAsia="en-US"/>
        </w:rPr>
        <w:t>⁻</w:t>
      </w:r>
      <w:r w:rsidRPr="002A6673">
        <w:rPr>
          <w:rFonts w:eastAsia="Calibri"/>
          <w:i/>
          <w:vertAlign w:val="superscript"/>
          <w:lang w:eastAsia="en-US"/>
        </w:rPr>
        <w:t>*</w:t>
      </w:r>
      <w:r w:rsidRPr="002A6673">
        <w:rPr>
          <w:rFonts w:eastAsia="Calibri"/>
          <w:i/>
          <w:lang w:eastAsia="en-US"/>
        </w:rPr>
        <w:t>(892) +X</w:t>
      </w:r>
      <w:r w:rsidRPr="002A6673">
        <w:rPr>
          <w:rFonts w:eastAsia="Calibri"/>
          <w:lang w:eastAsia="en-US"/>
        </w:rPr>
        <w:t>. Многие частицы можно будет регистрировать по нескольким каналам распада. Такой объем данных дает возможность распределить статистику по большому числу ячеек</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целью исследования зависимости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от </w:t>
      </w:r>
      <w:r w:rsidRPr="002A6673">
        <w:rPr>
          <w:rFonts w:eastAsia="Calibri"/>
          <w:i/>
          <w:lang w:eastAsia="en-US"/>
        </w:rPr>
        <w:t>p</w:t>
      </w:r>
      <w:r w:rsidRPr="002A6673">
        <w:rPr>
          <w:rFonts w:eastAsia="Calibri"/>
          <w:sz w:val="22"/>
          <w:vertAlign w:val="subscript"/>
          <w:lang w:eastAsia="en-US"/>
        </w:rPr>
        <w:t>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при этом на порядок увеличится статистическая неопределенность, но</w:t>
      </w:r>
      <w:r w:rsidR="00D1407E" w:rsidRPr="002A6673">
        <w:rPr>
          <w:rFonts w:eastAsia="Calibri"/>
          <w:lang w:eastAsia="en-US"/>
        </w:rPr>
        <w:t xml:space="preserve"> и</w:t>
      </w:r>
      <w:r w:rsidR="00655E4A" w:rsidRPr="002A6673">
        <w:rPr>
          <w:rFonts w:eastAsia="Calibri"/>
          <w:lang w:eastAsia="en-US"/>
        </w:rPr>
        <w:t xml:space="preserve"> </w:t>
      </w:r>
      <w:r w:rsidR="00D1407E" w:rsidRPr="002A6673">
        <w:rPr>
          <w:rFonts w:eastAsia="Calibri"/>
          <w:lang w:eastAsia="en-US"/>
        </w:rPr>
        <w:t>в</w:t>
      </w:r>
      <w:r w:rsidR="00655E4A" w:rsidRPr="002A6673">
        <w:rPr>
          <w:rFonts w:eastAsia="Calibri"/>
          <w:lang w:eastAsia="en-US"/>
        </w:rPr>
        <w:t xml:space="preserve"> </w:t>
      </w:r>
      <w:r w:rsidRPr="002A6673">
        <w:rPr>
          <w:rFonts w:eastAsia="Calibri"/>
          <w:lang w:eastAsia="en-US"/>
        </w:rPr>
        <w:t xml:space="preserve">этом случае </w:t>
      </w:r>
      <w:r w:rsidR="00F97713" w:rsidRPr="002A6673">
        <w:rPr>
          <w:rFonts w:eastAsia="Calibri"/>
          <w:lang w:eastAsia="en-US"/>
        </w:rPr>
        <w:t xml:space="preserve">статистика </w:t>
      </w:r>
      <w:r w:rsidRPr="002A6673">
        <w:rPr>
          <w:rFonts w:eastAsia="Calibri"/>
          <w:lang w:eastAsia="en-US"/>
        </w:rPr>
        <w:t>будет более чем достаточной для анализа данных</w:t>
      </w:r>
      <w:r w:rsidR="001C7554" w:rsidRPr="002A6673">
        <w:rPr>
          <w:rFonts w:eastAsia="Calibri"/>
          <w:lang w:eastAsia="en-US"/>
        </w:rPr>
        <w:t>.</w:t>
      </w:r>
    </w:p>
    <w:p w:rsidR="001C7554" w:rsidRPr="002A6673" w:rsidRDefault="00D0264E" w:rsidP="00A75A28">
      <w:pPr>
        <w:pStyle w:val="ac"/>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821726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1</w:t>
      </w:r>
      <w:r w:rsidR="00D06246" w:rsidRPr="002A6673">
        <w:fldChar w:fldCharType="end"/>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качестве примера приведен массовый спектр реакции рождения </w:t>
      </w:r>
      <w:r w:rsidRPr="002A6673">
        <w:rPr>
          <w:rFonts w:eastAsia="Calibri"/>
          <w:i/>
          <w:lang w:eastAsia="en-US"/>
        </w:rPr>
        <w:t>ω(782)</w:t>
      </w:r>
      <w:r w:rsidRPr="002A6673">
        <w:rPr>
          <w:rFonts w:eastAsia="Calibri"/>
          <w:b/>
          <w:i/>
          <w:lang w:eastAsia="en-US"/>
        </w:rPr>
        <w:t>→</w:t>
      </w:r>
      <w:r w:rsidRPr="002A6673">
        <w:rPr>
          <w:rFonts w:eastAsia="Calibri"/>
          <w:i/>
          <w:lang w:eastAsia="en-US"/>
        </w:rPr>
        <w:t xml:space="preserve"> γ</w:t>
      </w:r>
      <w:r w:rsidR="00F97713" w:rsidRPr="002A6673">
        <w:rPr>
          <w:rFonts w:eastAsia="Calibri"/>
          <w:i/>
          <w:lang w:eastAsia="en-US"/>
        </w:rPr>
        <w:t> </w:t>
      </w:r>
      <w:r w:rsidR="00FD4444" w:rsidRPr="002A6673">
        <w:rPr>
          <w:rFonts w:eastAsia="Calibri"/>
          <w:i/>
          <w:lang w:eastAsia="en-US"/>
        </w:rPr>
        <w:t>π</w:t>
      </w:r>
      <w:r w:rsidR="00FD4444" w:rsidRPr="002A6673">
        <w:rPr>
          <w:rFonts w:ascii="Cambria Math" w:eastAsia="Calibri" w:hAnsi="Cambria Math" w:cs="Cambria Math"/>
          <w:i/>
          <w:lang w:eastAsia="en-US"/>
        </w:rPr>
        <w:t>⁰</w:t>
      </w:r>
      <w:r w:rsidRPr="002A6673">
        <w:rPr>
          <w:rFonts w:eastAsia="Calibri"/>
          <w:lang w:eastAsia="en-US"/>
        </w:rPr>
        <w:t xml:space="preserve"> за один час работы ускорителя</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сбросе 10</w:t>
      </w:r>
      <w:r w:rsidR="00D719F1" w:rsidRPr="002A6673">
        <w:rPr>
          <w:rFonts w:ascii="Cambria Math" w:eastAsia="Calibri" w:hAnsi="Cambria Math" w:cs="Cambria Math"/>
          <w:lang w:eastAsia="en-US"/>
        </w:rPr>
        <w:t>⁶</w:t>
      </w:r>
      <w:r w:rsidRPr="002A6673">
        <w:rPr>
          <w:rFonts w:eastAsia="Calibri"/>
          <w:lang w:eastAsia="en-US"/>
        </w:rPr>
        <w:t xml:space="preserve"> протонов/цикл</w:t>
      </w:r>
      <w:r w:rsidR="001C7554" w:rsidRPr="002A6673">
        <w:rPr>
          <w:rFonts w:eastAsia="Calibri"/>
          <w:lang w:eastAsia="en-US"/>
        </w:rPr>
        <w:t>.</w:t>
      </w:r>
    </w:p>
    <w:p w:rsidR="00DE6F77" w:rsidRPr="002A6673" w:rsidRDefault="006F7A2B" w:rsidP="004D5586">
      <w:pPr>
        <w:pStyle w:val="affa"/>
        <w:spacing w:before="0"/>
        <w:rPr>
          <w:noProof w:val="0"/>
        </w:rPr>
      </w:pPr>
      <w:r w:rsidRPr="002A6673">
        <w:rPr>
          <w:rFonts w:eastAsia="Calibri"/>
        </w:rPr>
        <w:lastRenderedPageBreak/>
        <w:drawing>
          <wp:inline distT="0" distB="0" distL="0" distR="0" wp14:anchorId="078BD67D" wp14:editId="1AB02E2A">
            <wp:extent cx="3238500" cy="193141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46734" cy="1936325"/>
                    </a:xfrm>
                    <a:prstGeom prst="rect">
                      <a:avLst/>
                    </a:prstGeom>
                    <a:noFill/>
                  </pic:spPr>
                </pic:pic>
              </a:graphicData>
            </a:graphic>
          </wp:inline>
        </w:drawing>
      </w:r>
    </w:p>
    <w:p w:rsidR="006F7A2B" w:rsidRPr="002A6673" w:rsidRDefault="00545B93" w:rsidP="003C6088">
      <w:pPr>
        <w:pStyle w:val="aff7"/>
      </w:pPr>
      <w:bookmarkStart w:id="63" w:name="_Ref48821726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1</w:t>
      </w:r>
      <w:r w:rsidR="00D06246" w:rsidRPr="002A6673">
        <w:fldChar w:fldCharType="end"/>
      </w:r>
      <w:bookmarkEnd w:id="63"/>
      <w:r w:rsidR="00DE6F77" w:rsidRPr="002A6673">
        <w:rPr>
          <w:rFonts w:eastAsia="Calibri"/>
          <w:sz w:val="24"/>
          <w:szCs w:val="24"/>
          <w:lang w:eastAsia="en-US"/>
        </w:rPr>
        <w:t xml:space="preserve"> </w:t>
      </w:r>
      <w:r w:rsidR="00DE6F77" w:rsidRPr="002A6673">
        <w:t>Эффективная масса продуктов распада</w:t>
      </w:r>
      <w:r w:rsidR="00D1407E" w:rsidRPr="002A6673">
        <w:t xml:space="preserve"> в </w:t>
      </w:r>
      <w:r w:rsidR="00DE6F77" w:rsidRPr="002A6673">
        <w:t xml:space="preserve">процессах типа </w:t>
      </w:r>
      <w:r w:rsidR="00DE6F77" w:rsidRPr="002A6673">
        <w:rPr>
          <w:i/>
        </w:rPr>
        <w:t>pp→</w:t>
      </w:r>
      <w:r w:rsidR="00F62E3E" w:rsidRPr="002A6673">
        <w:rPr>
          <w:sz w:val="24"/>
          <w:szCs w:val="24"/>
        </w:rPr>
        <w:t xml:space="preserve"> </w:t>
      </w:r>
      <w:r w:rsidR="00F62E3E" w:rsidRPr="002A6673">
        <w:rPr>
          <w:i/>
        </w:rPr>
        <w:t>ω(782)</w:t>
      </w:r>
      <w:r w:rsidR="00DE6F77" w:rsidRPr="002A6673">
        <w:rPr>
          <w:i/>
        </w:rPr>
        <w:t>+</w:t>
      </w:r>
      <w:r w:rsidR="00F62E3E" w:rsidRPr="002A6673">
        <w:rPr>
          <w:i/>
        </w:rPr>
        <w:t>X</w:t>
      </w:r>
      <w:r w:rsidR="00DE6F77" w:rsidRPr="002A6673">
        <w:t xml:space="preserve">, </w:t>
      </w:r>
      <w:r w:rsidR="006E5059" w:rsidRPr="002A6673">
        <w:br/>
      </w:r>
      <w:r w:rsidR="00DE6F77" w:rsidRPr="002A6673">
        <w:t>где</w:t>
      </w:r>
      <w:r w:rsidR="00DE6F77" w:rsidRPr="002A6673">
        <w:rPr>
          <w:rFonts w:eastAsia="Calibri"/>
          <w:sz w:val="24"/>
          <w:szCs w:val="24"/>
          <w:lang w:eastAsia="en-US"/>
        </w:rPr>
        <w:t xml:space="preserve"> </w:t>
      </w:r>
      <w:r w:rsidR="0069260C" w:rsidRPr="002A6673">
        <w:rPr>
          <w:i/>
        </w:rPr>
        <w:t>ω</w:t>
      </w:r>
      <w:r w:rsidR="00DE6F77" w:rsidRPr="002A6673">
        <w:t xml:space="preserve">(782)→ </w:t>
      </w:r>
      <w:r w:rsidR="0069260C" w:rsidRPr="002A6673">
        <w:rPr>
          <w:i/>
        </w:rPr>
        <w:t>γ</w:t>
      </w:r>
      <w:r w:rsidR="00DE6F77" w:rsidRPr="002A6673">
        <w:t xml:space="preserve"> </w:t>
      </w:r>
      <w:r w:rsidR="0069260C" w:rsidRPr="002A6673">
        <w:rPr>
          <w:i/>
        </w:rPr>
        <w:t>π</w:t>
      </w:r>
      <w:r w:rsidR="00FD4444" w:rsidRPr="002A6673">
        <w:rPr>
          <w:rFonts w:ascii="Cambria Math" w:hAnsi="Cambria Math" w:cs="Cambria Math"/>
        </w:rPr>
        <w:t>⁰</w:t>
      </w:r>
    </w:p>
    <w:p w:rsidR="00A74452" w:rsidRPr="002A6673" w:rsidRDefault="00A74452" w:rsidP="00A74452">
      <w:pPr>
        <w:pStyle w:val="ac"/>
        <w:rPr>
          <w:rFonts w:eastAsia="Calibri"/>
          <w:lang w:eastAsia="en-US"/>
        </w:rPr>
      </w:pPr>
      <w:r w:rsidRPr="002A6673">
        <w:rPr>
          <w:rFonts w:eastAsia="Calibri"/>
          <w:lang w:eastAsia="en-US"/>
        </w:rPr>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2A6673">
        <w:rPr>
          <w:rFonts w:eastAsia="Calibri"/>
          <w:lang w:eastAsia="en-US"/>
        </w:rPr>
        <w:softHyphen/>
        <w:t>речный импульс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переменная Фейнмана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энергия реакции √</w:t>
      </w:r>
      <w:r w:rsidRPr="002A6673">
        <w:rPr>
          <w:rFonts w:eastAsia="Calibri"/>
          <w:i/>
          <w:lang w:eastAsia="en-US"/>
        </w:rPr>
        <w:t>s</w:t>
      </w:r>
      <w:r w:rsidRPr="002A6673">
        <w:rPr>
          <w:rFonts w:eastAsia="Calibri"/>
          <w:lang w:eastAsia="en-US"/>
        </w:rPr>
        <w:t xml:space="preserve"> в с.ц.м., атомный вес мишени </w:t>
      </w:r>
      <w:r w:rsidRPr="002A6673">
        <w:rPr>
          <w:rFonts w:eastAsia="Calibri"/>
          <w:i/>
          <w:lang w:eastAsia="en-US"/>
        </w:rPr>
        <w:t>A</w:t>
      </w:r>
      <w:r w:rsidRPr="002A6673">
        <w:rPr>
          <w:rFonts w:ascii="Cambria Math" w:eastAsia="Calibri" w:hAnsi="Cambria Math" w:cs="Cambria Math"/>
          <w:lang w:eastAsia="en-US"/>
        </w:rPr>
        <w:t>₂</w:t>
      </w:r>
      <w:r w:rsidRPr="002A6673">
        <w:rPr>
          <w:rFonts w:eastAsia="Calibri"/>
          <w:lang w:eastAsia="en-US"/>
        </w:rPr>
        <w:t xml:space="preserve"> или пучка </w:t>
      </w:r>
      <w:r w:rsidRPr="002A6673">
        <w:rPr>
          <w:rFonts w:eastAsia="Calibri"/>
          <w:i/>
          <w:lang w:eastAsia="en-US"/>
        </w:rPr>
        <w:t>A</w:t>
      </w:r>
      <w:r w:rsidRPr="002A6673">
        <w:rPr>
          <w:rFonts w:ascii="Cambria Math" w:eastAsia="Calibri" w:hAnsi="Cambria Math" w:cs="Cambria Math"/>
          <w:lang w:eastAsia="en-US"/>
        </w:rPr>
        <w:t>₁</w:t>
      </w:r>
      <w:r w:rsidRPr="002A6673">
        <w:rPr>
          <w:rFonts w:eastAsia="Calibri"/>
          <w:lang w:eastAsia="en-US"/>
        </w:rPr>
        <w:t>, множественность вторичных заряженных частиц в событии (</w:t>
      </w:r>
      <w:r w:rsidRPr="002A6673">
        <w:rPr>
          <w:rFonts w:eastAsia="Calibri"/>
          <w:i/>
          <w:lang w:eastAsia="en-US"/>
        </w:rPr>
        <w:t>N</w:t>
      </w:r>
      <w:r w:rsidRPr="002A6673">
        <w:rPr>
          <w:rFonts w:eastAsia="Calibri"/>
          <w:vertAlign w:val="subscript"/>
          <w:lang w:eastAsia="en-US"/>
        </w:rPr>
        <w:t>ch</w:t>
      </w:r>
      <w:r w:rsidRPr="002A6673">
        <w:rPr>
          <w:rFonts w:eastAsia="Calibri"/>
          <w:lang w:eastAsia="en-US"/>
        </w:rPr>
        <w:t>), а также центральность (</w:t>
      </w:r>
      <w:r w:rsidRPr="002A6673">
        <w:rPr>
          <w:rFonts w:eastAsia="Calibri"/>
          <w:i/>
          <w:lang w:eastAsia="en-US"/>
        </w:rPr>
        <w:t>C</w:t>
      </w:r>
      <w:r w:rsidRPr="002A6673">
        <w:rPr>
          <w:rFonts w:eastAsia="Calibri"/>
          <w:vertAlign w:val="subscript"/>
          <w:lang w:eastAsia="en-US"/>
        </w:rPr>
        <w:t>T</w:t>
      </w:r>
      <w:r w:rsidRPr="002A6673">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w:t>
      </w:r>
      <w:r w:rsidRPr="002A6673">
        <w:rPr>
          <w:rFonts w:eastAsia="Calibri"/>
          <w:lang w:eastAsia="en-US"/>
        </w:rPr>
        <w:softHyphen/>
        <w:t>ности и времени пролета.</w:t>
      </w:r>
    </w:p>
    <w:p w:rsidR="001C7554" w:rsidRPr="002A6673" w:rsidRDefault="00557585" w:rsidP="00A75A28">
      <w:pPr>
        <w:pStyle w:val="ac"/>
        <w:rPr>
          <w:rFonts w:eastAsia="Calibri"/>
          <w:lang w:eastAsia="en-US"/>
        </w:rPr>
      </w:pPr>
      <w:r w:rsidRPr="002A6673">
        <w:rPr>
          <w:rFonts w:eastAsia="Calibri"/>
          <w:lang w:eastAsia="en-US"/>
        </w:rPr>
        <w:t>Измерение множественности адронов дает дополнительную информацию о дина</w:t>
      </w:r>
      <w:r w:rsidR="00975969" w:rsidRPr="002A6673">
        <w:rPr>
          <w:rFonts w:eastAsia="Calibri"/>
          <w:lang w:eastAsia="en-US"/>
        </w:rPr>
        <w:softHyphen/>
      </w:r>
      <w:r w:rsidRPr="002A6673">
        <w:rPr>
          <w:rFonts w:eastAsia="Calibri"/>
          <w:lang w:eastAsia="en-US"/>
        </w:rPr>
        <w:t>мике сильных взаимодействий. Множественность заряженных адронов характеризует те</w:t>
      </w:r>
      <w:r w:rsidR="0024080E" w:rsidRPr="002A6673">
        <w:rPr>
          <w:rFonts w:eastAsia="Calibri"/>
          <w:lang w:eastAsia="en-US"/>
        </w:rPr>
        <w:t>мпературу</w:t>
      </w:r>
      <w:r w:rsidR="00D1407E" w:rsidRPr="002A6673">
        <w:rPr>
          <w:rFonts w:eastAsia="Calibri"/>
          <w:lang w:eastAsia="en-US"/>
        </w:rPr>
        <w:t xml:space="preserve"> и</w:t>
      </w:r>
      <w:r w:rsidR="00655E4A" w:rsidRPr="002A6673">
        <w:rPr>
          <w:rFonts w:eastAsia="Calibri"/>
          <w:lang w:eastAsia="en-US"/>
        </w:rPr>
        <w:t xml:space="preserve"> </w:t>
      </w:r>
      <w:r w:rsidR="0024080E" w:rsidRPr="002A6673">
        <w:rPr>
          <w:rFonts w:eastAsia="Calibri"/>
          <w:lang w:eastAsia="en-US"/>
        </w:rPr>
        <w:t>плотность состояния</w:t>
      </w:r>
      <w:r w:rsidR="009C79C1" w:rsidRPr="002A6673">
        <w:rPr>
          <w:rFonts w:eastAsia="Calibri"/>
          <w:lang w:eastAsia="en-US"/>
        </w:rPr>
        <w:t>, образующего</w:t>
      </w:r>
      <w:r w:rsidRPr="002A6673">
        <w:rPr>
          <w:rFonts w:eastAsia="Calibri"/>
          <w:lang w:eastAsia="en-US"/>
        </w:rPr>
        <w:t>с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омент взаимодействия,</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 процесс адронизаци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конфайнмента кварков. Первые измерения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ля заряженных пи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эксперименте BRAHMS на коллайдере RHIC (</w:t>
      </w:r>
      <w:r w:rsidR="00F97713" w:rsidRPr="002A6673">
        <w:rPr>
          <w:rFonts w:eastAsia="Calibri"/>
          <w:lang w:eastAsia="en-US"/>
        </w:rPr>
        <w:t>БНЛ</w:t>
      </w:r>
      <w:r w:rsidRPr="002A6673">
        <w:rPr>
          <w:rFonts w:eastAsia="Calibri"/>
          <w:lang w:eastAsia="en-US"/>
        </w:rPr>
        <w:t>, США) показали значительную зависимость асимметрии от множественности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обытии [</w:t>
      </w:r>
      <w:r w:rsidR="0024080E" w:rsidRPr="002A6673">
        <w:rPr>
          <w:rStyle w:val="ab"/>
          <w:rFonts w:eastAsia="Calibri"/>
          <w:vertAlign w:val="baseline"/>
          <w:lang w:eastAsia="en-US"/>
        </w:rPr>
        <w:endnoteReference w:id="39"/>
      </w:r>
      <w:r w:rsidRPr="002A6673">
        <w:rPr>
          <w:rFonts w:eastAsia="Calibri"/>
          <w:lang w:eastAsia="en-US"/>
        </w:rPr>
        <w:t>].</w:t>
      </w:r>
      <w:r w:rsidR="00483437" w:rsidRPr="002A6673">
        <w:rPr>
          <w:rFonts w:eastAsia="Calibri"/>
          <w:lang w:eastAsia="en-US"/>
        </w:rPr>
        <w:t xml:space="preserve"> </w:t>
      </w:r>
      <w:r w:rsidRPr="002A6673">
        <w:rPr>
          <w:rFonts w:eastAsia="Calibri"/>
          <w:lang w:eastAsia="en-US"/>
        </w:rPr>
        <w:t>Исследование корреляции спиновых наблюдаемых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w:t>
      </w:r>
      <w:r w:rsidRPr="002A6673">
        <w:rPr>
          <w:rFonts w:eastAsia="Calibri"/>
          <w:vertAlign w:val="subscript"/>
          <w:lang w:eastAsia="en-US"/>
        </w:rPr>
        <w:t xml:space="preserve"> </w:t>
      </w:r>
      <w:r w:rsidRPr="002A6673">
        <w:rPr>
          <w:rFonts w:eastAsia="Calibri"/>
          <w:i/>
          <w:lang w:eastAsia="en-US"/>
        </w:rPr>
        <w:t>P</w:t>
      </w:r>
      <w:r w:rsidRPr="002A6673">
        <w:rPr>
          <w:rFonts w:eastAsia="Calibri"/>
          <w:vertAlign w:val="subscript"/>
          <w:lang w:eastAsia="en-US"/>
        </w:rPr>
        <w:t>N</w:t>
      </w:r>
      <w:r w:rsidRPr="002A6673">
        <w:rPr>
          <w:rFonts w:eastAsia="Calibri"/>
          <w:lang w:eastAsia="en-US"/>
        </w:rPr>
        <w:t>,</w:t>
      </w:r>
      <w:r w:rsidRPr="002A6673">
        <w:rPr>
          <w:rFonts w:eastAsia="Calibri"/>
          <w:vertAlign w:val="subscript"/>
          <w:lang w:eastAsia="en-US"/>
        </w:rPr>
        <w:t xml:space="preserve"> </w:t>
      </w:r>
      <w:r w:rsidRPr="002A6673">
        <w:rPr>
          <w:rFonts w:eastAsia="Calibri"/>
          <w:i/>
          <w:lang w:eastAsia="en-US"/>
        </w:rPr>
        <w:t>ρ</w:t>
      </w:r>
      <w:r w:rsidR="00F97713" w:rsidRPr="002A6673">
        <w:rPr>
          <w:rFonts w:eastAsia="Calibri"/>
          <w:vertAlign w:val="subscript"/>
          <w:lang w:eastAsia="en-US"/>
        </w:rPr>
        <w:t>m</w:t>
      </w:r>
      <w:r w:rsidR="0069260C" w:rsidRPr="002A6673">
        <w:rPr>
          <w:rFonts w:eastAsia="Calibri"/>
          <w:vertAlign w:val="subscript"/>
          <w:lang w:eastAsia="en-US"/>
        </w:rPr>
        <w:t>,</w:t>
      </w:r>
      <w:r w:rsidRPr="002A6673">
        <w:rPr>
          <w:rFonts w:eastAsia="Calibri"/>
          <w:vertAlign w:val="subscript"/>
          <w:lang w:eastAsia="en-US"/>
        </w:rPr>
        <w:t>m</w:t>
      </w:r>
      <w:r w:rsidR="00F97713" w:rsidRPr="002A6673">
        <w:rPr>
          <w:rFonts w:eastAsia="Calibri"/>
          <w:vertAlign w:val="subscript"/>
          <w:lang w:eastAsia="en-US"/>
        </w:rPr>
        <w:t>'</w:t>
      </w:r>
      <w:r w:rsidRPr="002A6673">
        <w:rPr>
          <w:rFonts w:eastAsia="Calibri"/>
          <w:lang w:eastAsia="en-US"/>
        </w:rPr>
        <w:t xml:space="preserve">, </w:t>
      </w:r>
      <w:r w:rsidRPr="002A6673">
        <w:rPr>
          <w:rFonts w:eastAsia="Calibri"/>
          <w:i/>
          <w:lang w:eastAsia="en-US"/>
        </w:rPr>
        <w:t>D</w:t>
      </w:r>
      <w:r w:rsidRPr="002A6673">
        <w:rPr>
          <w:rFonts w:eastAsia="Calibri"/>
          <w:vertAlign w:val="subscript"/>
          <w:lang w:eastAsia="en-US"/>
        </w:rPr>
        <w:t>NN</w:t>
      </w:r>
      <w:r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множественности </w:t>
      </w:r>
      <w:r w:rsidRPr="002A6673">
        <w:rPr>
          <w:rFonts w:eastAsia="Calibri"/>
          <w:i/>
          <w:lang w:eastAsia="en-US"/>
        </w:rPr>
        <w:t>N</w:t>
      </w:r>
      <w:r w:rsidRPr="002A6673">
        <w:rPr>
          <w:rFonts w:eastAsia="Calibri"/>
          <w:vertAlign w:val="subscript"/>
          <w:lang w:eastAsia="en-US"/>
        </w:rPr>
        <w:t>ch</w:t>
      </w:r>
      <w:r w:rsidRPr="002A6673">
        <w:rPr>
          <w:rFonts w:eastAsia="Calibri"/>
          <w:lang w:eastAsia="en-US"/>
        </w:rPr>
        <w:t xml:space="preserve"> открывает новые возможности изучения механизма происхождения поляризационных явлений</w:t>
      </w:r>
      <w:r w:rsidR="001C7554" w:rsidRPr="002A6673">
        <w:rPr>
          <w:rFonts w:eastAsia="Calibri"/>
          <w:lang w:eastAsia="en-US"/>
        </w:rPr>
        <w:t>.</w:t>
      </w:r>
    </w:p>
    <w:p w:rsidR="001C7554" w:rsidRPr="002A6673" w:rsidRDefault="00557585" w:rsidP="00A75A28">
      <w:pPr>
        <w:pStyle w:val="ac"/>
        <w:rPr>
          <w:rFonts w:eastAsia="Calibri"/>
          <w:lang w:eastAsia="en-US"/>
        </w:rPr>
      </w:pPr>
      <w:r w:rsidRPr="002A6673">
        <w:rPr>
          <w:rFonts w:eastAsia="Calibri"/>
          <w:lang w:eastAsia="en-US"/>
        </w:rPr>
        <w:t>Для многих реакций</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образованием бари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бари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онечном состоя</w:t>
      </w:r>
      <w:r w:rsidR="00E80A46" w:rsidRPr="002A6673">
        <w:rPr>
          <w:rFonts w:eastAsia="Calibri"/>
          <w:lang w:eastAsia="en-US"/>
        </w:rPr>
        <w:softHyphen/>
      </w:r>
      <w:r w:rsidRPr="002A6673">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регистрации </w:t>
      </w:r>
      <w:r w:rsidR="00262652" w:rsidRPr="002A6673">
        <w:rPr>
          <w:rFonts w:eastAsia="Calibri"/>
          <w:lang w:eastAsia="en-US"/>
        </w:rPr>
        <w:t>нейтр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i/>
          <w:lang w:eastAsia="en-US"/>
        </w:rPr>
        <w:t>K</w:t>
      </w:r>
      <w:r w:rsidR="00D719F1" w:rsidRPr="002A6673">
        <w:rPr>
          <w:rFonts w:ascii="Cambria Math" w:eastAsia="Calibri" w:hAnsi="Cambria Math" w:cs="Cambria Math"/>
          <w:i/>
          <w:lang w:eastAsia="en-US"/>
        </w:rPr>
        <w:t>⁰</w:t>
      </w:r>
      <w:r w:rsidRPr="002A6673">
        <w:rPr>
          <w:rFonts w:eastAsia="Calibri"/>
          <w:i/>
          <w:vertAlign w:val="subscript"/>
          <w:lang w:eastAsia="en-US"/>
        </w:rPr>
        <w:t>L</w:t>
      </w:r>
      <w:r w:rsidR="00B64433" w:rsidRPr="002A6673">
        <w:rPr>
          <w:rFonts w:ascii="MS Mincho" w:eastAsia="MS Mincho" w:hAnsi="MS Mincho" w:cs="MS Mincho" w:hint="eastAsia"/>
          <w:lang w:eastAsia="en-US"/>
        </w:rPr>
        <w:t>‑</w:t>
      </w:r>
      <w:r w:rsidR="00B64433" w:rsidRPr="002A6673">
        <w:rPr>
          <w:rFonts w:eastAsia="Calibri"/>
          <w:lang w:eastAsia="en-US"/>
        </w:rPr>
        <w:t>мезон</w:t>
      </w:r>
      <w:r w:rsidRPr="002A6673">
        <w:rPr>
          <w:rFonts w:eastAsia="Calibri"/>
          <w:lang w:eastAsia="en-US"/>
        </w:rPr>
        <w:t>ов</w:t>
      </w:r>
      <w:r w:rsidR="001C7554" w:rsidRPr="002A6673">
        <w:rPr>
          <w:rFonts w:eastAsia="Calibri"/>
          <w:lang w:eastAsia="en-US"/>
        </w:rPr>
        <w:t>.</w:t>
      </w:r>
    </w:p>
    <w:p w:rsidR="001C7554" w:rsidRPr="002A6673" w:rsidRDefault="002F54D9" w:rsidP="00F97713">
      <w:pPr>
        <w:pStyle w:val="ac"/>
        <w:rPr>
          <w:rFonts w:eastAsia="Calibri"/>
          <w:lang w:eastAsia="en-US"/>
        </w:rPr>
      </w:pPr>
      <w:r w:rsidRPr="002A6673">
        <w:rPr>
          <w:rFonts w:eastAsia="Calibri"/>
          <w:lang w:eastAsia="en-US"/>
        </w:rPr>
        <w:t>В</w:t>
      </w:r>
      <w:r w:rsidR="00483437" w:rsidRPr="002A6673">
        <w:rPr>
          <w:rFonts w:eastAsia="Calibri"/>
          <w:lang w:eastAsia="en-US"/>
        </w:rPr>
        <w:t xml:space="preserve"> </w:t>
      </w:r>
      <w:r w:rsidR="00D06246" w:rsidRPr="002A6673">
        <w:fldChar w:fldCharType="begin"/>
      </w:r>
      <w:r w:rsidR="001C7276" w:rsidRPr="002A6673">
        <w:instrText xml:space="preserve"> REF _Ref48821664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3</w:t>
      </w:r>
      <w:r w:rsidR="00D06246" w:rsidRPr="002A6673">
        <w:fldChar w:fldCharType="end"/>
      </w:r>
      <w:r w:rsidR="006F7A2B" w:rsidRPr="002A6673">
        <w:rPr>
          <w:rFonts w:eastAsia="Calibri"/>
          <w:lang w:eastAsia="en-US"/>
        </w:rPr>
        <w:t xml:space="preserve"> </w:t>
      </w:r>
      <w:r w:rsidR="006F7A2B" w:rsidRPr="002A6673">
        <w:rPr>
          <w:rFonts w:eastAsia="Calibri"/>
        </w:rPr>
        <w:t>показана</w:t>
      </w:r>
      <w:r w:rsidR="00F97713" w:rsidRPr="002A6673">
        <w:rPr>
          <w:rFonts w:eastAsia="Calibri"/>
        </w:rPr>
        <w:t xml:space="preserve"> ожидаемая</w:t>
      </w:r>
      <w:r w:rsidR="006F7A2B" w:rsidRPr="002A6673">
        <w:rPr>
          <w:rFonts w:eastAsia="Calibri"/>
          <w:lang w:eastAsia="en-US"/>
        </w:rPr>
        <w:t xml:space="preserve"> статистика регистрации гиперонов</w:t>
      </w:r>
      <w:r w:rsidR="001C7554" w:rsidRPr="002A6673">
        <w:rPr>
          <w:rFonts w:eastAsia="Calibri"/>
          <w:lang w:eastAsia="en-US"/>
        </w:rPr>
        <w:t>.</w:t>
      </w:r>
    </w:p>
    <w:p w:rsidR="006F7A2B" w:rsidRPr="002A6673" w:rsidRDefault="00545B93" w:rsidP="0053414D">
      <w:pPr>
        <w:pStyle w:val="aff6"/>
      </w:pPr>
      <w:bookmarkStart w:id="64" w:name="_Ref488216644"/>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1</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3</w:t>
      </w:r>
      <w:r w:rsidR="00D06246" w:rsidRPr="002A6673">
        <w:fldChar w:fldCharType="end"/>
      </w:r>
      <w:bookmarkEnd w:id="64"/>
      <w:r w:rsidR="006F7A2B" w:rsidRPr="002A6673">
        <w:t xml:space="preserve"> Ожидаемое число событий N</w:t>
      </w:r>
      <w:r w:rsidR="006F7A2B" w:rsidRPr="002A6673">
        <w:rPr>
          <w:vertAlign w:val="subscript"/>
        </w:rPr>
        <w:t>EV</w:t>
      </w:r>
      <w:r w:rsidR="006F7A2B" w:rsidRPr="002A6673">
        <w:t xml:space="preserve"> рождения гиперонов</w:t>
      </w:r>
      <w:r w:rsidR="00D1407E" w:rsidRPr="002A6673">
        <w:t xml:space="preserve"> и</w:t>
      </w:r>
      <w:r w:rsidR="00655E4A" w:rsidRPr="002A6673">
        <w:t xml:space="preserve"> </w:t>
      </w:r>
      <w:r w:rsidR="006F7A2B" w:rsidRPr="002A6673">
        <w:t>отношение эффекта</w:t>
      </w:r>
      <w:r w:rsidR="00AA7C51" w:rsidRPr="002A6673">
        <w:t xml:space="preserve"> к</w:t>
      </w:r>
      <w:r w:rsidR="00655E4A" w:rsidRPr="002A6673">
        <w:t xml:space="preserve"> </w:t>
      </w:r>
      <w:r w:rsidR="006F7A2B" w:rsidRPr="002A6673">
        <w:t xml:space="preserve">фону </w:t>
      </w:r>
      <w:r w:rsidR="0069260C" w:rsidRPr="002A6673">
        <w:rPr>
          <w:i/>
        </w:rPr>
        <w:t>S</w:t>
      </w:r>
      <w:r w:rsidR="006F7A2B" w:rsidRPr="002A6673">
        <w:t>/</w:t>
      </w:r>
      <w:r w:rsidR="0069260C" w:rsidRPr="002A6673">
        <w:rPr>
          <w:i/>
        </w:rPr>
        <w:t>B</w:t>
      </w:r>
      <w:r w:rsidR="006F7A2B" w:rsidRPr="002A6673">
        <w:t xml:space="preserve"> </w:t>
      </w:r>
      <w:r w:rsidR="0053414D" w:rsidRPr="002A6673">
        <w:br/>
      </w:r>
      <w:r w:rsidR="006F7A2B" w:rsidRPr="002A6673">
        <w:t>для месячного сеанса на</w:t>
      </w:r>
      <w:r w:rsidR="00483437" w:rsidRPr="002A6673">
        <w:t xml:space="preserve"> </w:t>
      </w:r>
      <w:r w:rsidR="006F7A2B" w:rsidRPr="002A6673">
        <w:t>протонном пучке (6·10</w:t>
      </w:r>
      <w:r w:rsidR="00D719F1" w:rsidRPr="002A6673">
        <w:t>¹</w:t>
      </w:r>
      <w:r w:rsidR="00D719F1" w:rsidRPr="002A6673">
        <w:rPr>
          <w:rFonts w:ascii="Cambria Math" w:hAnsi="Cambria Math" w:cs="Cambria Math"/>
        </w:rPr>
        <w:t>⁰</w:t>
      </w:r>
      <w:r w:rsidR="006F7A2B" w:rsidRPr="002A6673">
        <w:t xml:space="preserve"> взаимодействий) </w:t>
      </w:r>
      <w:r w:rsidR="0053414D" w:rsidRPr="002A6673">
        <w:br/>
      </w:r>
      <w:r w:rsidR="006F7A2B" w:rsidRPr="002A6673">
        <w:t>при триг</w:t>
      </w:r>
      <w:r w:rsidR="003665BF" w:rsidRPr="002A6673">
        <w:t>гере только на взаимодействие</w:t>
      </w:r>
      <w:r w:rsidR="00D1407E" w:rsidRPr="002A6673">
        <w:t xml:space="preserve"> в</w:t>
      </w:r>
      <w:r w:rsidR="00655E4A" w:rsidRPr="002A6673">
        <w:t xml:space="preserve"> </w:t>
      </w:r>
      <w:r w:rsidR="006F7A2B" w:rsidRPr="002A6673">
        <w:t>мишени</w:t>
      </w:r>
    </w:p>
    <w:tbl>
      <w:tblPr>
        <w:tblStyle w:val="affc"/>
        <w:tblW w:w="0" w:type="auto"/>
        <w:tblLook w:val="0620" w:firstRow="1" w:lastRow="0" w:firstColumn="0" w:lastColumn="0" w:noHBand="1" w:noVBand="1"/>
      </w:tblPr>
      <w:tblGrid>
        <w:gridCol w:w="458"/>
        <w:gridCol w:w="1265"/>
        <w:gridCol w:w="934"/>
        <w:gridCol w:w="636"/>
        <w:gridCol w:w="458"/>
        <w:gridCol w:w="1221"/>
        <w:gridCol w:w="934"/>
        <w:gridCol w:w="636"/>
      </w:tblGrid>
      <w:tr w:rsidR="002B0A47" w:rsidRPr="002A6673"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rsidR="002B0A47" w:rsidRPr="002A6673" w:rsidRDefault="002B0A47" w:rsidP="002B0A47">
            <w:pPr>
              <w:pStyle w:val="ac"/>
              <w:ind w:firstLine="0"/>
              <w:rPr>
                <w:rFonts w:ascii="Times New Roman" w:hAnsi="Times New Roman"/>
              </w:rPr>
            </w:pPr>
            <w:r w:rsidRPr="002A6673">
              <w:rPr>
                <w:rFonts w:ascii="Times New Roman" w:hAnsi="Times New Roman"/>
              </w:rPr>
              <w:t>№</w:t>
            </w:r>
          </w:p>
        </w:tc>
        <w:tc>
          <w:tcPr>
            <w:tcW w:w="0" w:type="auto"/>
            <w:hideMark/>
          </w:tcPr>
          <w:p w:rsidR="002B0A47" w:rsidRPr="002A6673" w:rsidRDefault="002B0A47" w:rsidP="002B0A47">
            <w:pPr>
              <w:rPr>
                <w:rFonts w:ascii="Times New Roman" w:hAnsi="Times New Roman"/>
              </w:rPr>
            </w:pPr>
            <w:r w:rsidRPr="002A6673">
              <w:rPr>
                <w:rFonts w:ascii="Times New Roman" w:hAnsi="Times New Roman"/>
              </w:rPr>
              <w:t>частица</w:t>
            </w:r>
          </w:p>
        </w:tc>
        <w:tc>
          <w:tcPr>
            <w:tcW w:w="0" w:type="auto"/>
            <w:hideMark/>
          </w:tcPr>
          <w:p w:rsidR="002B0A47" w:rsidRPr="002A6673" w:rsidRDefault="002B0A47" w:rsidP="002B0A47">
            <w:pPr>
              <w:rPr>
                <w:rFonts w:ascii="Times New Roman" w:hAnsi="Times New Roman"/>
              </w:rPr>
            </w:pPr>
            <w:r w:rsidRPr="002A6673">
              <w:rPr>
                <w:rFonts w:ascii="Times New Roman" w:hAnsi="Times New Roman"/>
              </w:rPr>
              <w:t>N</w:t>
            </w:r>
            <w:r w:rsidRPr="002A6673">
              <w:rPr>
                <w:rFonts w:ascii="Times New Roman" w:hAnsi="Times New Roman"/>
                <w:vertAlign w:val="subscript"/>
              </w:rPr>
              <w:t>EV</w:t>
            </w:r>
          </w:p>
        </w:tc>
        <w:tc>
          <w:tcPr>
            <w:tcW w:w="0" w:type="auto"/>
            <w:hideMark/>
          </w:tcPr>
          <w:p w:rsidR="002B0A47" w:rsidRPr="002A6673" w:rsidRDefault="002B0A47" w:rsidP="002B0A47">
            <w:pPr>
              <w:rPr>
                <w:rFonts w:ascii="Times New Roman" w:hAnsi="Times New Roman"/>
              </w:rPr>
            </w:pPr>
            <w:r w:rsidRPr="002A6673">
              <w:rPr>
                <w:rFonts w:ascii="Times New Roman" w:hAnsi="Times New Roman"/>
              </w:rPr>
              <w:t>S/B</w:t>
            </w:r>
          </w:p>
        </w:tc>
        <w:tc>
          <w:tcPr>
            <w:tcW w:w="0" w:type="auto"/>
          </w:tcPr>
          <w:p w:rsidR="002B0A47" w:rsidRPr="002A6673" w:rsidRDefault="002B0A47" w:rsidP="002B0A47">
            <w:pPr>
              <w:rPr>
                <w:rFonts w:ascii="Times New Roman" w:hAnsi="Times New Roman"/>
              </w:rPr>
            </w:pPr>
            <w:r w:rsidRPr="002A6673">
              <w:rPr>
                <w:rFonts w:ascii="Times New Roman" w:hAnsi="Times New Roman"/>
              </w:rPr>
              <w:t>№</w:t>
            </w:r>
          </w:p>
        </w:tc>
        <w:tc>
          <w:tcPr>
            <w:tcW w:w="0" w:type="auto"/>
          </w:tcPr>
          <w:p w:rsidR="002B0A47" w:rsidRPr="002A6673" w:rsidRDefault="002B0A47" w:rsidP="002B0A47">
            <w:pPr>
              <w:rPr>
                <w:rFonts w:ascii="Times New Roman" w:hAnsi="Times New Roman"/>
              </w:rPr>
            </w:pPr>
            <w:r w:rsidRPr="002A6673">
              <w:rPr>
                <w:rFonts w:ascii="Times New Roman" w:hAnsi="Times New Roman"/>
              </w:rPr>
              <w:t>частица</w:t>
            </w:r>
          </w:p>
        </w:tc>
        <w:tc>
          <w:tcPr>
            <w:tcW w:w="0" w:type="auto"/>
          </w:tcPr>
          <w:p w:rsidR="002B0A47" w:rsidRPr="002A6673" w:rsidRDefault="002B0A47" w:rsidP="002B0A47">
            <w:pPr>
              <w:rPr>
                <w:rFonts w:ascii="Times New Roman" w:hAnsi="Times New Roman"/>
              </w:rPr>
            </w:pPr>
            <w:r w:rsidRPr="002A6673">
              <w:rPr>
                <w:rFonts w:ascii="Times New Roman" w:hAnsi="Times New Roman"/>
              </w:rPr>
              <w:t>N</w:t>
            </w:r>
            <w:r w:rsidRPr="002A6673">
              <w:rPr>
                <w:rFonts w:ascii="Times New Roman" w:hAnsi="Times New Roman"/>
                <w:vertAlign w:val="subscript"/>
              </w:rPr>
              <w:t>EV</w:t>
            </w:r>
          </w:p>
        </w:tc>
        <w:tc>
          <w:tcPr>
            <w:tcW w:w="0" w:type="auto"/>
          </w:tcPr>
          <w:p w:rsidR="002B0A47" w:rsidRPr="002A6673" w:rsidRDefault="002B0A47" w:rsidP="002B0A47">
            <w:pPr>
              <w:rPr>
                <w:rFonts w:ascii="Times New Roman" w:hAnsi="Times New Roman"/>
              </w:rPr>
            </w:pPr>
            <w:r w:rsidRPr="002A6673">
              <w:rPr>
                <w:rFonts w:ascii="Times New Roman" w:hAnsi="Times New Roman"/>
              </w:rPr>
              <w:t>S/B</w:t>
            </w:r>
          </w:p>
        </w:tc>
      </w:tr>
      <w:tr w:rsidR="002B0A47" w:rsidRPr="002A6673" w:rsidTr="002B0A47">
        <w:tc>
          <w:tcPr>
            <w:tcW w:w="0" w:type="auto"/>
            <w:vAlign w:val="center"/>
            <w:hideMark/>
          </w:tcPr>
          <w:p w:rsidR="002B0A47" w:rsidRPr="002A6673" w:rsidRDefault="002B0A47" w:rsidP="002B0A47">
            <w:pPr>
              <w:pStyle w:val="ac"/>
              <w:ind w:firstLine="0"/>
              <w:jc w:val="right"/>
            </w:pPr>
            <w:r w:rsidRPr="002A6673">
              <w:t>1</w:t>
            </w:r>
          </w:p>
        </w:tc>
        <w:tc>
          <w:tcPr>
            <w:tcW w:w="0" w:type="auto"/>
            <w:hideMark/>
          </w:tcPr>
          <w:p w:rsidR="002B0A47" w:rsidRPr="002A6673" w:rsidRDefault="002B0A47" w:rsidP="002B0A47">
            <w:pPr>
              <w:rPr>
                <w:lang w:val="en-US"/>
              </w:rPr>
            </w:pPr>
            <w:r w:rsidRPr="002A6673">
              <w:t>Λ→ p π</w:t>
            </w:r>
            <w:r w:rsidRPr="002A6673">
              <w:rPr>
                <w:rFonts w:ascii="Cambria Math" w:hAnsi="Cambria Math" w:cs="Cambria Math"/>
              </w:rPr>
              <w:t>⁻</w:t>
            </w:r>
          </w:p>
        </w:tc>
        <w:tc>
          <w:tcPr>
            <w:tcW w:w="0" w:type="auto"/>
            <w:hideMark/>
          </w:tcPr>
          <w:p w:rsidR="002B0A47" w:rsidRPr="002A6673" w:rsidRDefault="002B0A47" w:rsidP="002B0A47">
            <w:r w:rsidRPr="002A6673">
              <w:t>6.9·10</w:t>
            </w:r>
            <w:r w:rsidR="00D719F1" w:rsidRPr="002A6673">
              <w:rPr>
                <w:rFonts w:ascii="Cambria Math" w:hAnsi="Cambria Math" w:cs="Cambria Math"/>
              </w:rPr>
              <w:t>⁷</w:t>
            </w:r>
          </w:p>
        </w:tc>
        <w:tc>
          <w:tcPr>
            <w:tcW w:w="0" w:type="auto"/>
            <w:hideMark/>
          </w:tcPr>
          <w:p w:rsidR="002B0A47" w:rsidRPr="002A6673" w:rsidRDefault="002B0A47" w:rsidP="002B0A47">
            <w:r w:rsidRPr="002A6673">
              <w:t>10.0</w:t>
            </w:r>
          </w:p>
        </w:tc>
        <w:tc>
          <w:tcPr>
            <w:tcW w:w="0" w:type="auto"/>
            <w:vAlign w:val="center"/>
          </w:tcPr>
          <w:p w:rsidR="002B0A47" w:rsidRPr="002A6673" w:rsidRDefault="002B0A47" w:rsidP="002B0A47">
            <w:pPr>
              <w:jc w:val="right"/>
            </w:pPr>
            <w:r w:rsidRPr="002A6673">
              <w:t>7</w:t>
            </w:r>
          </w:p>
        </w:tc>
        <w:tc>
          <w:tcPr>
            <w:tcW w:w="0" w:type="auto"/>
          </w:tcPr>
          <w:p w:rsidR="002B0A47" w:rsidRPr="002A6673" w:rsidRDefault="002B0A47" w:rsidP="002B0A47">
            <w:r w:rsidRPr="002A6673">
              <w:t>Λ̃→ p̃ π</w:t>
            </w:r>
            <w:r w:rsidRPr="002A6673">
              <w:rPr>
                <w:rFonts w:ascii="Cambria Math" w:hAnsi="Cambria Math" w:cs="Cambria Math"/>
              </w:rPr>
              <w:t>⁺</w:t>
            </w:r>
          </w:p>
        </w:tc>
        <w:tc>
          <w:tcPr>
            <w:tcW w:w="0" w:type="auto"/>
          </w:tcPr>
          <w:p w:rsidR="002B0A47" w:rsidRPr="002A6673" w:rsidRDefault="002B0A47" w:rsidP="002B0A47">
            <w:r w:rsidRPr="002A6673">
              <w:t>2.1·10</w:t>
            </w:r>
            <w:r w:rsidR="00D719F1" w:rsidRPr="002A6673">
              <w:rPr>
                <w:rFonts w:ascii="Cambria Math" w:hAnsi="Cambria Math" w:cs="Cambria Math"/>
              </w:rPr>
              <w:t>⁶</w:t>
            </w:r>
          </w:p>
        </w:tc>
        <w:tc>
          <w:tcPr>
            <w:tcW w:w="0" w:type="auto"/>
          </w:tcPr>
          <w:p w:rsidR="002B0A47" w:rsidRPr="002A6673" w:rsidRDefault="002B0A47" w:rsidP="002B0A47">
            <w:r w:rsidRPr="002A6673">
              <w:t>12.5</w:t>
            </w:r>
          </w:p>
        </w:tc>
      </w:tr>
      <w:tr w:rsidR="002B0A47" w:rsidRPr="002A6673" w:rsidTr="002B0A47">
        <w:tc>
          <w:tcPr>
            <w:tcW w:w="0" w:type="auto"/>
            <w:vAlign w:val="center"/>
            <w:hideMark/>
          </w:tcPr>
          <w:p w:rsidR="002B0A47" w:rsidRPr="002A6673" w:rsidRDefault="002B0A47" w:rsidP="002B0A47">
            <w:pPr>
              <w:pStyle w:val="ac"/>
              <w:ind w:firstLine="0"/>
              <w:jc w:val="right"/>
            </w:pPr>
            <w:r w:rsidRPr="002A6673">
              <w:t>2</w:t>
            </w:r>
          </w:p>
        </w:tc>
        <w:tc>
          <w:tcPr>
            <w:tcW w:w="0" w:type="auto"/>
            <w:hideMark/>
          </w:tcPr>
          <w:p w:rsidR="002B0A47" w:rsidRPr="002A6673" w:rsidRDefault="002B0A47" w:rsidP="002B0A47">
            <w:r w:rsidRPr="002A6673">
              <w:t>Λ→ n π</w:t>
            </w:r>
            <w:r w:rsidRPr="002A6673">
              <w:rPr>
                <w:rFonts w:ascii="Cambria Math" w:hAnsi="Cambria Math" w:cs="Cambria Math"/>
              </w:rPr>
              <w:t>⁰</w:t>
            </w:r>
          </w:p>
        </w:tc>
        <w:tc>
          <w:tcPr>
            <w:tcW w:w="0" w:type="auto"/>
            <w:hideMark/>
          </w:tcPr>
          <w:p w:rsidR="002B0A47" w:rsidRPr="002A6673" w:rsidRDefault="002B0A47" w:rsidP="002B0A47">
            <w:r w:rsidRPr="002A6673">
              <w:t>6.3·10</w:t>
            </w:r>
            <w:r w:rsidR="00D719F1" w:rsidRPr="002A6673">
              <w:rPr>
                <w:rFonts w:ascii="Cambria Math" w:hAnsi="Cambria Math" w:cs="Cambria Math"/>
              </w:rPr>
              <w:t>⁷</w:t>
            </w:r>
          </w:p>
        </w:tc>
        <w:tc>
          <w:tcPr>
            <w:tcW w:w="0" w:type="auto"/>
            <w:hideMark/>
          </w:tcPr>
          <w:p w:rsidR="002B0A47" w:rsidRPr="002A6673" w:rsidRDefault="002B0A47" w:rsidP="002B0A47">
            <w:r w:rsidRPr="002A6673">
              <w:t>0.20</w:t>
            </w:r>
          </w:p>
        </w:tc>
        <w:tc>
          <w:tcPr>
            <w:tcW w:w="0" w:type="auto"/>
            <w:vAlign w:val="center"/>
          </w:tcPr>
          <w:p w:rsidR="002B0A47" w:rsidRPr="002A6673" w:rsidRDefault="002B0A47" w:rsidP="002B0A47">
            <w:pPr>
              <w:jc w:val="right"/>
            </w:pPr>
            <w:r w:rsidRPr="002A6673">
              <w:t>8</w:t>
            </w:r>
          </w:p>
        </w:tc>
        <w:tc>
          <w:tcPr>
            <w:tcW w:w="0" w:type="auto"/>
          </w:tcPr>
          <w:p w:rsidR="002B0A47" w:rsidRPr="002A6673" w:rsidRDefault="002B0A47" w:rsidP="002B0A47">
            <w:r w:rsidRPr="002A6673">
              <w:t>Λ̃→ ñ π</w:t>
            </w:r>
            <w:r w:rsidRPr="002A6673">
              <w:rPr>
                <w:rFonts w:ascii="Cambria Math" w:hAnsi="Cambria Math" w:cs="Cambria Math"/>
              </w:rPr>
              <w:t>⁰</w:t>
            </w:r>
          </w:p>
        </w:tc>
        <w:tc>
          <w:tcPr>
            <w:tcW w:w="0" w:type="auto"/>
          </w:tcPr>
          <w:p w:rsidR="002B0A47" w:rsidRPr="002A6673" w:rsidRDefault="002B0A47" w:rsidP="002B0A47">
            <w:r w:rsidRPr="002A6673">
              <w:t>1.2·10</w:t>
            </w:r>
            <w:r w:rsidR="00D719F1" w:rsidRPr="002A6673">
              <w:rPr>
                <w:rFonts w:ascii="Cambria Math" w:hAnsi="Cambria Math" w:cs="Cambria Math"/>
              </w:rPr>
              <w:t>⁶</w:t>
            </w:r>
          </w:p>
        </w:tc>
        <w:tc>
          <w:tcPr>
            <w:tcW w:w="0" w:type="auto"/>
          </w:tcPr>
          <w:p w:rsidR="002B0A47" w:rsidRPr="002A6673" w:rsidRDefault="002B0A47" w:rsidP="002B0A47">
            <w:r w:rsidRPr="002A6673">
              <w:t>0.13</w:t>
            </w:r>
          </w:p>
        </w:tc>
      </w:tr>
      <w:tr w:rsidR="002B0A47" w:rsidRPr="002A6673" w:rsidTr="002B0A47">
        <w:tc>
          <w:tcPr>
            <w:tcW w:w="0" w:type="auto"/>
            <w:vAlign w:val="center"/>
            <w:hideMark/>
          </w:tcPr>
          <w:p w:rsidR="002B0A47" w:rsidRPr="002A6673" w:rsidRDefault="002B0A47" w:rsidP="002B0A47">
            <w:pPr>
              <w:pStyle w:val="ac"/>
              <w:ind w:firstLine="0"/>
              <w:jc w:val="right"/>
            </w:pPr>
            <w:r w:rsidRPr="002A6673">
              <w:t>3</w:t>
            </w:r>
          </w:p>
        </w:tc>
        <w:tc>
          <w:tcPr>
            <w:tcW w:w="0" w:type="auto"/>
            <w:hideMark/>
          </w:tcPr>
          <w:p w:rsidR="002B0A47" w:rsidRPr="002A6673" w:rsidRDefault="002B0A47" w:rsidP="002B0A47">
            <w:r w:rsidRPr="002A6673">
              <w:t>Σ</w:t>
            </w:r>
            <w:r w:rsidRPr="002A6673">
              <w:rPr>
                <w:rFonts w:ascii="Cambria Math" w:hAnsi="Cambria Math" w:cs="Cambria Math"/>
              </w:rPr>
              <w:t>⁺</w:t>
            </w:r>
            <w:r w:rsidRPr="002A6673">
              <w:t>→ n π</w:t>
            </w:r>
            <w:r w:rsidRPr="002A6673">
              <w:rPr>
                <w:rFonts w:ascii="Cambria Math" w:hAnsi="Cambria Math" w:cs="Cambria Math"/>
              </w:rPr>
              <w:t>⁺</w:t>
            </w:r>
          </w:p>
        </w:tc>
        <w:tc>
          <w:tcPr>
            <w:tcW w:w="0" w:type="auto"/>
            <w:hideMark/>
          </w:tcPr>
          <w:p w:rsidR="002B0A47" w:rsidRPr="002A6673" w:rsidRDefault="002B0A47" w:rsidP="002B0A47">
            <w:r w:rsidRPr="002A6673">
              <w:t>2.6·10</w:t>
            </w:r>
            <w:r w:rsidR="00D719F1" w:rsidRPr="002A6673">
              <w:rPr>
                <w:rFonts w:ascii="Cambria Math" w:hAnsi="Cambria Math" w:cs="Cambria Math"/>
              </w:rPr>
              <w:t>⁸</w:t>
            </w:r>
          </w:p>
        </w:tc>
        <w:tc>
          <w:tcPr>
            <w:tcW w:w="0" w:type="auto"/>
            <w:hideMark/>
          </w:tcPr>
          <w:p w:rsidR="002B0A47" w:rsidRPr="002A6673" w:rsidRDefault="002B0A47" w:rsidP="002B0A47">
            <w:r w:rsidRPr="002A6673">
              <w:t>0.03</w:t>
            </w:r>
          </w:p>
        </w:tc>
        <w:tc>
          <w:tcPr>
            <w:tcW w:w="0" w:type="auto"/>
            <w:vAlign w:val="center"/>
          </w:tcPr>
          <w:p w:rsidR="002B0A47" w:rsidRPr="002A6673" w:rsidRDefault="002B0A47" w:rsidP="002B0A47">
            <w:pPr>
              <w:jc w:val="right"/>
            </w:pPr>
            <w:r w:rsidRPr="002A6673">
              <w:t>9</w:t>
            </w:r>
          </w:p>
        </w:tc>
        <w:tc>
          <w:tcPr>
            <w:tcW w:w="0" w:type="auto"/>
          </w:tcPr>
          <w:p w:rsidR="002B0A47" w:rsidRPr="002A6673" w:rsidRDefault="002B0A47" w:rsidP="002B0A47">
            <w:r w:rsidRPr="002A6673">
              <w:t>Σ̃</w:t>
            </w:r>
            <w:r w:rsidRPr="002A6673">
              <w:rPr>
                <w:rFonts w:ascii="Cambria Math" w:hAnsi="Cambria Math" w:cs="Cambria Math"/>
              </w:rPr>
              <w:t>⁻</w:t>
            </w:r>
            <w:r w:rsidRPr="002A6673">
              <w:t>→ ñ π</w:t>
            </w:r>
            <w:r w:rsidRPr="002A6673">
              <w:rPr>
                <w:rFonts w:ascii="Cambria Math" w:hAnsi="Cambria Math" w:cs="Cambria Math"/>
              </w:rPr>
              <w:t>⁻</w:t>
            </w:r>
          </w:p>
        </w:tc>
        <w:tc>
          <w:tcPr>
            <w:tcW w:w="0" w:type="auto"/>
          </w:tcPr>
          <w:p w:rsidR="002B0A47" w:rsidRPr="002A6673" w:rsidRDefault="002B0A47" w:rsidP="002B0A47">
            <w:r w:rsidRPr="002A6673">
              <w:t>4.4·10</w:t>
            </w:r>
            <w:r w:rsidR="00D719F1" w:rsidRPr="002A6673">
              <w:rPr>
                <w:rFonts w:ascii="Cambria Math" w:hAnsi="Cambria Math" w:cs="Cambria Math"/>
              </w:rPr>
              <w:t>⁶</w:t>
            </w:r>
          </w:p>
        </w:tc>
        <w:tc>
          <w:tcPr>
            <w:tcW w:w="0" w:type="auto"/>
          </w:tcPr>
          <w:p w:rsidR="002B0A47" w:rsidRPr="002A6673" w:rsidRDefault="002B0A47" w:rsidP="002B0A47">
            <w:r w:rsidRPr="002A6673">
              <w:t>0.06</w:t>
            </w:r>
          </w:p>
        </w:tc>
      </w:tr>
      <w:tr w:rsidR="002B0A47" w:rsidRPr="002A6673" w:rsidTr="002B0A47">
        <w:tc>
          <w:tcPr>
            <w:tcW w:w="0" w:type="auto"/>
            <w:vAlign w:val="center"/>
            <w:hideMark/>
          </w:tcPr>
          <w:p w:rsidR="002B0A47" w:rsidRPr="002A6673" w:rsidRDefault="002B0A47" w:rsidP="002B0A47">
            <w:pPr>
              <w:pStyle w:val="ac"/>
              <w:ind w:firstLine="0"/>
              <w:jc w:val="right"/>
            </w:pPr>
            <w:r w:rsidRPr="002A6673">
              <w:t>4</w:t>
            </w:r>
          </w:p>
        </w:tc>
        <w:tc>
          <w:tcPr>
            <w:tcW w:w="0" w:type="auto"/>
            <w:hideMark/>
          </w:tcPr>
          <w:p w:rsidR="002B0A47" w:rsidRPr="002A6673" w:rsidRDefault="002B0A47" w:rsidP="002B0A47">
            <w:r w:rsidRPr="002A6673">
              <w:t>Σ</w:t>
            </w:r>
            <w:r w:rsidRPr="002A6673">
              <w:rPr>
                <w:rFonts w:ascii="Cambria Math" w:hAnsi="Cambria Math" w:cs="Cambria Math"/>
              </w:rPr>
              <w:t>⁻</w:t>
            </w:r>
            <w:r w:rsidRPr="002A6673">
              <w:t>→ n π</w:t>
            </w:r>
            <w:r w:rsidRPr="002A6673">
              <w:rPr>
                <w:rFonts w:ascii="Cambria Math" w:hAnsi="Cambria Math" w:cs="Cambria Math"/>
              </w:rPr>
              <w:t>⁻</w:t>
            </w:r>
          </w:p>
        </w:tc>
        <w:tc>
          <w:tcPr>
            <w:tcW w:w="0" w:type="auto"/>
            <w:hideMark/>
          </w:tcPr>
          <w:p w:rsidR="002B0A47" w:rsidRPr="002A6673" w:rsidRDefault="002B0A47" w:rsidP="002B0A47">
            <w:r w:rsidRPr="002A6673">
              <w:t>1.5·10</w:t>
            </w:r>
            <w:r w:rsidR="00D719F1" w:rsidRPr="002A6673">
              <w:rPr>
                <w:rFonts w:ascii="Cambria Math" w:hAnsi="Cambria Math" w:cs="Cambria Math"/>
              </w:rPr>
              <w:t>⁸</w:t>
            </w:r>
          </w:p>
        </w:tc>
        <w:tc>
          <w:tcPr>
            <w:tcW w:w="0" w:type="auto"/>
            <w:hideMark/>
          </w:tcPr>
          <w:p w:rsidR="002B0A47" w:rsidRPr="002A6673" w:rsidRDefault="002B0A47" w:rsidP="002B0A47">
            <w:r w:rsidRPr="002A6673">
              <w:t>0.03</w:t>
            </w:r>
          </w:p>
        </w:tc>
        <w:tc>
          <w:tcPr>
            <w:tcW w:w="0" w:type="auto"/>
            <w:vAlign w:val="center"/>
          </w:tcPr>
          <w:p w:rsidR="002B0A47" w:rsidRPr="002A6673" w:rsidRDefault="002B0A47" w:rsidP="002B0A47">
            <w:pPr>
              <w:jc w:val="right"/>
            </w:pPr>
            <w:r w:rsidRPr="002A6673">
              <w:t>10</w:t>
            </w:r>
          </w:p>
        </w:tc>
        <w:tc>
          <w:tcPr>
            <w:tcW w:w="0" w:type="auto"/>
          </w:tcPr>
          <w:p w:rsidR="002B0A47" w:rsidRPr="002A6673" w:rsidRDefault="002B0A47" w:rsidP="002B0A47">
            <w:r w:rsidRPr="002A6673">
              <w:t>Σ̃</w:t>
            </w:r>
            <w:r w:rsidRPr="002A6673">
              <w:rPr>
                <w:rFonts w:ascii="Cambria Math" w:hAnsi="Cambria Math" w:cs="Cambria Math"/>
              </w:rPr>
              <w:t>⁺</w:t>
            </w:r>
            <w:r w:rsidRPr="002A6673">
              <w:t>→ ñ π</w:t>
            </w:r>
            <w:r w:rsidRPr="002A6673">
              <w:rPr>
                <w:rFonts w:ascii="Cambria Math" w:hAnsi="Cambria Math" w:cs="Cambria Math"/>
              </w:rPr>
              <w:t>⁺</w:t>
            </w:r>
          </w:p>
        </w:tc>
        <w:tc>
          <w:tcPr>
            <w:tcW w:w="0" w:type="auto"/>
          </w:tcPr>
          <w:p w:rsidR="002B0A47" w:rsidRPr="002A6673" w:rsidRDefault="002B0A47" w:rsidP="002B0A47">
            <w:r w:rsidRPr="002A6673">
              <w:t>6.0·10</w:t>
            </w:r>
            <w:r w:rsidR="00D719F1" w:rsidRPr="002A6673">
              <w:rPr>
                <w:rFonts w:ascii="Cambria Math" w:hAnsi="Cambria Math" w:cs="Cambria Math"/>
              </w:rPr>
              <w:t>⁶</w:t>
            </w:r>
          </w:p>
        </w:tc>
        <w:tc>
          <w:tcPr>
            <w:tcW w:w="0" w:type="auto"/>
          </w:tcPr>
          <w:p w:rsidR="002B0A47" w:rsidRPr="002A6673" w:rsidRDefault="002B0A47" w:rsidP="002B0A47">
            <w:r w:rsidRPr="002A6673">
              <w:t>0.14</w:t>
            </w:r>
          </w:p>
        </w:tc>
      </w:tr>
      <w:tr w:rsidR="002B0A47" w:rsidRPr="002A6673" w:rsidTr="002B0A47">
        <w:tc>
          <w:tcPr>
            <w:tcW w:w="0" w:type="auto"/>
            <w:vAlign w:val="center"/>
            <w:hideMark/>
          </w:tcPr>
          <w:p w:rsidR="002B0A47" w:rsidRPr="002A6673" w:rsidRDefault="002B0A47" w:rsidP="002B0A47">
            <w:pPr>
              <w:pStyle w:val="ac"/>
              <w:tabs>
                <w:tab w:val="right" w:pos="252"/>
                <w:tab w:val="center" w:pos="480"/>
              </w:tabs>
              <w:ind w:firstLine="0"/>
              <w:jc w:val="right"/>
            </w:pPr>
            <w:r w:rsidRPr="002A6673">
              <w:t>5</w:t>
            </w:r>
          </w:p>
        </w:tc>
        <w:tc>
          <w:tcPr>
            <w:tcW w:w="0" w:type="auto"/>
            <w:hideMark/>
          </w:tcPr>
          <w:p w:rsidR="002B0A47" w:rsidRPr="002A6673" w:rsidRDefault="002B0A47" w:rsidP="002B0A47">
            <w:r w:rsidRPr="002A6673">
              <w:t>Δ</w:t>
            </w:r>
            <w:r w:rsidRPr="002A6673">
              <w:rPr>
                <w:rFonts w:ascii="Cambria Math" w:hAnsi="Cambria Math" w:cs="Cambria Math"/>
              </w:rPr>
              <w:t>⁺⁺</w:t>
            </w:r>
            <w:r w:rsidRPr="002A6673">
              <w:t>→ p π</w:t>
            </w:r>
            <w:r w:rsidRPr="002A6673">
              <w:rPr>
                <w:rFonts w:ascii="Cambria Math" w:hAnsi="Cambria Math" w:cs="Cambria Math"/>
              </w:rPr>
              <w:t>⁺</w:t>
            </w:r>
          </w:p>
        </w:tc>
        <w:tc>
          <w:tcPr>
            <w:tcW w:w="0" w:type="auto"/>
            <w:hideMark/>
          </w:tcPr>
          <w:p w:rsidR="002B0A47" w:rsidRPr="002A6673" w:rsidRDefault="002B0A47" w:rsidP="002B0A47">
            <w:r w:rsidRPr="002A6673">
              <w:t>2.3·10</w:t>
            </w:r>
            <w:r w:rsidR="00D719F1" w:rsidRPr="002A6673">
              <w:rPr>
                <w:rFonts w:ascii="Cambria Math" w:hAnsi="Cambria Math" w:cs="Cambria Math"/>
              </w:rPr>
              <w:t>⁹</w:t>
            </w:r>
          </w:p>
        </w:tc>
        <w:tc>
          <w:tcPr>
            <w:tcW w:w="0" w:type="auto"/>
            <w:hideMark/>
          </w:tcPr>
          <w:p w:rsidR="002B0A47" w:rsidRPr="002A6673" w:rsidRDefault="002B0A47" w:rsidP="002B0A47">
            <w:r w:rsidRPr="002A6673">
              <w:t>0.33</w:t>
            </w:r>
          </w:p>
        </w:tc>
        <w:tc>
          <w:tcPr>
            <w:tcW w:w="0" w:type="auto"/>
            <w:vAlign w:val="center"/>
          </w:tcPr>
          <w:p w:rsidR="002B0A47" w:rsidRPr="002A6673" w:rsidRDefault="002B0A47" w:rsidP="002B0A47">
            <w:pPr>
              <w:jc w:val="right"/>
            </w:pPr>
            <w:r w:rsidRPr="002A6673">
              <w:t>11</w:t>
            </w:r>
          </w:p>
        </w:tc>
        <w:tc>
          <w:tcPr>
            <w:tcW w:w="0" w:type="auto"/>
          </w:tcPr>
          <w:p w:rsidR="002B0A47" w:rsidRPr="002A6673" w:rsidRDefault="002B0A47" w:rsidP="002B0A47">
            <w:r w:rsidRPr="002A6673">
              <w:t>Δ</w:t>
            </w:r>
            <w:r w:rsidRPr="002A6673">
              <w:rPr>
                <w:lang w:val="en-US"/>
              </w:rPr>
              <w:t>̃</w:t>
            </w:r>
            <w:r w:rsidRPr="002A6673">
              <w:rPr>
                <w:rFonts w:ascii="Cambria Math" w:hAnsi="Cambria Math" w:cs="Cambria Math"/>
              </w:rPr>
              <w:t>⁻</w:t>
            </w:r>
            <w:r w:rsidRPr="002A6673">
              <w:t>→ p̃ π</w:t>
            </w:r>
            <w:r w:rsidRPr="002A6673">
              <w:rPr>
                <w:rFonts w:ascii="Cambria Math" w:hAnsi="Cambria Math" w:cs="Cambria Math"/>
              </w:rPr>
              <w:t>⁻</w:t>
            </w:r>
          </w:p>
        </w:tc>
        <w:tc>
          <w:tcPr>
            <w:tcW w:w="0" w:type="auto"/>
          </w:tcPr>
          <w:p w:rsidR="002B0A47" w:rsidRPr="002A6673" w:rsidRDefault="002B0A47" w:rsidP="002B0A47">
            <w:r w:rsidRPr="002A6673">
              <w:t>2.3·10</w:t>
            </w:r>
            <w:r w:rsidR="00D719F1" w:rsidRPr="002A6673">
              <w:rPr>
                <w:rFonts w:ascii="Cambria Math" w:hAnsi="Cambria Math" w:cs="Cambria Math"/>
              </w:rPr>
              <w:t>⁷</w:t>
            </w:r>
          </w:p>
        </w:tc>
        <w:tc>
          <w:tcPr>
            <w:tcW w:w="0" w:type="auto"/>
          </w:tcPr>
          <w:p w:rsidR="002B0A47" w:rsidRPr="002A6673" w:rsidRDefault="002B0A47" w:rsidP="002B0A47">
            <w:r w:rsidRPr="002A6673">
              <w:t>0.20</w:t>
            </w:r>
          </w:p>
        </w:tc>
      </w:tr>
      <w:tr w:rsidR="002B0A47" w:rsidRPr="002A6673" w:rsidTr="002B0A47">
        <w:tc>
          <w:tcPr>
            <w:tcW w:w="0" w:type="auto"/>
            <w:vAlign w:val="center"/>
            <w:hideMark/>
          </w:tcPr>
          <w:p w:rsidR="002B0A47" w:rsidRPr="002A6673" w:rsidRDefault="002B0A47" w:rsidP="002B0A47">
            <w:pPr>
              <w:pStyle w:val="ac"/>
              <w:ind w:firstLine="0"/>
              <w:jc w:val="right"/>
            </w:pPr>
            <w:r w:rsidRPr="002A6673">
              <w:t>6</w:t>
            </w:r>
          </w:p>
        </w:tc>
        <w:tc>
          <w:tcPr>
            <w:tcW w:w="0" w:type="auto"/>
            <w:hideMark/>
          </w:tcPr>
          <w:p w:rsidR="002B0A47" w:rsidRPr="002A6673" w:rsidRDefault="002B0A47" w:rsidP="002B0A47">
            <w:r w:rsidRPr="002A6673">
              <w:t>Ξ</w:t>
            </w:r>
            <w:r w:rsidRPr="002A6673">
              <w:rPr>
                <w:rFonts w:ascii="Cambria Math" w:hAnsi="Cambria Math" w:cs="Cambria Math"/>
              </w:rPr>
              <w:t>⁻</w:t>
            </w:r>
            <w:r w:rsidRPr="002A6673">
              <w:t>→ Λ π</w:t>
            </w:r>
            <w:r w:rsidRPr="002A6673">
              <w:rPr>
                <w:rFonts w:ascii="Cambria Math" w:hAnsi="Cambria Math" w:cs="Cambria Math"/>
              </w:rPr>
              <w:t>⁻</w:t>
            </w:r>
          </w:p>
        </w:tc>
        <w:tc>
          <w:tcPr>
            <w:tcW w:w="0" w:type="auto"/>
            <w:hideMark/>
          </w:tcPr>
          <w:p w:rsidR="002B0A47" w:rsidRPr="002A6673" w:rsidRDefault="002B0A47" w:rsidP="002B0A47">
            <w:r w:rsidRPr="002A6673">
              <w:t>9.9·10</w:t>
            </w:r>
            <w:r w:rsidR="00D719F1" w:rsidRPr="002A6673">
              <w:rPr>
                <w:rFonts w:ascii="Cambria Math" w:hAnsi="Cambria Math" w:cs="Cambria Math"/>
              </w:rPr>
              <w:t>⁷</w:t>
            </w:r>
          </w:p>
        </w:tc>
        <w:tc>
          <w:tcPr>
            <w:tcW w:w="0" w:type="auto"/>
            <w:hideMark/>
          </w:tcPr>
          <w:p w:rsidR="002B0A47" w:rsidRPr="002A6673" w:rsidRDefault="002B0A47" w:rsidP="002B0A47">
            <w:r w:rsidRPr="002A6673">
              <w:t>10.0</w:t>
            </w:r>
          </w:p>
        </w:tc>
        <w:tc>
          <w:tcPr>
            <w:tcW w:w="0" w:type="auto"/>
            <w:vAlign w:val="center"/>
          </w:tcPr>
          <w:p w:rsidR="002B0A47" w:rsidRPr="002A6673" w:rsidRDefault="002B0A47" w:rsidP="002B0A47">
            <w:pPr>
              <w:jc w:val="right"/>
            </w:pPr>
            <w:r w:rsidRPr="002A6673">
              <w:t>12</w:t>
            </w:r>
          </w:p>
        </w:tc>
        <w:tc>
          <w:tcPr>
            <w:tcW w:w="0" w:type="auto"/>
          </w:tcPr>
          <w:p w:rsidR="002B0A47" w:rsidRPr="002A6673" w:rsidRDefault="002B0A47" w:rsidP="002B0A47">
            <w:r w:rsidRPr="002A6673">
              <w:t>Ξ</w:t>
            </w:r>
            <w:r w:rsidRPr="002A6673">
              <w:rPr>
                <w:lang w:val="en-US"/>
              </w:rPr>
              <w:t>̃</w:t>
            </w:r>
            <w:r w:rsidRPr="002A6673">
              <w:rPr>
                <w:rFonts w:ascii="Cambria Math" w:hAnsi="Cambria Math" w:cs="Cambria Math"/>
              </w:rPr>
              <w:t>⁺</w:t>
            </w:r>
            <w:r w:rsidRPr="002A6673">
              <w:t>→ Λ̃ π</w:t>
            </w:r>
            <w:r w:rsidRPr="002A6673">
              <w:rPr>
                <w:rFonts w:ascii="Cambria Math" w:hAnsi="Cambria Math" w:cs="Cambria Math"/>
              </w:rPr>
              <w:t>⁺</w:t>
            </w:r>
          </w:p>
        </w:tc>
        <w:tc>
          <w:tcPr>
            <w:tcW w:w="0" w:type="auto"/>
          </w:tcPr>
          <w:p w:rsidR="002B0A47" w:rsidRPr="002A6673" w:rsidRDefault="002B0A47" w:rsidP="002B0A47">
            <w:r w:rsidRPr="002A6673">
              <w:t>2.8·10</w:t>
            </w:r>
            <w:r w:rsidR="00D719F1" w:rsidRPr="002A6673">
              <w:rPr>
                <w:rFonts w:ascii="Cambria Math" w:hAnsi="Cambria Math" w:cs="Cambria Math"/>
              </w:rPr>
              <w:t>⁶</w:t>
            </w:r>
          </w:p>
        </w:tc>
        <w:tc>
          <w:tcPr>
            <w:tcW w:w="0" w:type="auto"/>
          </w:tcPr>
          <w:p w:rsidR="002B0A47" w:rsidRPr="002A6673" w:rsidRDefault="002B0A47" w:rsidP="002B0A47">
            <w:r w:rsidRPr="002A6673">
              <w:t>17</w:t>
            </w:r>
          </w:p>
        </w:tc>
      </w:tr>
    </w:tbl>
    <w:p w:rsidR="00486140" w:rsidRPr="002A6673" w:rsidRDefault="006F7A2B" w:rsidP="002B0A47">
      <w:pPr>
        <w:pStyle w:val="ac"/>
        <w:spacing w:before="240"/>
        <w:rPr>
          <w:rFonts w:eastAsia="Calibri"/>
          <w:lang w:eastAsia="en-US"/>
        </w:rPr>
      </w:pPr>
      <w:r w:rsidRPr="002A6673">
        <w:rPr>
          <w:rFonts w:eastAsia="Calibri"/>
          <w:lang w:eastAsia="en-US"/>
        </w:rPr>
        <w:lastRenderedPageBreak/>
        <w:t>Разниц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татистике по сравнению</w:t>
      </w:r>
      <w:r w:rsidR="00D1407E" w:rsidRPr="002A6673">
        <w:rPr>
          <w:rFonts w:eastAsia="Calibri"/>
          <w:lang w:eastAsia="en-US"/>
        </w:rPr>
        <w:t xml:space="preserve"> с</w:t>
      </w:r>
      <w:r w:rsidR="00655E4A" w:rsidRPr="002A6673">
        <w:rPr>
          <w:rFonts w:eastAsia="Calibri"/>
          <w:lang w:eastAsia="en-US"/>
        </w:rPr>
        <w:t xml:space="preserve"> </w:t>
      </w:r>
      <w:r w:rsidR="00D06246" w:rsidRPr="002A6673">
        <w:fldChar w:fldCharType="begin"/>
      </w:r>
      <w:r w:rsidR="001C7276" w:rsidRPr="002A6673">
        <w:instrText xml:space="preserve"> REF _Ref48815188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2</w:t>
      </w:r>
      <w:r w:rsidR="00D06246" w:rsidRPr="002A6673">
        <w:fldChar w:fldCharType="end"/>
      </w:r>
      <w:r w:rsidRPr="002A6673">
        <w:rPr>
          <w:rFonts w:eastAsia="Calibri"/>
          <w:lang w:eastAsia="en-US"/>
        </w:rPr>
        <w:t xml:space="preserve"> объяснятся использованием разного триггера (при регист</w:t>
      </w:r>
      <w:r w:rsidR="00262652" w:rsidRPr="002A6673">
        <w:rPr>
          <w:rFonts w:eastAsia="Calibri"/>
          <w:lang w:eastAsia="en-US"/>
        </w:rPr>
        <w:t>р</w:t>
      </w:r>
      <w:r w:rsidRPr="002A6673">
        <w:rPr>
          <w:rFonts w:eastAsia="Calibri"/>
          <w:lang w:eastAsia="en-US"/>
        </w:rPr>
        <w:t xml:space="preserve">ации гиперонов используется только триггер на взаимодействие). </w:t>
      </w:r>
      <w:r w:rsidR="002F54D9" w:rsidRPr="002A6673">
        <w:rPr>
          <w:rFonts w:eastAsia="Calibri"/>
          <w:lang w:eastAsia="en-US"/>
        </w:rPr>
        <w:t xml:space="preserve">Статистическая точность измерений </w:t>
      </w:r>
      <w:r w:rsidR="002F54D9" w:rsidRPr="002A6673">
        <w:rPr>
          <w:rFonts w:eastAsia="Calibri"/>
          <w:i/>
          <w:lang w:eastAsia="en-US"/>
        </w:rPr>
        <w:t>A</w:t>
      </w:r>
      <w:r w:rsidR="002F54D9" w:rsidRPr="002A6673">
        <w:rPr>
          <w:rFonts w:eastAsia="Calibri"/>
          <w:vertAlign w:val="subscript"/>
          <w:lang w:eastAsia="en-US"/>
        </w:rPr>
        <w:t xml:space="preserve">N </w:t>
      </w:r>
      <w:r w:rsidR="002F54D9" w:rsidRPr="002A6673">
        <w:rPr>
          <w:rFonts w:eastAsia="Calibri"/>
          <w:lang w:eastAsia="en-US"/>
        </w:rPr>
        <w:t xml:space="preserve">составит </w:t>
      </w:r>
      <w:r w:rsidR="002F54D9" w:rsidRPr="002A6673">
        <w:rPr>
          <w:rFonts w:eastAsia="Calibri"/>
          <w:i/>
          <w:lang w:eastAsia="en-US"/>
        </w:rPr>
        <w:t>δA</w:t>
      </w:r>
      <w:r w:rsidR="002F54D9" w:rsidRPr="002A6673">
        <w:rPr>
          <w:rFonts w:eastAsia="Calibri"/>
          <w:vertAlign w:val="subscript"/>
          <w:lang w:eastAsia="en-US"/>
        </w:rPr>
        <w:t>N</w:t>
      </w:r>
      <w:r w:rsidR="002F54D9" w:rsidRPr="002A6673">
        <w:rPr>
          <w:rFonts w:eastAsia="Calibri"/>
          <w:lang w:eastAsia="en-US"/>
        </w:rPr>
        <w:t xml:space="preserve"> ≈ 2.5/[(1</w:t>
      </w:r>
      <w:r w:rsidR="0069260C" w:rsidRPr="002A6673">
        <w:rPr>
          <w:rFonts w:eastAsia="Calibri"/>
          <w:lang w:eastAsia="en-US"/>
        </w:rPr>
        <w:t>−</w:t>
      </w:r>
      <w:r w:rsidR="002F54D9" w:rsidRPr="002A6673">
        <w:rPr>
          <w:rFonts w:eastAsia="Calibri"/>
          <w:lang w:eastAsia="en-US"/>
        </w:rPr>
        <w:t>B/N</w:t>
      </w:r>
      <w:r w:rsidR="002F54D9" w:rsidRPr="002A6673">
        <w:rPr>
          <w:rFonts w:eastAsia="Calibri"/>
          <w:vertAlign w:val="subscript"/>
          <w:lang w:eastAsia="en-US"/>
        </w:rPr>
        <w:t>EV</w:t>
      </w:r>
      <w:r w:rsidR="002F54D9" w:rsidRPr="002A6673">
        <w:rPr>
          <w:rFonts w:eastAsia="Calibri"/>
          <w:lang w:eastAsia="en-US"/>
        </w:rPr>
        <w:t>)√N</w:t>
      </w:r>
      <w:r w:rsidR="002F54D9" w:rsidRPr="002A6673">
        <w:rPr>
          <w:rFonts w:eastAsia="Calibri"/>
          <w:vertAlign w:val="subscript"/>
          <w:lang w:eastAsia="en-US"/>
        </w:rPr>
        <w:t>EV</w:t>
      </w:r>
      <w:r w:rsidR="002F54D9" w:rsidRPr="002A6673">
        <w:rPr>
          <w:rFonts w:eastAsia="Calibri"/>
          <w:lang w:eastAsia="en-US"/>
        </w:rPr>
        <w:t xml:space="preserve">]. Она будет </w:t>
      </w:r>
      <w:r w:rsidR="00262652" w:rsidRPr="002A6673">
        <w:rPr>
          <w:rFonts w:eastAsia="Calibri"/>
          <w:lang w:eastAsia="en-US"/>
        </w:rPr>
        <w:t>находиться</w:t>
      </w:r>
      <w:r w:rsidR="00D1407E" w:rsidRPr="002A6673">
        <w:rPr>
          <w:rFonts w:eastAsia="Calibri"/>
          <w:lang w:eastAsia="en-US"/>
        </w:rPr>
        <w:t xml:space="preserve"> в</w:t>
      </w:r>
      <w:r w:rsidR="00655E4A" w:rsidRPr="002A6673">
        <w:rPr>
          <w:rFonts w:eastAsia="Calibri"/>
          <w:lang w:eastAsia="en-US"/>
        </w:rPr>
        <w:t xml:space="preserve"> </w:t>
      </w:r>
      <w:r w:rsidR="002F54D9" w:rsidRPr="002A6673">
        <w:rPr>
          <w:rFonts w:eastAsia="Calibri"/>
          <w:lang w:eastAsia="en-US"/>
        </w:rPr>
        <w:t>диапазоне от 2·10</w:t>
      </w:r>
      <w:r w:rsidR="00D719F1" w:rsidRPr="002A6673">
        <w:rPr>
          <w:rFonts w:ascii="Cambria Math" w:eastAsia="Calibri" w:hAnsi="Cambria Math" w:cs="Cambria Math"/>
          <w:lang w:eastAsia="en-US"/>
        </w:rPr>
        <w:t>⁻⁴</w:t>
      </w:r>
      <w:r w:rsidR="00D719F1" w:rsidRPr="002A6673">
        <w:rPr>
          <w:rFonts w:eastAsia="Calibri"/>
          <w:lang w:eastAsia="en-US"/>
        </w:rPr>
        <w:t xml:space="preserve"> </w:t>
      </w:r>
      <w:r w:rsidR="002F54D9" w:rsidRPr="002A6673">
        <w:rPr>
          <w:rFonts w:eastAsia="Calibri"/>
          <w:lang w:eastAsia="en-US"/>
        </w:rPr>
        <w:t xml:space="preserve">для образования </w:t>
      </w:r>
      <w:r w:rsidR="00247163" w:rsidRPr="002A6673">
        <w:rPr>
          <w:i/>
        </w:rPr>
        <w:t>Ξ</w:t>
      </w:r>
      <w:r w:rsidR="00D719F1" w:rsidRPr="002A6673">
        <w:rPr>
          <w:rFonts w:ascii="Cambria Math" w:eastAsia="Calibri" w:hAnsi="Cambria Math" w:cs="Cambria Math"/>
          <w:lang w:eastAsia="en-US"/>
        </w:rPr>
        <w:t>⁻</w:t>
      </w:r>
      <w:r w:rsidR="008961BF" w:rsidRPr="002A6673">
        <w:rPr>
          <w:rFonts w:ascii="MS Mincho" w:eastAsia="MS Mincho" w:hAnsi="MS Mincho" w:cs="MS Mincho" w:hint="eastAsia"/>
        </w:rPr>
        <w:t>‑</w:t>
      </w:r>
      <w:r w:rsidR="002F54D9" w:rsidRPr="002A6673">
        <w:rPr>
          <w:rFonts w:eastAsia="Calibri"/>
          <w:lang w:eastAsia="en-US"/>
        </w:rPr>
        <w:t>гиперона до 2·10</w:t>
      </w:r>
      <w:r w:rsidR="00D719F1" w:rsidRPr="002A6673">
        <w:rPr>
          <w:rFonts w:ascii="Cambria Math" w:eastAsia="Calibri" w:hAnsi="Cambria Math" w:cs="Cambria Math"/>
          <w:lang w:eastAsia="en-US"/>
        </w:rPr>
        <w:t>⁻</w:t>
      </w:r>
      <w:r w:rsidR="00D719F1" w:rsidRPr="002A6673">
        <w:rPr>
          <w:rFonts w:eastAsia="Calibri"/>
          <w:lang w:eastAsia="en-US"/>
        </w:rPr>
        <w:t xml:space="preserve">² </w:t>
      </w:r>
      <w:r w:rsidR="002F54D9" w:rsidRPr="002A6673">
        <w:rPr>
          <w:rFonts w:eastAsia="Calibri"/>
          <w:lang w:eastAsia="en-US"/>
        </w:rPr>
        <w:t xml:space="preserve">для </w:t>
      </w:r>
      <w:r w:rsidR="00247163" w:rsidRPr="002A6673">
        <w:rPr>
          <w:i/>
        </w:rPr>
        <w:t>Σ̃</w:t>
      </w:r>
      <w:r w:rsidR="00247163" w:rsidRPr="002A6673">
        <w:rPr>
          <w:rFonts w:ascii="Cambria Math" w:hAnsi="Cambria Math" w:cs="Cambria Math"/>
          <w:i/>
        </w:rPr>
        <w:t>⁻</w:t>
      </w:r>
      <w:r w:rsidR="00F97713" w:rsidRPr="002A6673">
        <w:rPr>
          <w:rFonts w:ascii="MS Mincho" w:eastAsia="MS Mincho" w:hAnsi="MS Mincho" w:cs="MS Mincho" w:hint="eastAsia"/>
        </w:rPr>
        <w:t>‑</w:t>
      </w:r>
      <w:r w:rsidR="002F54D9" w:rsidRPr="002A6673">
        <w:rPr>
          <w:rFonts w:eastAsia="Calibri"/>
          <w:lang w:eastAsia="en-US"/>
        </w:rPr>
        <w:t xml:space="preserve">антигиперона. Разбиение всей статистики по 10 ячейкам (по </w:t>
      </w:r>
      <w:r w:rsidR="002F54D9" w:rsidRPr="002A6673">
        <w:rPr>
          <w:rFonts w:eastAsia="Calibri"/>
          <w:i/>
          <w:lang w:eastAsia="en-US"/>
        </w:rPr>
        <w:t>p</w:t>
      </w:r>
      <w:r w:rsidR="002F54D9" w:rsidRPr="002A6673">
        <w:rPr>
          <w:rFonts w:eastAsia="Calibri"/>
          <w:sz w:val="22"/>
          <w:vertAlign w:val="subscript"/>
          <w:lang w:eastAsia="en-US"/>
        </w:rPr>
        <w:t>T</w:t>
      </w:r>
      <w:r w:rsidR="002F54D9" w:rsidRPr="002A6673">
        <w:rPr>
          <w:rFonts w:eastAsia="Calibri"/>
          <w:lang w:eastAsia="en-US"/>
        </w:rPr>
        <w:t xml:space="preserve"> переменным или </w:t>
      </w:r>
      <w:r w:rsidR="002F54D9" w:rsidRPr="002A6673">
        <w:rPr>
          <w:rFonts w:eastAsia="Calibri"/>
          <w:i/>
          <w:lang w:eastAsia="en-US"/>
        </w:rPr>
        <w:t>x</w:t>
      </w:r>
      <w:r w:rsidR="002F54D9" w:rsidRPr="002A6673">
        <w:rPr>
          <w:rFonts w:eastAsia="Calibri"/>
          <w:sz w:val="22"/>
          <w:vertAlign w:val="subscript"/>
          <w:lang w:eastAsia="en-US"/>
        </w:rPr>
        <w:t>F</w:t>
      </w:r>
      <w:r w:rsidR="002F54D9" w:rsidRPr="002A6673">
        <w:rPr>
          <w:rFonts w:eastAsia="Calibri"/>
          <w:lang w:eastAsia="en-US"/>
        </w:rPr>
        <w:t>), увеличит статистические ошибк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каждом бине </w:t>
      </w:r>
      <w:r w:rsidR="002F54D9" w:rsidRPr="002A6673">
        <w:rPr>
          <w:rFonts w:eastAsia="Calibri"/>
          <w:lang w:eastAsia="en-US"/>
        </w:rPr>
        <w:t>до уровня 6·10</w:t>
      </w:r>
      <w:r w:rsidR="00D719F1" w:rsidRPr="002A6673">
        <w:rPr>
          <w:rFonts w:ascii="Cambria Math" w:eastAsia="Calibri" w:hAnsi="Cambria Math" w:cs="Cambria Math"/>
          <w:lang w:eastAsia="en-US"/>
        </w:rPr>
        <w:t>⁻⁴</w:t>
      </w:r>
      <w:r w:rsidR="00D719F1" w:rsidRPr="002A6673">
        <w:rPr>
          <w:rFonts w:eastAsia="Calibri"/>
          <w:lang w:eastAsia="en-US"/>
        </w:rPr>
        <w:t xml:space="preserve"> </w:t>
      </w:r>
      <w:r w:rsidR="002F54D9" w:rsidRPr="002A6673">
        <w:rPr>
          <w:rFonts w:eastAsia="Calibri"/>
          <w:lang w:eastAsia="en-US"/>
        </w:rPr>
        <w:t xml:space="preserve">для образования </w:t>
      </w:r>
      <w:r w:rsidR="00247163" w:rsidRPr="002A6673">
        <w:rPr>
          <w:i/>
        </w:rPr>
        <w:t>Ξ</w:t>
      </w:r>
      <w:r w:rsidR="00247163" w:rsidRPr="002A6673">
        <w:rPr>
          <w:rFonts w:ascii="Cambria Math" w:hAnsi="Cambria Math" w:cs="Cambria Math"/>
          <w:i/>
        </w:rPr>
        <w:t>⁻</w:t>
      </w:r>
      <w:r w:rsidR="00F97713" w:rsidRPr="002A6673">
        <w:rPr>
          <w:rFonts w:ascii="MS Mincho" w:eastAsia="MS Mincho" w:hAnsi="MS Mincho" w:cs="MS Mincho" w:hint="eastAsia"/>
        </w:rPr>
        <w:t>‑</w:t>
      </w:r>
      <w:r w:rsidR="002F54D9" w:rsidRPr="002A6673">
        <w:rPr>
          <w:rFonts w:eastAsia="Calibri"/>
          <w:lang w:eastAsia="en-US"/>
        </w:rPr>
        <w:t>гиперона</w:t>
      </w:r>
      <w:r w:rsidR="00D1407E" w:rsidRPr="002A6673">
        <w:rPr>
          <w:rFonts w:eastAsia="Calibri"/>
          <w:lang w:eastAsia="en-US"/>
        </w:rPr>
        <w:t xml:space="preserve"> и</w:t>
      </w:r>
      <w:r w:rsidR="00655E4A" w:rsidRPr="002A6673">
        <w:rPr>
          <w:rFonts w:eastAsia="Calibri"/>
          <w:lang w:eastAsia="en-US"/>
        </w:rPr>
        <w:t xml:space="preserve"> </w:t>
      </w:r>
      <w:r w:rsidR="002F54D9" w:rsidRPr="002A6673">
        <w:rPr>
          <w:rFonts w:eastAsia="Calibri"/>
          <w:lang w:eastAsia="en-US"/>
        </w:rPr>
        <w:t>6·10</w:t>
      </w:r>
      <w:r w:rsidR="00D719F1" w:rsidRPr="002A6673">
        <w:rPr>
          <w:rFonts w:ascii="Cambria Math" w:eastAsia="Calibri" w:hAnsi="Cambria Math" w:cs="Cambria Math"/>
          <w:lang w:eastAsia="en-US"/>
        </w:rPr>
        <w:t>⁻</w:t>
      </w:r>
      <w:r w:rsidR="00D719F1" w:rsidRPr="002A6673">
        <w:rPr>
          <w:rFonts w:eastAsia="Calibri"/>
          <w:lang w:eastAsia="en-US"/>
        </w:rPr>
        <w:t xml:space="preserve">² </w:t>
      </w:r>
      <w:r w:rsidR="002F54D9" w:rsidRPr="002A6673">
        <w:rPr>
          <w:rFonts w:eastAsia="Calibri"/>
          <w:lang w:eastAsia="en-US"/>
        </w:rPr>
        <w:t xml:space="preserve">для </w:t>
      </w:r>
      <w:r w:rsidR="00247163" w:rsidRPr="002A6673">
        <w:rPr>
          <w:i/>
        </w:rPr>
        <w:t>Σ̃</w:t>
      </w:r>
      <w:r w:rsidR="00247163" w:rsidRPr="002A6673">
        <w:rPr>
          <w:rFonts w:ascii="Cambria Math" w:hAnsi="Cambria Math" w:cs="Cambria Math"/>
          <w:i/>
        </w:rPr>
        <w:t>⁻</w:t>
      </w:r>
      <w:r w:rsidR="008961BF" w:rsidRPr="002A6673">
        <w:rPr>
          <w:rFonts w:ascii="MS Mincho" w:eastAsia="MS Mincho" w:hAnsi="MS Mincho" w:cs="MS Mincho" w:hint="eastAsia"/>
          <w:lang w:eastAsia="en-US"/>
        </w:rPr>
        <w:t>‑</w:t>
      </w:r>
      <w:r w:rsidR="002F54D9" w:rsidRPr="002A6673">
        <w:rPr>
          <w:rFonts w:eastAsia="Calibri"/>
          <w:lang w:eastAsia="en-US"/>
        </w:rPr>
        <w:t>антигиперона</w:t>
      </w:r>
      <w:r w:rsidR="001C7554" w:rsidRPr="002A6673">
        <w:rPr>
          <w:rFonts w:eastAsia="Calibri"/>
          <w:lang w:eastAsia="en-US"/>
        </w:rPr>
        <w:t>.</w:t>
      </w:r>
      <w:bookmarkStart w:id="65" w:name="_Toc26282738"/>
    </w:p>
    <w:p w:rsidR="00483437" w:rsidRPr="002A6673" w:rsidRDefault="00054F15" w:rsidP="002B0A47">
      <w:pPr>
        <w:pStyle w:val="2"/>
      </w:pPr>
      <w:bookmarkStart w:id="66" w:name="_Toc29983097"/>
      <w:r w:rsidRPr="002A6673">
        <w:t xml:space="preserve">Измерение </w:t>
      </w:r>
      <w:r w:rsidR="002B3EDD" w:rsidRPr="002A6673">
        <w:t xml:space="preserve">поперечных поляризаций </w:t>
      </w:r>
      <w:r w:rsidR="0069260C" w:rsidRPr="002A6673">
        <w:rPr>
          <w:i/>
        </w:rPr>
        <w:t>P</w:t>
      </w:r>
      <w:r w:rsidR="002B3EDD" w:rsidRPr="002A6673">
        <w:rPr>
          <w:vertAlign w:val="subscript"/>
        </w:rPr>
        <w:t xml:space="preserve">N </w:t>
      </w:r>
      <w:r w:rsidR="002B3EDD" w:rsidRPr="002A6673">
        <w:t>гиперонов</w:t>
      </w:r>
      <w:r w:rsidR="00D1407E" w:rsidRPr="002A6673">
        <w:t xml:space="preserve"> и</w:t>
      </w:r>
      <w:r w:rsidR="00655E4A" w:rsidRPr="002A6673">
        <w:t xml:space="preserve"> </w:t>
      </w:r>
      <w:r w:rsidR="002B3EDD" w:rsidRPr="002A6673">
        <w:t>антигиперонов</w:t>
      </w:r>
      <w:bookmarkEnd w:id="65"/>
      <w:bookmarkEnd w:id="66"/>
    </w:p>
    <w:p w:rsidR="001C7554" w:rsidRPr="002A6673" w:rsidRDefault="00C54AB5" w:rsidP="00A75A28">
      <w:pPr>
        <w:pStyle w:val="ac"/>
        <w:rPr>
          <w:rFonts w:eastAsia="Calibri"/>
          <w:lang w:eastAsia="en-US"/>
        </w:rPr>
      </w:pPr>
      <w:r w:rsidRPr="002A6673">
        <w:rPr>
          <w:rFonts w:eastAsia="Calibri"/>
          <w:lang w:eastAsia="en-US"/>
        </w:rPr>
        <w:t>Эксперимент СПАСЧАРМ станет первым экспериментом,</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котором будет возможность одновременных измерений </w:t>
      </w:r>
      <w:r w:rsidRPr="002A6673">
        <w:rPr>
          <w:rFonts w:eastAsia="Calibri"/>
          <w:i/>
          <w:lang w:eastAsia="en-US"/>
        </w:rPr>
        <w:t>A</w:t>
      </w:r>
      <w:r w:rsidRPr="002A6673">
        <w:rPr>
          <w:rFonts w:eastAsia="Calibri"/>
          <w:vertAlign w:val="subscript"/>
          <w:lang w:eastAsia="en-US"/>
        </w:rPr>
        <w:t>N</w:t>
      </w:r>
      <w:r w:rsidR="00D1407E" w:rsidRPr="002A6673">
        <w:rPr>
          <w:rFonts w:eastAsia="Calibri"/>
        </w:rPr>
        <w:t xml:space="preserve"> и</w:t>
      </w:r>
      <w:r w:rsidR="00655E4A" w:rsidRPr="002A6673">
        <w:rPr>
          <w:rFonts w:eastAsia="Calibri"/>
          <w:vertAlign w:val="subscript"/>
          <w:lang w:eastAsia="en-US"/>
        </w:rPr>
        <w:t xml:space="preserve"> </w:t>
      </w:r>
      <w:r w:rsidRPr="002A6673">
        <w:rPr>
          <w:rFonts w:eastAsia="Calibri"/>
          <w:i/>
          <w:lang w:eastAsia="en-US"/>
        </w:rPr>
        <w:t>P</w:t>
      </w:r>
      <w:r w:rsidRPr="002A6673">
        <w:rPr>
          <w:rFonts w:eastAsia="Calibri"/>
          <w:vertAlign w:val="subscript"/>
          <w:lang w:eastAsia="en-US"/>
        </w:rPr>
        <w:t>N</w:t>
      </w:r>
      <w:r w:rsidRPr="002A6673">
        <w:rPr>
          <w:rFonts w:eastAsia="Calibri"/>
          <w:lang w:eastAsia="en-US"/>
        </w:rPr>
        <w:t xml:space="preserve">. Сравнение </w:t>
      </w:r>
      <w:r w:rsidRPr="002A6673">
        <w:rPr>
          <w:rFonts w:eastAsia="Calibri"/>
          <w:i/>
          <w:lang w:eastAsia="en-US"/>
        </w:rPr>
        <w:t>A</w:t>
      </w:r>
      <w:r w:rsidRPr="002A6673">
        <w:rPr>
          <w:rFonts w:eastAsia="Calibri"/>
          <w:vertAlign w:val="subscript"/>
          <w:lang w:eastAsia="en-US"/>
        </w:rPr>
        <w:t>N</w:t>
      </w:r>
      <w:r w:rsidR="00D1407E" w:rsidRPr="002A6673">
        <w:rPr>
          <w:rFonts w:eastAsia="Calibri"/>
        </w:rPr>
        <w:t xml:space="preserve"> и</w:t>
      </w:r>
      <w:r w:rsidR="00655E4A" w:rsidRPr="002A6673">
        <w:rPr>
          <w:rFonts w:eastAsia="Calibri"/>
          <w:vertAlign w:val="subscript"/>
          <w:lang w:eastAsia="en-US"/>
        </w:rPr>
        <w:t xml:space="preserve"> </w:t>
      </w:r>
      <w:r w:rsidRPr="002A6673">
        <w:rPr>
          <w:rFonts w:eastAsia="Calibri"/>
          <w:i/>
          <w:lang w:eastAsia="en-US"/>
        </w:rPr>
        <w:t>P</w:t>
      </w:r>
      <w:r w:rsidRPr="002A6673">
        <w:rPr>
          <w:rFonts w:eastAsia="Calibri"/>
          <w:vertAlign w:val="subscript"/>
          <w:lang w:eastAsia="en-US"/>
        </w:rPr>
        <w:t xml:space="preserve">N </w:t>
      </w:r>
      <w:r w:rsidRPr="002A6673">
        <w:rPr>
          <w:rFonts w:eastAsia="Calibri"/>
          <w:lang w:eastAsia="en-US"/>
        </w:rPr>
        <w:t>для</w:t>
      </w:r>
      <w:r w:rsidRPr="002A6673">
        <w:rPr>
          <w:rFonts w:eastAsia="Calibri"/>
          <w:vertAlign w:val="subscript"/>
          <w:lang w:eastAsia="en-US"/>
        </w:rPr>
        <w:t xml:space="preserve"> </w:t>
      </w:r>
      <w:r w:rsidRPr="002A6673">
        <w:rPr>
          <w:rFonts w:eastAsia="Calibri"/>
          <w:lang w:eastAsia="en-US"/>
        </w:rPr>
        <w:t>гиперонов (антигиперонов) открывает дополнительные возможности для выбора (или дискримина</w:t>
      </w:r>
      <w:r w:rsidR="00975969" w:rsidRPr="002A6673">
        <w:rPr>
          <w:rFonts w:eastAsia="Calibri"/>
          <w:lang w:eastAsia="en-US"/>
        </w:rPr>
        <w:softHyphen/>
      </w:r>
      <w:r w:rsidRPr="002A6673">
        <w:rPr>
          <w:rFonts w:eastAsia="Calibri"/>
          <w:lang w:eastAsia="en-US"/>
        </w:rPr>
        <w:t xml:space="preserve">ции) конкретной модели генерации значительных </w:t>
      </w:r>
      <w:r w:rsidRPr="002A6673">
        <w:rPr>
          <w:rFonts w:eastAsia="Calibri"/>
          <w:i/>
          <w:lang w:eastAsia="en-US"/>
        </w:rPr>
        <w:t>A</w:t>
      </w:r>
      <w:r w:rsidRPr="002A6673">
        <w:rPr>
          <w:rFonts w:eastAsia="Calibri"/>
          <w:vertAlign w:val="subscript"/>
          <w:lang w:eastAsia="en-US"/>
        </w:rPr>
        <w:t>N</w:t>
      </w:r>
      <w:r w:rsidR="00D1407E" w:rsidRPr="002A6673">
        <w:rPr>
          <w:rFonts w:eastAsia="Calibri"/>
          <w:vertAlign w:val="subscript"/>
          <w:lang w:eastAsia="en-US"/>
        </w:rPr>
        <w:t xml:space="preserve"> </w:t>
      </w:r>
      <w:r w:rsidR="00D1407E" w:rsidRPr="002A6673">
        <w:rPr>
          <w:rFonts w:eastAsia="Calibri"/>
        </w:rPr>
        <w:t>и</w:t>
      </w:r>
      <w:r w:rsidR="00655E4A" w:rsidRPr="002A6673">
        <w:rPr>
          <w:rFonts w:eastAsia="Calibri"/>
        </w:rPr>
        <w:t xml:space="preserve"> </w:t>
      </w:r>
      <w:r w:rsidRPr="002A6673">
        <w:rPr>
          <w:rFonts w:eastAsia="Calibri"/>
          <w:i/>
          <w:lang w:eastAsia="en-US"/>
        </w:rPr>
        <w:t>P</w:t>
      </w:r>
      <w:r w:rsidRPr="002A6673">
        <w:rPr>
          <w:rFonts w:eastAsia="Calibri"/>
          <w:vertAlign w:val="subscript"/>
          <w:lang w:eastAsia="en-US"/>
        </w:rPr>
        <w:t>N</w:t>
      </w:r>
      <w:r w:rsidR="001C7554" w:rsidRPr="002A6673">
        <w:rPr>
          <w:rFonts w:eastAsia="Calibri"/>
          <w:lang w:eastAsia="en-US"/>
        </w:rPr>
        <w:t>.</w:t>
      </w:r>
    </w:p>
    <w:p w:rsidR="002B3EDD" w:rsidRPr="002A6673" w:rsidRDefault="002B3EDD" w:rsidP="00A75A28">
      <w:pPr>
        <w:pStyle w:val="ac"/>
        <w:rPr>
          <w:rFonts w:eastAsia="Calibri"/>
          <w:lang w:eastAsia="en-US"/>
        </w:rPr>
      </w:pPr>
      <w:r w:rsidRPr="002A6673">
        <w:t>Измерение поляризации гиперонов возможно благодаря наличию слабого распада, происходящего</w:t>
      </w:r>
      <w:r w:rsidR="00D1407E" w:rsidRPr="002A6673">
        <w:t xml:space="preserve"> с</w:t>
      </w:r>
      <w:r w:rsidR="00655E4A" w:rsidRPr="002A6673">
        <w:t xml:space="preserve"> </w:t>
      </w:r>
      <w:r w:rsidRPr="002A6673">
        <w:t>нарушением пространственной четности. Так,</w:t>
      </w:r>
      <w:r w:rsidR="00D1407E" w:rsidRPr="002A6673">
        <w:t xml:space="preserve"> в</w:t>
      </w:r>
      <w:r w:rsidR="00655E4A" w:rsidRPr="002A6673">
        <w:t xml:space="preserve"> </w:t>
      </w:r>
      <w:r w:rsidRPr="002A6673">
        <w:t xml:space="preserve">случае распада </w:t>
      </w:r>
      <w:r w:rsidR="00D1664A" w:rsidRPr="002A6673">
        <w:rPr>
          <w:i/>
        </w:rPr>
        <w:t>Λ</w:t>
      </w:r>
      <w:r w:rsidR="00D1664A" w:rsidRPr="002A6673">
        <w:rPr>
          <w:rFonts w:ascii="MS Mincho" w:eastAsia="MS Mincho" w:hAnsi="MS Mincho" w:cs="MS Mincho" w:hint="eastAsia"/>
          <w:i/>
        </w:rPr>
        <w:t>‑</w:t>
      </w:r>
      <w:r w:rsidR="00AA7C51" w:rsidRPr="002A6673">
        <w:t>гиперона</w:t>
      </w:r>
      <w:r w:rsidRPr="002A6673">
        <w:t xml:space="preserve"> из состояния</w:t>
      </w:r>
      <w:r w:rsidR="00D1407E" w:rsidRPr="002A6673">
        <w:t xml:space="preserve"> с</w:t>
      </w:r>
      <w:r w:rsidR="00655E4A" w:rsidRPr="002A6673">
        <w:t xml:space="preserve"> </w:t>
      </w:r>
      <w:r w:rsidRPr="002A6673">
        <w:t xml:space="preserve">поляризацией </w:t>
      </w:r>
      <w:r w:rsidRPr="002A6673">
        <w:rPr>
          <w:i/>
        </w:rPr>
        <w:t>P</w:t>
      </w:r>
      <w:r w:rsidRPr="002A6673">
        <w:t xml:space="preserve">, на </w:t>
      </w:r>
      <w:r w:rsidR="008961BF" w:rsidRPr="002A6673">
        <w:rPr>
          <w:i/>
        </w:rPr>
        <w:t>π</w:t>
      </w:r>
      <w:r w:rsidR="008961BF" w:rsidRPr="002A6673">
        <w:rPr>
          <w:rFonts w:ascii="Cambria Math" w:hAnsi="Cambria Math" w:cs="Cambria Math"/>
          <w:i/>
        </w:rPr>
        <w:t>⁻</w:t>
      </w:r>
      <w:r w:rsidR="006772D4" w:rsidRPr="002A6673">
        <w:rPr>
          <w:rFonts w:ascii="MS Mincho" w:eastAsia="MS Mincho" w:hAnsi="MS Mincho" w:cs="MS Mincho" w:hint="eastAsia"/>
        </w:rPr>
        <w:t>‑</w:t>
      </w:r>
      <w:r w:rsidRPr="002A6673">
        <w:t>мезон</w:t>
      </w:r>
      <w:r w:rsidR="00D1407E" w:rsidRPr="002A6673">
        <w:t xml:space="preserve"> и</w:t>
      </w:r>
      <w:r w:rsidR="00655E4A" w:rsidRPr="002A6673">
        <w:t xml:space="preserve"> </w:t>
      </w:r>
      <w:r w:rsidRPr="002A6673">
        <w:t xml:space="preserve">протон, зависимость вероятности вылета протона под углом </w:t>
      </w:r>
      <w:r w:rsidR="0069260C" w:rsidRPr="002A6673">
        <w:rPr>
          <w:i/>
        </w:rPr>
        <w:t>θ</w:t>
      </w:r>
      <w:r w:rsidRPr="002A6673">
        <w:rPr>
          <w:vertAlign w:val="subscript"/>
        </w:rPr>
        <w:t>p</w:t>
      </w:r>
      <w:r w:rsidR="00AA7C51" w:rsidRPr="002A6673">
        <w:t xml:space="preserve"> к</w:t>
      </w:r>
      <w:r w:rsidR="00655E4A" w:rsidRPr="002A6673">
        <w:t xml:space="preserve"> </w:t>
      </w:r>
      <w:r w:rsidRPr="002A6673">
        <w:t xml:space="preserve">направлению вектора поляризации гиперона </w:t>
      </w:r>
      <w:r w:rsidRPr="002A6673">
        <w:rPr>
          <w:b/>
          <w:i/>
        </w:rPr>
        <w:t>P</w:t>
      </w:r>
      <w:r w:rsidRPr="002A6673">
        <w:t xml:space="preserve"> имеет вид:</w:t>
      </w:r>
    </w:p>
    <w:p w:rsidR="001C7554" w:rsidRPr="002A6673" w:rsidRDefault="002B3EDD" w:rsidP="0069260C">
      <w:pPr>
        <w:pStyle w:val="affb"/>
        <w:rPr>
          <w:lang w:val="ru-RU"/>
        </w:rPr>
      </w:pPr>
      <w:r w:rsidRPr="002A6673">
        <w:rPr>
          <w:lang w:val="ru-RU"/>
        </w:rPr>
        <w:t>dN/dΩ</w:t>
      </w:r>
      <w:r w:rsidR="00D75F62" w:rsidRPr="002A6673">
        <w:rPr>
          <w:lang w:val="ru-RU"/>
        </w:rPr>
        <w:t> = </w:t>
      </w:r>
      <w:r w:rsidRPr="002A6673">
        <w:rPr>
          <w:lang w:val="ru-RU"/>
        </w:rPr>
        <w:t>(1</w:t>
      </w:r>
      <w:r w:rsidR="004D2359" w:rsidRPr="002A6673">
        <w:rPr>
          <w:lang w:val="ru-RU"/>
        </w:rPr>
        <w:t> </w:t>
      </w:r>
      <w:r w:rsidRPr="002A6673">
        <w:rPr>
          <w:lang w:val="ru-RU"/>
        </w:rPr>
        <w:t>+</w:t>
      </w:r>
      <w:r w:rsidR="004D2359" w:rsidRPr="002A6673">
        <w:rPr>
          <w:lang w:val="ru-RU"/>
        </w:rPr>
        <w:t> </w:t>
      </w:r>
      <w:r w:rsidRPr="002A6673">
        <w:rPr>
          <w:lang w:val="ru-RU"/>
        </w:rPr>
        <w:t>α</w:t>
      </w:r>
      <w:r w:rsidRPr="002A6673">
        <w:rPr>
          <w:b/>
          <w:lang w:val="ru-RU"/>
        </w:rPr>
        <w:t>Pe</w:t>
      </w:r>
      <w:r w:rsidRPr="002A6673">
        <w:rPr>
          <w:vertAlign w:val="subscript"/>
          <w:lang w:val="ru-RU"/>
        </w:rPr>
        <w:t>p</w:t>
      </w:r>
      <w:r w:rsidRPr="002A6673">
        <w:rPr>
          <w:lang w:val="ru-RU"/>
        </w:rPr>
        <w:t>)</w:t>
      </w:r>
      <w:r w:rsidR="004D2359" w:rsidRPr="002A6673">
        <w:rPr>
          <w:lang w:val="ru-RU"/>
        </w:rPr>
        <w:t> </w:t>
      </w:r>
      <w:r w:rsidRPr="002A6673">
        <w:rPr>
          <w:lang w:val="ru-RU"/>
        </w:rPr>
        <w:t>/</w:t>
      </w:r>
      <w:r w:rsidR="004D2359" w:rsidRPr="002A6673">
        <w:rPr>
          <w:lang w:val="ru-RU"/>
        </w:rPr>
        <w:t> </w:t>
      </w:r>
      <w:r w:rsidRPr="002A6673">
        <w:rPr>
          <w:lang w:val="ru-RU"/>
        </w:rPr>
        <w:t>4π</w:t>
      </w:r>
      <w:r w:rsidR="004D2359" w:rsidRPr="002A6673">
        <w:rPr>
          <w:lang w:val="ru-RU"/>
        </w:rPr>
        <w:t> </w:t>
      </w:r>
      <w:r w:rsidRPr="002A6673">
        <w:rPr>
          <w:lang w:val="ru-RU"/>
        </w:rPr>
        <w:t>=</w:t>
      </w:r>
      <w:r w:rsidR="004D2359" w:rsidRPr="002A6673">
        <w:rPr>
          <w:lang w:val="ru-RU"/>
        </w:rPr>
        <w:t> </w:t>
      </w:r>
      <w:r w:rsidRPr="002A6673">
        <w:rPr>
          <w:lang w:val="ru-RU"/>
        </w:rPr>
        <w:t>(1</w:t>
      </w:r>
      <w:r w:rsidR="004D2359" w:rsidRPr="002A6673">
        <w:rPr>
          <w:lang w:val="ru-RU"/>
        </w:rPr>
        <w:t> </w:t>
      </w:r>
      <w:r w:rsidRPr="002A6673">
        <w:rPr>
          <w:lang w:val="ru-RU"/>
        </w:rPr>
        <w:t>+</w:t>
      </w:r>
      <w:r w:rsidR="004D2359" w:rsidRPr="002A6673">
        <w:rPr>
          <w:lang w:val="ru-RU"/>
        </w:rPr>
        <w:t> </w:t>
      </w:r>
      <w:r w:rsidRPr="002A6673">
        <w:rPr>
          <w:lang w:val="ru-RU"/>
        </w:rPr>
        <w:t>αPcosθ</w:t>
      </w:r>
      <w:r w:rsidRPr="002A6673">
        <w:rPr>
          <w:vertAlign w:val="subscript"/>
          <w:lang w:val="ru-RU"/>
        </w:rPr>
        <w:t>p</w:t>
      </w:r>
      <w:r w:rsidRPr="002A6673">
        <w:rPr>
          <w:lang w:val="ru-RU"/>
        </w:rPr>
        <w:t>)</w:t>
      </w:r>
      <w:r w:rsidR="00C54AB5" w:rsidRPr="002A6673">
        <w:rPr>
          <w:lang w:val="ru-RU"/>
        </w:rPr>
        <w:t xml:space="preserve"> /</w:t>
      </w:r>
      <w:r w:rsidR="004D2359" w:rsidRPr="002A6673">
        <w:rPr>
          <w:lang w:val="ru-RU"/>
        </w:rPr>
        <w:t> </w:t>
      </w:r>
      <w:r w:rsidR="00C54AB5" w:rsidRPr="002A6673">
        <w:rPr>
          <w:lang w:val="ru-RU"/>
        </w:rPr>
        <w:t>4</w:t>
      </w:r>
      <w:r w:rsidR="0069260C" w:rsidRPr="002A6673">
        <w:rPr>
          <w:lang w:val="ru-RU"/>
        </w:rPr>
        <w:t>π</w:t>
      </w:r>
      <w:r w:rsidR="001C7554" w:rsidRPr="002A6673">
        <w:rPr>
          <w:lang w:val="ru-RU"/>
        </w:rPr>
        <w:t>.</w:t>
      </w:r>
    </w:p>
    <w:p w:rsidR="001C7554" w:rsidRPr="002A6673" w:rsidRDefault="002B3EDD" w:rsidP="002210F1">
      <w:pPr>
        <w:pStyle w:val="ac"/>
        <w:rPr>
          <w:rFonts w:eastAsia="Calibri"/>
          <w:lang w:eastAsia="en-US"/>
        </w:rPr>
      </w:pPr>
      <w:r w:rsidRPr="002A6673">
        <w:t xml:space="preserve">где </w:t>
      </w:r>
      <w:r w:rsidRPr="002A6673">
        <w:rPr>
          <w:b/>
          <w:i/>
        </w:rPr>
        <w:t>e</w:t>
      </w:r>
      <w:r w:rsidRPr="002A6673">
        <w:rPr>
          <w:b/>
          <w:vertAlign w:val="subscript"/>
        </w:rPr>
        <w:t>p</w:t>
      </w:r>
      <w:r w:rsidRPr="002A6673">
        <w:t xml:space="preserve"> </w:t>
      </w:r>
      <w:r w:rsidR="009B40C2" w:rsidRPr="002A6673">
        <w:t>—</w:t>
      </w:r>
      <w:r w:rsidRPr="002A6673">
        <w:t xml:space="preserve"> единичный вектор</w:t>
      </w:r>
      <w:r w:rsidR="00D1407E" w:rsidRPr="002A6673">
        <w:t xml:space="preserve"> в</w:t>
      </w:r>
      <w:r w:rsidR="00655E4A" w:rsidRPr="002A6673">
        <w:t xml:space="preserve"> </w:t>
      </w:r>
      <w:r w:rsidRPr="002A6673">
        <w:t>направлении движения протона</w:t>
      </w:r>
      <w:r w:rsidR="00D1407E" w:rsidRPr="002A6673">
        <w:t xml:space="preserve"> в</w:t>
      </w:r>
      <w:r w:rsidR="00655E4A" w:rsidRPr="002A6673">
        <w:t xml:space="preserve"> </w:t>
      </w:r>
      <w:r w:rsidRPr="002A6673">
        <w:t>системе покоя гипе</w:t>
      </w:r>
      <w:r w:rsidR="00975969" w:rsidRPr="002A6673">
        <w:softHyphen/>
      </w:r>
      <w:r w:rsidRPr="002A6673">
        <w:t xml:space="preserve">рона. Вектор </w:t>
      </w:r>
      <w:r w:rsidRPr="002A6673">
        <w:rPr>
          <w:b/>
          <w:i/>
        </w:rPr>
        <w:t>P</w:t>
      </w:r>
      <w:r w:rsidRPr="002A6673">
        <w:t xml:space="preserve"> направлен,</w:t>
      </w:r>
      <w:r w:rsidR="00D1407E" w:rsidRPr="002A6673">
        <w:t xml:space="preserve"> в</w:t>
      </w:r>
      <w:r w:rsidR="00655E4A" w:rsidRPr="002A6673">
        <w:t xml:space="preserve"> </w:t>
      </w:r>
      <w:r w:rsidRPr="002A6673">
        <w:t>силу сохранения четности</w:t>
      </w:r>
      <w:r w:rsidR="00D1407E" w:rsidRPr="002A6673">
        <w:t xml:space="preserve"> в</w:t>
      </w:r>
      <w:r w:rsidR="00655E4A" w:rsidRPr="002A6673">
        <w:t xml:space="preserve"> </w:t>
      </w:r>
      <w:r w:rsidRPr="002A6673">
        <w:t xml:space="preserve">сильных взаимодействиях, вдоль вектора нормали </w:t>
      </w:r>
      <w:r w:rsidRPr="002A6673">
        <w:rPr>
          <w:b/>
          <w:i/>
        </w:rPr>
        <w:t>n</w:t>
      </w:r>
      <w:r w:rsidR="00AA7C51" w:rsidRPr="002A6673">
        <w:t xml:space="preserve"> к</w:t>
      </w:r>
      <w:r w:rsidR="00655E4A" w:rsidRPr="002A6673">
        <w:t xml:space="preserve"> </w:t>
      </w:r>
      <w:r w:rsidRPr="002A6673">
        <w:t>плоскости рассеяния, определяемой направлением импульса нале</w:t>
      </w:r>
      <w:r w:rsidR="00975969" w:rsidRPr="002A6673">
        <w:softHyphen/>
      </w:r>
      <w:r w:rsidRPr="002A6673">
        <w:t xml:space="preserve">тающего бариона </w:t>
      </w:r>
      <w:r w:rsidRPr="002A6673">
        <w:rPr>
          <w:b/>
          <w:i/>
        </w:rPr>
        <w:t>p</w:t>
      </w:r>
      <w:r w:rsidRPr="002A6673">
        <w:rPr>
          <w:b/>
          <w:i/>
          <w:vertAlign w:val="subscript"/>
        </w:rPr>
        <w:t>a</w:t>
      </w:r>
      <w:r w:rsidR="00D1407E" w:rsidRPr="002A6673">
        <w:t xml:space="preserve"> и</w:t>
      </w:r>
      <w:r w:rsidR="00655E4A" w:rsidRPr="002A6673">
        <w:t xml:space="preserve"> </w:t>
      </w:r>
      <w:r w:rsidRPr="002A6673">
        <w:t xml:space="preserve">импульса образующегося гиперона </w:t>
      </w:r>
      <w:r w:rsidRPr="002A6673">
        <w:rPr>
          <w:b/>
          <w:i/>
        </w:rPr>
        <w:t>p</w:t>
      </w:r>
      <w:r w:rsidRPr="002A6673">
        <w:rPr>
          <w:b/>
          <w:i/>
          <w:vertAlign w:val="subscript"/>
        </w:rPr>
        <w:t>c</w:t>
      </w:r>
      <w:r w:rsidRPr="002A6673">
        <w:rPr>
          <w:i/>
        </w:rPr>
        <w:t>:</w:t>
      </w:r>
      <w:r w:rsidR="00483437" w:rsidRPr="002A6673">
        <w:rPr>
          <w:i/>
        </w:rPr>
        <w:t xml:space="preserve"> </w:t>
      </w:r>
      <w:r w:rsidRPr="002A6673">
        <w:rPr>
          <w:b/>
          <w:i/>
        </w:rPr>
        <w:t>n</w:t>
      </w:r>
      <w:r w:rsidR="00D75F62" w:rsidRPr="002A6673">
        <w:rPr>
          <w:i/>
        </w:rPr>
        <w:t> =</w:t>
      </w:r>
      <w:r w:rsidR="00D75F62" w:rsidRPr="002A6673">
        <w:t> </w:t>
      </w:r>
      <w:r w:rsidRPr="002A6673">
        <w:t>(</w:t>
      </w:r>
      <w:r w:rsidRPr="002A6673">
        <w:rPr>
          <w:b/>
          <w:i/>
        </w:rPr>
        <w:t>p</w:t>
      </w:r>
      <w:r w:rsidRPr="002A6673">
        <w:rPr>
          <w:b/>
          <w:i/>
          <w:vertAlign w:val="subscript"/>
        </w:rPr>
        <w:t>a</w:t>
      </w:r>
      <w:r w:rsidR="004D2359" w:rsidRPr="002A6673">
        <w:rPr>
          <w:b/>
          <w:i/>
          <w:vertAlign w:val="subscript"/>
        </w:rPr>
        <w:t> </w:t>
      </w:r>
      <w:r w:rsidR="004D2359" w:rsidRPr="002A6673">
        <w:rPr>
          <w:i/>
        </w:rPr>
        <w:t>× </w:t>
      </w:r>
      <w:r w:rsidRPr="002A6673">
        <w:rPr>
          <w:b/>
          <w:i/>
        </w:rPr>
        <w:t>p</w:t>
      </w:r>
      <w:r w:rsidRPr="002A6673">
        <w:rPr>
          <w:b/>
          <w:i/>
          <w:vertAlign w:val="subscript"/>
        </w:rPr>
        <w:t>c</w:t>
      </w:r>
      <w:r w:rsidRPr="002A6673">
        <w:t>)</w:t>
      </w:r>
      <w:r w:rsidR="004D2359" w:rsidRPr="002A6673">
        <w:rPr>
          <w:i/>
        </w:rPr>
        <w:t xml:space="preserve"> </w:t>
      </w:r>
      <w:r w:rsidRPr="002A6673">
        <w:rPr>
          <w:i/>
        </w:rPr>
        <w:t>/</w:t>
      </w:r>
      <w:r w:rsidR="004D2359" w:rsidRPr="002A6673">
        <w:rPr>
          <w:i/>
        </w:rPr>
        <w:t xml:space="preserve"> </w:t>
      </w:r>
      <w:r w:rsidRPr="002A6673">
        <w:rPr>
          <w:i/>
        </w:rPr>
        <w:t>|</w:t>
      </w:r>
      <w:r w:rsidR="004D2359" w:rsidRPr="002A6673">
        <w:rPr>
          <w:i/>
        </w:rPr>
        <w:t> </w:t>
      </w:r>
      <w:r w:rsidRPr="002A6673">
        <w:rPr>
          <w:b/>
          <w:i/>
        </w:rPr>
        <w:t>p</w:t>
      </w:r>
      <w:r w:rsidRPr="002A6673">
        <w:rPr>
          <w:b/>
          <w:i/>
          <w:vertAlign w:val="subscript"/>
        </w:rPr>
        <w:t>a</w:t>
      </w:r>
      <w:r w:rsidR="004D2359" w:rsidRPr="002A6673">
        <w:rPr>
          <w:b/>
          <w:i/>
          <w:vertAlign w:val="subscript"/>
        </w:rPr>
        <w:t> </w:t>
      </w:r>
      <w:r w:rsidR="004D2359" w:rsidRPr="002A6673">
        <w:rPr>
          <w:i/>
        </w:rPr>
        <w:t>× </w:t>
      </w:r>
      <w:r w:rsidRPr="002A6673">
        <w:rPr>
          <w:b/>
          <w:i/>
        </w:rPr>
        <w:t>p</w:t>
      </w:r>
      <w:r w:rsidRPr="002A6673">
        <w:rPr>
          <w:b/>
          <w:i/>
          <w:vertAlign w:val="subscript"/>
        </w:rPr>
        <w:t>c</w:t>
      </w:r>
      <w:r w:rsidR="004D2359" w:rsidRPr="002A6673">
        <w:rPr>
          <w:b/>
          <w:i/>
          <w:vertAlign w:val="subscript"/>
        </w:rPr>
        <w:t> </w:t>
      </w:r>
      <w:r w:rsidRPr="002A6673">
        <w:rPr>
          <w:i/>
        </w:rPr>
        <w:t>|.</w:t>
      </w:r>
      <w:r w:rsidR="00414561" w:rsidRPr="002A6673">
        <w:t xml:space="preserve"> </w:t>
      </w:r>
      <w:r w:rsidRPr="002A6673">
        <w:rPr>
          <w:rFonts w:eastAsia="Calibri"/>
          <w:lang w:eastAsia="en-US"/>
        </w:rPr>
        <w:t xml:space="preserve">Параметр асимметрии </w:t>
      </w:r>
      <w:r w:rsidRPr="002A6673">
        <w:rPr>
          <w:rFonts w:eastAsia="Calibri"/>
          <w:i/>
          <w:lang w:eastAsia="en-US"/>
        </w:rPr>
        <w:t>α</w:t>
      </w:r>
      <w:r w:rsidR="00D75F62" w:rsidRPr="002A6673">
        <w:rPr>
          <w:rFonts w:eastAsia="Calibri"/>
          <w:lang w:eastAsia="en-US"/>
        </w:rPr>
        <w:t> = </w:t>
      </w:r>
      <w:r w:rsidRPr="002A6673">
        <w:rPr>
          <w:rFonts w:eastAsia="Calibri"/>
          <w:lang w:eastAsia="en-US"/>
        </w:rPr>
        <w:t>0.642 ± 0.013</w:t>
      </w:r>
      <w:r w:rsidR="00483437" w:rsidRPr="002A6673">
        <w:rPr>
          <w:rFonts w:eastAsia="Calibri"/>
          <w:lang w:eastAsia="en-US"/>
        </w:rPr>
        <w:t xml:space="preserve"> </w:t>
      </w:r>
      <w:r w:rsidRPr="002A6673">
        <w:rPr>
          <w:rFonts w:eastAsia="Calibri"/>
          <w:lang w:eastAsia="en-US"/>
        </w:rPr>
        <w:t>нарушающего четность</w:t>
      </w:r>
      <w:r w:rsidR="00C54AB5" w:rsidRPr="002A6673">
        <w:rPr>
          <w:rFonts w:eastAsia="Calibri"/>
          <w:lang w:eastAsia="en-US"/>
        </w:rPr>
        <w:t xml:space="preserve"> слабого распада</w:t>
      </w:r>
      <w:r w:rsidRPr="002A6673">
        <w:t xml:space="preserve">, является мерой интерференции между </w:t>
      </w:r>
      <w:r w:rsidR="0069260C" w:rsidRPr="002A6673">
        <w:rPr>
          <w:i/>
        </w:rPr>
        <w:t>s</w:t>
      </w:r>
      <w:r w:rsidR="00D1407E" w:rsidRPr="002A6673">
        <w:t xml:space="preserve"> и</w:t>
      </w:r>
      <w:r w:rsidR="00655E4A" w:rsidRPr="002A6673">
        <w:t xml:space="preserve"> </w:t>
      </w:r>
      <w:r w:rsidR="0069260C" w:rsidRPr="002A6673">
        <w:rPr>
          <w:i/>
        </w:rPr>
        <w:t>p</w:t>
      </w:r>
      <w:r w:rsidRPr="002A6673">
        <w:t xml:space="preserve"> волнами</w:t>
      </w:r>
      <w:r w:rsidR="00D1407E" w:rsidRPr="002A6673">
        <w:t xml:space="preserve"> в</w:t>
      </w:r>
      <w:r w:rsidR="00655E4A" w:rsidRPr="002A6673">
        <w:t xml:space="preserve"> </w:t>
      </w:r>
      <w:r w:rsidRPr="002A6673">
        <w:t xml:space="preserve">конечном состоянии </w:t>
      </w:r>
      <w:r w:rsidRPr="002A6673">
        <w:rPr>
          <w:rFonts w:eastAsia="Calibri"/>
          <w:lang w:eastAsia="en-US"/>
        </w:rPr>
        <w:t>[</w:t>
      </w:r>
      <w:bookmarkStart w:id="67" w:name="_Ref488220888"/>
      <w:r w:rsidR="00414561" w:rsidRPr="002A6673">
        <w:rPr>
          <w:rStyle w:val="ab"/>
          <w:rFonts w:eastAsia="Calibri"/>
          <w:vertAlign w:val="baseline"/>
          <w:lang w:eastAsia="en-US"/>
        </w:rPr>
        <w:endnoteReference w:id="40"/>
      </w:r>
      <w:bookmarkEnd w:id="67"/>
      <w:r w:rsidRPr="002A6673">
        <w:rPr>
          <w:rFonts w:eastAsia="Calibri"/>
          <w:lang w:eastAsia="en-US"/>
        </w:rPr>
        <w:t>]</w:t>
      </w:r>
      <w:r w:rsidR="001C7554" w:rsidRPr="002A6673">
        <w:rPr>
          <w:rFonts w:eastAsia="Calibri"/>
          <w:lang w:eastAsia="en-US"/>
        </w:rPr>
        <w:t>.</w:t>
      </w:r>
    </w:p>
    <w:p w:rsidR="001C7554" w:rsidRPr="002A6673" w:rsidRDefault="002B3EDD" w:rsidP="002210F1">
      <w:pPr>
        <w:pStyle w:val="ac"/>
        <w:rPr>
          <w:rFonts w:eastAsia="Calibri"/>
          <w:lang w:eastAsia="en-US"/>
        </w:rPr>
      </w:pPr>
      <w:r w:rsidRPr="002A6673">
        <w:rPr>
          <w:rFonts w:eastAsia="Calibri"/>
          <w:lang w:eastAsia="en-US"/>
        </w:rPr>
        <w:t xml:space="preserve">Поперечные поляризации </w:t>
      </w:r>
      <w:r w:rsidRPr="002A6673">
        <w:rPr>
          <w:rFonts w:eastAsia="Calibri"/>
          <w:i/>
          <w:lang w:eastAsia="en-US"/>
        </w:rPr>
        <w:t>P</w:t>
      </w:r>
      <w:r w:rsidRPr="002A6673">
        <w:rPr>
          <w:rFonts w:eastAsia="Calibri"/>
          <w:vertAlign w:val="subscript"/>
          <w:lang w:eastAsia="en-US"/>
        </w:rPr>
        <w:t xml:space="preserve">N </w:t>
      </w:r>
      <w:r w:rsidRPr="002A6673">
        <w:rPr>
          <w:rFonts w:eastAsia="Calibri"/>
          <w:lang w:eastAsia="en-US"/>
        </w:rPr>
        <w:t>гипер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гиперонов могут измеряться на любом из пучков, рассмотренных выше, неполяризованных</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ляризованных.</w:t>
      </w:r>
      <w:r w:rsidR="00D1407E" w:rsidRPr="002A6673">
        <w:rPr>
          <w:rFonts w:eastAsia="Calibri"/>
          <w:lang w:eastAsia="en-US"/>
        </w:rPr>
        <w:t xml:space="preserve"> В </w:t>
      </w:r>
      <w:r w:rsidRPr="002A6673">
        <w:rPr>
          <w:rFonts w:eastAsia="Calibri"/>
          <w:lang w:eastAsia="en-US"/>
        </w:rPr>
        <w:t xml:space="preserve">последнем случае необходимо будет усреднять </w:t>
      </w:r>
      <w:r w:rsidRPr="002A6673">
        <w:rPr>
          <w:rFonts w:eastAsia="Calibri"/>
          <w:i/>
          <w:lang w:eastAsia="en-US"/>
        </w:rPr>
        <w:t>P</w:t>
      </w:r>
      <w:r w:rsidRPr="002A6673">
        <w:rPr>
          <w:rFonts w:eastAsia="Calibri"/>
          <w:vertAlign w:val="subscript"/>
          <w:lang w:eastAsia="en-US"/>
        </w:rPr>
        <w:t xml:space="preserve">N </w:t>
      </w:r>
      <w:r w:rsidRPr="002A6673">
        <w:rPr>
          <w:rFonts w:eastAsia="Calibri"/>
          <w:lang w:eastAsia="en-US"/>
        </w:rPr>
        <w:t xml:space="preserve">по двум поляризациям. </w:t>
      </w:r>
      <w:r w:rsidR="001141F2" w:rsidRPr="002A6673">
        <w:rPr>
          <w:rFonts w:eastAsia="Calibri"/>
          <w:lang w:eastAsia="en-US"/>
        </w:rPr>
        <w:t>Также м</w:t>
      </w:r>
      <w:r w:rsidRPr="002A6673">
        <w:rPr>
          <w:rFonts w:eastAsia="Calibri"/>
          <w:lang w:eastAsia="en-US"/>
        </w:rPr>
        <w:t>ожно использовать неполяризованную часть пучка, которая будет присутствовать</w:t>
      </w:r>
      <w:r w:rsidR="00D1407E" w:rsidRPr="002A6673">
        <w:rPr>
          <w:rFonts w:eastAsia="Calibri"/>
          <w:lang w:eastAsia="en-US"/>
        </w:rPr>
        <w:t xml:space="preserve"> и </w:t>
      </w:r>
      <w:r w:rsidRPr="002A6673">
        <w:rPr>
          <w:rFonts w:eastAsia="Calibri"/>
          <w:lang w:eastAsia="en-US"/>
        </w:rPr>
        <w:t>измеряться при</w:t>
      </w:r>
      <w:r w:rsidR="00414561" w:rsidRPr="002A6673">
        <w:rPr>
          <w:rFonts w:eastAsia="Calibri"/>
          <w:lang w:eastAsia="en-US"/>
        </w:rPr>
        <w:t xml:space="preserve"> работе системы мечения пучка [</w:t>
      </w:r>
      <w:r w:rsidR="00414561" w:rsidRPr="002A6673">
        <w:rPr>
          <w:rStyle w:val="ab"/>
          <w:rFonts w:eastAsia="Calibri"/>
          <w:vertAlign w:val="baseline"/>
          <w:lang w:eastAsia="en-US"/>
        </w:rPr>
        <w:endnoteReference w:id="41"/>
      </w:r>
      <w:r w:rsidRPr="002A6673">
        <w:rPr>
          <w:rFonts w:eastAsia="Calibri"/>
          <w:lang w:eastAsia="en-US"/>
        </w:rPr>
        <w:t>]. Ожидаемая статистика по соответст</w:t>
      </w:r>
      <w:r w:rsidR="00975969" w:rsidRPr="002A6673">
        <w:rPr>
          <w:rFonts w:eastAsia="Calibri"/>
          <w:lang w:eastAsia="en-US"/>
        </w:rPr>
        <w:softHyphen/>
      </w:r>
      <w:r w:rsidRPr="002A6673">
        <w:rPr>
          <w:rFonts w:eastAsia="Calibri"/>
          <w:lang w:eastAsia="en-US"/>
        </w:rPr>
        <w:t>вующим реакциям имеется</w:t>
      </w:r>
      <w:r w:rsidR="00D1407E" w:rsidRPr="002A6673">
        <w:rPr>
          <w:rFonts w:eastAsia="Calibri"/>
          <w:lang w:eastAsia="en-US"/>
        </w:rPr>
        <w:t xml:space="preserve"> в</w:t>
      </w:r>
      <w:r w:rsidR="00655E4A" w:rsidRPr="002A6673">
        <w:rPr>
          <w:rFonts w:eastAsia="Calibri"/>
          <w:lang w:eastAsia="en-US"/>
        </w:rPr>
        <w:t xml:space="preserve"> </w:t>
      </w:r>
      <w:r w:rsidR="00414561" w:rsidRPr="002A6673">
        <w:rPr>
          <w:rFonts w:eastAsia="Calibri"/>
          <w:lang w:eastAsia="en-US"/>
        </w:rPr>
        <w:t>приведенных выше таблицах.</w:t>
      </w:r>
      <w:r w:rsidRPr="002A6673">
        <w:rPr>
          <w:rFonts w:eastAsia="Calibri"/>
          <w:lang w:eastAsia="en-US"/>
        </w:rPr>
        <w:t xml:space="preserve"> </w:t>
      </w:r>
      <w:r w:rsidR="00D6669F" w:rsidRPr="002A6673">
        <w:rPr>
          <w:rFonts w:eastAsia="Calibri"/>
          <w:lang w:eastAsia="en-US"/>
        </w:rPr>
        <w:t xml:space="preserve">Для оценки статистической точности измерения </w:t>
      </w:r>
      <w:r w:rsidR="00D6669F" w:rsidRPr="002A6673">
        <w:rPr>
          <w:rFonts w:eastAsia="Calibri"/>
          <w:i/>
          <w:lang w:eastAsia="en-US"/>
        </w:rPr>
        <w:t>P</w:t>
      </w:r>
      <w:r w:rsidR="00D6669F" w:rsidRPr="002A6673">
        <w:rPr>
          <w:rFonts w:eastAsia="Calibri"/>
          <w:vertAlign w:val="subscript"/>
          <w:lang w:eastAsia="en-US"/>
        </w:rPr>
        <w:t xml:space="preserve">N </w:t>
      </w:r>
      <w:r w:rsidR="00D6669F" w:rsidRPr="002A6673">
        <w:rPr>
          <w:rFonts w:eastAsia="Calibri"/>
          <w:lang w:eastAsia="en-US"/>
        </w:rPr>
        <w:t>гиперонов можно</w:t>
      </w:r>
      <w:r w:rsidR="00483437" w:rsidRPr="002A6673">
        <w:rPr>
          <w:rFonts w:eastAsia="Calibri"/>
          <w:lang w:eastAsia="en-US"/>
        </w:rPr>
        <w:t xml:space="preserve"> </w:t>
      </w:r>
      <w:r w:rsidR="00D6669F" w:rsidRPr="002A6673">
        <w:rPr>
          <w:rFonts w:eastAsia="Calibri"/>
          <w:lang w:eastAsia="en-US"/>
        </w:rPr>
        <w:t>воспользоваться одной из формул определения поляризации</w:t>
      </w:r>
      <w:r w:rsidR="001141F2" w:rsidRPr="002A6673">
        <w:rPr>
          <w:rFonts w:eastAsia="Calibri"/>
          <w:lang w:eastAsia="en-US"/>
        </w:rPr>
        <w:t xml:space="preserve"> </w:t>
      </w:r>
      <w:r w:rsidR="001141F2" w:rsidRPr="002A6673">
        <w:t>—</w:t>
      </w:r>
      <w:r w:rsidR="00D6669F" w:rsidRPr="002A6673">
        <w:t xml:space="preserve"> </w:t>
      </w:r>
      <w:r w:rsidR="00D6669F" w:rsidRPr="002A6673">
        <w:rPr>
          <w:i/>
        </w:rPr>
        <w:t>P</w:t>
      </w:r>
      <w:r w:rsidR="00D6669F" w:rsidRPr="002A6673">
        <w:rPr>
          <w:vertAlign w:val="subscript"/>
        </w:rPr>
        <w:t>N</w:t>
      </w:r>
      <w:r w:rsidR="00D6669F" w:rsidRPr="002A6673">
        <w:rPr>
          <w:i/>
        </w:rPr>
        <w:t>=2/α(Up−Down)/(Up+Down)</w:t>
      </w:r>
      <w:r w:rsidR="00D6669F" w:rsidRPr="002A6673">
        <w:t xml:space="preserve">, где </w:t>
      </w:r>
      <w:r w:rsidR="00D6669F" w:rsidRPr="002A6673">
        <w:rPr>
          <w:i/>
        </w:rPr>
        <w:t>Up</w:t>
      </w:r>
      <w:r w:rsidR="00D1407E" w:rsidRPr="002A6673">
        <w:t xml:space="preserve"> и</w:t>
      </w:r>
      <w:r w:rsidR="00655E4A" w:rsidRPr="002A6673">
        <w:t xml:space="preserve"> </w:t>
      </w:r>
      <w:r w:rsidR="00D6669F" w:rsidRPr="002A6673">
        <w:rPr>
          <w:i/>
        </w:rPr>
        <w:t>Down</w:t>
      </w:r>
      <w:r w:rsidR="00D6669F" w:rsidRPr="002A6673">
        <w:t xml:space="preserve"> обозначают интегралы поправлен</w:t>
      </w:r>
      <w:r w:rsidR="00E80A46" w:rsidRPr="002A6673">
        <w:softHyphen/>
      </w:r>
      <w:r w:rsidR="00D6669F" w:rsidRPr="002A6673">
        <w:t>ного на эффективность углового распределения</w:t>
      </w:r>
      <w:r w:rsidR="00D1407E" w:rsidRPr="002A6673">
        <w:t xml:space="preserve"> в </w:t>
      </w:r>
      <w:r w:rsidR="00D6669F" w:rsidRPr="002A6673">
        <w:t>области положительных (</w:t>
      </w:r>
      <w:r w:rsidR="00D6669F" w:rsidRPr="002A6673">
        <w:rPr>
          <w:i/>
        </w:rPr>
        <w:t>Up</w:t>
      </w:r>
      <w:r w:rsidR="00D6669F" w:rsidRPr="002A6673">
        <w:t>)</w:t>
      </w:r>
      <w:r w:rsidR="00D1407E" w:rsidRPr="002A6673">
        <w:t xml:space="preserve"> и</w:t>
      </w:r>
      <w:r w:rsidR="00655E4A" w:rsidRPr="002A6673">
        <w:t xml:space="preserve"> </w:t>
      </w:r>
      <w:r w:rsidR="00D6669F" w:rsidRPr="002A6673">
        <w:t>отрицательных (</w:t>
      </w:r>
      <w:r w:rsidR="00D6669F" w:rsidRPr="002A6673">
        <w:rPr>
          <w:i/>
        </w:rPr>
        <w:t>Down</w:t>
      </w:r>
      <w:r w:rsidR="00D6669F" w:rsidRPr="002A6673">
        <w:t xml:space="preserve">) значений косинуса угла </w:t>
      </w:r>
      <w:r w:rsidR="00D6669F" w:rsidRPr="002A6673">
        <w:rPr>
          <w:rFonts w:eastAsia="Calibri"/>
          <w:i/>
          <w:lang w:eastAsia="en-US"/>
        </w:rPr>
        <w:t>θ</w:t>
      </w:r>
      <w:r w:rsidR="00D6669F" w:rsidRPr="002A6673">
        <w:rPr>
          <w:rFonts w:eastAsia="Calibri"/>
          <w:vertAlign w:val="subscript"/>
          <w:lang w:eastAsia="en-US"/>
        </w:rPr>
        <w:t>p</w:t>
      </w:r>
      <w:r w:rsidR="00D6669F" w:rsidRPr="002A6673">
        <w:t>, между нормалью</w:t>
      </w:r>
      <w:r w:rsidR="00AA7C51" w:rsidRPr="002A6673">
        <w:t xml:space="preserve"> к</w:t>
      </w:r>
      <w:r w:rsidR="00655E4A" w:rsidRPr="002A6673">
        <w:t xml:space="preserve"> </w:t>
      </w:r>
      <w:r w:rsidR="00D6669F" w:rsidRPr="002A6673">
        <w:t>плоскости рассеяния</w:t>
      </w:r>
      <w:r w:rsidR="00D1407E" w:rsidRPr="002A6673">
        <w:t xml:space="preserve"> и</w:t>
      </w:r>
      <w:r w:rsidR="00655E4A" w:rsidRPr="002A6673">
        <w:t xml:space="preserve"> </w:t>
      </w:r>
      <w:r w:rsidR="00D6669F" w:rsidRPr="002A6673">
        <w:t>направлением вылета протона</w:t>
      </w:r>
      <w:r w:rsidR="00D1407E" w:rsidRPr="002A6673">
        <w:t xml:space="preserve"> в</w:t>
      </w:r>
      <w:r w:rsidR="00655E4A" w:rsidRPr="002A6673">
        <w:t xml:space="preserve"> </w:t>
      </w:r>
      <w:r w:rsidR="00D6669F" w:rsidRPr="002A6673">
        <w:t xml:space="preserve">системе покоя </w:t>
      </w:r>
      <w:r w:rsidR="00D6669F" w:rsidRPr="002A6673">
        <w:rPr>
          <w:rFonts w:eastAsia="Calibri"/>
          <w:lang w:eastAsia="en-US"/>
        </w:rPr>
        <w:t>гиперона [</w:t>
      </w:r>
      <w:r w:rsidR="00D6669F" w:rsidRPr="002A6673">
        <w:rPr>
          <w:rStyle w:val="ab"/>
          <w:rFonts w:eastAsia="Calibri"/>
          <w:vertAlign w:val="baseline"/>
          <w:lang w:eastAsia="en-US"/>
        </w:rPr>
        <w:endnoteReference w:id="42"/>
      </w:r>
      <w:r w:rsidR="00D6669F" w:rsidRPr="002A6673">
        <w:rPr>
          <w:rFonts w:eastAsia="Calibri"/>
          <w:lang w:eastAsia="en-US"/>
        </w:rPr>
        <w:t xml:space="preserve">]. Статистическая точность измерения </w:t>
      </w:r>
      <w:r w:rsidR="00D6669F" w:rsidRPr="002A6673">
        <w:rPr>
          <w:rFonts w:eastAsia="Calibri"/>
          <w:i/>
          <w:lang w:eastAsia="en-US"/>
        </w:rPr>
        <w:t>P</w:t>
      </w:r>
      <w:r w:rsidR="00D6669F" w:rsidRPr="002A6673">
        <w:rPr>
          <w:rFonts w:eastAsia="Calibri"/>
          <w:vertAlign w:val="subscript"/>
          <w:lang w:eastAsia="en-US"/>
        </w:rPr>
        <w:t xml:space="preserve">N </w:t>
      </w:r>
      <w:r w:rsidR="00D6669F" w:rsidRPr="002A6673">
        <w:rPr>
          <w:rFonts w:eastAsia="Calibri"/>
          <w:lang w:eastAsia="en-US"/>
        </w:rPr>
        <w:t>гиперонов, по аналогии</w:t>
      </w:r>
      <w:r w:rsidR="003C465C" w:rsidRPr="002A6673">
        <w:rPr>
          <w:rFonts w:eastAsia="Calibri"/>
          <w:lang w:eastAsia="en-US"/>
        </w:rPr>
        <w:t xml:space="preserve"> с</w:t>
      </w:r>
      <w:r w:rsidR="00D6669F" w:rsidRPr="002A6673">
        <w:rPr>
          <w:rFonts w:eastAsia="Calibri"/>
          <w:lang w:eastAsia="en-US"/>
        </w:rPr>
        <w:t xml:space="preserve"> </w:t>
      </w:r>
      <w:r w:rsidR="00D6669F" w:rsidRPr="002A6673">
        <w:rPr>
          <w:rFonts w:eastAsia="Calibri"/>
          <w:i/>
          <w:lang w:eastAsia="en-US"/>
        </w:rPr>
        <w:t>δA</w:t>
      </w:r>
      <w:r w:rsidR="003C465C" w:rsidRPr="002A6673">
        <w:rPr>
          <w:rFonts w:eastAsia="Calibri"/>
          <w:vertAlign w:val="subscript"/>
          <w:lang w:eastAsia="en-US"/>
        </w:rPr>
        <w:t>N</w:t>
      </w:r>
      <w:r w:rsidR="00D6669F" w:rsidRPr="002A6673">
        <w:rPr>
          <w:rFonts w:eastAsia="Calibri"/>
          <w:lang w:eastAsia="en-US"/>
        </w:rPr>
        <w:t>, определяется выражением</w:t>
      </w:r>
      <w:r w:rsidR="00483437" w:rsidRPr="002A6673">
        <w:rPr>
          <w:rFonts w:eastAsia="Calibri"/>
          <w:i/>
          <w:lang w:eastAsia="en-US"/>
        </w:rPr>
        <w:t xml:space="preserve"> </w:t>
      </w:r>
      <w:r w:rsidR="00D6669F" w:rsidRPr="002A6673">
        <w:rPr>
          <w:rFonts w:eastAsia="Calibri"/>
          <w:i/>
          <w:lang w:eastAsia="en-US"/>
        </w:rPr>
        <w:t>δP</w:t>
      </w:r>
      <w:r w:rsidR="00D6669F" w:rsidRPr="002A6673">
        <w:rPr>
          <w:rFonts w:eastAsia="Calibri"/>
          <w:vertAlign w:val="subscript"/>
          <w:lang w:eastAsia="en-US"/>
        </w:rPr>
        <w:t>N</w:t>
      </w:r>
      <w:r w:rsidR="00D75F62" w:rsidRPr="002A6673">
        <w:rPr>
          <w:rFonts w:eastAsia="Calibri"/>
          <w:lang w:eastAsia="en-US"/>
        </w:rPr>
        <w:t> </w:t>
      </w:r>
      <w:r w:rsidR="00D75F62" w:rsidRPr="002A6673">
        <w:rPr>
          <w:rFonts w:eastAsia="Calibri"/>
          <w:i/>
          <w:lang w:eastAsia="en-US"/>
        </w:rPr>
        <w:t>= </w:t>
      </w:r>
      <w:r w:rsidR="00D6669F" w:rsidRPr="002A6673">
        <w:rPr>
          <w:rFonts w:eastAsia="Calibri"/>
          <w:i/>
          <w:lang w:eastAsia="en-US"/>
        </w:rPr>
        <w:t>2</w:t>
      </w:r>
      <w:r w:rsidR="0069260C" w:rsidRPr="002A6673">
        <w:rPr>
          <w:rFonts w:eastAsia="Calibri"/>
          <w:i/>
          <w:lang w:val="en-US" w:eastAsia="en-US"/>
        </w:rPr>
        <w:t> </w:t>
      </w:r>
      <w:r w:rsidR="00D6669F" w:rsidRPr="002A6673">
        <w:rPr>
          <w:rFonts w:eastAsia="Calibri"/>
          <w:i/>
          <w:lang w:eastAsia="en-US"/>
        </w:rPr>
        <w:t>/</w:t>
      </w:r>
      <w:r w:rsidR="0069260C" w:rsidRPr="002A6673">
        <w:rPr>
          <w:rFonts w:eastAsia="Calibri"/>
          <w:i/>
          <w:lang w:val="en-US" w:eastAsia="en-US"/>
        </w:rPr>
        <w:t> </w:t>
      </w:r>
      <w:r w:rsidR="00D6669F" w:rsidRPr="002A6673">
        <w:rPr>
          <w:rFonts w:eastAsia="Calibri"/>
          <w:i/>
          <w:lang w:eastAsia="en-US"/>
        </w:rPr>
        <w:t>[(1</w:t>
      </w:r>
      <w:r w:rsidR="005861B6" w:rsidRPr="002A6673">
        <w:rPr>
          <w:rFonts w:eastAsia="Calibri"/>
          <w:i/>
          <w:lang w:eastAsia="en-US"/>
        </w:rPr>
        <w:t> </w:t>
      </w:r>
      <w:r w:rsidR="003C465C" w:rsidRPr="002A6673">
        <w:rPr>
          <w:rFonts w:eastAsia="Calibri"/>
          <w:lang w:eastAsia="en-US"/>
        </w:rPr>
        <w:t>−</w:t>
      </w:r>
      <w:r w:rsidR="005861B6" w:rsidRPr="002A6673">
        <w:rPr>
          <w:rFonts w:eastAsia="Calibri"/>
          <w:lang w:eastAsia="en-US"/>
        </w:rPr>
        <w:t> </w:t>
      </w:r>
      <w:r w:rsidR="00D6669F" w:rsidRPr="002A6673">
        <w:rPr>
          <w:rFonts w:eastAsia="Calibri"/>
          <w:i/>
          <w:lang w:eastAsia="en-US"/>
        </w:rPr>
        <w:t>B/N</w:t>
      </w:r>
      <w:r w:rsidR="00D6669F" w:rsidRPr="002A6673">
        <w:rPr>
          <w:rFonts w:eastAsia="Calibri"/>
          <w:vertAlign w:val="subscript"/>
          <w:lang w:eastAsia="en-US"/>
        </w:rPr>
        <w:t>EV</w:t>
      </w:r>
      <w:r w:rsidR="005861B6" w:rsidRPr="002A6673">
        <w:rPr>
          <w:rFonts w:eastAsia="Calibri"/>
          <w:vertAlign w:val="subscript"/>
          <w:lang w:eastAsia="en-US"/>
        </w:rPr>
        <w:t> </w:t>
      </w:r>
      <w:r w:rsidR="00D6669F" w:rsidRPr="002A6673">
        <w:rPr>
          <w:rFonts w:eastAsia="Calibri"/>
          <w:i/>
          <w:lang w:eastAsia="en-US"/>
        </w:rPr>
        <w:t>)</w:t>
      </w:r>
      <w:r w:rsidR="005861B6" w:rsidRPr="002A6673">
        <w:rPr>
          <w:rFonts w:eastAsia="Calibri"/>
          <w:i/>
          <w:lang w:eastAsia="en-US"/>
        </w:rPr>
        <w:t> </w:t>
      </w:r>
      <w:r w:rsidR="00D6669F" w:rsidRPr="002A6673">
        <w:rPr>
          <w:i/>
        </w:rPr>
        <w:t>α</w:t>
      </w:r>
      <w:r w:rsidR="00D6669F" w:rsidRPr="002A6673">
        <w:rPr>
          <w:rFonts w:eastAsia="Calibri"/>
          <w:i/>
          <w:lang w:eastAsia="en-US"/>
        </w:rPr>
        <w:t>√N</w:t>
      </w:r>
      <w:r w:rsidR="00D6669F" w:rsidRPr="002A6673">
        <w:rPr>
          <w:rFonts w:eastAsia="Calibri"/>
          <w:vertAlign w:val="subscript"/>
          <w:lang w:eastAsia="en-US"/>
        </w:rPr>
        <w:t>EV</w:t>
      </w:r>
      <w:r w:rsidR="00D6669F" w:rsidRPr="002A6673">
        <w:rPr>
          <w:rFonts w:eastAsia="Calibri"/>
          <w:i/>
          <w:lang w:eastAsia="en-US"/>
        </w:rPr>
        <w:t>]</w:t>
      </w:r>
      <w:r w:rsidR="00D6669F" w:rsidRPr="002A6673">
        <w:rPr>
          <w:rFonts w:eastAsia="Calibri"/>
          <w:lang w:eastAsia="en-US"/>
        </w:rPr>
        <w:t xml:space="preserve">, </w:t>
      </w:r>
      <w:r w:rsidR="00D6669F" w:rsidRPr="002A6673">
        <w:t xml:space="preserve">где </w:t>
      </w:r>
      <w:r w:rsidR="00D6669F" w:rsidRPr="002A6673">
        <w:rPr>
          <w:rFonts w:eastAsia="Calibri"/>
          <w:i/>
          <w:lang w:eastAsia="en-US"/>
        </w:rPr>
        <w:t>N</w:t>
      </w:r>
      <w:r w:rsidR="00D6669F" w:rsidRPr="002A6673">
        <w:rPr>
          <w:rFonts w:eastAsia="Calibri"/>
          <w:vertAlign w:val="subscript"/>
          <w:lang w:eastAsia="en-US"/>
        </w:rPr>
        <w:t>EV</w:t>
      </w:r>
      <w:r w:rsidR="00247163" w:rsidRPr="002A6673">
        <w:rPr>
          <w:rFonts w:eastAsia="Calibri"/>
        </w:rPr>
        <w:t> = </w:t>
      </w:r>
      <w:r w:rsidR="00D6669F" w:rsidRPr="002A6673">
        <w:rPr>
          <w:i/>
        </w:rPr>
        <w:t>Up</w:t>
      </w:r>
      <w:r w:rsidR="003C465C" w:rsidRPr="002A6673">
        <w:rPr>
          <w:i/>
          <w:lang w:val="en-US"/>
        </w:rPr>
        <w:t> </w:t>
      </w:r>
      <w:r w:rsidR="00D6669F" w:rsidRPr="002A6673">
        <w:rPr>
          <w:i/>
        </w:rPr>
        <w:t>+</w:t>
      </w:r>
      <w:r w:rsidR="003C465C" w:rsidRPr="002A6673">
        <w:rPr>
          <w:i/>
          <w:lang w:val="en-US"/>
        </w:rPr>
        <w:t> </w:t>
      </w:r>
      <w:r w:rsidR="00D6669F" w:rsidRPr="002A6673">
        <w:rPr>
          <w:i/>
        </w:rPr>
        <w:t>Down</w:t>
      </w:r>
      <w:r w:rsidR="00D75F62" w:rsidRPr="002A6673">
        <w:rPr>
          <w:i/>
        </w:rPr>
        <w:t> = </w:t>
      </w:r>
      <w:r w:rsidR="00D6669F" w:rsidRPr="002A6673">
        <w:rPr>
          <w:i/>
        </w:rPr>
        <w:t>S</w:t>
      </w:r>
      <w:r w:rsidR="005861B6" w:rsidRPr="002A6673">
        <w:rPr>
          <w:i/>
        </w:rPr>
        <w:t> </w:t>
      </w:r>
      <w:r w:rsidR="00D6669F" w:rsidRPr="002A6673">
        <w:rPr>
          <w:i/>
        </w:rPr>
        <w:t>+</w:t>
      </w:r>
      <w:r w:rsidR="005861B6" w:rsidRPr="002A6673">
        <w:rPr>
          <w:i/>
        </w:rPr>
        <w:t> </w:t>
      </w:r>
      <w:r w:rsidR="00D6669F" w:rsidRPr="002A6673">
        <w:rPr>
          <w:i/>
        </w:rPr>
        <w:t>B</w:t>
      </w:r>
      <w:r w:rsidR="00D6669F" w:rsidRPr="002A6673">
        <w:t xml:space="preserve"> </w:t>
      </w:r>
      <w:r w:rsidR="009B40C2" w:rsidRPr="002A6673">
        <w:t>—</w:t>
      </w:r>
      <w:r w:rsidR="00D6669F" w:rsidRPr="002A6673">
        <w:t xml:space="preserve"> полное число событий</w:t>
      </w:r>
      <w:r w:rsidR="00D1407E" w:rsidRPr="002A6673">
        <w:t xml:space="preserve"> с</w:t>
      </w:r>
      <w:r w:rsidR="00E65F26" w:rsidRPr="002A6673">
        <w:t> </w:t>
      </w:r>
      <w:r w:rsidR="00D6669F" w:rsidRPr="002A6673">
        <w:t>гипероном</w:t>
      </w:r>
      <w:r w:rsidR="00D1407E" w:rsidRPr="002A6673">
        <w:t xml:space="preserve"> в</w:t>
      </w:r>
      <w:r w:rsidR="00655E4A" w:rsidRPr="002A6673">
        <w:t xml:space="preserve"> </w:t>
      </w:r>
      <w:r w:rsidR="00D6669F" w:rsidRPr="002A6673">
        <w:t xml:space="preserve">конечном состоянии, </w:t>
      </w:r>
      <w:r w:rsidR="00D6669F" w:rsidRPr="002A6673">
        <w:rPr>
          <w:rFonts w:eastAsia="Calibri"/>
          <w:i/>
          <w:lang w:eastAsia="en-US"/>
        </w:rPr>
        <w:t>B</w:t>
      </w:r>
      <w:r w:rsidR="00D6669F" w:rsidRPr="002A6673">
        <w:rPr>
          <w:rFonts w:eastAsia="Calibri"/>
          <w:lang w:eastAsia="en-US"/>
        </w:rPr>
        <w:t xml:space="preserve"> </w:t>
      </w:r>
      <w:r w:rsidR="009B40C2" w:rsidRPr="002A6673">
        <w:rPr>
          <w:rFonts w:eastAsia="Calibri"/>
          <w:lang w:eastAsia="en-US"/>
        </w:rPr>
        <w:t>—</w:t>
      </w:r>
      <w:r w:rsidR="00D6669F" w:rsidRPr="002A6673">
        <w:rPr>
          <w:rFonts w:eastAsia="Calibri"/>
          <w:lang w:eastAsia="en-US"/>
        </w:rPr>
        <w:t xml:space="preserve"> число фоновых событий под пиком массы реконструированного гиперона. Параметр </w:t>
      </w:r>
      <w:r w:rsidR="00D6669F" w:rsidRPr="002A6673">
        <w:rPr>
          <w:i/>
        </w:rPr>
        <w:t>α</w:t>
      </w:r>
      <w:r w:rsidR="00D6669F" w:rsidRPr="002A6673">
        <w:t xml:space="preserve"> для большинства гиперонов имеет значитель</w:t>
      </w:r>
      <w:r w:rsidR="00E80A46" w:rsidRPr="002A6673">
        <w:softHyphen/>
      </w:r>
      <w:r w:rsidR="00D6669F" w:rsidRPr="002A6673">
        <w:t xml:space="preserve">ную величину, порядка 0.5, что позволяет получить высокую точность измерений </w:t>
      </w:r>
      <w:r w:rsidR="00D6669F" w:rsidRPr="002A6673">
        <w:rPr>
          <w:rFonts w:eastAsia="Calibri"/>
          <w:i/>
          <w:lang w:eastAsia="en-US"/>
        </w:rPr>
        <w:t>P</w:t>
      </w:r>
      <w:r w:rsidR="003C465C" w:rsidRPr="002A6673">
        <w:rPr>
          <w:rFonts w:eastAsia="Calibri"/>
          <w:vertAlign w:val="subscript"/>
          <w:lang w:eastAsia="en-US"/>
        </w:rPr>
        <w:t>N</w:t>
      </w:r>
      <w:r w:rsidR="00D6669F" w:rsidRPr="002A6673">
        <w:rPr>
          <w:rFonts w:eastAsia="Calibri"/>
          <w:vertAlign w:val="subscript"/>
          <w:lang w:eastAsia="en-US"/>
        </w:rPr>
        <w:t xml:space="preserve"> </w:t>
      </w:r>
      <w:r w:rsidR="001C7554" w:rsidRPr="002A6673">
        <w:rPr>
          <w:rFonts w:eastAsia="Calibri"/>
          <w:lang w:eastAsia="en-US"/>
        </w:rPr>
        <w:t>.</w:t>
      </w:r>
    </w:p>
    <w:p w:rsidR="001C7554" w:rsidRPr="002A6673" w:rsidRDefault="002B3EDD" w:rsidP="002210F1">
      <w:pPr>
        <w:pStyle w:val="ac"/>
        <w:rPr>
          <w:rFonts w:eastAsia="Calibri"/>
          <w:lang w:eastAsia="en-US"/>
        </w:rPr>
      </w:pPr>
      <w:r w:rsidRPr="002A6673">
        <w:rPr>
          <w:rFonts w:eastAsia="Calibri"/>
          <w:lang w:eastAsia="en-US"/>
        </w:rPr>
        <w:t>В эксперименте СПАСЧАРМ возможно измерение поляризации</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 xml:space="preserve">только </w:t>
      </w:r>
      <w:r w:rsidR="00D1664A" w:rsidRPr="002A6673">
        <w:rPr>
          <w:rFonts w:eastAsia="Calibri"/>
          <w:i/>
          <w:lang w:eastAsia="en-US"/>
        </w:rPr>
        <w:t>Λ</w:t>
      </w:r>
      <w:r w:rsidR="00D1664A" w:rsidRPr="002A6673">
        <w:rPr>
          <w:rFonts w:ascii="MS Mincho" w:eastAsia="MS Mincho" w:hAnsi="MS Mincho" w:cs="MS Mincho" w:hint="eastAsia"/>
          <w:i/>
          <w:lang w:eastAsia="en-US"/>
        </w:rPr>
        <w:t>‑</w:t>
      </w:r>
      <w:r w:rsidR="00AA7C51" w:rsidRPr="002A6673">
        <w:rPr>
          <w:rFonts w:eastAsia="Calibri"/>
          <w:lang w:eastAsia="en-US"/>
        </w:rPr>
        <w:t>гиперона</w:t>
      </w:r>
      <w:r w:rsidRPr="002A6673">
        <w:rPr>
          <w:rFonts w:eastAsia="Calibri"/>
          <w:lang w:eastAsia="en-US"/>
        </w:rPr>
        <w:t>, но</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д</w:t>
      </w:r>
      <w:r w:rsidR="00733CF9" w:rsidRPr="002A6673">
        <w:rPr>
          <w:rFonts w:eastAsia="Calibri"/>
          <w:lang w:eastAsia="en-US"/>
        </w:rPr>
        <w:t>ругих гиперонов</w:t>
      </w:r>
      <w:r w:rsidR="00D1407E" w:rsidRPr="002A6673">
        <w:rPr>
          <w:rFonts w:eastAsia="Calibri"/>
          <w:lang w:eastAsia="en-US"/>
        </w:rPr>
        <w:t xml:space="preserve"> и</w:t>
      </w:r>
      <w:r w:rsidR="00655E4A" w:rsidRPr="002A6673">
        <w:rPr>
          <w:rFonts w:eastAsia="Calibri"/>
          <w:lang w:eastAsia="en-US"/>
        </w:rPr>
        <w:t xml:space="preserve"> </w:t>
      </w:r>
      <w:r w:rsidR="00733CF9" w:rsidRPr="002A6673">
        <w:rPr>
          <w:rFonts w:eastAsia="Calibri"/>
          <w:lang w:eastAsia="en-US"/>
        </w:rPr>
        <w:t>антигиперонов.</w:t>
      </w:r>
      <w:r w:rsidR="00483437" w:rsidRPr="002A6673">
        <w:rPr>
          <w:rFonts w:eastAsia="Calibri"/>
          <w:lang w:eastAsia="en-US"/>
        </w:rPr>
        <w:t xml:space="preserve"> </w:t>
      </w:r>
      <w:r w:rsidR="00733CF9" w:rsidRPr="002A6673">
        <w:rPr>
          <w:rFonts w:eastAsia="Calibri"/>
          <w:lang w:eastAsia="en-US"/>
        </w:rPr>
        <w:t xml:space="preserve">Поскольку расстояние от центра мишени до последней камеры перед спектрометрическим магнитом составляет почти 3 м, </w:t>
      </w:r>
      <w:r w:rsidR="00733CF9" w:rsidRPr="002A6673">
        <w:rPr>
          <w:rFonts w:eastAsia="Calibri"/>
          <w:lang w:eastAsia="en-US"/>
        </w:rPr>
        <w:lastRenderedPageBreak/>
        <w:t>большинство распадов гиперонов будет происходить</w:t>
      </w:r>
      <w:r w:rsidR="00D1407E" w:rsidRPr="002A6673">
        <w:rPr>
          <w:rFonts w:eastAsia="Calibri"/>
          <w:lang w:eastAsia="en-US"/>
        </w:rPr>
        <w:t xml:space="preserve"> в</w:t>
      </w:r>
      <w:r w:rsidR="00655E4A" w:rsidRPr="002A6673">
        <w:rPr>
          <w:rFonts w:eastAsia="Calibri"/>
          <w:lang w:eastAsia="en-US"/>
        </w:rPr>
        <w:t xml:space="preserve"> </w:t>
      </w:r>
      <w:r w:rsidR="00733CF9" w:rsidRPr="002A6673">
        <w:rPr>
          <w:rFonts w:eastAsia="Calibri"/>
          <w:lang w:eastAsia="en-US"/>
        </w:rPr>
        <w:t>оснащенной трековыми детекто</w:t>
      </w:r>
      <w:r w:rsidR="00E80A46" w:rsidRPr="002A6673">
        <w:rPr>
          <w:rFonts w:eastAsia="Calibri"/>
          <w:lang w:eastAsia="en-US"/>
        </w:rPr>
        <w:softHyphen/>
      </w:r>
      <w:r w:rsidR="00733CF9" w:rsidRPr="002A6673">
        <w:rPr>
          <w:rFonts w:eastAsia="Calibri"/>
          <w:lang w:eastAsia="en-US"/>
        </w:rPr>
        <w:t>рами области установки</w:t>
      </w:r>
      <w:r w:rsidR="001141F2"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00733CF9" w:rsidRPr="002A6673">
        <w:rPr>
          <w:rFonts w:eastAsia="Calibri"/>
          <w:lang w:eastAsia="en-US"/>
        </w:rPr>
        <w:t>параметры треков от распада гиперонов могут быть измерены</w:t>
      </w:r>
      <w:r w:rsidR="001C7554" w:rsidRPr="002A6673">
        <w:rPr>
          <w:rFonts w:eastAsia="Calibri"/>
          <w:lang w:eastAsia="en-US"/>
        </w:rPr>
        <w:t>.</w:t>
      </w:r>
    </w:p>
    <w:p w:rsidR="001C7554" w:rsidRPr="002A6673" w:rsidRDefault="002B3EDD" w:rsidP="002210F1">
      <w:pPr>
        <w:pStyle w:val="ac"/>
      </w:pPr>
      <w:r w:rsidRPr="002A6673">
        <w:rPr>
          <w:rFonts w:eastAsia="Calibri"/>
          <w:lang w:eastAsia="en-US"/>
        </w:rPr>
        <w:t xml:space="preserve">В </w:t>
      </w:r>
      <w:r w:rsidR="00D06246" w:rsidRPr="002A6673">
        <w:fldChar w:fldCharType="begin"/>
      </w:r>
      <w:r w:rsidR="001C7276" w:rsidRPr="002A6673">
        <w:instrText xml:space="preserve"> REF _Ref488220836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4</w:t>
      </w:r>
      <w:r w:rsidR="00D06246" w:rsidRPr="002A6673">
        <w:fldChar w:fldCharType="end"/>
      </w:r>
      <w:r w:rsidRPr="002A6673">
        <w:rPr>
          <w:rFonts w:eastAsia="Calibri"/>
          <w:lang w:eastAsia="en-US"/>
        </w:rPr>
        <w:t xml:space="preserve"> представлены значения параметров распада гиперонов</w:t>
      </w:r>
      <w:r w:rsidR="001141F2" w:rsidRPr="002A6673">
        <w:rPr>
          <w:rFonts w:eastAsia="Calibri"/>
          <w:lang w:eastAsia="en-US"/>
        </w:rPr>
        <w:t xml:space="preserve"> (</w:t>
      </w:r>
      <w:r w:rsidRPr="002A6673">
        <w:rPr>
          <w:i/>
        </w:rPr>
        <w:t>α</w:t>
      </w:r>
      <w:r w:rsidR="00D1407E" w:rsidRPr="002A6673">
        <w:t xml:space="preserve"> и</w:t>
      </w:r>
      <w:r w:rsidR="00655E4A" w:rsidRPr="002A6673">
        <w:t xml:space="preserve"> </w:t>
      </w:r>
      <w:r w:rsidRPr="002A6673">
        <w:rPr>
          <w:i/>
        </w:rPr>
        <w:t>cτ</w:t>
      </w:r>
      <w:r w:rsidR="001141F2" w:rsidRPr="002A6673">
        <w:rPr>
          <w:i/>
        </w:rPr>
        <w:t>)</w:t>
      </w:r>
      <w:r w:rsidRPr="002A6673">
        <w:t xml:space="preserve">, где </w:t>
      </w:r>
      <w:r w:rsidRPr="002A6673">
        <w:rPr>
          <w:i/>
        </w:rPr>
        <w:t>τ</w:t>
      </w:r>
      <w:r w:rsidRPr="002A6673">
        <w:t xml:space="preserve"> </w:t>
      </w:r>
      <w:r w:rsidR="009B40C2" w:rsidRPr="002A6673">
        <w:t>—</w:t>
      </w:r>
      <w:r w:rsidRPr="002A6673">
        <w:t xml:space="preserve"> время жизни,</w:t>
      </w:r>
      <w:r w:rsidR="00D1407E" w:rsidRPr="002A6673">
        <w:t xml:space="preserve"> с</w:t>
      </w:r>
      <w:r w:rsidR="00655E4A" w:rsidRPr="002A6673">
        <w:t xml:space="preserve"> </w:t>
      </w:r>
      <w:r w:rsidR="009B40C2" w:rsidRPr="002A6673">
        <w:t>—</w:t>
      </w:r>
      <w:r w:rsidRPr="002A6673">
        <w:t xml:space="preserve"> скорость света,</w:t>
      </w:r>
      <w:r w:rsidR="00D1407E" w:rsidRPr="002A6673">
        <w:t xml:space="preserve"> а</w:t>
      </w:r>
      <w:r w:rsidR="00655E4A" w:rsidRPr="002A6673">
        <w:t xml:space="preserve"> </w:t>
      </w:r>
      <w:r w:rsidRPr="002A6673">
        <w:t xml:space="preserve">также среднее расстояние пролета гиперона до распада при энергии </w:t>
      </w:r>
      <w:r w:rsidR="00414561" w:rsidRPr="002A6673">
        <w:t xml:space="preserve">гиперона </w:t>
      </w:r>
      <w:r w:rsidRPr="002A6673">
        <w:t>10</w:t>
      </w:r>
      <w:r w:rsidR="00D75F62" w:rsidRPr="002A6673">
        <w:t> ГэВ</w:t>
      </w:r>
      <w:r w:rsidRPr="002A6673">
        <w:t xml:space="preserve"> </w:t>
      </w:r>
      <w:r w:rsidR="001141F2" w:rsidRPr="002A6673">
        <w:t>(</w:t>
      </w:r>
      <w:r w:rsidR="003C465C" w:rsidRPr="002A6673">
        <w:rPr>
          <w:i/>
        </w:rPr>
        <w:t>L</w:t>
      </w:r>
      <w:r w:rsidR="001141F2" w:rsidRPr="002A6673">
        <w:t>)</w:t>
      </w:r>
      <w:r w:rsidRPr="002A6673">
        <w:t xml:space="preserve"> [</w:t>
      </w:r>
      <w:r w:rsidR="00D06246" w:rsidRPr="002A6673">
        <w:fldChar w:fldCharType="begin"/>
      </w:r>
      <w:r w:rsidR="001C7276" w:rsidRPr="002A6673">
        <w:instrText xml:space="preserve"> NOTEREF _Ref488220888 </w:instrText>
      </w:r>
      <w:r w:rsidR="007033E1" w:rsidRPr="002A6673">
        <w:instrText xml:space="preserve">\h </w:instrText>
      </w:r>
      <w:r w:rsidR="002A6673">
        <w:instrText xml:space="preserve"> \* MERGEFORMAT </w:instrText>
      </w:r>
      <w:r w:rsidR="00D06246" w:rsidRPr="002A6673">
        <w:fldChar w:fldCharType="separate"/>
      </w:r>
      <w:r w:rsidR="00CA1D38" w:rsidRPr="002A6673">
        <w:t>39</w:t>
      </w:r>
      <w:r w:rsidR="00D06246" w:rsidRPr="002A6673">
        <w:fldChar w:fldCharType="end"/>
      </w:r>
      <w:r w:rsidR="00040DA1" w:rsidRPr="002A6673">
        <w:t>]</w:t>
      </w:r>
      <w:r w:rsidR="001C7554" w:rsidRPr="002A6673">
        <w:t>.</w:t>
      </w:r>
    </w:p>
    <w:p w:rsidR="00414561" w:rsidRPr="002A6673" w:rsidRDefault="00545B93" w:rsidP="007F0564">
      <w:pPr>
        <w:pStyle w:val="aff6"/>
      </w:pPr>
      <w:bookmarkStart w:id="68" w:name="_Ref488220836"/>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1</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4</w:t>
      </w:r>
      <w:r w:rsidR="00D06246" w:rsidRPr="002A6673">
        <w:fldChar w:fldCharType="end"/>
      </w:r>
      <w:bookmarkEnd w:id="68"/>
      <w:r w:rsidR="00414561" w:rsidRPr="002A6673">
        <w:rPr>
          <w:sz w:val="24"/>
          <w:szCs w:val="24"/>
        </w:rPr>
        <w:t xml:space="preserve"> </w:t>
      </w:r>
      <w:r w:rsidR="00414561" w:rsidRPr="002A6673">
        <w:t>Свойства распада гиперонов</w:t>
      </w:r>
    </w:p>
    <w:tbl>
      <w:tblPr>
        <w:tblStyle w:val="affc"/>
        <w:tblW w:w="0" w:type="auto"/>
        <w:tblLook w:val="04A0" w:firstRow="1" w:lastRow="0" w:firstColumn="1" w:lastColumn="0" w:noHBand="0" w:noVBand="1"/>
      </w:tblPr>
      <w:tblGrid>
        <w:gridCol w:w="1473"/>
        <w:gridCol w:w="1275"/>
        <w:gridCol w:w="1608"/>
        <w:gridCol w:w="1728"/>
        <w:gridCol w:w="1207"/>
        <w:gridCol w:w="1207"/>
      </w:tblGrid>
      <w:tr w:rsidR="002B3EDD" w:rsidRPr="002A6673"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8E6ECC">
            <w:pPr>
              <w:rPr>
                <w:rFonts w:ascii="Times New Roman" w:hAnsi="Times New Roman"/>
                <w:sz w:val="20"/>
                <w:szCs w:val="20"/>
              </w:rPr>
            </w:pPr>
            <w:r w:rsidRPr="002A6673">
              <w:rPr>
                <w:rFonts w:ascii="Times New Roman" w:hAnsi="Times New Roman"/>
                <w:sz w:val="20"/>
                <w:szCs w:val="20"/>
              </w:rPr>
              <w:t>Мода распада</w:t>
            </w:r>
          </w:p>
        </w:tc>
        <w:tc>
          <w:tcPr>
            <w:tcW w:w="0" w:type="auto"/>
            <w:hideMark/>
          </w:tcPr>
          <w:p w:rsidR="002B3EDD" w:rsidRPr="002A6673"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Кварковый</w:t>
            </w:r>
          </w:p>
          <w:p w:rsidR="002B3EDD" w:rsidRPr="002A6673"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состав</w:t>
            </w:r>
          </w:p>
        </w:tc>
        <w:tc>
          <w:tcPr>
            <w:tcW w:w="0" w:type="auto"/>
            <w:hideMark/>
          </w:tcPr>
          <w:p w:rsidR="002B3EDD" w:rsidRPr="002A6673"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BR %</w:t>
            </w:r>
          </w:p>
        </w:tc>
        <w:tc>
          <w:tcPr>
            <w:tcW w:w="0" w:type="auto"/>
            <w:hideMark/>
          </w:tcPr>
          <w:p w:rsidR="002B3EDD" w:rsidRPr="002A6673"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α</w:t>
            </w:r>
          </w:p>
        </w:tc>
        <w:tc>
          <w:tcPr>
            <w:tcW w:w="0" w:type="auto"/>
            <w:hideMark/>
          </w:tcPr>
          <w:p w:rsidR="002B3EDD" w:rsidRPr="002A6673"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сτ, см</w:t>
            </w:r>
          </w:p>
        </w:tc>
        <w:tc>
          <w:tcPr>
            <w:tcW w:w="0" w:type="auto"/>
            <w:hideMark/>
          </w:tcPr>
          <w:p w:rsidR="002B3EDD" w:rsidRPr="002A6673"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L, см</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8E6ECC">
            <w:pPr>
              <w:jc w:val="left"/>
            </w:pPr>
            <w:r w:rsidRPr="002A6673">
              <w:t>Σ</w:t>
            </w:r>
            <w:r w:rsidR="00D719F1" w:rsidRPr="002A6673">
              <w:rPr>
                <w:rFonts w:ascii="Cambria Math" w:hAnsi="Cambria Math" w:cs="Cambria Math"/>
              </w:rPr>
              <w:t>⁺</w:t>
            </w:r>
            <w:r w:rsidRPr="002A6673">
              <w:t xml:space="preserve"> → p </w:t>
            </w:r>
            <w:r w:rsidR="00FD4444" w:rsidRPr="002A6673">
              <w:t>π</w:t>
            </w:r>
            <w:r w:rsidR="00FD4444" w:rsidRPr="002A6673">
              <w:rPr>
                <w:rFonts w:ascii="Cambria Math" w:hAnsi="Cambria Math" w:cs="Cambria Math"/>
              </w:rPr>
              <w:t>⁰</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uu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51.57</w:t>
            </w:r>
            <w:r w:rsidR="001141F2" w:rsidRPr="002A6673">
              <w:t xml:space="preserve"> ±</w:t>
            </w:r>
            <w:r w:rsidRPr="002A6673">
              <w:t>0.30</w:t>
            </w:r>
          </w:p>
        </w:tc>
        <w:tc>
          <w:tcPr>
            <w:tcW w:w="0" w:type="auto"/>
            <w:hideMark/>
          </w:tcPr>
          <w:p w:rsidR="002B3EDD" w:rsidRPr="002A6673"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2A6673">
              <w:t>−0</w:t>
            </w:r>
            <w:r w:rsidR="002B3EDD" w:rsidRPr="002A6673">
              <w:t>.980</w:t>
            </w:r>
            <w:r w:rsidR="001141F2" w:rsidRPr="002A6673">
              <w:t xml:space="preserve"> ±</w:t>
            </w:r>
            <w:r w:rsidR="002B3EDD" w:rsidRPr="002A6673">
              <w:t>0.016</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404</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0.21</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Σ</w:t>
            </w:r>
            <w:r w:rsidR="001141F2" w:rsidRPr="002A6673">
              <w:rPr>
                <w:rFonts w:ascii="Cambria Math" w:hAnsi="Cambria Math" w:cs="Cambria Math"/>
              </w:rPr>
              <w:t>⁺</w:t>
            </w:r>
            <w:r w:rsidRPr="002A6673">
              <w:t xml:space="preserve"> → n π</w:t>
            </w:r>
            <w:r w:rsidR="001141F2" w:rsidRPr="002A6673">
              <w:rPr>
                <w:rFonts w:ascii="Cambria Math" w:hAnsi="Cambria Math" w:cs="Cambria Math"/>
              </w:rPr>
              <w:t>⁺</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uu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48.31</w:t>
            </w:r>
            <w:r w:rsidR="001141F2" w:rsidRPr="002A6673">
              <w:t xml:space="preserve"> ±</w:t>
            </w:r>
            <w:r w:rsidRPr="002A6673">
              <w:t>0.30</w:t>
            </w:r>
          </w:p>
        </w:tc>
        <w:tc>
          <w:tcPr>
            <w:tcW w:w="0" w:type="auto"/>
            <w:hideMark/>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2A6673">
              <w:t>0.068</w:t>
            </w:r>
            <w:r w:rsidR="001141F2" w:rsidRPr="002A6673">
              <w:t xml:space="preserve"> ±</w:t>
            </w:r>
            <w:r w:rsidRPr="002A6673">
              <w:t>0.013</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404</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0.21</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Σ</w:t>
            </w:r>
            <w:r w:rsidR="001141F2" w:rsidRPr="002A6673">
              <w:rPr>
                <w:rFonts w:ascii="Cambria Math" w:hAnsi="Cambria Math" w:cs="Cambria Math"/>
              </w:rPr>
              <w:t>⁻</w:t>
            </w:r>
            <w:r w:rsidRPr="002A6673">
              <w:t xml:space="preserve"> → n π</w:t>
            </w:r>
            <w:r w:rsidR="001141F2" w:rsidRPr="002A6673">
              <w:rPr>
                <w:rFonts w:ascii="Cambria Math" w:hAnsi="Cambria Math" w:cs="Cambria Math"/>
              </w:rPr>
              <w:t>⁻</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dd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99.848</w:t>
            </w:r>
            <w:r w:rsidR="001141F2" w:rsidRPr="002A6673">
              <w:t xml:space="preserve"> ±</w:t>
            </w:r>
            <w:r w:rsidRPr="002A6673">
              <w:t>0.005</w:t>
            </w:r>
          </w:p>
        </w:tc>
        <w:tc>
          <w:tcPr>
            <w:tcW w:w="0" w:type="auto"/>
            <w:hideMark/>
          </w:tcPr>
          <w:p w:rsidR="002B3EDD" w:rsidRPr="002A6673"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2A6673">
              <w:t>−0</w:t>
            </w:r>
            <w:r w:rsidR="002B3EDD" w:rsidRPr="002A6673">
              <w:t>.068</w:t>
            </w:r>
            <w:r w:rsidR="001141F2" w:rsidRPr="002A6673">
              <w:t xml:space="preserve"> ±</w:t>
            </w:r>
            <w:r w:rsidR="002B3EDD" w:rsidRPr="002A6673">
              <w:t>0.008</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4.434</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37.03</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Σ</w:t>
            </w:r>
            <w:r w:rsidR="001141F2" w:rsidRPr="002A6673">
              <w:rPr>
                <w:rFonts w:ascii="Cambria Math" w:hAnsi="Cambria Math" w:cs="Cambria Math"/>
              </w:rPr>
              <w:t>⁰</w:t>
            </w:r>
            <w:r w:rsidRPr="002A6673">
              <w:t xml:space="preserve"> → Λ γ</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ud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100</w:t>
            </w:r>
          </w:p>
        </w:tc>
        <w:tc>
          <w:tcPr>
            <w:tcW w:w="0" w:type="auto"/>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rsidR="002B3EDD" w:rsidRPr="002A6673" w:rsidRDefault="002B3EDD" w:rsidP="001141F2">
            <w:pPr>
              <w:jc w:val="left"/>
              <w:cnfStyle w:val="000000000000" w:firstRow="0" w:lastRow="0" w:firstColumn="0" w:lastColumn="0" w:oddVBand="0" w:evenVBand="0" w:oddHBand="0" w:evenHBand="0" w:firstRowFirstColumn="0" w:firstRowLastColumn="0" w:lastRowFirstColumn="0" w:lastRowLastColumn="0"/>
            </w:pPr>
            <w:r w:rsidRPr="002A6673">
              <w:t>2.22</w:t>
            </w:r>
            <w:r w:rsidR="001141F2" w:rsidRPr="002A6673">
              <w:t>×</w:t>
            </w:r>
            <w:r w:rsidRPr="002A6673">
              <w:t>10</w:t>
            </w:r>
            <w:r w:rsidR="00052840" w:rsidRPr="002A6673">
              <w:rPr>
                <w:rFonts w:ascii="Cambria Math" w:hAnsi="Cambria Math" w:cs="Cambria Math"/>
              </w:rPr>
              <w:t>⁻</w:t>
            </w:r>
            <w:r w:rsidR="00D719F1" w:rsidRPr="002A6673">
              <w:rPr>
                <w:rFonts w:ascii="Cambria Math" w:hAnsi="Cambria Math" w:cs="Cambria Math"/>
              </w:rPr>
              <w:t>⁹</w:t>
            </w:r>
          </w:p>
        </w:tc>
        <w:tc>
          <w:tcPr>
            <w:tcW w:w="0" w:type="auto"/>
            <w:hideMark/>
          </w:tcPr>
          <w:p w:rsidR="002B3EDD" w:rsidRPr="002A6673" w:rsidRDefault="001141F2" w:rsidP="008E6ECC">
            <w:pPr>
              <w:jc w:val="left"/>
              <w:cnfStyle w:val="000000000000" w:firstRow="0" w:lastRow="0" w:firstColumn="0" w:lastColumn="0" w:oddVBand="0" w:evenVBand="0" w:oddHBand="0" w:evenHBand="0" w:firstRowFirstColumn="0" w:firstRowLastColumn="0" w:lastRowFirstColumn="0" w:lastRowLastColumn="0"/>
            </w:pPr>
            <w:r w:rsidRPr="002A6673">
              <w:t>1.86×</w:t>
            </w:r>
            <w:r w:rsidR="002B3EDD" w:rsidRPr="002A6673">
              <w:t>10</w:t>
            </w:r>
            <w:r w:rsidR="00052840" w:rsidRPr="002A6673">
              <w:rPr>
                <w:rFonts w:ascii="Cambria Math" w:hAnsi="Cambria Math" w:cs="Cambria Math"/>
              </w:rPr>
              <w:t>⁻</w:t>
            </w:r>
            <w:r w:rsidR="00D719F1" w:rsidRPr="002A6673">
              <w:rPr>
                <w:rFonts w:ascii="Cambria Math" w:hAnsi="Cambria Math" w:cs="Cambria Math"/>
              </w:rPr>
              <w:t>⁸</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Λ → p π</w:t>
            </w:r>
            <w:r w:rsidR="001141F2" w:rsidRPr="002A6673">
              <w:rPr>
                <w:rFonts w:ascii="Cambria Math" w:hAnsi="Cambria Math" w:cs="Cambria Math"/>
              </w:rPr>
              <w:t>⁻</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ud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63.9</w:t>
            </w:r>
            <w:r w:rsidR="001141F2" w:rsidRPr="002A6673">
              <w:t xml:space="preserve"> ±</w:t>
            </w:r>
            <w:r w:rsidRPr="002A6673">
              <w:t>0.5</w:t>
            </w:r>
          </w:p>
        </w:tc>
        <w:tc>
          <w:tcPr>
            <w:tcW w:w="0" w:type="auto"/>
            <w:hideMark/>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2A6673">
              <w:t>0.642</w:t>
            </w:r>
            <w:r w:rsidR="001141F2" w:rsidRPr="002A6673">
              <w:t xml:space="preserve"> ±</w:t>
            </w:r>
            <w:r w:rsidRPr="002A6673">
              <w:t>0.013</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7.89</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70.7</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Λ → n π</w:t>
            </w:r>
            <w:r w:rsidR="001141F2" w:rsidRPr="002A6673">
              <w:rPr>
                <w:rFonts w:ascii="Cambria Math" w:hAnsi="Cambria Math" w:cs="Cambria Math"/>
              </w:rPr>
              <w:t>⁰</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ud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35.8</w:t>
            </w:r>
            <w:r w:rsidR="001141F2" w:rsidRPr="002A6673">
              <w:t xml:space="preserve"> ±</w:t>
            </w:r>
            <w:r w:rsidRPr="002A6673">
              <w:t>0.5</w:t>
            </w:r>
          </w:p>
        </w:tc>
        <w:tc>
          <w:tcPr>
            <w:tcW w:w="0" w:type="auto"/>
            <w:hideMark/>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2A6673">
              <w:t>0.650</w:t>
            </w:r>
            <w:r w:rsidR="001141F2" w:rsidRPr="002A6673">
              <w:t xml:space="preserve"> ±</w:t>
            </w:r>
            <w:r w:rsidRPr="002A6673">
              <w:t>0.040</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7.89</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70.7</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Ξ</w:t>
            </w:r>
            <w:r w:rsidR="001141F2" w:rsidRPr="002A6673">
              <w:rPr>
                <w:rFonts w:ascii="Cambria Math" w:hAnsi="Cambria Math" w:cs="Cambria Math"/>
              </w:rPr>
              <w:t>⁰</w:t>
            </w:r>
            <w:r w:rsidRPr="002A6673">
              <w:t xml:space="preserve"> → Λ π</w:t>
            </w:r>
            <w:r w:rsidR="001141F2" w:rsidRPr="002A6673">
              <w:rPr>
                <w:rFonts w:ascii="Cambria Math" w:hAnsi="Cambria Math" w:cs="Cambria Math"/>
              </w:rPr>
              <w:t>⁰</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us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99.524</w:t>
            </w:r>
            <w:r w:rsidR="001141F2" w:rsidRPr="002A6673">
              <w:t xml:space="preserve"> ±</w:t>
            </w:r>
            <w:r w:rsidRPr="002A6673">
              <w:t>0.012</w:t>
            </w:r>
          </w:p>
        </w:tc>
        <w:tc>
          <w:tcPr>
            <w:tcW w:w="0" w:type="auto"/>
            <w:hideMark/>
          </w:tcPr>
          <w:p w:rsidR="002B3EDD" w:rsidRPr="002A6673" w:rsidRDefault="002B0A47"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2A6673">
              <w:t>−0</w:t>
            </w:r>
            <w:r w:rsidR="002B3EDD" w:rsidRPr="002A6673">
              <w:t>.406</w:t>
            </w:r>
            <w:r w:rsidR="001141F2" w:rsidRPr="002A6673">
              <w:t xml:space="preserve"> ±</w:t>
            </w:r>
            <w:r w:rsidR="002B3EDD" w:rsidRPr="002A6673">
              <w:t>0.013</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8.71</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66.2</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Ξ</w:t>
            </w:r>
            <w:r w:rsidR="001141F2" w:rsidRPr="002A6673">
              <w:rPr>
                <w:rFonts w:ascii="Cambria Math" w:hAnsi="Cambria Math" w:cs="Cambria Math"/>
              </w:rPr>
              <w:t>⁻</w:t>
            </w:r>
            <w:r w:rsidRPr="002A6673">
              <w:t xml:space="preserve"> → Λ π</w:t>
            </w:r>
            <w:r w:rsidR="001141F2" w:rsidRPr="002A6673">
              <w:rPr>
                <w:rFonts w:ascii="Cambria Math" w:hAnsi="Cambria Math" w:cs="Cambria Math"/>
              </w:rPr>
              <w:t>⁻</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ds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99.887</w:t>
            </w:r>
            <w:r w:rsidR="001141F2" w:rsidRPr="002A6673">
              <w:t xml:space="preserve"> ±</w:t>
            </w:r>
            <w:r w:rsidRPr="002A6673">
              <w:t>0.035</w:t>
            </w:r>
          </w:p>
        </w:tc>
        <w:tc>
          <w:tcPr>
            <w:tcW w:w="0" w:type="auto"/>
            <w:hideMark/>
          </w:tcPr>
          <w:p w:rsidR="002B3EDD" w:rsidRPr="002A6673"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2A6673">
              <w:t>−0</w:t>
            </w:r>
            <w:r w:rsidR="002B3EDD" w:rsidRPr="002A6673">
              <w:t>.458</w:t>
            </w:r>
            <w:r w:rsidR="001141F2" w:rsidRPr="002A6673">
              <w:t xml:space="preserve"> ±</w:t>
            </w:r>
            <w:r w:rsidR="002B3EDD" w:rsidRPr="002A6673">
              <w:t>0.012</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4.91</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37.1</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Ω</w:t>
            </w:r>
            <w:r w:rsidR="001141F2" w:rsidRPr="002A6673">
              <w:rPr>
                <w:rFonts w:ascii="Cambria Math" w:hAnsi="Cambria Math" w:cs="Cambria Math"/>
              </w:rPr>
              <w:t>⁻</w:t>
            </w:r>
            <w:r w:rsidRPr="002A6673">
              <w:t xml:space="preserve"> → Λ K</w:t>
            </w:r>
            <w:r w:rsidR="001141F2" w:rsidRPr="002A6673">
              <w:rPr>
                <w:rFonts w:ascii="Cambria Math" w:hAnsi="Cambria Math" w:cs="Cambria Math"/>
              </w:rPr>
              <w:t>⁻</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ss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67.8</w:t>
            </w:r>
            <w:r w:rsidR="001141F2" w:rsidRPr="002A6673">
              <w:t xml:space="preserve"> ±</w:t>
            </w:r>
            <w:r w:rsidRPr="002A6673">
              <w:t>0.7</w:t>
            </w:r>
          </w:p>
        </w:tc>
        <w:tc>
          <w:tcPr>
            <w:tcW w:w="0" w:type="auto"/>
            <w:hideMark/>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2A6673">
              <w:t>0.0180</w:t>
            </w:r>
            <w:r w:rsidR="001141F2" w:rsidRPr="002A6673">
              <w:t xml:space="preserve"> ±</w:t>
            </w:r>
            <w:r w:rsidRPr="002A6673">
              <w:t>0.0024</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461</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14.71</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Ω</w:t>
            </w:r>
            <w:r w:rsidR="001141F2" w:rsidRPr="002A6673">
              <w:rPr>
                <w:rFonts w:ascii="Cambria Math" w:hAnsi="Cambria Math" w:cs="Cambria Math"/>
              </w:rPr>
              <w:t>⁻</w:t>
            </w:r>
            <w:r w:rsidRPr="002A6673">
              <w:t xml:space="preserve"> → Ξ</w:t>
            </w:r>
            <w:r w:rsidR="001141F2" w:rsidRPr="002A6673">
              <w:rPr>
                <w:rFonts w:ascii="Cambria Math" w:hAnsi="Cambria Math" w:cs="Cambria Math"/>
              </w:rPr>
              <w:t>⁰</w:t>
            </w:r>
            <w:r w:rsidRPr="002A6673">
              <w:t xml:space="preserve"> π</w:t>
            </w:r>
            <w:r w:rsidR="001141F2" w:rsidRPr="002A6673">
              <w:rPr>
                <w:rFonts w:ascii="Cambria Math" w:hAnsi="Cambria Math" w:cs="Cambria Math"/>
              </w:rPr>
              <w:t>⁻</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ss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23.6</w:t>
            </w:r>
            <w:r w:rsidR="001141F2" w:rsidRPr="002A6673">
              <w:t xml:space="preserve"> ±</w:t>
            </w:r>
            <w:r w:rsidRPr="002A6673">
              <w:t>0.7</w:t>
            </w:r>
          </w:p>
        </w:tc>
        <w:tc>
          <w:tcPr>
            <w:tcW w:w="0" w:type="auto"/>
            <w:hideMark/>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2A6673">
              <w:t>0.090</w:t>
            </w:r>
            <w:r w:rsidR="001141F2" w:rsidRPr="002A6673">
              <w:t xml:space="preserve"> ±</w:t>
            </w:r>
            <w:r w:rsidRPr="002A6673">
              <w:t>0.14</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461</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14.71</w:t>
            </w:r>
          </w:p>
        </w:tc>
      </w:tr>
      <w:tr w:rsidR="002B3EDD" w:rsidRPr="002A6673" w:rsidTr="008E6ECC">
        <w:tc>
          <w:tcPr>
            <w:cnfStyle w:val="001000000000" w:firstRow="0" w:lastRow="0" w:firstColumn="1" w:lastColumn="0" w:oddVBand="0" w:evenVBand="0" w:oddHBand="0" w:evenHBand="0" w:firstRowFirstColumn="0" w:firstRowLastColumn="0" w:lastRowFirstColumn="0" w:lastRowLastColumn="0"/>
            <w:tcW w:w="0" w:type="auto"/>
            <w:hideMark/>
          </w:tcPr>
          <w:p w:rsidR="002B3EDD" w:rsidRPr="002A6673" w:rsidRDefault="002B3EDD" w:rsidP="001141F2">
            <w:pPr>
              <w:jc w:val="left"/>
            </w:pPr>
            <w:r w:rsidRPr="002A6673">
              <w:t>Ω</w:t>
            </w:r>
            <w:r w:rsidR="001141F2" w:rsidRPr="002A6673">
              <w:rPr>
                <w:rFonts w:ascii="Cambria Math" w:hAnsi="Cambria Math" w:cs="Cambria Math"/>
              </w:rPr>
              <w:t>⁻</w:t>
            </w:r>
            <w:r w:rsidRPr="002A6673">
              <w:t xml:space="preserve"> → Ξ</w:t>
            </w:r>
            <w:r w:rsidR="001141F2" w:rsidRPr="002A6673">
              <w:rPr>
                <w:rFonts w:ascii="Cambria Math" w:hAnsi="Cambria Math" w:cs="Cambria Math"/>
              </w:rPr>
              <w:t>⁻</w:t>
            </w:r>
            <w:r w:rsidRPr="002A6673">
              <w:t xml:space="preserve"> π</w:t>
            </w:r>
            <w:r w:rsidR="001141F2" w:rsidRPr="002A6673">
              <w:rPr>
                <w:rFonts w:ascii="Cambria Math" w:hAnsi="Cambria Math" w:cs="Cambria Math"/>
              </w:rPr>
              <w:t>⁰</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ss</w:t>
            </w:r>
            <w:r w:rsidR="003C465C" w:rsidRPr="002A6673">
              <w:rPr>
                <w:i/>
              </w:rPr>
              <w:t>s</w:t>
            </w:r>
          </w:p>
        </w:tc>
        <w:tc>
          <w:tcPr>
            <w:tcW w:w="0" w:type="auto"/>
            <w:hideMark/>
          </w:tcPr>
          <w:p w:rsidR="002B3EDD" w:rsidRPr="002A6673" w:rsidRDefault="002B3EDD" w:rsidP="00B24B08">
            <w:pPr>
              <w:cnfStyle w:val="000000000000" w:firstRow="0" w:lastRow="0" w:firstColumn="0" w:lastColumn="0" w:oddVBand="0" w:evenVBand="0" w:oddHBand="0" w:evenHBand="0" w:firstRowFirstColumn="0" w:firstRowLastColumn="0" w:lastRowFirstColumn="0" w:lastRowLastColumn="0"/>
            </w:pPr>
            <w:r w:rsidRPr="002A6673">
              <w:t>8.6</w:t>
            </w:r>
            <w:r w:rsidR="001141F2" w:rsidRPr="002A6673">
              <w:t xml:space="preserve"> ±</w:t>
            </w:r>
            <w:r w:rsidRPr="002A6673">
              <w:t>0.4</w:t>
            </w:r>
          </w:p>
        </w:tc>
        <w:tc>
          <w:tcPr>
            <w:tcW w:w="0" w:type="auto"/>
            <w:hideMark/>
          </w:tcPr>
          <w:p w:rsidR="002B3EDD" w:rsidRPr="002A6673"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2A6673">
              <w:t>0.050</w:t>
            </w:r>
            <w:r w:rsidR="001141F2" w:rsidRPr="002A6673">
              <w:t xml:space="preserve"> ±</w:t>
            </w:r>
            <w:r w:rsidRPr="002A6673">
              <w:t>0.21</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2.461</w:t>
            </w:r>
          </w:p>
        </w:tc>
        <w:tc>
          <w:tcPr>
            <w:tcW w:w="0" w:type="auto"/>
            <w:hideMark/>
          </w:tcPr>
          <w:p w:rsidR="002B3EDD" w:rsidRPr="002A6673" w:rsidRDefault="002B3EDD" w:rsidP="008E6ECC">
            <w:pPr>
              <w:jc w:val="left"/>
              <w:cnfStyle w:val="000000000000" w:firstRow="0" w:lastRow="0" w:firstColumn="0" w:lastColumn="0" w:oddVBand="0" w:evenVBand="0" w:oddHBand="0" w:evenHBand="0" w:firstRowFirstColumn="0" w:firstRowLastColumn="0" w:lastRowFirstColumn="0" w:lastRowLastColumn="0"/>
            </w:pPr>
            <w:r w:rsidRPr="002A6673">
              <w:t>14.71</w:t>
            </w:r>
          </w:p>
        </w:tc>
      </w:tr>
    </w:tbl>
    <w:p w:rsidR="00EE3785" w:rsidRPr="00EE3785" w:rsidRDefault="00EE3785" w:rsidP="00EE3785">
      <w:pPr>
        <w:pStyle w:val="ac"/>
        <w:spacing w:before="120"/>
        <w:rPr>
          <w:rFonts w:eastAsia="Calibri"/>
          <w:lang w:eastAsia="en-US"/>
        </w:rPr>
      </w:pPr>
      <w:r w:rsidRPr="002A6673">
        <w:t>С учетом статистики гиперонов (</w:t>
      </w:r>
      <w:r w:rsidRPr="002A6673">
        <w:fldChar w:fldCharType="begin"/>
      </w:r>
      <w:r w:rsidRPr="002A6673">
        <w:instrText xml:space="preserve"> REF _Ref488161094 \h </w:instrText>
      </w:r>
      <w:r>
        <w:instrText xml:space="preserve"> \* MERGEFORMAT </w:instrText>
      </w:r>
      <w:r w:rsidRPr="002A6673">
        <w:fldChar w:fldCharType="separate"/>
      </w:r>
      <w:r w:rsidRPr="002A6673">
        <w:t>Табл. </w:t>
      </w:r>
      <w:r w:rsidRPr="002A6673">
        <w:rPr>
          <w:noProof/>
        </w:rPr>
        <w:t>1</w:t>
      </w:r>
      <w:r w:rsidRPr="002A6673">
        <w:t>.</w:t>
      </w:r>
      <w:r w:rsidRPr="002A6673">
        <w:rPr>
          <w:noProof/>
        </w:rPr>
        <w:t>1</w:t>
      </w:r>
      <w:r w:rsidRPr="002A6673">
        <w:fldChar w:fldCharType="end"/>
      </w:r>
      <w:r w:rsidRPr="002A6673">
        <w:t>-</w:t>
      </w:r>
      <w:r w:rsidRPr="002A6673">
        <w:fldChar w:fldCharType="begin"/>
      </w:r>
      <w:r w:rsidRPr="002A6673">
        <w:instrText xml:space="preserve"> REF _Ref488216644 \h </w:instrText>
      </w:r>
      <w:r>
        <w:instrText xml:space="preserve"> \* MERGEFORMAT </w:instrText>
      </w:r>
      <w:r w:rsidRPr="002A6673">
        <w:fldChar w:fldCharType="separate"/>
      </w:r>
      <w:r w:rsidRPr="002A6673">
        <w:t>Табл. </w:t>
      </w:r>
      <w:r w:rsidRPr="002A6673">
        <w:rPr>
          <w:noProof/>
        </w:rPr>
        <w:t>1</w:t>
      </w:r>
      <w:r w:rsidRPr="002A6673">
        <w:t>.</w:t>
      </w:r>
      <w:r w:rsidRPr="002A6673">
        <w:rPr>
          <w:noProof/>
        </w:rPr>
        <w:t>3</w:t>
      </w:r>
      <w:r w:rsidRPr="002A6673">
        <w:fldChar w:fldCharType="end"/>
      </w:r>
      <w:r w:rsidRPr="002A6673">
        <w:t>) и параметров распада (</w:t>
      </w:r>
      <w:r w:rsidRPr="002A6673">
        <w:fldChar w:fldCharType="begin"/>
      </w:r>
      <w:r w:rsidRPr="002A6673">
        <w:instrText xml:space="preserve"> REF _Ref488220836 \h </w:instrText>
      </w:r>
      <w:r>
        <w:instrText xml:space="preserve"> \* MERGEFORMAT </w:instrText>
      </w:r>
      <w:r w:rsidRPr="002A6673">
        <w:fldChar w:fldCharType="separate"/>
      </w:r>
      <w:r w:rsidRPr="002A6673">
        <w:t>Табл. </w:t>
      </w:r>
      <w:r w:rsidRPr="002A6673">
        <w:rPr>
          <w:noProof/>
        </w:rPr>
        <w:t>1</w:t>
      </w:r>
      <w:r w:rsidRPr="002A6673">
        <w:t>.</w:t>
      </w:r>
      <w:r w:rsidRPr="002A6673">
        <w:rPr>
          <w:noProof/>
        </w:rPr>
        <w:t>4</w:t>
      </w:r>
      <w:r w:rsidRPr="002A6673">
        <w:fldChar w:fldCharType="end"/>
      </w:r>
      <w:r w:rsidRPr="002A6673">
        <w:t xml:space="preserve">) статистическая точность для большинства реакций будет не хуже 0.5%, а для реакции </w:t>
      </w:r>
      <w:r w:rsidRPr="002A6673">
        <w:rPr>
          <w:i/>
        </w:rPr>
        <w:t>K</w:t>
      </w:r>
      <w:r w:rsidRPr="002A6673">
        <w:rPr>
          <w:rFonts w:ascii="Cambria Math" w:hAnsi="Cambria Math" w:cs="Cambria Math"/>
          <w:i/>
        </w:rPr>
        <w:t>⁻</w:t>
      </w:r>
      <w:r w:rsidRPr="002A6673">
        <w:rPr>
          <w:i/>
        </w:rPr>
        <w:t>p</w:t>
      </w:r>
      <w:r w:rsidRPr="002A6673">
        <w:rPr>
          <w:i/>
          <w:lang w:val="en-US"/>
        </w:rPr>
        <w:t> </w:t>
      </w:r>
      <w:r w:rsidRPr="002A6673">
        <w:rPr>
          <w:i/>
        </w:rPr>
        <w:t>→ Σ</w:t>
      </w:r>
      <w:r w:rsidRPr="002A6673">
        <w:rPr>
          <w:rFonts w:ascii="Cambria Math" w:hAnsi="Cambria Math" w:cs="Cambria Math"/>
          <w:i/>
        </w:rPr>
        <w:t>⁻</w:t>
      </w:r>
      <w:r w:rsidRPr="002A6673">
        <w:rPr>
          <w:i/>
          <w:lang w:eastAsia="en-US"/>
        </w:rPr>
        <w:t>X</w:t>
      </w:r>
      <w:r w:rsidRPr="002A6673">
        <w:t xml:space="preserve"> она составит 8%. На </w:t>
      </w:r>
      <w:r w:rsidRPr="002A6673">
        <w:fldChar w:fldCharType="begin"/>
      </w:r>
      <w:r w:rsidRPr="002A6673">
        <w:instrText xml:space="preserve"> REF _Ref488227674 \h </w:instrText>
      </w:r>
      <w:r>
        <w:instrText xml:space="preserve"> \* MERGEFORMAT </w:instrText>
      </w:r>
      <w:r w:rsidRPr="002A6673">
        <w:fldChar w:fldCharType="separate"/>
      </w:r>
      <w:r w:rsidRPr="002A6673">
        <w:t>Рис. </w:t>
      </w:r>
      <w:r w:rsidRPr="002A6673">
        <w:rPr>
          <w:noProof/>
        </w:rPr>
        <w:t>1</w:t>
      </w:r>
      <w:r w:rsidRPr="002A6673">
        <w:t>.</w:t>
      </w:r>
      <w:r w:rsidRPr="002A6673">
        <w:rPr>
          <w:noProof/>
        </w:rPr>
        <w:t>12</w:t>
      </w:r>
      <w:r w:rsidRPr="002A6673">
        <w:fldChar w:fldCharType="end"/>
      </w:r>
      <w:r w:rsidRPr="002A6673">
        <w:t xml:space="preserve"> представлены предсказания поляриза</w:t>
      </w:r>
      <w:r w:rsidRPr="002A6673">
        <w:softHyphen/>
        <w:t>ции анти</w:t>
      </w:r>
      <w:r w:rsidRPr="002A6673">
        <w:rPr>
          <w:rFonts w:ascii="MS Mincho" w:eastAsia="MS Mincho" w:hAnsi="MS Mincho" w:cs="MS Mincho" w:hint="eastAsia"/>
        </w:rPr>
        <w:t>‑</w:t>
      </w:r>
      <w:r w:rsidRPr="002A6673">
        <w:t xml:space="preserve">лямбда гиперонов в </w:t>
      </w:r>
      <w:r w:rsidRPr="002A6673">
        <w:rPr>
          <w:i/>
        </w:rPr>
        <w:t>pA</w:t>
      </w:r>
      <w:r w:rsidRPr="002A6673">
        <w:rPr>
          <w:rFonts w:ascii="MS Mincho" w:eastAsia="MS Mincho" w:hAnsi="MS Mincho" w:cs="MS Mincho" w:hint="eastAsia"/>
        </w:rPr>
        <w:t>‑</w:t>
      </w:r>
      <w:r w:rsidRPr="002A6673">
        <w:t xml:space="preserve">взаимодействии в </w:t>
      </w:r>
      <w:r w:rsidRPr="002A6673">
        <w:rPr>
          <w:rFonts w:eastAsia="Calibri"/>
          <w:lang w:eastAsia="en-US"/>
        </w:rPr>
        <w:t>рамках модели хромомагнитной поляризации кварков [</w:t>
      </w:r>
      <w:r w:rsidRPr="002A6673">
        <w:fldChar w:fldCharType="begin"/>
      </w:r>
      <w:r w:rsidRPr="002A6673">
        <w:instrText xml:space="preserve"> NOTEREF _Ref487457066 \h </w:instrText>
      </w:r>
      <w:r>
        <w:instrText xml:space="preserve"> \* MERGEFORMAT </w:instrText>
      </w:r>
      <w:r w:rsidRPr="002A6673">
        <w:fldChar w:fldCharType="separate"/>
      </w:r>
      <w:r w:rsidRPr="002A6673">
        <w:t>25</w:t>
      </w:r>
      <w:r w:rsidRPr="002A6673">
        <w:fldChar w:fldCharType="end"/>
      </w:r>
      <w:r w:rsidRPr="002A6673">
        <w:rPr>
          <w:rFonts w:eastAsia="Calibri"/>
          <w:lang w:eastAsia="en-US"/>
        </w:rPr>
        <w:t>-</w:t>
      </w:r>
      <w:r w:rsidRPr="002A6673">
        <w:fldChar w:fldCharType="begin"/>
      </w:r>
      <w:r w:rsidRPr="002A6673">
        <w:instrText xml:space="preserve"> NOTEREF _Ref488226018 \h </w:instrText>
      </w:r>
      <w:r>
        <w:instrText xml:space="preserve"> \* MERGEFORMAT </w:instrText>
      </w:r>
      <w:r w:rsidRPr="002A6673">
        <w:fldChar w:fldCharType="separate"/>
      </w:r>
      <w:r w:rsidRPr="002A6673">
        <w:t>27</w:t>
      </w:r>
      <w:r w:rsidRPr="002A6673">
        <w:fldChar w:fldCharType="end"/>
      </w:r>
      <w:r>
        <w:rPr>
          <w:rFonts w:eastAsia="Calibri"/>
          <w:lang w:eastAsia="en-US"/>
        </w:rPr>
        <w:t>].</w:t>
      </w:r>
    </w:p>
    <w:p w:rsidR="003C6088" w:rsidRPr="002A6673" w:rsidRDefault="003C6088" w:rsidP="00A65626">
      <w:pPr>
        <w:pStyle w:val="affa"/>
        <w:rPr>
          <w:noProof w:val="0"/>
        </w:rPr>
      </w:pPr>
      <w:r w:rsidRPr="002A6673">
        <w:drawing>
          <wp:inline distT="0" distB="0" distL="0" distR="0" wp14:anchorId="73E7AFEF" wp14:editId="1A556A40">
            <wp:extent cx="2593823" cy="2259295"/>
            <wp:effectExtent l="0" t="0" r="0" b="8255"/>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99341" cy="2264101"/>
                    </a:xfrm>
                    <a:prstGeom prst="rect">
                      <a:avLst/>
                    </a:prstGeom>
                    <a:noFill/>
                  </pic:spPr>
                </pic:pic>
              </a:graphicData>
            </a:graphic>
          </wp:inline>
        </w:drawing>
      </w:r>
      <w:r w:rsidRPr="002A6673">
        <w:rPr>
          <w:noProof w:val="0"/>
        </w:rPr>
        <w:tab/>
      </w:r>
      <w:r w:rsidRPr="002A6673">
        <w:drawing>
          <wp:inline distT="0" distB="0" distL="0" distR="0" wp14:anchorId="59D9C7A1" wp14:editId="12CC560A">
            <wp:extent cx="2571348" cy="2266950"/>
            <wp:effectExtent l="0" t="0" r="635"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74024" cy="2269310"/>
                    </a:xfrm>
                    <a:prstGeom prst="rect">
                      <a:avLst/>
                    </a:prstGeom>
                    <a:noFill/>
                  </pic:spPr>
                </pic:pic>
              </a:graphicData>
            </a:graphic>
          </wp:inline>
        </w:drawing>
      </w:r>
    </w:p>
    <w:p w:rsidR="00037760" w:rsidRDefault="00545B93" w:rsidP="003C6088">
      <w:pPr>
        <w:pStyle w:val="aff7"/>
      </w:pPr>
      <w:bookmarkStart w:id="69" w:name="_Ref48822767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2</w:t>
      </w:r>
      <w:r w:rsidR="00D06246" w:rsidRPr="002A6673">
        <w:fldChar w:fldCharType="end"/>
      </w:r>
      <w:bookmarkEnd w:id="69"/>
      <w:r w:rsidR="00037760" w:rsidRPr="002A6673">
        <w:t xml:space="preserve"> Предсказания поляризации анти-лямбда гиперонов</w:t>
      </w:r>
      <w:r w:rsidR="00D1407E" w:rsidRPr="002A6673">
        <w:t xml:space="preserve"> в</w:t>
      </w:r>
      <w:r w:rsidR="00655E4A" w:rsidRPr="002A6673">
        <w:t xml:space="preserve"> </w:t>
      </w:r>
      <w:r w:rsidR="00037760" w:rsidRPr="002A6673">
        <w:rPr>
          <w:i/>
        </w:rPr>
        <w:t>pA</w:t>
      </w:r>
      <w:r w:rsidR="006772D4" w:rsidRPr="002A6673">
        <w:rPr>
          <w:rFonts w:ascii="MS Mincho" w:eastAsia="MS Mincho" w:hAnsi="MS Mincho" w:cs="MS Mincho" w:hint="eastAsia"/>
        </w:rPr>
        <w:t>‑</w:t>
      </w:r>
      <w:r w:rsidR="00037760" w:rsidRPr="002A6673">
        <w:t xml:space="preserve">взаимодействии </w:t>
      </w:r>
      <w:r w:rsidR="003D18E1" w:rsidRPr="002A6673">
        <w:br/>
      </w:r>
      <w:r w:rsidR="00037760" w:rsidRPr="002A6673">
        <w:t>в рамках модели хромомагнитной поляризации кварков</w:t>
      </w:r>
    </w:p>
    <w:p w:rsidR="00EE3785" w:rsidRPr="002A6673" w:rsidRDefault="00EE3785" w:rsidP="00EE3785">
      <w:pPr>
        <w:pStyle w:val="ac"/>
        <w:spacing w:before="240"/>
        <w:contextualSpacing w:val="0"/>
      </w:pPr>
      <w:r w:rsidRPr="002A6673">
        <w:t xml:space="preserve">Эксперимент СПАСЧАРМ позволяет провести измерение параметров передачи спина (параметров Волфенштейна) в реакции </w:t>
      </w:r>
      <w:r w:rsidRPr="002A6673">
        <w:rPr>
          <w:i/>
        </w:rPr>
        <w:t>p</w:t>
      </w:r>
      <w:r w:rsidRPr="002A6673">
        <w:rPr>
          <w:i/>
          <w:vertAlign w:val="superscript"/>
        </w:rPr>
        <w:t>↑</w:t>
      </w:r>
      <w:r w:rsidRPr="002A6673">
        <w:rPr>
          <w:i/>
        </w:rPr>
        <w:t>+p→Λ↑+X</w:t>
      </w:r>
      <w:r w:rsidRPr="002A6673">
        <w:t xml:space="preserve">. Впервые предоставляется возможность измерить в этой реакции сразу пять параметров передачи спина, а именно </w:t>
      </w:r>
      <w:r w:rsidRPr="002A6673">
        <w:rPr>
          <w:i/>
        </w:rPr>
        <w:t>D</w:t>
      </w:r>
      <w:r w:rsidRPr="002A6673">
        <w:t xml:space="preserve">, </w:t>
      </w:r>
      <w:r w:rsidRPr="002A6673">
        <w:rPr>
          <w:i/>
        </w:rPr>
        <w:t>R</w:t>
      </w:r>
      <w:r w:rsidRPr="002A6673">
        <w:t xml:space="preserve">, </w:t>
      </w:r>
      <w:r w:rsidRPr="002A6673">
        <w:rPr>
          <w:i/>
        </w:rPr>
        <w:t>A</w:t>
      </w:r>
      <w:r w:rsidRPr="002A6673">
        <w:t xml:space="preserve">, </w:t>
      </w:r>
      <w:r w:rsidRPr="002A6673">
        <w:rPr>
          <w:i/>
        </w:rPr>
        <w:t>R</w:t>
      </w:r>
      <w:r w:rsidRPr="002A6673">
        <w:t xml:space="preserve">' и </w:t>
      </w:r>
      <w:r w:rsidRPr="002A6673">
        <w:rPr>
          <w:i/>
        </w:rPr>
        <w:t>A</w:t>
      </w:r>
      <w:r w:rsidRPr="002A6673">
        <w:t xml:space="preserve">', где </w:t>
      </w:r>
      <w:r w:rsidRPr="002A6673">
        <w:rPr>
          <w:i/>
        </w:rPr>
        <w:t>D</w:t>
      </w:r>
      <w:r w:rsidRPr="002A6673">
        <w:t xml:space="preserve"> — доля компоненты нормальной поляризации пучка, переданной нормальной компоненте поляризации </w:t>
      </w:r>
      <w:r w:rsidRPr="002A6673">
        <w:rPr>
          <w:i/>
        </w:rPr>
        <w:t>Λ</w:t>
      </w:r>
      <w:r w:rsidRPr="002A6673">
        <w:t xml:space="preserve">; </w:t>
      </w:r>
      <w:r w:rsidRPr="002A6673">
        <w:rPr>
          <w:i/>
        </w:rPr>
        <w:t>R</w:t>
      </w:r>
      <w:r w:rsidRPr="002A6673">
        <w:t xml:space="preserve"> — доля поперечной компоненты поляризации пучка, передаваемая поперечной компоненте поляризации </w:t>
      </w:r>
      <w:r w:rsidRPr="002A6673">
        <w:rPr>
          <w:i/>
        </w:rPr>
        <w:t>Λ</w:t>
      </w:r>
      <w:r w:rsidRPr="002A6673">
        <w:t xml:space="preserve">; </w:t>
      </w:r>
      <w:r w:rsidRPr="002A6673">
        <w:rPr>
          <w:i/>
        </w:rPr>
        <w:t>A</w:t>
      </w:r>
      <w:r w:rsidRPr="002A6673">
        <w:t xml:space="preserve"> — доля продольной </w:t>
      </w:r>
      <w:r w:rsidRPr="002A6673">
        <w:lastRenderedPageBreak/>
        <w:t xml:space="preserve">поляризации пучка, передаваемая поперечной компоненте поляризации </w:t>
      </w:r>
      <w:r w:rsidRPr="002A6673">
        <w:rPr>
          <w:i/>
        </w:rPr>
        <w:t>Λ</w:t>
      </w:r>
      <w:r w:rsidRPr="002A6673">
        <w:t xml:space="preserve">; </w:t>
      </w:r>
      <w:r w:rsidRPr="002A6673">
        <w:rPr>
          <w:i/>
        </w:rPr>
        <w:t>R</w:t>
      </w:r>
      <w:r w:rsidRPr="002A6673">
        <w:t xml:space="preserve">' — доля поперечной компоненты поляризации пучка, передаваемая продольной компоненте поляризации </w:t>
      </w:r>
      <w:r w:rsidRPr="002A6673">
        <w:rPr>
          <w:i/>
        </w:rPr>
        <w:t>Λ</w:t>
      </w:r>
      <w:r w:rsidRPr="002A6673">
        <w:t xml:space="preserve">, и </w:t>
      </w:r>
      <w:r w:rsidRPr="002A6673">
        <w:rPr>
          <w:i/>
        </w:rPr>
        <w:t>A</w:t>
      </w:r>
      <w:r w:rsidRPr="002A6673">
        <w:t xml:space="preserve">' — доля продольной поляризации пучка, переданная продольной компоненте поляризации </w:t>
      </w:r>
      <w:r w:rsidRPr="002A6673">
        <w:rPr>
          <w:i/>
        </w:rPr>
        <w:t>Λ</w:t>
      </w:r>
      <w:r w:rsidRPr="002A6673">
        <w:rPr>
          <w:vertAlign w:val="superscript"/>
        </w:rPr>
        <w:footnoteReference w:id="16"/>
      </w:r>
      <w:r w:rsidRPr="002A6673">
        <w:t>.</w:t>
      </w:r>
    </w:p>
    <w:p w:rsidR="00414561" w:rsidRPr="002A6673" w:rsidRDefault="00414561" w:rsidP="00486140">
      <w:pPr>
        <w:pStyle w:val="2"/>
      </w:pPr>
      <w:bookmarkStart w:id="70" w:name="_Toc26282739"/>
      <w:bookmarkStart w:id="71" w:name="_Toc29983098"/>
      <w:r w:rsidRPr="002A6673">
        <w:t xml:space="preserve">Измерение элементов матрицы плотности </w:t>
      </w:r>
      <w:r w:rsidRPr="002A6673">
        <w:rPr>
          <w:i/>
        </w:rPr>
        <w:t>ρ</w:t>
      </w:r>
      <w:r w:rsidRPr="002A6673">
        <w:rPr>
          <w:vertAlign w:val="subscript"/>
        </w:rPr>
        <w:t>ik</w:t>
      </w:r>
      <w:r w:rsidRPr="002A6673">
        <w:t xml:space="preserve"> векторных мезонов</w:t>
      </w:r>
      <w:bookmarkEnd w:id="70"/>
      <w:bookmarkEnd w:id="71"/>
    </w:p>
    <w:p w:rsidR="001C7554" w:rsidRPr="002A6673" w:rsidRDefault="00414561" w:rsidP="002210F1">
      <w:pPr>
        <w:pStyle w:val="ac"/>
      </w:pPr>
      <w:r w:rsidRPr="002A6673">
        <w:t>Как</w:t>
      </w:r>
      <w:r w:rsidR="00D1407E" w:rsidRPr="002A6673">
        <w:t xml:space="preserve"> и</w:t>
      </w:r>
      <w:r w:rsidR="00655E4A" w:rsidRPr="002A6673">
        <w:t xml:space="preserve"> </w:t>
      </w:r>
      <w:r w:rsidR="00D1407E" w:rsidRPr="002A6673">
        <w:t>в</w:t>
      </w:r>
      <w:r w:rsidR="00655E4A" w:rsidRPr="002A6673">
        <w:t xml:space="preserve"> </w:t>
      </w:r>
      <w:r w:rsidRPr="002A6673">
        <w:t>случае гиперонов, для векторных мезонов можно измерить</w:t>
      </w:r>
      <w:r w:rsidR="00D1407E" w:rsidRPr="002A6673">
        <w:t xml:space="preserve"> и</w:t>
      </w:r>
      <w:r w:rsidR="00655E4A" w:rsidRPr="002A6673">
        <w:t xml:space="preserve"> </w:t>
      </w:r>
      <w:r w:rsidRPr="002A6673">
        <w:t>сравнить выстроенность</w:t>
      </w:r>
      <w:r w:rsidR="00D1407E" w:rsidRPr="002A6673">
        <w:t xml:space="preserve"> и</w:t>
      </w:r>
      <w:r w:rsidR="00655E4A" w:rsidRPr="002A6673">
        <w:t xml:space="preserve"> </w:t>
      </w:r>
      <w:r w:rsidRPr="002A6673">
        <w:rPr>
          <w:i/>
        </w:rPr>
        <w:t>A</w:t>
      </w:r>
      <w:r w:rsidRPr="002A6673">
        <w:rPr>
          <w:vertAlign w:val="subscript"/>
        </w:rPr>
        <w:t>N</w:t>
      </w:r>
      <w:r w:rsidRPr="002A6673">
        <w:t>.</w:t>
      </w:r>
      <w:r w:rsidR="001A203F" w:rsidRPr="002A6673">
        <w:t xml:space="preserve"> </w:t>
      </w:r>
      <w:r w:rsidRPr="002A6673">
        <w:t xml:space="preserve">Элементы матрицы плотности </w:t>
      </w:r>
      <w:r w:rsidR="003C465C" w:rsidRPr="002A6673">
        <w:rPr>
          <w:i/>
        </w:rPr>
        <w:t>ρ</w:t>
      </w:r>
      <w:r w:rsidRPr="002A6673">
        <w:rPr>
          <w:vertAlign w:val="subscript"/>
        </w:rPr>
        <w:t>i,k</w:t>
      </w:r>
      <w:r w:rsidRPr="002A6673">
        <w:t xml:space="preserve"> векторных мезонов могут изме</w:t>
      </w:r>
      <w:r w:rsidR="005861B6" w:rsidRPr="002A6673">
        <w:softHyphen/>
      </w:r>
      <w:r w:rsidRPr="002A6673">
        <w:t>ряться на любом из пучков, рассмотренных выше, неполяризованных</w:t>
      </w:r>
      <w:r w:rsidR="00D1407E" w:rsidRPr="002A6673">
        <w:t xml:space="preserve"> и </w:t>
      </w:r>
      <w:r w:rsidRPr="002A6673">
        <w:t>поляризованных. Если односпиновые эффекты связаны</w:t>
      </w:r>
      <w:r w:rsidR="00D1407E" w:rsidRPr="002A6673">
        <w:t xml:space="preserve"> с</w:t>
      </w:r>
      <w:r w:rsidR="00655E4A" w:rsidRPr="002A6673">
        <w:t xml:space="preserve"> </w:t>
      </w:r>
      <w:r w:rsidRPr="002A6673">
        <w:t>поляризацией кварков</w:t>
      </w:r>
      <w:r w:rsidR="00D1407E" w:rsidRPr="002A6673">
        <w:t xml:space="preserve"> и </w:t>
      </w:r>
      <w:r w:rsidRPr="002A6673">
        <w:t>антикварков до процесса их адронизации, то мы должны наблюдать</w:t>
      </w:r>
      <w:r w:rsidR="00AA7C51" w:rsidRPr="002A6673">
        <w:t xml:space="preserve"> не</w:t>
      </w:r>
      <w:r w:rsidR="00655E4A" w:rsidRPr="002A6673">
        <w:t xml:space="preserve"> </w:t>
      </w:r>
      <w:r w:rsidRPr="002A6673">
        <w:t>только поляриза</w:t>
      </w:r>
      <w:r w:rsidR="00975969" w:rsidRPr="002A6673">
        <w:softHyphen/>
      </w:r>
      <w:r w:rsidRPr="002A6673">
        <w:t>цию гиперонов, но</w:t>
      </w:r>
      <w:r w:rsidR="00D1407E" w:rsidRPr="002A6673">
        <w:t xml:space="preserve"> и</w:t>
      </w:r>
      <w:r w:rsidR="004078B8" w:rsidRPr="002A6673">
        <w:t xml:space="preserve"> </w:t>
      </w:r>
      <w:r w:rsidR="00040DA1" w:rsidRPr="002A6673">
        <w:t>поляризацию векторных мезонов</w:t>
      </w:r>
      <w:r w:rsidRPr="002A6673">
        <w:t xml:space="preserve"> [</w:t>
      </w:r>
      <w:r w:rsidR="00A32092" w:rsidRPr="002A6673">
        <w:rPr>
          <w:rStyle w:val="ab"/>
          <w:vertAlign w:val="baseline"/>
        </w:rPr>
        <w:endnoteReference w:id="43"/>
      </w:r>
      <w:r w:rsidRPr="002A6673">
        <w:t>]. Выстроенность векторных мезонов (</w:t>
      </w:r>
      <w:r w:rsidRPr="002A6673">
        <w:rPr>
          <w:i/>
        </w:rPr>
        <w:t>V</w:t>
      </w:r>
      <w:r w:rsidRPr="002A6673">
        <w:t>) описыва</w:t>
      </w:r>
      <w:r w:rsidR="004078B8" w:rsidRPr="002A6673">
        <w:softHyphen/>
      </w:r>
      <w:r w:rsidRPr="002A6673">
        <w:t xml:space="preserve">ется элементами </w:t>
      </w:r>
      <w:r w:rsidRPr="002A6673">
        <w:rPr>
          <w:i/>
        </w:rPr>
        <w:t>ρ</w:t>
      </w:r>
      <w:r w:rsidRPr="002A6673">
        <w:rPr>
          <w:i/>
          <w:vertAlign w:val="subscript"/>
        </w:rPr>
        <w:t>m</w:t>
      </w:r>
      <w:r w:rsidR="004078B8" w:rsidRPr="002A6673">
        <w:rPr>
          <w:i/>
          <w:vertAlign w:val="subscript"/>
        </w:rPr>
        <w:t>,</w:t>
      </w:r>
      <w:r w:rsidRPr="002A6673">
        <w:rPr>
          <w:i/>
          <w:vertAlign w:val="subscript"/>
        </w:rPr>
        <w:t>m</w:t>
      </w:r>
      <w:r w:rsidR="00EC7DFE" w:rsidRPr="002A6673">
        <w:rPr>
          <w:i/>
          <w:vertAlign w:val="subscript"/>
        </w:rPr>
        <w:t>'</w:t>
      </w:r>
      <w:r w:rsidRPr="002A6673">
        <w:rPr>
          <w:vertAlign w:val="subscript"/>
        </w:rPr>
        <w:t xml:space="preserve"> </w:t>
      </w:r>
      <w:r w:rsidRPr="002A6673">
        <w:t xml:space="preserve">спиновой матрицы плотности </w:t>
      </w:r>
      <w:r w:rsidRPr="002A6673">
        <w:rPr>
          <w:i/>
        </w:rPr>
        <w:t>ρ</w:t>
      </w:r>
      <w:r w:rsidRPr="002A6673">
        <w:t xml:space="preserve">, где </w:t>
      </w:r>
      <w:r w:rsidRPr="002A6673">
        <w:rPr>
          <w:i/>
        </w:rPr>
        <w:t>m</w:t>
      </w:r>
      <w:r w:rsidR="00D1407E" w:rsidRPr="002A6673">
        <w:t xml:space="preserve"> и</w:t>
      </w:r>
      <w:r w:rsidR="00655E4A" w:rsidRPr="002A6673">
        <w:t xml:space="preserve"> </w:t>
      </w:r>
      <w:r w:rsidRPr="002A6673">
        <w:rPr>
          <w:i/>
        </w:rPr>
        <w:t>m</w:t>
      </w:r>
      <w:r w:rsidR="00EC7DFE" w:rsidRPr="002A6673">
        <w:rPr>
          <w:i/>
        </w:rPr>
        <w:t>'</w:t>
      </w:r>
      <w:r w:rsidRPr="002A6673">
        <w:t xml:space="preserve"> обозначают спиновые ком</w:t>
      </w:r>
      <w:r w:rsidR="00E462F5" w:rsidRPr="002A6673">
        <w:t>поненты вдоль оси квантования</w:t>
      </w:r>
      <w:r w:rsidR="001C7554" w:rsidRPr="002A6673">
        <w:t>.</w:t>
      </w:r>
    </w:p>
    <w:p w:rsidR="00D6669F" w:rsidRPr="002A6673" w:rsidRDefault="00414561" w:rsidP="002210F1">
      <w:pPr>
        <w:pStyle w:val="ac"/>
      </w:pPr>
      <w:r w:rsidRPr="002A6673">
        <w:t xml:space="preserve">Диагональные элементы </w:t>
      </w:r>
      <w:r w:rsidRPr="002A6673">
        <w:rPr>
          <w:i/>
        </w:rPr>
        <w:t>ρ</w:t>
      </w:r>
      <w:r w:rsidR="004F49D1" w:rsidRPr="002A6673">
        <w:rPr>
          <w:rFonts w:ascii="Cambria Math" w:hAnsi="Cambria Math" w:cs="Cambria Math"/>
        </w:rPr>
        <w:t>₁₁</w:t>
      </w:r>
      <w:r w:rsidR="00483437" w:rsidRPr="002A6673">
        <w:t xml:space="preserve">, </w:t>
      </w:r>
      <w:r w:rsidRPr="002A6673">
        <w:rPr>
          <w:i/>
        </w:rPr>
        <w:t>ρ</w:t>
      </w:r>
      <w:r w:rsidR="004F49D1" w:rsidRPr="002A6673">
        <w:rPr>
          <w:rFonts w:ascii="Cambria Math" w:hAnsi="Cambria Math" w:cs="Cambria Math"/>
        </w:rPr>
        <w:t>₀₀</w:t>
      </w:r>
      <w:r w:rsidR="00D1407E" w:rsidRPr="002A6673">
        <w:rPr>
          <w:vertAlign w:val="subscript"/>
        </w:rPr>
        <w:t xml:space="preserve"> </w:t>
      </w:r>
      <w:r w:rsidR="00247163" w:rsidRPr="002A6673">
        <w:t>и</w:t>
      </w:r>
      <w:r w:rsidR="00655E4A" w:rsidRPr="002A6673">
        <w:rPr>
          <w:vertAlign w:val="subscript"/>
        </w:rPr>
        <w:t xml:space="preserve"> </w:t>
      </w:r>
      <w:r w:rsidRPr="002A6673">
        <w:rPr>
          <w:i/>
        </w:rPr>
        <w:t>ρ</w:t>
      </w:r>
      <w:r w:rsidR="004F49D1" w:rsidRPr="002A6673">
        <w:rPr>
          <w:rFonts w:ascii="Cambria Math" w:hAnsi="Cambria Math" w:cs="Cambria Math"/>
        </w:rPr>
        <w:t>₋₁₋₁</w:t>
      </w:r>
      <w:r w:rsidR="00483437" w:rsidRPr="002A6673">
        <w:rPr>
          <w:vertAlign w:val="subscript"/>
        </w:rPr>
        <w:t xml:space="preserve"> </w:t>
      </w:r>
      <w:r w:rsidRPr="002A6673">
        <w:t>для матрицы</w:t>
      </w:r>
      <w:r w:rsidR="00D1407E" w:rsidRPr="002A6673">
        <w:t xml:space="preserve"> с</w:t>
      </w:r>
      <w:r w:rsidR="00655E4A" w:rsidRPr="002A6673">
        <w:t xml:space="preserve"> </w:t>
      </w:r>
      <w:r w:rsidRPr="002A6673">
        <w:t>единичным следом являются относительными интенсивностями компонент спина мезона</w:t>
      </w:r>
      <w:r w:rsidR="00483437" w:rsidRPr="002A6673">
        <w:t xml:space="preserve"> </w:t>
      </w:r>
      <w:r w:rsidRPr="002A6673">
        <w:rPr>
          <w:i/>
        </w:rPr>
        <w:t>m</w:t>
      </w:r>
      <w:r w:rsidRPr="002A6673">
        <w:t xml:space="preserve"> принять значения 1, 0,</w:t>
      </w:r>
      <w:r w:rsidR="00D1407E" w:rsidRPr="002A6673">
        <w:t xml:space="preserve"> и</w:t>
      </w:r>
      <w:r w:rsidR="00655E4A" w:rsidRPr="002A6673">
        <w:t xml:space="preserve"> </w:t>
      </w:r>
      <w:r w:rsidR="008B36EF" w:rsidRPr="002A6673">
        <w:t>−1</w:t>
      </w:r>
      <w:r w:rsidR="00EC7DFE" w:rsidRPr="002A6673">
        <w:t xml:space="preserve"> </w:t>
      </w:r>
      <w:r w:rsidRPr="002A6673">
        <w:t xml:space="preserve">соответственно, которые должны быть равны </w:t>
      </w:r>
      <w:r w:rsidR="00EC7DFE" w:rsidRPr="002A6673">
        <w:t xml:space="preserve">⅓ </w:t>
      </w:r>
      <w:r w:rsidRPr="002A6673">
        <w:t>для случая неполяризованных частиц. Поскольку векторные мезоны обычно распадаются сильным образом на два псевдоска</w:t>
      </w:r>
      <w:r w:rsidR="00975969" w:rsidRPr="002A6673">
        <w:softHyphen/>
      </w:r>
      <w:r w:rsidRPr="002A6673">
        <w:t xml:space="preserve">лярных мезона, трудно измерить все элементы матрицы </w:t>
      </w:r>
      <w:r w:rsidRPr="002A6673">
        <w:rPr>
          <w:i/>
        </w:rPr>
        <w:t>ρ</w:t>
      </w:r>
      <w:r w:rsidRPr="002A6673">
        <w:t>.</w:t>
      </w:r>
      <w:r w:rsidR="00D1407E" w:rsidRPr="002A6673">
        <w:t xml:space="preserve"> Но</w:t>
      </w:r>
      <w:r w:rsidR="00655E4A" w:rsidRPr="002A6673">
        <w:t xml:space="preserve"> </w:t>
      </w:r>
      <w:r w:rsidRPr="002A6673">
        <w:t xml:space="preserve">некоторые из них могут быть легко определены из измерений угловых распределений продуктов распада. </w:t>
      </w:r>
      <w:r w:rsidR="00D6669F" w:rsidRPr="002A6673">
        <w:t>Можно показать, что</w:t>
      </w:r>
      <w:r w:rsidR="00D1407E" w:rsidRPr="002A6673">
        <w:t xml:space="preserve"> в</w:t>
      </w:r>
      <w:r w:rsidR="00655E4A" w:rsidRPr="002A6673">
        <w:t xml:space="preserve"> </w:t>
      </w:r>
      <w:r w:rsidR="00D6669F" w:rsidRPr="002A6673">
        <w:t xml:space="preserve">системе покоя векторного мезона </w:t>
      </w:r>
      <w:r w:rsidR="00D6669F" w:rsidRPr="002A6673">
        <w:rPr>
          <w:i/>
        </w:rPr>
        <w:t>V</w:t>
      </w:r>
      <w:r w:rsidR="00D6669F" w:rsidRPr="002A6673">
        <w:t>, для распада</w:t>
      </w:r>
      <w:r w:rsidR="00483437" w:rsidRPr="002A6673">
        <w:t xml:space="preserve"> </w:t>
      </w:r>
      <w:r w:rsidR="00D6669F" w:rsidRPr="002A6673">
        <w:rPr>
          <w:i/>
        </w:rPr>
        <w:t>V → h</w:t>
      </w:r>
      <w:r w:rsidR="00EC7DFE" w:rsidRPr="002A6673">
        <w:rPr>
          <w:rFonts w:ascii="Cambria Math" w:hAnsi="Cambria Math" w:cs="Cambria Math"/>
          <w:i/>
        </w:rPr>
        <w:t>₁</w:t>
      </w:r>
      <w:r w:rsidR="004078B8" w:rsidRPr="002A6673">
        <w:rPr>
          <w:i/>
        </w:rPr>
        <w:t xml:space="preserve"> </w:t>
      </w:r>
      <w:r w:rsidR="00D6669F" w:rsidRPr="002A6673">
        <w:rPr>
          <w:i/>
        </w:rPr>
        <w:t>+ h</w:t>
      </w:r>
      <w:r w:rsidR="00247163" w:rsidRPr="002A6673">
        <w:rPr>
          <w:rFonts w:ascii="Cambria Math" w:hAnsi="Cambria Math" w:cs="Cambria Math"/>
        </w:rPr>
        <w:t>₂</w:t>
      </w:r>
      <w:r w:rsidR="00D6669F" w:rsidRPr="002A6673">
        <w:t xml:space="preserve">, где </w:t>
      </w:r>
      <w:r w:rsidR="00D6669F" w:rsidRPr="002A6673">
        <w:rPr>
          <w:i/>
        </w:rPr>
        <w:t>h</w:t>
      </w:r>
      <w:r w:rsidR="00EC7DFE" w:rsidRPr="002A6673">
        <w:rPr>
          <w:rFonts w:ascii="Cambria Math" w:hAnsi="Cambria Math" w:cs="Cambria Math"/>
          <w:i/>
        </w:rPr>
        <w:t>₁</w:t>
      </w:r>
      <w:r w:rsidR="00D1407E" w:rsidRPr="002A6673">
        <w:t xml:space="preserve"> и</w:t>
      </w:r>
      <w:r w:rsidR="00655E4A" w:rsidRPr="002A6673">
        <w:t xml:space="preserve"> </w:t>
      </w:r>
      <w:r w:rsidR="00D6669F" w:rsidRPr="002A6673">
        <w:rPr>
          <w:i/>
        </w:rPr>
        <w:t>h</w:t>
      </w:r>
      <w:r w:rsidR="00247163" w:rsidRPr="002A6673">
        <w:rPr>
          <w:rFonts w:ascii="Cambria Math" w:hAnsi="Cambria Math" w:cs="Cambria Math"/>
        </w:rPr>
        <w:t>₂</w:t>
      </w:r>
      <w:r w:rsidR="00D6669F" w:rsidRPr="002A6673">
        <w:rPr>
          <w:i/>
        </w:rPr>
        <w:t xml:space="preserve"> </w:t>
      </w:r>
      <w:r w:rsidR="00D6669F" w:rsidRPr="002A6673">
        <w:t>являются</w:t>
      </w:r>
      <w:r w:rsidR="00483437" w:rsidRPr="002A6673">
        <w:t xml:space="preserve"> </w:t>
      </w:r>
      <w:r w:rsidR="00D6669F" w:rsidRPr="002A6673">
        <w:t>псевдоскалярными мезонами</w:t>
      </w:r>
      <w:r w:rsidR="00483437" w:rsidRPr="002A6673">
        <w:t xml:space="preserve">, </w:t>
      </w:r>
      <w:r w:rsidR="00D6669F" w:rsidRPr="002A6673">
        <w:t xml:space="preserve">угловое распределение </w:t>
      </w:r>
      <w:r w:rsidR="00D6669F" w:rsidRPr="002A6673">
        <w:rPr>
          <w:i/>
        </w:rPr>
        <w:t>W</w:t>
      </w:r>
      <w:r w:rsidR="00D6669F" w:rsidRPr="002A6673">
        <w:t>(</w:t>
      </w:r>
      <w:r w:rsidR="00D6669F" w:rsidRPr="002A6673">
        <w:rPr>
          <w:i/>
        </w:rPr>
        <w:t>θ,φ</w:t>
      </w:r>
      <w:r w:rsidR="00D6669F" w:rsidRPr="002A6673">
        <w:t>)</w:t>
      </w:r>
      <w:r w:rsidR="00D75F62" w:rsidRPr="002A6673">
        <w:rPr>
          <w:i/>
        </w:rPr>
        <w:t> = </w:t>
      </w:r>
      <w:r w:rsidR="00D6669F" w:rsidRPr="002A6673">
        <w:rPr>
          <w:i/>
        </w:rPr>
        <w:t>dN/dΩ</w:t>
      </w:r>
      <w:r w:rsidR="00483437" w:rsidRPr="002A6673">
        <w:t xml:space="preserve"> </w:t>
      </w:r>
      <w:r w:rsidR="00D6669F" w:rsidRPr="002A6673">
        <w:t>продуктов распада имеет вид</w:t>
      </w:r>
      <w:r w:rsidR="00483437" w:rsidRPr="002A6673">
        <w:t xml:space="preserve"> </w:t>
      </w:r>
      <w:r w:rsidR="00D6669F" w:rsidRPr="002A6673">
        <w:t>[</w:t>
      </w:r>
      <w:r w:rsidR="00D6669F" w:rsidRPr="002A6673">
        <w:rPr>
          <w:rStyle w:val="ab"/>
          <w:vertAlign w:val="baseline"/>
        </w:rPr>
        <w:endnoteReference w:id="44"/>
      </w:r>
      <w:r w:rsidR="00D6669F" w:rsidRPr="002A6673">
        <w:t>]:</w:t>
      </w:r>
    </w:p>
    <w:p w:rsidR="001C7554" w:rsidRPr="002A6673" w:rsidRDefault="00D6669F" w:rsidP="004078B8">
      <w:pPr>
        <w:pStyle w:val="affb"/>
        <w:rPr>
          <w:lang w:val="ru-RU"/>
        </w:rPr>
      </w:pPr>
      <w:r w:rsidRPr="002A6673">
        <w:t>W</w:t>
      </w:r>
      <w:r w:rsidRPr="002A6673">
        <w:rPr>
          <w:lang w:val="ru-RU"/>
        </w:rPr>
        <w:t>(</w:t>
      </w:r>
      <w:r w:rsidRPr="002A6673">
        <w:t>θ</w:t>
      </w:r>
      <w:r w:rsidRPr="002A6673">
        <w:rPr>
          <w:lang w:val="ru-RU"/>
        </w:rPr>
        <w:t>,</w:t>
      </w:r>
      <w:r w:rsidRPr="002A6673">
        <w:t>φ</w:t>
      </w:r>
      <w:r w:rsidRPr="002A6673">
        <w:rPr>
          <w:lang w:val="ru-RU"/>
        </w:rPr>
        <w:t>)</w:t>
      </w:r>
      <w:r w:rsidR="00D75F62" w:rsidRPr="002A6673">
        <w:t> </w:t>
      </w:r>
      <w:r w:rsidR="00D75F62" w:rsidRPr="002A6673">
        <w:rPr>
          <w:lang w:val="ru-RU"/>
        </w:rPr>
        <w:t>=</w:t>
      </w:r>
      <w:r w:rsidR="00D75F62" w:rsidRPr="002A6673">
        <w:t> </w:t>
      </w:r>
      <w:r w:rsidRPr="002A6673">
        <w:rPr>
          <w:lang w:val="ru-RU"/>
        </w:rPr>
        <w:t>0.75{</w:t>
      </w:r>
      <w:r w:rsidRPr="002A6673">
        <w:t>cos</w:t>
      </w:r>
      <w:r w:rsidR="00A4338A" w:rsidRPr="002A6673">
        <w:rPr>
          <w:lang w:val="ru-RU"/>
        </w:rPr>
        <w:t>2</w:t>
      </w:r>
      <w:r w:rsidRPr="002A6673">
        <w:t>θ</w:t>
      </w:r>
      <w:r w:rsidRPr="002A6673">
        <w:rPr>
          <w:lang w:val="ru-RU"/>
        </w:rPr>
        <w:t xml:space="preserve"> </w:t>
      </w:r>
      <w:r w:rsidRPr="002A6673">
        <w:t>ρ</w:t>
      </w:r>
      <w:r w:rsidR="00EC7DFE" w:rsidRPr="002A6673">
        <w:rPr>
          <w:rFonts w:ascii="Cambria Math" w:hAnsi="Cambria Math" w:cs="Cambria Math"/>
          <w:lang w:val="ru-RU"/>
        </w:rPr>
        <w:t>₀₀</w:t>
      </w:r>
      <w:r w:rsidR="00D75F62" w:rsidRPr="002A6673">
        <w:t> </w:t>
      </w:r>
      <w:r w:rsidR="00D75F62" w:rsidRPr="002A6673">
        <w:rPr>
          <w:lang w:val="ru-RU"/>
        </w:rPr>
        <w:t>+</w:t>
      </w:r>
      <w:r w:rsidR="00D75F62" w:rsidRPr="002A6673">
        <w:t> </w:t>
      </w:r>
      <w:r w:rsidRPr="002A6673">
        <w:t>sin</w:t>
      </w:r>
      <w:r w:rsidR="00A4338A" w:rsidRPr="002A6673">
        <w:rPr>
          <w:lang w:val="ru-RU"/>
        </w:rPr>
        <w:t>2</w:t>
      </w:r>
      <w:r w:rsidRPr="002A6673">
        <w:t>θ</w:t>
      </w:r>
      <w:r w:rsidRPr="002A6673">
        <w:rPr>
          <w:lang w:val="ru-RU"/>
        </w:rPr>
        <w:t xml:space="preserve"> (</w:t>
      </w:r>
      <w:r w:rsidRPr="002A6673">
        <w:t>ρ</w:t>
      </w:r>
      <w:r w:rsidR="00EC7DFE" w:rsidRPr="002A6673">
        <w:rPr>
          <w:rFonts w:ascii="Cambria Math" w:hAnsi="Cambria Math" w:cs="Cambria Math"/>
          <w:lang w:val="ru-RU"/>
        </w:rPr>
        <w:t>₁₁</w:t>
      </w:r>
      <w:r w:rsidR="00D75F62" w:rsidRPr="002A6673">
        <w:t> </w:t>
      </w:r>
      <w:r w:rsidR="00D75F62" w:rsidRPr="002A6673">
        <w:rPr>
          <w:lang w:val="ru-RU"/>
        </w:rPr>
        <w:t>+</w:t>
      </w:r>
      <w:r w:rsidR="00D75F62" w:rsidRPr="002A6673">
        <w:t> </w:t>
      </w:r>
      <w:r w:rsidR="008B501B" w:rsidRPr="002A6673">
        <w:t>ρ</w:t>
      </w:r>
      <w:r w:rsidR="008B501B" w:rsidRPr="002A6673">
        <w:rPr>
          <w:rFonts w:ascii="Cambria Math" w:hAnsi="Cambria Math" w:cs="Cambria Math"/>
          <w:lang w:val="ru-RU"/>
        </w:rPr>
        <w:t>₋₁₋₁</w:t>
      </w:r>
      <w:r w:rsidR="008B501B" w:rsidRPr="002A6673">
        <w:rPr>
          <w:lang w:val="ru-RU"/>
        </w:rPr>
        <w:t>)</w:t>
      </w:r>
      <w:r w:rsidRPr="002A6673">
        <w:rPr>
          <w:lang w:val="ru-RU"/>
        </w:rPr>
        <w:t xml:space="preserve"> /2 – </w:t>
      </w:r>
      <w:r w:rsidRPr="002A6673">
        <w:t>sin</w:t>
      </w:r>
      <w:r w:rsidR="00A4338A" w:rsidRPr="002A6673">
        <w:rPr>
          <w:lang w:val="ru-RU"/>
        </w:rPr>
        <w:t>2</w:t>
      </w:r>
      <w:r w:rsidRPr="002A6673">
        <w:t>θ</w:t>
      </w:r>
      <w:r w:rsidRPr="002A6673">
        <w:rPr>
          <w:lang w:val="ru-RU"/>
        </w:rPr>
        <w:t xml:space="preserve"> (</w:t>
      </w:r>
      <w:r w:rsidRPr="002A6673">
        <w:t>cos</w:t>
      </w:r>
      <w:r w:rsidRPr="002A6673">
        <w:rPr>
          <w:lang w:val="ru-RU"/>
        </w:rPr>
        <w:t xml:space="preserve"> </w:t>
      </w:r>
      <w:r w:rsidRPr="002A6673">
        <w:t>φ</w:t>
      </w:r>
      <w:r w:rsidRPr="002A6673">
        <w:rPr>
          <w:lang w:val="ru-RU"/>
        </w:rPr>
        <w:t xml:space="preserve"> </w:t>
      </w:r>
      <w:r w:rsidRPr="002A6673">
        <w:t>Re</w:t>
      </w:r>
      <w:r w:rsidRPr="002A6673">
        <w:rPr>
          <w:lang w:val="ru-RU"/>
        </w:rPr>
        <w:t xml:space="preserve"> </w:t>
      </w:r>
      <w:r w:rsidRPr="002A6673">
        <w:t>ρ</w:t>
      </w:r>
      <w:r w:rsidR="00EC7DFE" w:rsidRPr="002A6673">
        <w:rPr>
          <w:rFonts w:ascii="Cambria Math" w:hAnsi="Cambria Math" w:cs="Cambria Math"/>
          <w:lang w:val="ru-RU"/>
        </w:rPr>
        <w:t>₁₀</w:t>
      </w:r>
      <w:r w:rsidRPr="002A6673">
        <w:rPr>
          <w:lang w:val="ru-RU"/>
        </w:rPr>
        <w:t xml:space="preserve"> – </w:t>
      </w:r>
      <w:r w:rsidRPr="002A6673">
        <w:t>sinφ</w:t>
      </w:r>
      <w:r w:rsidRPr="002A6673">
        <w:rPr>
          <w:lang w:val="ru-RU"/>
        </w:rPr>
        <w:t xml:space="preserve"> </w:t>
      </w:r>
      <w:r w:rsidRPr="002A6673">
        <w:t>Im</w:t>
      </w:r>
      <w:r w:rsidRPr="002A6673">
        <w:rPr>
          <w:lang w:val="ru-RU"/>
        </w:rPr>
        <w:t xml:space="preserve"> </w:t>
      </w:r>
      <w:r w:rsidRPr="002A6673">
        <w:t>ρ</w:t>
      </w:r>
      <w:r w:rsidR="00EC7DFE" w:rsidRPr="002A6673">
        <w:rPr>
          <w:rFonts w:ascii="Cambria Math" w:hAnsi="Cambria Math" w:cs="Cambria Math"/>
          <w:lang w:val="ru-RU"/>
        </w:rPr>
        <w:t>₁₀</w:t>
      </w:r>
      <w:r w:rsidRPr="002A6673">
        <w:rPr>
          <w:lang w:val="ru-RU"/>
        </w:rPr>
        <w:t>)/√2</w:t>
      </w:r>
      <w:r w:rsidR="002210F1" w:rsidRPr="002A6673">
        <w:rPr>
          <w:lang w:val="ru-RU"/>
        </w:rPr>
        <w:br/>
      </w:r>
      <w:r w:rsidRPr="002A6673">
        <w:rPr>
          <w:lang w:val="ru-RU"/>
        </w:rPr>
        <w:t xml:space="preserve">+ </w:t>
      </w:r>
      <w:r w:rsidRPr="002A6673">
        <w:t>sin</w:t>
      </w:r>
      <w:r w:rsidRPr="002A6673">
        <w:rPr>
          <w:lang w:val="ru-RU"/>
        </w:rPr>
        <w:t>2</w:t>
      </w:r>
      <w:r w:rsidRPr="002A6673">
        <w:t>θ</w:t>
      </w:r>
      <w:r w:rsidRPr="002A6673">
        <w:rPr>
          <w:lang w:val="ru-RU"/>
        </w:rPr>
        <w:t xml:space="preserve"> (</w:t>
      </w:r>
      <w:r w:rsidRPr="002A6673">
        <w:t>cos</w:t>
      </w:r>
      <w:r w:rsidRPr="002A6673">
        <w:rPr>
          <w:lang w:val="ru-RU"/>
        </w:rPr>
        <w:t xml:space="preserve"> </w:t>
      </w:r>
      <w:r w:rsidRPr="002A6673">
        <w:t>φRe</w:t>
      </w:r>
      <w:r w:rsidRPr="002A6673">
        <w:rPr>
          <w:lang w:val="ru-RU"/>
        </w:rPr>
        <w:t xml:space="preserve"> </w:t>
      </w:r>
      <w:r w:rsidRPr="002A6673">
        <w:t>ρ</w:t>
      </w:r>
      <w:r w:rsidR="00EC7DFE" w:rsidRPr="002A6673">
        <w:rPr>
          <w:rFonts w:ascii="Cambria Math" w:hAnsi="Cambria Math" w:cs="Cambria Math"/>
          <w:lang w:val="ru-RU"/>
        </w:rPr>
        <w:t>₋₁₀</w:t>
      </w:r>
      <w:r w:rsidR="00D75F62" w:rsidRPr="002A6673">
        <w:t> </w:t>
      </w:r>
      <w:r w:rsidR="00D75F62" w:rsidRPr="002A6673">
        <w:rPr>
          <w:lang w:val="ru-RU"/>
        </w:rPr>
        <w:t>+</w:t>
      </w:r>
      <w:r w:rsidR="00D75F62" w:rsidRPr="002A6673">
        <w:t> </w:t>
      </w:r>
      <w:r w:rsidRPr="002A6673">
        <w:t>sinφIm</w:t>
      </w:r>
      <w:r w:rsidRPr="002A6673">
        <w:rPr>
          <w:lang w:val="ru-RU"/>
        </w:rPr>
        <w:t xml:space="preserve"> </w:t>
      </w:r>
      <w:r w:rsidRPr="002A6673">
        <w:t>ρ</w:t>
      </w:r>
      <w:r w:rsidR="00EC7DFE" w:rsidRPr="002A6673">
        <w:rPr>
          <w:rFonts w:ascii="Cambria Math" w:hAnsi="Cambria Math" w:cs="Cambria Math"/>
          <w:lang w:val="ru-RU"/>
        </w:rPr>
        <w:t>₋₁₀</w:t>
      </w:r>
      <w:r w:rsidRPr="002A6673">
        <w:rPr>
          <w:lang w:val="ru-RU"/>
        </w:rPr>
        <w:t>)/√2</w:t>
      </w:r>
      <w:r w:rsidR="00483437" w:rsidRPr="002A6673">
        <w:rPr>
          <w:lang w:val="ru-RU"/>
        </w:rPr>
        <w:t xml:space="preserve"> </w:t>
      </w:r>
      <w:r w:rsidRPr="002A6673">
        <w:rPr>
          <w:lang w:val="ru-RU"/>
        </w:rPr>
        <w:t xml:space="preserve">– </w:t>
      </w:r>
      <w:r w:rsidRPr="002A6673">
        <w:t>sin</w:t>
      </w:r>
      <w:r w:rsidR="00A4338A" w:rsidRPr="002A6673">
        <w:rPr>
          <w:lang w:val="ru-RU"/>
        </w:rPr>
        <w:t>2</w:t>
      </w:r>
      <w:r w:rsidRPr="002A6673">
        <w:t>θ</w:t>
      </w:r>
      <w:r w:rsidRPr="002A6673">
        <w:rPr>
          <w:lang w:val="ru-RU"/>
        </w:rPr>
        <w:t>[(</w:t>
      </w:r>
      <w:r w:rsidRPr="002A6673">
        <w:t>cos</w:t>
      </w:r>
      <w:r w:rsidRPr="002A6673">
        <w:rPr>
          <w:lang w:val="ru-RU"/>
        </w:rPr>
        <w:t>(2</w:t>
      </w:r>
      <w:r w:rsidRPr="002A6673">
        <w:t>φ</w:t>
      </w:r>
      <w:r w:rsidRPr="002A6673">
        <w:rPr>
          <w:lang w:val="ru-RU"/>
        </w:rPr>
        <w:t>)</w:t>
      </w:r>
      <w:r w:rsidRPr="002A6673">
        <w:t>Re</w:t>
      </w:r>
      <w:r w:rsidRPr="002A6673">
        <w:rPr>
          <w:lang w:val="ru-RU"/>
        </w:rPr>
        <w:t xml:space="preserve"> </w:t>
      </w:r>
      <w:r w:rsidRPr="002A6673">
        <w:t>ρ</w:t>
      </w:r>
      <w:r w:rsidR="00EC7DFE" w:rsidRPr="002A6673">
        <w:rPr>
          <w:rFonts w:ascii="Cambria Math" w:hAnsi="Cambria Math" w:cs="Cambria Math"/>
          <w:lang w:val="ru-RU"/>
        </w:rPr>
        <w:t>₁₋₁</w:t>
      </w:r>
      <w:r w:rsidRPr="002A6673">
        <w:rPr>
          <w:lang w:val="ru-RU"/>
        </w:rPr>
        <w:t xml:space="preserve"> – </w:t>
      </w:r>
      <w:r w:rsidRPr="002A6673">
        <w:t>sin</w:t>
      </w:r>
      <w:r w:rsidRPr="002A6673">
        <w:rPr>
          <w:lang w:val="ru-RU"/>
        </w:rPr>
        <w:t>(2</w:t>
      </w:r>
      <w:r w:rsidRPr="002A6673">
        <w:t>φ</w:t>
      </w:r>
      <w:r w:rsidRPr="002A6673">
        <w:rPr>
          <w:lang w:val="ru-RU"/>
        </w:rPr>
        <w:t>)</w:t>
      </w:r>
      <w:r w:rsidRPr="002A6673">
        <w:t>Im</w:t>
      </w:r>
      <w:r w:rsidRPr="002A6673">
        <w:rPr>
          <w:lang w:val="ru-RU"/>
        </w:rPr>
        <w:t xml:space="preserve"> </w:t>
      </w:r>
      <w:r w:rsidRPr="002A6673">
        <w:t>ρ</w:t>
      </w:r>
      <w:r w:rsidR="00EC7DFE" w:rsidRPr="002A6673">
        <w:rPr>
          <w:rFonts w:ascii="Cambria Math" w:hAnsi="Cambria Math" w:cs="Cambria Math"/>
          <w:lang w:val="ru-RU"/>
        </w:rPr>
        <w:t>₁₋₁</w:t>
      </w:r>
      <w:r w:rsidRPr="002A6673">
        <w:rPr>
          <w:lang w:val="ru-RU"/>
        </w:rPr>
        <w:t>)]}/</w:t>
      </w:r>
      <w:r w:rsidRPr="002A6673">
        <w:t>π</w:t>
      </w:r>
      <w:r w:rsidR="001C7554" w:rsidRPr="002A6673">
        <w:rPr>
          <w:lang w:val="ru-RU"/>
        </w:rPr>
        <w:t>.</w:t>
      </w:r>
    </w:p>
    <w:p w:rsidR="00483437" w:rsidRPr="002A6673" w:rsidRDefault="00D6669F" w:rsidP="002210F1">
      <w:pPr>
        <w:pStyle w:val="ac"/>
      </w:pPr>
      <w:r w:rsidRPr="002A6673">
        <w:t xml:space="preserve">Здесь </w:t>
      </w:r>
      <w:r w:rsidRPr="002A6673">
        <w:rPr>
          <w:i/>
        </w:rPr>
        <w:t>θ</w:t>
      </w:r>
      <w:r w:rsidRPr="002A6673">
        <w:t xml:space="preserve"> является полярным углом между направлением движения </w:t>
      </w:r>
      <w:r w:rsidRPr="002A6673">
        <w:rPr>
          <w:i/>
        </w:rPr>
        <w:t>h</w:t>
      </w:r>
      <w:r w:rsidR="004F49D1" w:rsidRPr="002A6673">
        <w:rPr>
          <w:rFonts w:ascii="Cambria Math" w:hAnsi="Cambria Math" w:cs="Cambria Math"/>
        </w:rPr>
        <w:t>₁</w:t>
      </w:r>
      <w:r w:rsidR="00D1407E" w:rsidRPr="002A6673">
        <w:t xml:space="preserve"> и </w:t>
      </w:r>
      <w:r w:rsidRPr="002A6673">
        <w:t>осью кванто</w:t>
      </w:r>
      <w:r w:rsidR="00975969" w:rsidRPr="002A6673">
        <w:softHyphen/>
      </w:r>
      <w:r w:rsidRPr="002A6673">
        <w:t xml:space="preserve">вания, </w:t>
      </w:r>
      <w:r w:rsidRPr="002A6673">
        <w:rPr>
          <w:i/>
        </w:rPr>
        <w:t>φ</w:t>
      </w:r>
      <w:r w:rsidRPr="002A6673">
        <w:t xml:space="preserve"> есть азимутальный угол. Интегрируя по углу </w:t>
      </w:r>
      <w:r w:rsidRPr="002A6673">
        <w:rPr>
          <w:i/>
        </w:rPr>
        <w:t>φ</w:t>
      </w:r>
      <w:r w:rsidR="00733CF9" w:rsidRPr="002A6673">
        <w:t>,</w:t>
      </w:r>
      <w:r w:rsidRPr="002A6673">
        <w:t xml:space="preserve"> получаем</w:t>
      </w:r>
    </w:p>
    <w:p w:rsidR="001C7554" w:rsidRPr="002A6673" w:rsidRDefault="00D6669F" w:rsidP="004078B8">
      <w:pPr>
        <w:pStyle w:val="affb"/>
        <w:rPr>
          <w:lang w:val="ru-RU"/>
        </w:rPr>
      </w:pPr>
      <w:r w:rsidRPr="002A6673">
        <w:t>W</w:t>
      </w:r>
      <w:r w:rsidRPr="002A6673">
        <w:rPr>
          <w:lang w:val="ru-RU"/>
        </w:rPr>
        <w:t>(</w:t>
      </w:r>
      <w:r w:rsidRPr="002A6673">
        <w:t>θ</w:t>
      </w:r>
      <w:r w:rsidRPr="002A6673">
        <w:rPr>
          <w:lang w:val="ru-RU"/>
        </w:rPr>
        <w:t>)</w:t>
      </w:r>
      <w:r w:rsidR="00D75F62" w:rsidRPr="002A6673">
        <w:t> </w:t>
      </w:r>
      <w:r w:rsidR="00D75F62" w:rsidRPr="002A6673">
        <w:rPr>
          <w:lang w:val="ru-RU"/>
        </w:rPr>
        <w:t>=</w:t>
      </w:r>
      <w:r w:rsidR="00D75F62" w:rsidRPr="002A6673">
        <w:t> </w:t>
      </w:r>
      <w:r w:rsidRPr="002A6673">
        <w:rPr>
          <w:lang w:val="ru-RU"/>
        </w:rPr>
        <w:t xml:space="preserve">0.75[(1 - </w:t>
      </w:r>
      <w:r w:rsidRPr="002A6673">
        <w:t>ρ</w:t>
      </w:r>
      <w:r w:rsidR="00EC7DFE" w:rsidRPr="002A6673">
        <w:rPr>
          <w:rFonts w:ascii="Cambria Math" w:hAnsi="Cambria Math" w:cs="Cambria Math"/>
          <w:lang w:val="ru-RU"/>
        </w:rPr>
        <w:t>₀₀</w:t>
      </w:r>
      <w:r w:rsidRPr="002A6673">
        <w:rPr>
          <w:lang w:val="ru-RU"/>
        </w:rPr>
        <w:t>)</w:t>
      </w:r>
      <w:r w:rsidR="00D75F62" w:rsidRPr="002A6673">
        <w:t> </w:t>
      </w:r>
      <w:r w:rsidR="00D75F62" w:rsidRPr="002A6673">
        <w:rPr>
          <w:lang w:val="ru-RU"/>
        </w:rPr>
        <w:t>+</w:t>
      </w:r>
      <w:r w:rsidR="00D75F62" w:rsidRPr="002A6673">
        <w:t> </w:t>
      </w:r>
      <w:r w:rsidRPr="002A6673">
        <w:rPr>
          <w:lang w:val="ru-RU"/>
        </w:rPr>
        <w:t xml:space="preserve">(3 </w:t>
      </w:r>
      <w:r w:rsidRPr="002A6673">
        <w:t>ρ</w:t>
      </w:r>
      <w:r w:rsidR="00EC7DFE" w:rsidRPr="002A6673">
        <w:rPr>
          <w:rFonts w:ascii="Cambria Math" w:hAnsi="Cambria Math" w:cs="Cambria Math"/>
          <w:lang w:val="ru-RU"/>
        </w:rPr>
        <w:t>₀₀</w:t>
      </w:r>
      <w:r w:rsidRPr="002A6673">
        <w:rPr>
          <w:lang w:val="ru-RU"/>
        </w:rPr>
        <w:t xml:space="preserve"> - 1) </w:t>
      </w:r>
      <w:r w:rsidRPr="002A6673">
        <w:t>cos</w:t>
      </w:r>
      <w:r w:rsidR="00A4338A" w:rsidRPr="002A6673">
        <w:rPr>
          <w:lang w:val="ru-RU"/>
        </w:rPr>
        <w:t>2</w:t>
      </w:r>
      <w:r w:rsidRPr="002A6673">
        <w:t>θ</w:t>
      </w:r>
      <w:r w:rsidRPr="002A6673">
        <w:rPr>
          <w:lang w:val="ru-RU"/>
        </w:rPr>
        <w:t>]</w:t>
      </w:r>
      <w:r w:rsidR="001C7554" w:rsidRPr="002A6673">
        <w:rPr>
          <w:lang w:val="ru-RU"/>
        </w:rPr>
        <w:t>.</w:t>
      </w:r>
    </w:p>
    <w:p w:rsidR="00D6669F" w:rsidRPr="002A6673" w:rsidRDefault="00D6669F" w:rsidP="002210F1">
      <w:pPr>
        <w:pStyle w:val="ac"/>
      </w:pPr>
      <w:r w:rsidRPr="002A6673">
        <w:t xml:space="preserve">Аналогично, интегрируя по углу </w:t>
      </w:r>
      <w:r w:rsidRPr="002A6673">
        <w:rPr>
          <w:i/>
        </w:rPr>
        <w:t>θ</w:t>
      </w:r>
      <w:r w:rsidRPr="002A6673">
        <w:t>, мы получаем</w:t>
      </w:r>
    </w:p>
    <w:p w:rsidR="001C7554" w:rsidRPr="002A6673" w:rsidRDefault="00D6669F" w:rsidP="004078B8">
      <w:pPr>
        <w:pStyle w:val="affb"/>
        <w:rPr>
          <w:lang w:val="ru-RU"/>
        </w:rPr>
      </w:pPr>
      <w:r w:rsidRPr="002A6673">
        <w:t>W</w:t>
      </w:r>
      <w:r w:rsidRPr="002A6673">
        <w:rPr>
          <w:lang w:val="ru-RU"/>
        </w:rPr>
        <w:t>(</w:t>
      </w:r>
      <w:r w:rsidRPr="002A6673">
        <w:t>φ</w:t>
      </w:r>
      <w:r w:rsidRPr="002A6673">
        <w:rPr>
          <w:lang w:val="ru-RU"/>
        </w:rPr>
        <w:t>)</w:t>
      </w:r>
      <w:r w:rsidR="00D75F62" w:rsidRPr="002A6673">
        <w:t> </w:t>
      </w:r>
      <w:r w:rsidR="00D75F62" w:rsidRPr="002A6673">
        <w:rPr>
          <w:lang w:val="ru-RU"/>
        </w:rPr>
        <w:t>=</w:t>
      </w:r>
      <w:r w:rsidR="00D75F62" w:rsidRPr="002A6673">
        <w:t> </w:t>
      </w:r>
      <w:r w:rsidRPr="002A6673">
        <w:rPr>
          <w:lang w:val="ru-RU"/>
        </w:rPr>
        <w:t>0.5[1 – 2</w:t>
      </w:r>
      <w:r w:rsidRPr="002A6673">
        <w:t>cos</w:t>
      </w:r>
      <w:r w:rsidRPr="002A6673">
        <w:rPr>
          <w:lang w:val="ru-RU"/>
        </w:rPr>
        <w:t>(2</w:t>
      </w:r>
      <w:r w:rsidRPr="002A6673">
        <w:t>φ</w:t>
      </w:r>
      <w:r w:rsidRPr="002A6673">
        <w:rPr>
          <w:lang w:val="ru-RU"/>
        </w:rPr>
        <w:t>)</w:t>
      </w:r>
      <w:r w:rsidRPr="002A6673">
        <w:t>Re</w:t>
      </w:r>
      <w:r w:rsidRPr="002A6673">
        <w:rPr>
          <w:lang w:val="ru-RU"/>
        </w:rPr>
        <w:t xml:space="preserve"> </w:t>
      </w:r>
      <w:r w:rsidRPr="002A6673">
        <w:t>ρ</w:t>
      </w:r>
      <w:r w:rsidR="00EC7DFE" w:rsidRPr="002A6673">
        <w:rPr>
          <w:rFonts w:ascii="Cambria Math" w:hAnsi="Cambria Math" w:cs="Cambria Math"/>
          <w:lang w:val="ru-RU"/>
        </w:rPr>
        <w:t>₁₋₁</w:t>
      </w:r>
      <w:r w:rsidR="00D75F62" w:rsidRPr="002A6673">
        <w:t> </w:t>
      </w:r>
      <w:r w:rsidR="00D75F62" w:rsidRPr="002A6673">
        <w:rPr>
          <w:lang w:val="ru-RU"/>
        </w:rPr>
        <w:t>+</w:t>
      </w:r>
      <w:r w:rsidR="00D75F62" w:rsidRPr="002A6673">
        <w:t> </w:t>
      </w:r>
      <w:r w:rsidRPr="002A6673">
        <w:rPr>
          <w:lang w:val="ru-RU"/>
        </w:rPr>
        <w:t>2</w:t>
      </w:r>
      <w:r w:rsidRPr="002A6673">
        <w:t>sin</w:t>
      </w:r>
      <w:r w:rsidRPr="002A6673">
        <w:rPr>
          <w:lang w:val="ru-RU"/>
        </w:rPr>
        <w:t>(2</w:t>
      </w:r>
      <w:r w:rsidRPr="002A6673">
        <w:t>φ</w:t>
      </w:r>
      <w:r w:rsidRPr="002A6673">
        <w:rPr>
          <w:lang w:val="ru-RU"/>
        </w:rPr>
        <w:t xml:space="preserve">) </w:t>
      </w:r>
      <w:r w:rsidRPr="002A6673">
        <w:t>Im</w:t>
      </w:r>
      <w:r w:rsidRPr="002A6673">
        <w:rPr>
          <w:lang w:val="ru-RU"/>
        </w:rPr>
        <w:t xml:space="preserve"> </w:t>
      </w:r>
      <w:r w:rsidRPr="002A6673">
        <w:t>ρ</w:t>
      </w:r>
      <w:r w:rsidR="00EC7DFE" w:rsidRPr="002A6673">
        <w:rPr>
          <w:rFonts w:ascii="Cambria Math" w:hAnsi="Cambria Math" w:cs="Cambria Math"/>
          <w:lang w:val="ru-RU"/>
        </w:rPr>
        <w:t>₁₋₁</w:t>
      </w:r>
      <w:r w:rsidRPr="002A6673">
        <w:rPr>
          <w:lang w:val="ru-RU"/>
        </w:rPr>
        <w:t>]/</w:t>
      </w:r>
      <w:r w:rsidRPr="002A6673">
        <w:t>π</w:t>
      </w:r>
      <w:r w:rsidR="001C7554" w:rsidRPr="002A6673">
        <w:rPr>
          <w:lang w:val="ru-RU"/>
        </w:rPr>
        <w:t>.</w:t>
      </w:r>
    </w:p>
    <w:p w:rsidR="001C7554" w:rsidRPr="002A6673" w:rsidRDefault="00733CF9" w:rsidP="002210F1">
      <w:pPr>
        <w:pStyle w:val="ac"/>
      </w:pPr>
      <w:r w:rsidRPr="002A6673">
        <w:t>О</w:t>
      </w:r>
      <w:r w:rsidR="00D6669F" w:rsidRPr="002A6673">
        <w:t xml:space="preserve">тклонение </w:t>
      </w:r>
      <w:r w:rsidR="00D6669F" w:rsidRPr="002A6673">
        <w:rPr>
          <w:i/>
        </w:rPr>
        <w:t>ρ</w:t>
      </w:r>
      <w:r w:rsidR="000328BD" w:rsidRPr="002A6673">
        <w:rPr>
          <w:rFonts w:ascii="Cambria Math" w:hAnsi="Cambria Math" w:cs="Cambria Math"/>
          <w:i/>
        </w:rPr>
        <w:t>₀₀</w:t>
      </w:r>
      <w:r w:rsidR="00D6669F" w:rsidRPr="002A6673">
        <w:rPr>
          <w:vertAlign w:val="subscript"/>
        </w:rPr>
        <w:t xml:space="preserve"> </w:t>
      </w:r>
      <w:r w:rsidR="00D6669F" w:rsidRPr="002A6673">
        <w:t xml:space="preserve">от </w:t>
      </w:r>
      <w:r w:rsidR="00EC7DFE" w:rsidRPr="002A6673">
        <w:t>⅓</w:t>
      </w:r>
      <w:r w:rsidR="00D6669F" w:rsidRPr="002A6673">
        <w:t xml:space="preserve"> приводит</w:t>
      </w:r>
      <w:r w:rsidR="00AA7C51" w:rsidRPr="002A6673">
        <w:t xml:space="preserve"> к</w:t>
      </w:r>
      <w:r w:rsidR="00655E4A" w:rsidRPr="002A6673">
        <w:t xml:space="preserve"> </w:t>
      </w:r>
      <w:r w:rsidR="00D6669F" w:rsidRPr="002A6673">
        <w:t>неравномерному распределению продуктов распада по cos</w:t>
      </w:r>
      <w:r w:rsidR="00D6669F" w:rsidRPr="002A6673">
        <w:rPr>
          <w:i/>
        </w:rPr>
        <w:t>θ</w:t>
      </w:r>
      <w:r w:rsidR="00D6669F" w:rsidRPr="002A6673">
        <w:t xml:space="preserve">. Измеряя </w:t>
      </w:r>
      <w:r w:rsidR="00D6669F" w:rsidRPr="002A6673">
        <w:rPr>
          <w:i/>
        </w:rPr>
        <w:t>W</w:t>
      </w:r>
      <w:r w:rsidR="00D6669F" w:rsidRPr="002A6673">
        <w:t>(</w:t>
      </w:r>
      <w:r w:rsidR="00D6669F" w:rsidRPr="002A6673">
        <w:rPr>
          <w:i/>
        </w:rPr>
        <w:t>θ</w:t>
      </w:r>
      <w:r w:rsidRPr="002A6673">
        <w:t>), можно</w:t>
      </w:r>
      <w:r w:rsidR="00D6669F" w:rsidRPr="002A6673">
        <w:t xml:space="preserve"> определить </w:t>
      </w:r>
      <w:r w:rsidR="00D6669F" w:rsidRPr="002A6673">
        <w:rPr>
          <w:i/>
        </w:rPr>
        <w:t>ρ</w:t>
      </w:r>
      <w:r w:rsidR="00EC7DFE" w:rsidRPr="002A6673">
        <w:rPr>
          <w:rFonts w:ascii="Cambria Math" w:hAnsi="Cambria Math" w:cs="Cambria Math"/>
          <w:i/>
        </w:rPr>
        <w:t>₀₀</w:t>
      </w:r>
      <w:r w:rsidR="00D6669F" w:rsidRPr="002A6673">
        <w:t xml:space="preserve">. Другие элементы, </w:t>
      </w:r>
      <w:r w:rsidR="00D6669F" w:rsidRPr="002A6673">
        <w:rPr>
          <w:i/>
        </w:rPr>
        <w:t>ρ</w:t>
      </w:r>
      <w:r w:rsidR="00EC7DFE" w:rsidRPr="002A6673">
        <w:rPr>
          <w:rFonts w:ascii="Cambria Math" w:hAnsi="Cambria Math" w:cs="Cambria Math"/>
          <w:i/>
        </w:rPr>
        <w:t>₁₀</w:t>
      </w:r>
      <w:r w:rsidR="00D1407E" w:rsidRPr="002A6673">
        <w:rPr>
          <w:vertAlign w:val="subscript"/>
        </w:rPr>
        <w:t xml:space="preserve"> </w:t>
      </w:r>
      <w:r w:rsidR="00247163" w:rsidRPr="002A6673">
        <w:t>и</w:t>
      </w:r>
      <w:r w:rsidR="00655E4A" w:rsidRPr="002A6673">
        <w:rPr>
          <w:vertAlign w:val="subscript"/>
        </w:rPr>
        <w:t xml:space="preserve"> </w:t>
      </w:r>
      <w:r w:rsidR="00D6669F" w:rsidRPr="002A6673">
        <w:rPr>
          <w:i/>
        </w:rPr>
        <w:t>ρ</w:t>
      </w:r>
      <w:r w:rsidR="00EC7DFE" w:rsidRPr="002A6673">
        <w:rPr>
          <w:rFonts w:ascii="Cambria Math" w:hAnsi="Cambria Math" w:cs="Cambria Math"/>
          <w:i/>
        </w:rPr>
        <w:t>₁₋₁</w:t>
      </w:r>
      <w:r w:rsidR="00D6669F" w:rsidRPr="002A6673">
        <w:t xml:space="preserve">, могут изучаться путем измерения </w:t>
      </w:r>
      <w:r w:rsidR="00D6669F" w:rsidRPr="002A6673">
        <w:rPr>
          <w:i/>
        </w:rPr>
        <w:t>W</w:t>
      </w:r>
      <w:r w:rsidR="00D6669F" w:rsidRPr="002A6673">
        <w:t>(</w:t>
      </w:r>
      <w:r w:rsidR="00D6669F" w:rsidRPr="002A6673">
        <w:rPr>
          <w:i/>
        </w:rPr>
        <w:t>θ,φ</w:t>
      </w:r>
      <w:r w:rsidR="00D6669F" w:rsidRPr="002A6673">
        <w:t>).</w:t>
      </w:r>
      <w:r w:rsidR="00D1407E" w:rsidRPr="002A6673">
        <w:t xml:space="preserve"> В</w:t>
      </w:r>
      <w:r w:rsidR="00655E4A" w:rsidRPr="002A6673">
        <w:t xml:space="preserve"> </w:t>
      </w:r>
      <w:r w:rsidR="00414561" w:rsidRPr="002A6673">
        <w:t>ряде случаев такие измерения уже были выполнены для адрон-адронных соударений, например</w:t>
      </w:r>
      <w:r w:rsidR="00D1407E" w:rsidRPr="002A6673">
        <w:t xml:space="preserve"> в</w:t>
      </w:r>
      <w:r w:rsidR="00655E4A" w:rsidRPr="002A6673">
        <w:t xml:space="preserve"> </w:t>
      </w:r>
      <w:r w:rsidR="00DC646A" w:rsidRPr="002A6673">
        <w:t>работах</w:t>
      </w:r>
      <w:r w:rsidR="00414561" w:rsidRPr="002A6673">
        <w:t xml:space="preserve"> [</w:t>
      </w:r>
      <w:r w:rsidR="00D075E2" w:rsidRPr="002A6673">
        <w:rPr>
          <w:rStyle w:val="ab"/>
          <w:vertAlign w:val="baseline"/>
        </w:rPr>
        <w:endnoteReference w:id="45"/>
      </w:r>
      <w:r w:rsidR="00D075E2" w:rsidRPr="002A6673">
        <w:t xml:space="preserve">, </w:t>
      </w:r>
      <w:r w:rsidR="00D075E2" w:rsidRPr="002A6673">
        <w:rPr>
          <w:rStyle w:val="ab"/>
          <w:vertAlign w:val="baseline"/>
        </w:rPr>
        <w:endnoteReference w:id="46"/>
      </w:r>
      <w:r w:rsidR="00D075E2" w:rsidRPr="002A6673">
        <w:t xml:space="preserve">, </w:t>
      </w:r>
      <w:r w:rsidR="00D075E2" w:rsidRPr="002A6673">
        <w:rPr>
          <w:rStyle w:val="ab"/>
          <w:vertAlign w:val="baseline"/>
        </w:rPr>
        <w:endnoteReference w:id="47"/>
      </w:r>
      <w:r w:rsidR="00D075E2" w:rsidRPr="002A6673">
        <w:t xml:space="preserve">, </w:t>
      </w:r>
      <w:bookmarkStart w:id="72" w:name="_Ref488222205"/>
      <w:r w:rsidR="00D075E2" w:rsidRPr="002A6673">
        <w:rPr>
          <w:rStyle w:val="ab"/>
          <w:vertAlign w:val="baseline"/>
        </w:rPr>
        <w:endnoteReference w:id="48"/>
      </w:r>
      <w:bookmarkEnd w:id="72"/>
      <w:r w:rsidR="00D075E2" w:rsidRPr="002A6673">
        <w:t xml:space="preserve">, </w:t>
      </w:r>
      <w:r w:rsidR="00D075E2" w:rsidRPr="002A6673">
        <w:rPr>
          <w:rStyle w:val="ab"/>
          <w:vertAlign w:val="baseline"/>
        </w:rPr>
        <w:endnoteReference w:id="49"/>
      </w:r>
      <w:r w:rsidR="00414561" w:rsidRPr="002A6673">
        <w:t>]</w:t>
      </w:r>
      <w:r w:rsidR="001C7554" w:rsidRPr="002A6673">
        <w:t>.</w:t>
      </w:r>
    </w:p>
    <w:p w:rsidR="001C7554" w:rsidRPr="002A6673" w:rsidRDefault="00414561" w:rsidP="002210F1">
      <w:pPr>
        <w:pStyle w:val="ac"/>
      </w:pPr>
      <w:r w:rsidRPr="002A6673">
        <w:t xml:space="preserve">В отличие от поляризации гиперонов, параметр выстроенности спина векторных мезонов, </w:t>
      </w:r>
      <w:r w:rsidRPr="002A6673">
        <w:rPr>
          <w:i/>
        </w:rPr>
        <w:t>ρ</w:t>
      </w:r>
      <w:r w:rsidR="00EC7DFE" w:rsidRPr="002A6673">
        <w:rPr>
          <w:rFonts w:ascii="Cambria Math" w:hAnsi="Cambria Math" w:cs="Cambria Math"/>
          <w:i/>
        </w:rPr>
        <w:t>₀₀</w:t>
      </w:r>
      <w:r w:rsidRPr="002A6673">
        <w:t>,</w:t>
      </w:r>
      <w:r w:rsidR="00AA7C51" w:rsidRPr="002A6673">
        <w:t xml:space="preserve"> не</w:t>
      </w:r>
      <w:r w:rsidR="00655E4A" w:rsidRPr="002A6673">
        <w:t xml:space="preserve"> </w:t>
      </w:r>
      <w:r w:rsidRPr="002A6673">
        <w:t>связан</w:t>
      </w:r>
      <w:r w:rsidR="00D1407E" w:rsidRPr="002A6673">
        <w:t xml:space="preserve"> с</w:t>
      </w:r>
      <w:r w:rsidR="00655E4A" w:rsidRPr="002A6673">
        <w:t xml:space="preserve"> </w:t>
      </w:r>
      <w:r w:rsidRPr="002A6673">
        <w:t>направлением плоскости реакции, так как он зависит только от cos</w:t>
      </w:r>
      <w:r w:rsidR="00A4338A" w:rsidRPr="002A6673">
        <w:rPr>
          <w:vertAlign w:val="superscript"/>
        </w:rPr>
        <w:t>2</w:t>
      </w:r>
      <w:r w:rsidRPr="002A6673">
        <w:rPr>
          <w:i/>
        </w:rPr>
        <w:t>θ</w:t>
      </w:r>
      <w:r w:rsidRPr="002A6673">
        <w:t xml:space="preserve">. Поэтому, невозможно измерить знак поляризации кварка посредством определения </w:t>
      </w:r>
      <w:r w:rsidRPr="002A6673">
        <w:lastRenderedPageBreak/>
        <w:t>параметра выстроенности спина векторных мезонов.</w:t>
      </w:r>
      <w:r w:rsidR="00D1407E" w:rsidRPr="002A6673">
        <w:t xml:space="preserve"> С</w:t>
      </w:r>
      <w:r w:rsidR="00655E4A" w:rsidRPr="002A6673">
        <w:t xml:space="preserve"> </w:t>
      </w:r>
      <w:r w:rsidRPr="002A6673">
        <w:t>другой стороны,</w:t>
      </w:r>
      <w:r w:rsidR="00AA7C51" w:rsidRPr="002A6673">
        <w:t xml:space="preserve"> не</w:t>
      </w:r>
      <w:r w:rsidR="00655E4A" w:rsidRPr="002A6673">
        <w:t xml:space="preserve"> </w:t>
      </w:r>
      <w:r w:rsidRPr="002A6673">
        <w:t xml:space="preserve">возникает необходимости определять направление плоскости реакции для измерения </w:t>
      </w:r>
      <w:r w:rsidRPr="002A6673">
        <w:rPr>
          <w:i/>
        </w:rPr>
        <w:t>ρ</w:t>
      </w:r>
      <w:r w:rsidR="00EC7DFE" w:rsidRPr="002A6673">
        <w:rPr>
          <w:rFonts w:ascii="Cambria Math" w:hAnsi="Cambria Math" w:cs="Cambria Math"/>
          <w:i/>
        </w:rPr>
        <w:t>₀₀</w:t>
      </w:r>
      <w:r w:rsidRPr="002A6673">
        <w:t>, которая прямо связана</w:t>
      </w:r>
      <w:r w:rsidR="00D1407E" w:rsidRPr="002A6673">
        <w:t xml:space="preserve"> с</w:t>
      </w:r>
      <w:r w:rsidR="00655E4A" w:rsidRPr="002A6673">
        <w:t xml:space="preserve"> </w:t>
      </w:r>
      <w:r w:rsidRPr="002A6673">
        <w:t>величиной поляризации кварка вдоль направления но</w:t>
      </w:r>
      <w:r w:rsidR="001A203F" w:rsidRPr="002A6673">
        <w:t>рмали</w:t>
      </w:r>
      <w:r w:rsidR="00AA7C51" w:rsidRPr="002A6673">
        <w:t xml:space="preserve"> к</w:t>
      </w:r>
      <w:r w:rsidR="00655E4A" w:rsidRPr="002A6673">
        <w:t xml:space="preserve"> </w:t>
      </w:r>
      <w:r w:rsidR="001A203F" w:rsidRPr="002A6673">
        <w:t>плоскости реакции [</w:t>
      </w:r>
      <w:r w:rsidR="00D06246" w:rsidRPr="002A6673">
        <w:fldChar w:fldCharType="begin"/>
      </w:r>
      <w:r w:rsidR="001C7276" w:rsidRPr="002A6673">
        <w:instrText xml:space="preserve"> NOTEREF _Ref488222205 </w:instrText>
      </w:r>
      <w:r w:rsidR="007033E1" w:rsidRPr="002A6673">
        <w:instrText xml:space="preserve">\h </w:instrText>
      </w:r>
      <w:r w:rsidR="002A6673">
        <w:instrText xml:space="preserve"> \* MERGEFORMAT </w:instrText>
      </w:r>
      <w:r w:rsidR="00D06246" w:rsidRPr="002A6673">
        <w:fldChar w:fldCharType="separate"/>
      </w:r>
      <w:r w:rsidR="00CA1D38" w:rsidRPr="002A6673">
        <w:t>47</w:t>
      </w:r>
      <w:r w:rsidR="00D06246" w:rsidRPr="002A6673">
        <w:fldChar w:fldCharType="end"/>
      </w:r>
      <w:r w:rsidR="001A203F" w:rsidRPr="002A6673">
        <w:t>]</w:t>
      </w:r>
      <w:r w:rsidR="001C7554" w:rsidRPr="002A6673">
        <w:t>.</w:t>
      </w:r>
    </w:p>
    <w:p w:rsidR="00D6669F" w:rsidRPr="002A6673" w:rsidRDefault="00414561" w:rsidP="002210F1">
      <w:pPr>
        <w:pStyle w:val="ac"/>
      </w:pPr>
      <w:r w:rsidRPr="002A6673">
        <w:t>Другая возможность измерения поляризации векторных мезонов реализуется</w:t>
      </w:r>
      <w:r w:rsidR="00D1407E" w:rsidRPr="002A6673">
        <w:t xml:space="preserve"> в </w:t>
      </w:r>
      <w:r w:rsidRPr="002A6673">
        <w:t>их распадах на пару фермион-антифермион [</w:t>
      </w:r>
      <w:r w:rsidR="00D075E2" w:rsidRPr="002A6673">
        <w:rPr>
          <w:rStyle w:val="ab"/>
          <w:vertAlign w:val="baseline"/>
        </w:rPr>
        <w:endnoteReference w:id="50"/>
      </w:r>
      <w:r w:rsidRPr="002A6673">
        <w:t xml:space="preserve">]. Так, например, для измерения поляризации </w:t>
      </w:r>
      <w:r w:rsidR="00247163" w:rsidRPr="002A6673">
        <w:rPr>
          <w:i/>
        </w:rPr>
        <w:t>J/ψ</w:t>
      </w:r>
      <w:r w:rsidR="006772D4" w:rsidRPr="002A6673">
        <w:rPr>
          <w:rFonts w:ascii="MS Mincho" w:eastAsia="MS Mincho" w:hAnsi="MS Mincho" w:cs="MS Mincho" w:hint="eastAsia"/>
        </w:rPr>
        <w:t>‑</w:t>
      </w:r>
      <w:r w:rsidRPr="002A6673">
        <w:t xml:space="preserve">мезона используется анализ угловой зависимости его распада на </w:t>
      </w:r>
      <w:r w:rsidR="003C465C" w:rsidRPr="002A6673">
        <w:rPr>
          <w:i/>
        </w:rPr>
        <w:t>μ</w:t>
      </w:r>
      <w:r w:rsidR="00247163" w:rsidRPr="002A6673">
        <w:rPr>
          <w:rFonts w:ascii="Cambria Math" w:hAnsi="Cambria Math" w:cs="Cambria Math"/>
        </w:rPr>
        <w:t>⁺</w:t>
      </w:r>
      <w:r w:rsidR="003C465C" w:rsidRPr="002A6673">
        <w:rPr>
          <w:i/>
        </w:rPr>
        <w:t>μ</w:t>
      </w:r>
      <w:r w:rsidR="00EC7DFE" w:rsidRPr="002A6673">
        <w:rPr>
          <w:rFonts w:ascii="Cambria Math" w:hAnsi="Cambria Math" w:cs="Cambria Math"/>
        </w:rPr>
        <w:t>⁻</w:t>
      </w:r>
      <w:r w:rsidR="00D1407E" w:rsidRPr="002A6673">
        <w:t xml:space="preserve"> в</w:t>
      </w:r>
      <w:r w:rsidR="00655E4A" w:rsidRPr="002A6673">
        <w:t xml:space="preserve"> </w:t>
      </w:r>
      <w:r w:rsidRPr="002A6673">
        <w:t>спиральном базисе,</w:t>
      </w:r>
      <w:r w:rsidR="00D1407E" w:rsidRPr="002A6673">
        <w:t xml:space="preserve"> в</w:t>
      </w:r>
      <w:r w:rsidR="00655E4A" w:rsidRPr="002A6673">
        <w:t xml:space="preserve"> </w:t>
      </w:r>
      <w:r w:rsidRPr="002A6673">
        <w:t>котором ось квантования направлена вдоль направления движения векторного мезона</w:t>
      </w:r>
      <w:r w:rsidR="00D1407E" w:rsidRPr="002A6673">
        <w:t xml:space="preserve"> в</w:t>
      </w:r>
      <w:r w:rsidR="00655E4A" w:rsidRPr="002A6673">
        <w:t xml:space="preserve"> </w:t>
      </w:r>
      <w:r w:rsidRPr="002A6673">
        <w:t>лабораторной системе.</w:t>
      </w:r>
      <w:r w:rsidR="00483437" w:rsidRPr="002A6673">
        <w:t xml:space="preserve"> </w:t>
      </w:r>
      <w:r w:rsidR="00D6669F" w:rsidRPr="002A6673">
        <w:t xml:space="preserve">Мы определяем </w:t>
      </w:r>
      <w:r w:rsidR="003C465C" w:rsidRPr="002A6673">
        <w:rPr>
          <w:i/>
        </w:rPr>
        <w:t>θ</w:t>
      </w:r>
      <w:r w:rsidR="00D6669F" w:rsidRPr="002A6673">
        <w:t xml:space="preserve">* как угол между импульсом </w:t>
      </w:r>
      <w:r w:rsidR="003C465C" w:rsidRPr="002A6673">
        <w:rPr>
          <w:i/>
        </w:rPr>
        <w:t>μ</w:t>
      </w:r>
      <w:r w:rsidR="00EC7DFE" w:rsidRPr="002A6673">
        <w:rPr>
          <w:rFonts w:ascii="Cambria Math" w:hAnsi="Cambria Math" w:cs="Cambria Math"/>
        </w:rPr>
        <w:t>⁺</w:t>
      </w:r>
      <w:r w:rsidR="00D1407E" w:rsidRPr="002A6673">
        <w:t xml:space="preserve"> в </w:t>
      </w:r>
      <w:r w:rsidR="00D6669F" w:rsidRPr="002A6673">
        <w:t xml:space="preserve">системе покоя </w:t>
      </w:r>
      <w:r w:rsidR="003C465C" w:rsidRPr="002A6673">
        <w:rPr>
          <w:i/>
        </w:rPr>
        <w:t>J</w:t>
      </w:r>
      <w:r w:rsidR="00D6669F" w:rsidRPr="002A6673">
        <w:t>/</w:t>
      </w:r>
      <w:r w:rsidR="003C465C" w:rsidRPr="002A6673">
        <w:rPr>
          <w:i/>
        </w:rPr>
        <w:t>ψ</w:t>
      </w:r>
      <w:r w:rsidR="00D1407E" w:rsidRPr="002A6673">
        <w:t xml:space="preserve"> и</w:t>
      </w:r>
      <w:r w:rsidR="00655E4A" w:rsidRPr="002A6673">
        <w:t xml:space="preserve"> </w:t>
      </w:r>
      <w:r w:rsidR="00D6669F" w:rsidRPr="002A6673">
        <w:t xml:space="preserve">осью квантования. Нормированное угловое распределение </w:t>
      </w:r>
      <w:r w:rsidR="003C465C" w:rsidRPr="002A6673">
        <w:rPr>
          <w:i/>
        </w:rPr>
        <w:t>μ</w:t>
      </w:r>
      <w:r w:rsidR="00EC7DFE" w:rsidRPr="002A6673">
        <w:rPr>
          <w:rFonts w:ascii="Cambria Math" w:hAnsi="Cambria Math" w:cs="Cambria Math"/>
        </w:rPr>
        <w:t>⁺</w:t>
      </w:r>
      <w:r w:rsidR="00D6669F" w:rsidRPr="002A6673">
        <w:t xml:space="preserve"> описывается выражением</w:t>
      </w:r>
      <w:r w:rsidR="004D5586" w:rsidRPr="002A6673">
        <w:t xml:space="preserve"> </w:t>
      </w:r>
      <w:r w:rsidR="00D6669F" w:rsidRPr="002A6673">
        <w:t>I</w:t>
      </w:r>
      <w:r w:rsidR="003C465C" w:rsidRPr="002A6673">
        <w:t> </w:t>
      </w:r>
      <w:r w:rsidR="00D6669F" w:rsidRPr="002A6673">
        <w:t xml:space="preserve">(cos </w:t>
      </w:r>
      <w:r w:rsidR="003C465C" w:rsidRPr="002A6673">
        <w:rPr>
          <w:i/>
        </w:rPr>
        <w:t>θ</w:t>
      </w:r>
      <w:r w:rsidR="00D6669F" w:rsidRPr="002A6673">
        <w:t>*)</w:t>
      </w:r>
      <w:r w:rsidR="00D75F62" w:rsidRPr="002A6673">
        <w:t> = </w:t>
      </w:r>
      <w:r w:rsidR="00D6669F" w:rsidRPr="002A6673">
        <w:t>1.5</w:t>
      </w:r>
      <w:r w:rsidR="003C465C" w:rsidRPr="002A6673">
        <w:t> </w:t>
      </w:r>
      <w:r w:rsidR="00D6669F" w:rsidRPr="002A6673">
        <w:t>(1</w:t>
      </w:r>
      <w:r w:rsidR="00D75F62" w:rsidRPr="002A6673">
        <w:t> + </w:t>
      </w:r>
      <w:r w:rsidR="003C465C" w:rsidRPr="002A6673">
        <w:rPr>
          <w:i/>
        </w:rPr>
        <w:t>α</w:t>
      </w:r>
      <w:r w:rsidR="00D6669F" w:rsidRPr="002A6673">
        <w:t xml:space="preserve"> cos</w:t>
      </w:r>
      <w:r w:rsidR="00A4338A" w:rsidRPr="002A6673">
        <w:rPr>
          <w:vertAlign w:val="superscript"/>
        </w:rPr>
        <w:t>2</w:t>
      </w:r>
      <w:r w:rsidR="00D6669F" w:rsidRPr="002A6673">
        <w:t xml:space="preserve"> </w:t>
      </w:r>
      <w:r w:rsidR="003C465C" w:rsidRPr="002A6673">
        <w:rPr>
          <w:i/>
        </w:rPr>
        <w:t>θ</w:t>
      </w:r>
      <w:r w:rsidR="00D6669F" w:rsidRPr="002A6673">
        <w:t>*)</w:t>
      </w:r>
      <w:r w:rsidR="003C465C" w:rsidRPr="002A6673">
        <w:t> </w:t>
      </w:r>
      <w:r w:rsidR="00D6669F" w:rsidRPr="002A6673">
        <w:t>/</w:t>
      </w:r>
      <w:r w:rsidR="003C465C" w:rsidRPr="002A6673">
        <w:t> </w:t>
      </w:r>
      <w:r w:rsidR="00D6669F" w:rsidRPr="002A6673">
        <w:t>(α</w:t>
      </w:r>
      <w:r w:rsidR="00D75F62" w:rsidRPr="002A6673">
        <w:t> + </w:t>
      </w:r>
      <w:r w:rsidR="008E1648" w:rsidRPr="002A6673">
        <w:t>3</w:t>
      </w:r>
      <w:r w:rsidR="00D6669F" w:rsidRPr="002A6673">
        <w:t>).</w:t>
      </w:r>
    </w:p>
    <w:p w:rsidR="001C7554" w:rsidRPr="002A6673" w:rsidRDefault="00D6669F" w:rsidP="002210F1">
      <w:pPr>
        <w:pStyle w:val="ac"/>
      </w:pPr>
      <w:r w:rsidRPr="002A6673">
        <w:t xml:space="preserve">Параметр поляризации </w:t>
      </w:r>
      <w:r w:rsidRPr="002A6673">
        <w:rPr>
          <w:i/>
        </w:rPr>
        <w:t>α</w:t>
      </w:r>
      <w:r w:rsidRPr="002A6673">
        <w:t xml:space="preserve"> связан</w:t>
      </w:r>
      <w:r w:rsidR="00D1407E" w:rsidRPr="002A6673">
        <w:t xml:space="preserve"> с</w:t>
      </w:r>
      <w:r w:rsidR="00655E4A" w:rsidRPr="002A6673">
        <w:t xml:space="preserve"> </w:t>
      </w:r>
      <w:r w:rsidRPr="002A6673">
        <w:t>сечениями образования поперечно (</w:t>
      </w:r>
      <w:r w:rsidRPr="002A6673">
        <w:rPr>
          <w:i/>
        </w:rPr>
        <w:t>σ</w:t>
      </w:r>
      <w:r w:rsidRPr="002A6673">
        <w:rPr>
          <w:vertAlign w:val="subscript"/>
        </w:rPr>
        <w:t>T</w:t>
      </w:r>
      <w:r w:rsidRPr="002A6673">
        <w:t>)</w:t>
      </w:r>
      <w:r w:rsidR="00D1407E" w:rsidRPr="002A6673">
        <w:t xml:space="preserve"> и </w:t>
      </w:r>
      <w:r w:rsidRPr="002A6673">
        <w:t>продольно (</w:t>
      </w:r>
      <w:r w:rsidRPr="002A6673">
        <w:rPr>
          <w:i/>
        </w:rPr>
        <w:t>σ</w:t>
      </w:r>
      <w:r w:rsidRPr="002A6673">
        <w:rPr>
          <w:vertAlign w:val="subscript"/>
        </w:rPr>
        <w:t>L</w:t>
      </w:r>
      <w:r w:rsidRPr="002A6673">
        <w:t xml:space="preserve">) поляризованного векторного мезона соотношением </w:t>
      </w:r>
      <w:r w:rsidRPr="002A6673">
        <w:rPr>
          <w:i/>
        </w:rPr>
        <w:t>α</w:t>
      </w:r>
      <w:r w:rsidR="00D75F62" w:rsidRPr="002A6673">
        <w:t> = </w:t>
      </w:r>
      <w:r w:rsidRPr="002A6673">
        <w:t>(</w:t>
      </w:r>
      <w:r w:rsidRPr="002A6673">
        <w:rPr>
          <w:i/>
        </w:rPr>
        <w:t>σ</w:t>
      </w:r>
      <w:r w:rsidRPr="002A6673">
        <w:rPr>
          <w:vertAlign w:val="subscript"/>
        </w:rPr>
        <w:t>T</w:t>
      </w:r>
      <w:r w:rsidR="003C465C" w:rsidRPr="002A6673">
        <w:rPr>
          <w:vertAlign w:val="subscript"/>
        </w:rPr>
        <w:t> </w:t>
      </w:r>
      <w:r w:rsidR="00AD0223" w:rsidRPr="002A6673">
        <w:rPr>
          <w:vertAlign w:val="subscript"/>
        </w:rPr>
        <w:t> </w:t>
      </w:r>
      <w:r w:rsidR="00AD0223" w:rsidRPr="002A6673">
        <w:rPr>
          <w:bCs/>
        </w:rPr>
        <w:t>− </w:t>
      </w:r>
      <w:r w:rsidRPr="002A6673">
        <w:t>2</w:t>
      </w:r>
      <w:r w:rsidRPr="002A6673">
        <w:rPr>
          <w:i/>
        </w:rPr>
        <w:t>σ</w:t>
      </w:r>
      <w:r w:rsidRPr="002A6673">
        <w:rPr>
          <w:vertAlign w:val="subscript"/>
        </w:rPr>
        <w:t>L</w:t>
      </w:r>
      <w:r w:rsidRPr="002A6673">
        <w:t>)</w:t>
      </w:r>
      <w:r w:rsidR="00AD0223" w:rsidRPr="002A6673">
        <w:t> </w:t>
      </w:r>
      <w:r w:rsidRPr="002A6673">
        <w:t>/</w:t>
      </w:r>
      <w:r w:rsidR="00AD0223" w:rsidRPr="002A6673">
        <w:t> </w:t>
      </w:r>
      <w:r w:rsidRPr="002A6673">
        <w:t>(</w:t>
      </w:r>
      <w:r w:rsidRPr="002A6673">
        <w:rPr>
          <w:i/>
        </w:rPr>
        <w:t>σ</w:t>
      </w:r>
      <w:r w:rsidRPr="002A6673">
        <w:rPr>
          <w:vertAlign w:val="subscript"/>
        </w:rPr>
        <w:t>T</w:t>
      </w:r>
      <w:r w:rsidR="00D75F62" w:rsidRPr="002A6673">
        <w:t> + </w:t>
      </w:r>
      <w:r w:rsidRPr="002A6673">
        <w:t>2</w:t>
      </w:r>
      <w:r w:rsidRPr="002A6673">
        <w:rPr>
          <w:i/>
        </w:rPr>
        <w:t>σ</w:t>
      </w:r>
      <w:r w:rsidRPr="002A6673">
        <w:rPr>
          <w:vertAlign w:val="subscript"/>
        </w:rPr>
        <w:t>L</w:t>
      </w:r>
      <w:r w:rsidRPr="002A6673">
        <w:t>)</w:t>
      </w:r>
      <w:r w:rsidR="003C465C" w:rsidRPr="002A6673">
        <w:t xml:space="preserve">. </w:t>
      </w:r>
      <w:r w:rsidRPr="002A6673">
        <w:t xml:space="preserve">Для неполяризованных векторных мезонов мы имеем </w:t>
      </w:r>
      <w:r w:rsidRPr="002A6673">
        <w:rPr>
          <w:i/>
        </w:rPr>
        <w:t>α</w:t>
      </w:r>
      <w:r w:rsidR="00D75F62" w:rsidRPr="002A6673">
        <w:t> = </w:t>
      </w:r>
      <w:r w:rsidRPr="002A6673">
        <w:t xml:space="preserve">0, тогда как </w:t>
      </w:r>
      <w:r w:rsidRPr="002A6673">
        <w:rPr>
          <w:i/>
        </w:rPr>
        <w:t>α</w:t>
      </w:r>
      <w:r w:rsidR="003C465C" w:rsidRPr="002A6673">
        <w:t> </w:t>
      </w:r>
      <w:r w:rsidR="00D75F62" w:rsidRPr="002A6673">
        <w:t>=</w:t>
      </w:r>
      <w:r w:rsidR="003C465C" w:rsidRPr="002A6673">
        <w:t xml:space="preserve"> </w:t>
      </w:r>
      <w:r w:rsidRPr="002A6673">
        <w:t>+1</w:t>
      </w:r>
      <w:r w:rsidR="003C465C" w:rsidRPr="002A6673">
        <w:t xml:space="preserve"> </w:t>
      </w:r>
      <w:r w:rsidRPr="002A6673">
        <w:t xml:space="preserve">или </w:t>
      </w:r>
      <w:r w:rsidR="000328BD" w:rsidRPr="002A6673">
        <w:t>−</w:t>
      </w:r>
      <w:r w:rsidRPr="002A6673">
        <w:t>1 для 100% поперечной или продольн</w:t>
      </w:r>
      <w:r w:rsidR="00733CF9" w:rsidRPr="002A6673">
        <w:t>ой поляризации соответственно</w:t>
      </w:r>
      <w:r w:rsidR="001C7554" w:rsidRPr="002A6673">
        <w:t>.</w:t>
      </w:r>
    </w:p>
    <w:p w:rsidR="001C7554" w:rsidRPr="002A6673" w:rsidRDefault="00414561" w:rsidP="002210F1">
      <w:pPr>
        <w:pStyle w:val="ac"/>
      </w:pPr>
      <w:r w:rsidRPr="002A6673">
        <w:t>Для ряда векторных мезонов (</w:t>
      </w:r>
      <w:r w:rsidRPr="002A6673">
        <w:rPr>
          <w:i/>
        </w:rPr>
        <w:t>ρ, ω, φ</w:t>
      </w:r>
      <w:r w:rsidR="00D1407E" w:rsidRPr="002A6673">
        <w:t xml:space="preserve"> и</w:t>
      </w:r>
      <w:r w:rsidR="00655E4A" w:rsidRPr="002A6673">
        <w:t xml:space="preserve"> </w:t>
      </w:r>
      <w:r w:rsidRPr="002A6673">
        <w:rPr>
          <w:i/>
        </w:rPr>
        <w:t>J/ψ</w:t>
      </w:r>
      <w:r w:rsidRPr="002A6673">
        <w:t>)</w:t>
      </w:r>
      <w:r w:rsidR="00D1407E" w:rsidRPr="002A6673">
        <w:t xml:space="preserve"> в</w:t>
      </w:r>
      <w:r w:rsidR="00655E4A" w:rsidRPr="002A6673">
        <w:t xml:space="preserve"> </w:t>
      </w:r>
      <w:r w:rsidRPr="002A6673">
        <w:t xml:space="preserve">эксперименте СПАСЧАРМ возможно одновременное измерение элемента матрицы плотности </w:t>
      </w:r>
      <w:r w:rsidRPr="002A6673">
        <w:rPr>
          <w:i/>
        </w:rPr>
        <w:t>ρ</w:t>
      </w:r>
      <w:r w:rsidR="004F49D1" w:rsidRPr="002A6673">
        <w:rPr>
          <w:rFonts w:ascii="Cambria Math" w:hAnsi="Cambria Math" w:cs="Cambria Math"/>
        </w:rPr>
        <w:t>₀₀</w:t>
      </w:r>
      <w:r w:rsidR="00D1407E" w:rsidRPr="002A6673">
        <w:t xml:space="preserve"> в</w:t>
      </w:r>
      <w:r w:rsidR="00655E4A" w:rsidRPr="002A6673">
        <w:t xml:space="preserve"> </w:t>
      </w:r>
      <w:r w:rsidRPr="002A6673">
        <w:t>моде распада на псевдоскалярные мезоны</w:t>
      </w:r>
      <w:r w:rsidR="00D1407E" w:rsidRPr="002A6673">
        <w:t xml:space="preserve"> и</w:t>
      </w:r>
      <w:r w:rsidR="00655E4A" w:rsidRPr="002A6673">
        <w:t xml:space="preserve"> </w:t>
      </w:r>
      <w:r w:rsidRPr="002A6673">
        <w:t xml:space="preserve">параметра </w:t>
      </w:r>
      <w:r w:rsidRPr="002A6673">
        <w:rPr>
          <w:i/>
        </w:rPr>
        <w:t>α</w:t>
      </w:r>
      <w:r w:rsidR="00D1407E" w:rsidRPr="002A6673">
        <w:t xml:space="preserve"> в</w:t>
      </w:r>
      <w:r w:rsidR="00655E4A" w:rsidRPr="002A6673">
        <w:t xml:space="preserve"> </w:t>
      </w:r>
      <w:r w:rsidRPr="002A6673">
        <w:t xml:space="preserve">модах их распадов на </w:t>
      </w:r>
      <w:r w:rsidR="000328BD" w:rsidRPr="002A6673">
        <w:rPr>
          <w:i/>
        </w:rPr>
        <w:t>μ</w:t>
      </w:r>
      <w:r w:rsidR="000328BD" w:rsidRPr="002A6673">
        <w:rPr>
          <w:rFonts w:ascii="Cambria Math" w:hAnsi="Cambria Math" w:cs="Cambria Math"/>
          <w:i/>
        </w:rPr>
        <w:t>⁺</w:t>
      </w:r>
      <w:r w:rsidRPr="002A6673">
        <w:rPr>
          <w:i/>
        </w:rPr>
        <w:t>μ</w:t>
      </w:r>
      <w:r w:rsidR="00AE06E3" w:rsidRPr="002A6673">
        <w:rPr>
          <w:rFonts w:ascii="Cambria Math" w:hAnsi="Cambria Math" w:cs="Cambria Math"/>
        </w:rPr>
        <w:t>⁻</w:t>
      </w:r>
      <w:r w:rsidR="00D1407E" w:rsidRPr="002A6673">
        <w:t xml:space="preserve"> и</w:t>
      </w:r>
      <w:r w:rsidR="00655E4A" w:rsidRPr="002A6673">
        <w:t xml:space="preserve"> </w:t>
      </w:r>
      <w:r w:rsidRPr="002A6673">
        <w:rPr>
          <w:i/>
        </w:rPr>
        <w:t>e</w:t>
      </w:r>
      <w:r w:rsidR="00D719F1" w:rsidRPr="002A6673">
        <w:rPr>
          <w:rFonts w:ascii="Cambria Math" w:hAnsi="Cambria Math" w:cs="Cambria Math"/>
        </w:rPr>
        <w:t>⁺</w:t>
      </w:r>
      <w:r w:rsidRPr="002A6673">
        <w:rPr>
          <w:i/>
        </w:rPr>
        <w:t>e</w:t>
      </w:r>
      <w:r w:rsidR="00AE06E3" w:rsidRPr="002A6673">
        <w:rPr>
          <w:rFonts w:ascii="Cambria Math" w:hAnsi="Cambria Math" w:cs="Cambria Math"/>
        </w:rPr>
        <w:t>⁻</w:t>
      </w:r>
      <w:r w:rsidRPr="002A6673">
        <w:t xml:space="preserve">. Имеется также возможность измерения для этих векторных мезонов односпиновой асимметрии </w:t>
      </w:r>
      <w:r w:rsidRPr="002A6673">
        <w:rPr>
          <w:i/>
        </w:rPr>
        <w:t>A</w:t>
      </w:r>
      <w:r w:rsidRPr="002A6673">
        <w:rPr>
          <w:vertAlign w:val="subscript"/>
        </w:rPr>
        <w:t>N</w:t>
      </w:r>
      <w:r w:rsidR="00D1407E" w:rsidRPr="002A6673">
        <w:t xml:space="preserve"> с </w:t>
      </w:r>
      <w:r w:rsidRPr="002A6673">
        <w:t>использованием поляризованной мишени либо поляризованного пучка</w:t>
      </w:r>
      <w:r w:rsidR="001C7554" w:rsidRPr="002A6673">
        <w:t>.</w:t>
      </w:r>
    </w:p>
    <w:p w:rsidR="001C7554" w:rsidRPr="002A6673" w:rsidRDefault="00414561" w:rsidP="002210F1">
      <w:pPr>
        <w:pStyle w:val="ac"/>
      </w:pPr>
      <w:r w:rsidRPr="002A6673">
        <w:t>Одновременное измерение на одной установке c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w:t>
      </w:r>
      <w:r w:rsidR="00D1407E" w:rsidRPr="002A6673">
        <w:t xml:space="preserve"> В</w:t>
      </w:r>
      <w:r w:rsidR="00655E4A" w:rsidRPr="002A6673">
        <w:t xml:space="preserve"> </w:t>
      </w:r>
      <w:r w:rsidR="00D06246" w:rsidRPr="002A6673">
        <w:fldChar w:fldCharType="begin"/>
      </w:r>
      <w:r w:rsidR="001C7276" w:rsidRPr="002A6673">
        <w:instrText xml:space="preserve"> REF _Ref48815188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2</w:t>
      </w:r>
      <w:r w:rsidR="00D06246" w:rsidRPr="002A6673">
        <w:fldChar w:fldCharType="end"/>
      </w:r>
      <w:r w:rsidR="00D1407E" w:rsidRPr="002A6673">
        <w:t xml:space="preserve"> и </w:t>
      </w:r>
      <w:r w:rsidR="00D06246" w:rsidRPr="002A6673">
        <w:fldChar w:fldCharType="begin"/>
      </w:r>
      <w:r w:rsidR="001C7276" w:rsidRPr="002A6673">
        <w:instrText xml:space="preserve"> REF _Ref488234632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5</w:t>
      </w:r>
      <w:r w:rsidR="00D06246" w:rsidRPr="002A6673">
        <w:fldChar w:fldCharType="end"/>
      </w:r>
      <w:r w:rsidR="009C79C1" w:rsidRPr="002A6673">
        <w:t xml:space="preserve"> приведены 24</w:t>
      </w:r>
      <w:r w:rsidR="00DC646A" w:rsidRPr="002A6673">
        <w:t xml:space="preserve"> различные</w:t>
      </w:r>
      <w:r w:rsidR="00F84C70" w:rsidRPr="002A6673">
        <w:t xml:space="preserve"> реакции</w:t>
      </w:r>
      <w:r w:rsidR="00D1407E" w:rsidRPr="002A6673">
        <w:t xml:space="preserve"> с</w:t>
      </w:r>
      <w:r w:rsidR="00655E4A" w:rsidRPr="002A6673">
        <w:t xml:space="preserve"> </w:t>
      </w:r>
      <w:r w:rsidR="00F84C70" w:rsidRPr="002A6673">
        <w:t>векторными мезонами</w:t>
      </w:r>
      <w:r w:rsidR="00D1407E" w:rsidRPr="002A6673">
        <w:t xml:space="preserve"> в</w:t>
      </w:r>
      <w:r w:rsidR="00655E4A" w:rsidRPr="002A6673">
        <w:t xml:space="preserve"> </w:t>
      </w:r>
      <w:r w:rsidR="00F84C70" w:rsidRPr="002A6673">
        <w:t>конечном состоянии. Для них могут быть измерены</w:t>
      </w:r>
      <w:r w:rsidR="00AA7C51" w:rsidRPr="002A6673">
        <w:t xml:space="preserve"> не</w:t>
      </w:r>
      <w:r w:rsidR="00655E4A" w:rsidRPr="002A6673">
        <w:t xml:space="preserve"> </w:t>
      </w:r>
      <w:r w:rsidR="00F84C70" w:rsidRPr="002A6673">
        <w:t xml:space="preserve">только элементы матрицы плотности </w:t>
      </w:r>
      <w:r w:rsidR="00F84C70" w:rsidRPr="002A6673">
        <w:rPr>
          <w:i/>
        </w:rPr>
        <w:t>ρ</w:t>
      </w:r>
      <w:r w:rsidR="00F84C70" w:rsidRPr="002A6673">
        <w:rPr>
          <w:vertAlign w:val="subscript"/>
        </w:rPr>
        <w:t>i,k</w:t>
      </w:r>
      <w:r w:rsidR="00F84C70" w:rsidRPr="002A6673">
        <w:t>, но</w:t>
      </w:r>
      <w:r w:rsidR="00D1407E" w:rsidRPr="002A6673">
        <w:t xml:space="preserve"> и </w:t>
      </w:r>
      <w:r w:rsidR="00F84C70" w:rsidRPr="002A6673">
        <w:t xml:space="preserve">односпиновые асимметрии </w:t>
      </w:r>
      <w:r w:rsidR="00F84C70" w:rsidRPr="002A6673">
        <w:rPr>
          <w:i/>
        </w:rPr>
        <w:t>A</w:t>
      </w:r>
      <w:r w:rsidR="00F84C70" w:rsidRPr="002A6673">
        <w:rPr>
          <w:vertAlign w:val="subscript"/>
        </w:rPr>
        <w:t>N</w:t>
      </w:r>
      <w:r w:rsidR="00F84C70" w:rsidRPr="002A6673">
        <w:t>. Ранее столь масштабных исследований спиновых эффектов для векторных мезонов</w:t>
      </w:r>
      <w:r w:rsidR="00AA7C51" w:rsidRPr="002A6673">
        <w:t xml:space="preserve"> не</w:t>
      </w:r>
      <w:r w:rsidR="00655E4A" w:rsidRPr="002A6673">
        <w:t xml:space="preserve"> </w:t>
      </w:r>
      <w:r w:rsidR="00F84C70" w:rsidRPr="002A6673">
        <w:t>планировалось</w:t>
      </w:r>
      <w:r w:rsidR="001C7554" w:rsidRPr="002A6673">
        <w:t>.</w:t>
      </w:r>
    </w:p>
    <w:p w:rsidR="00483437" w:rsidRPr="002A6673" w:rsidRDefault="00486A9D" w:rsidP="00FB1D59">
      <w:pPr>
        <w:pStyle w:val="2"/>
      </w:pPr>
      <w:bookmarkStart w:id="73" w:name="_Toc26282740"/>
      <w:bookmarkStart w:id="74" w:name="_Ref488228422"/>
      <w:bookmarkStart w:id="75" w:name="_Toc29983099"/>
      <w:r w:rsidRPr="002A6673">
        <w:t>Изм</w:t>
      </w:r>
      <w:r w:rsidR="00054F15" w:rsidRPr="002A6673">
        <w:t>ерение односпиновых асимметрий на пучке отрицательных частиц</w:t>
      </w:r>
      <w:bookmarkEnd w:id="73"/>
      <w:bookmarkEnd w:id="74"/>
      <w:bookmarkEnd w:id="75"/>
    </w:p>
    <w:p w:rsidR="001C7554" w:rsidRPr="002A6673" w:rsidRDefault="00E90DB2" w:rsidP="002210F1">
      <w:pPr>
        <w:pStyle w:val="ac"/>
        <w:rPr>
          <w:rFonts w:eastAsia="Calibri"/>
          <w:lang w:eastAsia="en-US"/>
        </w:rPr>
      </w:pPr>
      <w:r w:rsidRPr="002A6673">
        <w:rPr>
          <w:rFonts w:eastAsia="Calibri"/>
          <w:lang w:eastAsia="en-US"/>
        </w:rPr>
        <w:t>Систематическое исследование спиновых эффектов нач</w:t>
      </w:r>
      <w:r w:rsidR="000C0342" w:rsidRPr="002A6673">
        <w:rPr>
          <w:rFonts w:eastAsia="Calibri"/>
          <w:lang w:eastAsia="en-US"/>
        </w:rPr>
        <w:t>нется</w:t>
      </w:r>
      <w:r w:rsidRPr="002A6673">
        <w:rPr>
          <w:rFonts w:eastAsia="Calibri"/>
          <w:lang w:eastAsia="en-US"/>
        </w:rPr>
        <w:t xml:space="preserve"> еще до создания канала </w:t>
      </w:r>
      <w:r w:rsidR="00F700C7" w:rsidRPr="002A6673">
        <w:rPr>
          <w:rFonts w:eastAsia="Calibri"/>
          <w:lang w:eastAsia="en-US"/>
        </w:rPr>
        <w:t xml:space="preserve">24А </w:t>
      </w:r>
      <w:r w:rsidRPr="002A6673">
        <w:rPr>
          <w:rFonts w:eastAsia="Calibri"/>
          <w:lang w:eastAsia="en-US"/>
        </w:rPr>
        <w:t>поляризованных частиц</w:t>
      </w:r>
      <w:r w:rsidR="000328BD" w:rsidRPr="002A6673">
        <w:rPr>
          <w:rFonts w:eastAsia="Calibri"/>
          <w:lang w:eastAsia="en-US"/>
        </w:rPr>
        <w:t xml:space="preserve"> </w:t>
      </w:r>
      <w:r w:rsidR="000328BD" w:rsidRPr="002A6673">
        <w:t>—</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использованием </w:t>
      </w:r>
      <w:r w:rsidR="008F0B5E" w:rsidRPr="002A6673">
        <w:rPr>
          <w:rFonts w:eastAsia="Calibri"/>
          <w:lang w:eastAsia="en-US"/>
        </w:rPr>
        <w:t>пилотной версии установки</w:t>
      </w:r>
      <w:r w:rsidR="00D1407E" w:rsidRPr="002A6673">
        <w:rPr>
          <w:rFonts w:eastAsia="Calibri"/>
          <w:lang w:eastAsia="en-US"/>
        </w:rPr>
        <w:t xml:space="preserve"> и </w:t>
      </w:r>
      <w:r w:rsidRPr="002A6673">
        <w:rPr>
          <w:rFonts w:eastAsia="Calibri"/>
          <w:lang w:eastAsia="en-US"/>
        </w:rPr>
        <w:t>поляризованной мишен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этом случае основные измерения будут проводиться</w:t>
      </w:r>
      <w:r w:rsidR="00D1407E" w:rsidRPr="002A6673">
        <w:rPr>
          <w:rFonts w:eastAsia="Calibri"/>
          <w:lang w:eastAsia="en-US"/>
        </w:rPr>
        <w:t xml:space="preserve"> в </w:t>
      </w:r>
      <w:r w:rsidRPr="002A6673">
        <w:rPr>
          <w:rFonts w:eastAsia="Calibri"/>
          <w:lang w:eastAsia="en-US"/>
        </w:rPr>
        <w:t>области фрагментации неполяризованного пучка</w:t>
      </w:r>
      <w:r w:rsidR="00F700C7" w:rsidRPr="002A6673">
        <w:rPr>
          <w:rFonts w:eastAsia="Calibri"/>
          <w:lang w:eastAsia="en-US"/>
        </w:rPr>
        <w:t xml:space="preserve"> на канале 14</w:t>
      </w:r>
      <w:r w:rsidRPr="002A6673">
        <w:rPr>
          <w:rFonts w:eastAsia="Calibri"/>
          <w:lang w:eastAsia="en-US"/>
        </w:rPr>
        <w:t xml:space="preserve">. </w:t>
      </w:r>
      <w:r w:rsidR="00D33D1C" w:rsidRPr="002A6673">
        <w:rPr>
          <w:rFonts w:eastAsia="Calibri"/>
          <w:lang w:eastAsia="en-US"/>
        </w:rPr>
        <w:t>Измерения на сущест</w:t>
      </w:r>
      <w:r w:rsidR="00975969" w:rsidRPr="002A6673">
        <w:rPr>
          <w:rFonts w:eastAsia="Calibri"/>
          <w:lang w:eastAsia="en-US"/>
        </w:rPr>
        <w:softHyphen/>
      </w:r>
      <w:r w:rsidR="00D33D1C" w:rsidRPr="002A6673">
        <w:rPr>
          <w:rFonts w:eastAsia="Calibri"/>
          <w:lang w:eastAsia="en-US"/>
        </w:rPr>
        <w:t>вующем канале 14 можно проводить</w:t>
      </w:r>
      <w:r w:rsidR="00D1407E" w:rsidRPr="002A6673">
        <w:rPr>
          <w:rFonts w:eastAsia="Calibri"/>
          <w:lang w:eastAsia="en-US"/>
        </w:rPr>
        <w:t xml:space="preserve"> с</w:t>
      </w:r>
      <w:r w:rsidR="00655E4A" w:rsidRPr="002A6673">
        <w:rPr>
          <w:rFonts w:eastAsia="Calibri"/>
          <w:lang w:eastAsia="en-US"/>
        </w:rPr>
        <w:t xml:space="preserve"> </w:t>
      </w:r>
      <w:r w:rsidR="00D33D1C" w:rsidRPr="002A6673">
        <w:rPr>
          <w:rFonts w:eastAsia="Calibri"/>
          <w:lang w:eastAsia="en-US"/>
        </w:rPr>
        <w:t>использованием пучка отрицательных частиц</w:t>
      </w:r>
      <w:r w:rsidR="00D1407E" w:rsidRPr="002A6673">
        <w:rPr>
          <w:rFonts w:eastAsia="Calibri"/>
          <w:lang w:eastAsia="en-US"/>
        </w:rPr>
        <w:t xml:space="preserve"> и с </w:t>
      </w:r>
      <w:r w:rsidR="00D33D1C" w:rsidRPr="002A6673">
        <w:rPr>
          <w:rFonts w:eastAsia="Calibri"/>
          <w:lang w:eastAsia="en-US"/>
        </w:rPr>
        <w:t>выведенным методом каналирования протон</w:t>
      </w:r>
      <w:r w:rsidR="00733CF9" w:rsidRPr="002A6673">
        <w:rPr>
          <w:rFonts w:eastAsia="Calibri"/>
          <w:lang w:eastAsia="en-US"/>
        </w:rPr>
        <w:t>ным пучком. Программа измерений</w:t>
      </w:r>
      <w:r w:rsidR="00AA7C51" w:rsidRPr="002A6673">
        <w:rPr>
          <w:rFonts w:eastAsia="Calibri"/>
          <w:lang w:eastAsia="en-US"/>
        </w:rPr>
        <w:t xml:space="preserve"> не </w:t>
      </w:r>
      <w:r w:rsidR="00D33D1C" w:rsidRPr="002A6673">
        <w:rPr>
          <w:rFonts w:eastAsia="Calibri"/>
          <w:lang w:eastAsia="en-US"/>
        </w:rPr>
        <w:t>предусматривает использование протонного пучка, так как односпиновые асимметрии</w:t>
      </w:r>
      <w:r w:rsidR="00D1407E" w:rsidRPr="002A6673">
        <w:rPr>
          <w:rFonts w:eastAsia="Calibri"/>
          <w:lang w:eastAsia="en-US"/>
        </w:rPr>
        <w:t xml:space="preserve"> в </w:t>
      </w:r>
      <w:r w:rsidR="00D33D1C" w:rsidRPr="002A6673">
        <w:rPr>
          <w:rFonts w:eastAsia="Calibri"/>
          <w:lang w:eastAsia="en-US"/>
        </w:rPr>
        <w:t>области его фрагментации должны быть совместимы</w:t>
      </w:r>
      <w:r w:rsidR="00D1407E" w:rsidRPr="002A6673">
        <w:rPr>
          <w:rFonts w:eastAsia="Calibri"/>
          <w:lang w:eastAsia="en-US"/>
        </w:rPr>
        <w:t xml:space="preserve"> с</w:t>
      </w:r>
      <w:r w:rsidR="00655E4A" w:rsidRPr="002A6673">
        <w:rPr>
          <w:rFonts w:eastAsia="Calibri"/>
          <w:lang w:eastAsia="en-US"/>
        </w:rPr>
        <w:t xml:space="preserve"> </w:t>
      </w:r>
      <w:r w:rsidR="00D33D1C" w:rsidRPr="002A6673">
        <w:rPr>
          <w:rFonts w:eastAsia="Calibri"/>
          <w:lang w:eastAsia="en-US"/>
        </w:rPr>
        <w:t>нулем</w:t>
      </w:r>
      <w:r w:rsidR="001C7554" w:rsidRPr="002A6673">
        <w:rPr>
          <w:rFonts w:eastAsia="Calibri"/>
          <w:lang w:eastAsia="en-US"/>
        </w:rPr>
        <w:t>.</w:t>
      </w:r>
    </w:p>
    <w:p w:rsidR="001C7554" w:rsidRPr="002A6673" w:rsidRDefault="00E90DB2" w:rsidP="002210F1">
      <w:pPr>
        <w:pStyle w:val="ac"/>
        <w:rPr>
          <w:rFonts w:eastAsia="Calibri"/>
          <w:lang w:eastAsia="en-US"/>
        </w:rPr>
      </w:pPr>
      <w:r w:rsidRPr="002A6673">
        <w:rPr>
          <w:rFonts w:eastAsia="Calibri"/>
          <w:lang w:eastAsia="en-US"/>
        </w:rPr>
        <w:t>Первые измерения, проведенные на установке ПРОЗА</w:t>
      </w:r>
      <w:r w:rsidR="00D33D1C" w:rsidRPr="002A6673">
        <w:rPr>
          <w:rFonts w:eastAsia="Calibri"/>
          <w:lang w:eastAsia="en-US"/>
        </w:rPr>
        <w:t>,</w:t>
      </w:r>
      <w:r w:rsidRPr="002A6673">
        <w:rPr>
          <w:rFonts w:eastAsia="Calibri"/>
          <w:lang w:eastAsia="en-US"/>
        </w:rPr>
        <w:t xml:space="preserve"> дали неожиданный результат</w:t>
      </w:r>
      <w:r w:rsidR="000328BD" w:rsidRPr="002A6673">
        <w:rPr>
          <w:rFonts w:eastAsia="Calibri"/>
          <w:lang w:eastAsia="en-US"/>
        </w:rPr>
        <w:t xml:space="preserve">: </w:t>
      </w:r>
      <w:r w:rsidRPr="002A6673">
        <w:rPr>
          <w:rFonts w:eastAsia="Calibri"/>
          <w:lang w:eastAsia="en-US"/>
        </w:rPr>
        <w:t>асимметрия инклюзивно рожденных частиц даж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этой области может достигать существенных величин вблизи границы фазового объема </w:t>
      </w:r>
      <w:r w:rsidR="00C57241" w:rsidRPr="002A6673">
        <w:rPr>
          <w:rFonts w:eastAsia="Calibri"/>
          <w:lang w:eastAsia="en-US"/>
        </w:rPr>
        <w:t>(см. </w:t>
      </w:r>
      <w:r w:rsidR="00D06246" w:rsidRPr="002A6673">
        <w:fldChar w:fldCharType="begin"/>
      </w:r>
      <w:r w:rsidR="001C7276" w:rsidRPr="002A6673">
        <w:instrText xml:space="preserve"> REF _Ref48745862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3</w:t>
      </w:r>
      <w:r w:rsidR="00D06246" w:rsidRPr="002A6673">
        <w:fldChar w:fldCharType="end"/>
      </w:r>
      <w:r w:rsidRPr="002A6673">
        <w:rPr>
          <w:rFonts w:eastAsia="Calibri"/>
          <w:lang w:eastAsia="en-US"/>
        </w:rPr>
        <w:t>).</w:t>
      </w:r>
      <w:r w:rsidR="00733CF9" w:rsidRPr="002A6673">
        <w:rPr>
          <w:rFonts w:eastAsia="Calibri"/>
          <w:lang w:eastAsia="en-US"/>
        </w:rPr>
        <w:t xml:space="preserve"> </w:t>
      </w:r>
    </w:p>
    <w:p w:rsidR="0065518E" w:rsidRPr="002A6673" w:rsidRDefault="001C6122" w:rsidP="00A65626">
      <w:pPr>
        <w:pStyle w:val="affa"/>
        <w:rPr>
          <w:noProof w:val="0"/>
        </w:rPr>
      </w:pPr>
      <w:r w:rsidRPr="002A6673">
        <w:rPr>
          <w:rFonts w:eastAsia="Calibri"/>
        </w:rPr>
        <w:lastRenderedPageBreak/>
        <mc:AlternateContent>
          <mc:Choice Requires="wps">
            <w:drawing>
              <wp:anchor distT="0" distB="0" distL="114300" distR="114300" simplePos="0" relativeHeight="251703296" behindDoc="0" locked="0" layoutInCell="1" allowOverlap="1" wp14:anchorId="440D7C59" wp14:editId="54683D72">
                <wp:simplePos x="0" y="0"/>
                <wp:positionH relativeFrom="column">
                  <wp:posOffset>3308985</wp:posOffset>
                </wp:positionH>
                <wp:positionV relativeFrom="paragraph">
                  <wp:posOffset>1060450</wp:posOffset>
                </wp:positionV>
                <wp:extent cx="1054100" cy="353060"/>
                <wp:effectExtent l="0" t="0" r="0" b="0"/>
                <wp:wrapNone/>
                <wp:docPr id="84"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4100" cy="353060"/>
                        </a:xfrm>
                        <a:prstGeom prst="rect">
                          <a:avLst/>
                        </a:prstGeom>
                      </wps:spPr>
                      <wps:txbx>
                        <w:txbxContent>
                          <w:p w:rsidR="003F5B72" w:rsidRPr="00304BAB" w:rsidRDefault="003F5B72" w:rsidP="0065518E">
                            <w:pPr>
                              <w:pStyle w:val="af3"/>
                              <w:spacing w:before="0" w:beforeAutospacing="0" w:after="0" w:afterAutospacing="0"/>
                              <w:rPr>
                                <w:rFonts w:ascii="Arial" w:hAnsi="Arial" w:cs="Arial"/>
                                <w:sz w:val="28"/>
                                <w:szCs w:val="28"/>
                              </w:rPr>
                            </w:pPr>
                            <w:r w:rsidRPr="00304BAB">
                              <w:rPr>
                                <w:rFonts w:ascii="Arial" w:hAnsi="Arial" w:cs="Arial"/>
                                <w:b/>
                                <w:bCs/>
                                <w:color w:val="FF0000"/>
                                <w:sz w:val="28"/>
                                <w:szCs w:val="28"/>
                                <w:lang w:val="en-US"/>
                              </w:rPr>
                              <w:t>0.7&lt;x</w:t>
                            </w:r>
                            <w:r w:rsidRPr="00304BAB">
                              <w:rPr>
                                <w:rFonts w:ascii="Arial" w:hAnsi="Arial" w:cs="Arial"/>
                                <w:b/>
                                <w:bCs/>
                                <w:color w:val="FF0000"/>
                                <w:position w:val="-9"/>
                                <w:sz w:val="28"/>
                                <w:szCs w:val="28"/>
                                <w:vertAlign w:val="subscript"/>
                                <w:lang w:val="en-US"/>
                              </w:rPr>
                              <w:t>F</w:t>
                            </w:r>
                            <w:r w:rsidRPr="00304BAB">
                              <w:rPr>
                                <w:rFonts w:ascii="Arial" w:hAnsi="Arial" w:cs="Arial"/>
                                <w:b/>
                                <w:bCs/>
                                <w:color w:val="FF0000"/>
                                <w:sz w:val="28"/>
                                <w:szCs w:val="28"/>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9" style="position:absolute;left:0;text-align:left;margin-left:260.55pt;margin-top:83.5pt;width:83pt;height:27.8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" filled="f" stroked="f">
                <v:path arrowok="t"/>
                <v:textbox style="mso-fit-shape-to-text:t">
                  <w:txbxContent>
                    <w:p w:rsidR="003F5B72" w:rsidRPr="00304BAB" w:rsidRDefault="003F5B72" w:rsidP="0065518E">
                      <w:pPr>
                        <w:pStyle w:val="af3"/>
                        <w:spacing w:before="0" w:beforeAutospacing="0" w:after="0" w:afterAutospacing="0"/>
                        <w:rPr>
                          <w:rFonts w:ascii="Arial" w:hAnsi="Arial" w:cs="Arial"/>
                          <w:sz w:val="28"/>
                          <w:szCs w:val="28"/>
                        </w:rPr>
                      </w:pPr>
                      <w:r w:rsidRPr="00304BAB">
                        <w:rPr>
                          <w:rFonts w:ascii="Arial" w:hAnsi="Arial" w:cs="Arial"/>
                          <w:b/>
                          <w:bCs/>
                          <w:color w:val="FF0000"/>
                          <w:sz w:val="28"/>
                          <w:szCs w:val="28"/>
                          <w:lang w:val="en-US"/>
                        </w:rPr>
                        <w:t>0.7&lt;x</w:t>
                      </w:r>
                      <w:r w:rsidRPr="00304BAB">
                        <w:rPr>
                          <w:rFonts w:ascii="Arial" w:hAnsi="Arial" w:cs="Arial"/>
                          <w:b/>
                          <w:bCs/>
                          <w:color w:val="FF0000"/>
                          <w:position w:val="-9"/>
                          <w:sz w:val="28"/>
                          <w:szCs w:val="28"/>
                          <w:vertAlign w:val="subscript"/>
                          <w:lang w:val="en-US"/>
                        </w:rPr>
                        <w:t>F</w:t>
                      </w:r>
                      <w:r w:rsidRPr="00304BAB">
                        <w:rPr>
                          <w:rFonts w:ascii="Arial" w:hAnsi="Arial" w:cs="Arial"/>
                          <w:b/>
                          <w:bCs/>
                          <w:color w:val="FF0000"/>
                          <w:sz w:val="28"/>
                          <w:szCs w:val="28"/>
                          <w:lang w:val="en-US"/>
                        </w:rPr>
                        <w:t>&lt;1.0</w:t>
                      </w:r>
                    </w:p>
                  </w:txbxContent>
                </v:textbox>
              </v:rect>
            </w:pict>
          </mc:Fallback>
        </mc:AlternateContent>
      </w:r>
      <w:r w:rsidRPr="002A6673">
        <w:rPr>
          <w:rFonts w:eastAsia="Calibri"/>
        </w:rPr>
        <mc:AlternateContent>
          <mc:Choice Requires="wps">
            <w:drawing>
              <wp:anchor distT="0" distB="0" distL="114300" distR="114300" simplePos="0" relativeHeight="251702272" behindDoc="0" locked="0" layoutInCell="1" allowOverlap="1" wp14:anchorId="3E0A1375" wp14:editId="23994F90">
                <wp:simplePos x="0" y="0"/>
                <wp:positionH relativeFrom="column">
                  <wp:posOffset>1757680</wp:posOffset>
                </wp:positionH>
                <wp:positionV relativeFrom="paragraph">
                  <wp:posOffset>200660</wp:posOffset>
                </wp:positionV>
                <wp:extent cx="1308100" cy="444500"/>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08100" cy="444500"/>
                        </a:xfrm>
                        <a:prstGeom prst="rect">
                          <a:avLst/>
                        </a:prstGeom>
                      </wps:spPr>
                      <wps:txbx>
                        <w:txbxContent>
                          <w:p w:rsidR="003F5B72" w:rsidRPr="00304BAB" w:rsidRDefault="003F5B72" w:rsidP="0065518E">
                            <w:pPr>
                              <w:pStyle w:val="af3"/>
                              <w:spacing w:before="0" w:beforeAutospacing="0" w:after="0" w:afterAutospacing="0"/>
                              <w:jc w:val="center"/>
                              <w:rPr>
                                <w:rFonts w:ascii="Arial" w:hAnsi="Arial" w:cs="Arial"/>
                                <w:sz w:val="28"/>
                                <w:szCs w:val="28"/>
                              </w:rPr>
                            </w:pPr>
                            <w:r w:rsidRPr="00304BAB">
                              <w:rPr>
                                <w:rFonts w:ascii="Arial" w:hAnsi="Arial" w:cs="Arial"/>
                                <w:b/>
                                <w:bCs/>
                                <w:color w:val="FF3300"/>
                                <w:sz w:val="28"/>
                                <w:szCs w:val="28"/>
                                <w:lang w:val="el-GR"/>
                              </w:rPr>
                              <w:t>π</w:t>
                            </w:r>
                            <w:r w:rsidRPr="00304BAB">
                              <w:rPr>
                                <w:rFonts w:ascii="Arial" w:hAnsi="Cambria Math" w:cs="Arial"/>
                                <w:b/>
                                <w:bCs/>
                                <w:color w:val="FF3300"/>
                                <w:sz w:val="28"/>
                                <w:szCs w:val="28"/>
                                <w:lang w:val="el-GR"/>
                              </w:rPr>
                              <w:t>⁻</w:t>
                            </w:r>
                            <w:r w:rsidRPr="00304BAB">
                              <w:rPr>
                                <w:rFonts w:ascii="Arial" w:hAnsi="Arial" w:cs="Arial"/>
                                <w:b/>
                                <w:bCs/>
                                <w:color w:val="FF3300"/>
                                <w:sz w:val="28"/>
                                <w:szCs w:val="28"/>
                                <w:lang w:val="en-US"/>
                              </w:rPr>
                              <w:t>d</w:t>
                            </w:r>
                            <w:r w:rsidRPr="00304BAB">
                              <w:rPr>
                                <w:rFonts w:ascii="Arial" w:hAnsi="Arial" w:cs="Arial"/>
                                <w:b/>
                                <w:bCs/>
                                <w:color w:val="FF3300"/>
                                <w:position w:val="-9"/>
                                <w:sz w:val="28"/>
                                <w:szCs w:val="28"/>
                                <w:vertAlign w:val="subscript"/>
                                <w:lang w:val="en-US"/>
                              </w:rPr>
                              <w:t>↑</w:t>
                            </w:r>
                            <w:r w:rsidRPr="00304BAB">
                              <w:rPr>
                                <w:rFonts w:ascii="Arial" w:hAnsi="Arial" w:cs="Arial"/>
                                <w:b/>
                                <w:bCs/>
                                <w:color w:val="FF3300"/>
                                <w:sz w:val="28"/>
                                <w:szCs w:val="28"/>
                                <w:lang w:val="en-US"/>
                              </w:rPr>
                              <w:t>→</w:t>
                            </w:r>
                            <w:r w:rsidRPr="00304BAB">
                              <w:rPr>
                                <w:rFonts w:ascii="Arial" w:hAnsi="Arial" w:cs="Arial"/>
                              </w:rPr>
                              <w:t xml:space="preserve"> </w:t>
                            </w:r>
                            <w:r w:rsidRPr="00304BAB">
                              <w:rPr>
                                <w:rFonts w:ascii="Arial" w:hAnsi="Arial" w:cs="Arial"/>
                                <w:b/>
                                <w:bCs/>
                                <w:color w:val="FF3300"/>
                                <w:sz w:val="28"/>
                                <w:szCs w:val="28"/>
                                <w:lang w:val="el-GR"/>
                              </w:rPr>
                              <w:t>π⁰</w:t>
                            </w:r>
                            <w:r w:rsidRPr="00304BAB">
                              <w:rPr>
                                <w:rFonts w:ascii="Arial" w:hAnsi="Arial" w:cs="Arial"/>
                                <w:b/>
                                <w:bCs/>
                                <w:color w:val="FF3300"/>
                                <w:sz w:val="28"/>
                                <w:szCs w:val="28"/>
                                <w:lang w:val="en-US"/>
                              </w:rPr>
                              <w:t>X</w:t>
                            </w:r>
                          </w:p>
                        </w:txbxContent>
                      </wps:txbx>
                      <wps:bodyPr wrap="square">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30" style="position:absolute;left:0;text-align:left;margin-left:138.4pt;margin-top:15.8pt;width:103pt;height: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" filled="f" stroked="f">
                <v:path arrowok="t"/>
                <v:textbox>
                  <w:txbxContent>
                    <w:p w:rsidR="003F5B72" w:rsidRPr="00304BAB" w:rsidRDefault="003F5B72" w:rsidP="0065518E">
                      <w:pPr>
                        <w:pStyle w:val="af3"/>
                        <w:spacing w:before="0" w:beforeAutospacing="0" w:after="0" w:afterAutospacing="0"/>
                        <w:jc w:val="center"/>
                        <w:rPr>
                          <w:rFonts w:ascii="Arial" w:hAnsi="Arial" w:cs="Arial"/>
                          <w:sz w:val="28"/>
                          <w:szCs w:val="28"/>
                        </w:rPr>
                      </w:pPr>
                      <w:r w:rsidRPr="00304BAB">
                        <w:rPr>
                          <w:rFonts w:ascii="Arial" w:hAnsi="Arial" w:cs="Arial"/>
                          <w:b/>
                          <w:bCs/>
                          <w:color w:val="FF3300"/>
                          <w:sz w:val="28"/>
                          <w:szCs w:val="28"/>
                          <w:lang w:val="el-GR"/>
                        </w:rPr>
                        <w:t>π</w:t>
                      </w:r>
                      <w:r w:rsidRPr="00304BAB">
                        <w:rPr>
                          <w:rFonts w:ascii="Arial" w:hAnsi="Cambria Math" w:cs="Arial"/>
                          <w:b/>
                          <w:bCs/>
                          <w:color w:val="FF3300"/>
                          <w:sz w:val="28"/>
                          <w:szCs w:val="28"/>
                          <w:lang w:val="el-GR"/>
                        </w:rPr>
                        <w:t>⁻</w:t>
                      </w:r>
                      <w:r w:rsidRPr="00304BAB">
                        <w:rPr>
                          <w:rFonts w:ascii="Arial" w:hAnsi="Arial" w:cs="Arial"/>
                          <w:b/>
                          <w:bCs/>
                          <w:color w:val="FF3300"/>
                          <w:sz w:val="28"/>
                          <w:szCs w:val="28"/>
                          <w:lang w:val="en-US"/>
                        </w:rPr>
                        <w:t>d</w:t>
                      </w:r>
                      <w:r w:rsidRPr="00304BAB">
                        <w:rPr>
                          <w:rFonts w:ascii="Arial" w:hAnsi="Arial" w:cs="Arial"/>
                          <w:b/>
                          <w:bCs/>
                          <w:color w:val="FF3300"/>
                          <w:position w:val="-9"/>
                          <w:sz w:val="28"/>
                          <w:szCs w:val="28"/>
                          <w:vertAlign w:val="subscript"/>
                          <w:lang w:val="en-US"/>
                        </w:rPr>
                        <w:t>↑</w:t>
                      </w:r>
                      <w:r w:rsidRPr="00304BAB">
                        <w:rPr>
                          <w:rFonts w:ascii="Arial" w:hAnsi="Arial" w:cs="Arial"/>
                          <w:b/>
                          <w:bCs/>
                          <w:color w:val="FF3300"/>
                          <w:sz w:val="28"/>
                          <w:szCs w:val="28"/>
                          <w:lang w:val="en-US"/>
                        </w:rPr>
                        <w:t>→</w:t>
                      </w:r>
                      <w:r w:rsidRPr="00304BAB">
                        <w:rPr>
                          <w:rFonts w:ascii="Arial" w:hAnsi="Arial" w:cs="Arial"/>
                        </w:rPr>
                        <w:t xml:space="preserve"> </w:t>
                      </w:r>
                      <w:r w:rsidRPr="00304BAB">
                        <w:rPr>
                          <w:rFonts w:ascii="Arial" w:hAnsi="Arial" w:cs="Arial"/>
                          <w:b/>
                          <w:bCs/>
                          <w:color w:val="FF3300"/>
                          <w:sz w:val="28"/>
                          <w:szCs w:val="28"/>
                          <w:lang w:val="el-GR"/>
                        </w:rPr>
                        <w:t>π⁰</w:t>
                      </w:r>
                      <w:r w:rsidRPr="00304BAB">
                        <w:rPr>
                          <w:rFonts w:ascii="Arial" w:hAnsi="Arial" w:cs="Arial"/>
                          <w:b/>
                          <w:bCs/>
                          <w:color w:val="FF3300"/>
                          <w:sz w:val="28"/>
                          <w:szCs w:val="28"/>
                          <w:lang w:val="en-US"/>
                        </w:rPr>
                        <w:t>X</w:t>
                      </w:r>
                    </w:p>
                  </w:txbxContent>
                </v:textbox>
              </v:rect>
            </w:pict>
          </mc:Fallback>
        </mc:AlternateContent>
      </w:r>
      <w:r w:rsidR="0065518E" w:rsidRPr="002A6673">
        <w:rPr>
          <w:rFonts w:eastAsia="Calibri"/>
          <w:b/>
        </w:rPr>
        <w:drawing>
          <wp:inline distT="0" distB="0" distL="0" distR="0" wp14:anchorId="4B8E1BE8" wp14:editId="25D16FE5">
            <wp:extent cx="3211791" cy="1569151"/>
            <wp:effectExtent l="0" t="0" r="8255"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b="1322"/>
                    <a:stretch>
                      <a:fillRect/>
                    </a:stretch>
                  </pic:blipFill>
                  <pic:spPr bwMode="auto">
                    <a:xfrm>
                      <a:off x="0" y="0"/>
                      <a:ext cx="3219782" cy="1573055"/>
                    </a:xfrm>
                    <a:prstGeom prst="rect">
                      <a:avLst/>
                    </a:prstGeom>
                    <a:noFill/>
                    <a:ln>
                      <a:noFill/>
                    </a:ln>
                  </pic:spPr>
                </pic:pic>
              </a:graphicData>
            </a:graphic>
          </wp:inline>
        </w:drawing>
      </w:r>
    </w:p>
    <w:p w:rsidR="00D33D1C" w:rsidRPr="002A6673" w:rsidRDefault="00545B93" w:rsidP="00F53843">
      <w:pPr>
        <w:pStyle w:val="aff7"/>
        <w:ind w:left="0" w:right="-2"/>
        <w:rPr>
          <w:lang w:eastAsia="en-US"/>
        </w:rPr>
      </w:pPr>
      <w:bookmarkStart w:id="76" w:name="_Ref48745862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3</w:t>
      </w:r>
      <w:r w:rsidR="00D06246" w:rsidRPr="002A6673">
        <w:fldChar w:fldCharType="end"/>
      </w:r>
      <w:bookmarkEnd w:id="76"/>
      <w:r w:rsidR="0065518E" w:rsidRPr="002A6673">
        <w:t xml:space="preserve"> </w:t>
      </w:r>
      <w:r w:rsidR="0065518E" w:rsidRPr="002A6673">
        <w:rPr>
          <w:rFonts w:eastAsia="Calibri"/>
          <w:lang w:eastAsia="en-US"/>
        </w:rPr>
        <w:t xml:space="preserve">Зависимость </w:t>
      </w:r>
      <w:r w:rsidR="0065518E" w:rsidRPr="002A6673">
        <w:rPr>
          <w:rFonts w:eastAsia="Calibri"/>
          <w:i/>
          <w:iCs/>
          <w:lang w:eastAsia="en-US"/>
        </w:rPr>
        <w:t>A</w:t>
      </w:r>
      <w:r w:rsidR="0065518E" w:rsidRPr="002A6673">
        <w:rPr>
          <w:rFonts w:eastAsia="Calibri"/>
          <w:iCs/>
          <w:vertAlign w:val="subscript"/>
          <w:lang w:eastAsia="en-US"/>
        </w:rPr>
        <w:t>N</w:t>
      </w:r>
      <w:r w:rsidR="0065518E" w:rsidRPr="002A6673">
        <w:rPr>
          <w:rFonts w:eastAsia="Calibri"/>
          <w:lang w:eastAsia="en-US"/>
        </w:rPr>
        <w:t>(</w:t>
      </w:r>
      <w:r w:rsidR="0065518E" w:rsidRPr="002A6673">
        <w:rPr>
          <w:rFonts w:eastAsia="Calibri"/>
          <w:i/>
          <w:lang w:eastAsia="en-US"/>
        </w:rPr>
        <w:t>p</w:t>
      </w:r>
      <w:r w:rsidR="0065518E" w:rsidRPr="002A6673">
        <w:rPr>
          <w:rFonts w:eastAsia="Calibri"/>
          <w:sz w:val="18"/>
          <w:vertAlign w:val="subscript"/>
          <w:lang w:eastAsia="en-US"/>
        </w:rPr>
        <w:t>T</w:t>
      </w:r>
      <w:r w:rsidR="0065518E" w:rsidRPr="002A6673">
        <w:rPr>
          <w:rFonts w:eastAsia="Calibri"/>
          <w:lang w:eastAsia="en-US"/>
        </w:rPr>
        <w:t xml:space="preserve">) для реакции </w:t>
      </w:r>
      <w:r w:rsidR="000328BD" w:rsidRPr="002A6673">
        <w:rPr>
          <w:rFonts w:eastAsia="Calibri"/>
          <w:i/>
          <w:lang w:eastAsia="en-US"/>
        </w:rPr>
        <w:t>π</w:t>
      </w:r>
      <w:r w:rsidR="000328BD" w:rsidRPr="002A6673">
        <w:rPr>
          <w:rFonts w:ascii="Cambria Math" w:eastAsia="Calibri" w:hAnsi="Cambria Math" w:cs="Cambria Math"/>
          <w:i/>
          <w:lang w:eastAsia="en-US"/>
        </w:rPr>
        <w:t>⁻</w:t>
      </w:r>
      <w:r w:rsidR="0065518E" w:rsidRPr="002A6673">
        <w:rPr>
          <w:i/>
          <w:lang w:eastAsia="en-US"/>
        </w:rPr>
        <w:t>d</w:t>
      </w:r>
      <w:r w:rsidR="0065518E" w:rsidRPr="002A6673">
        <w:rPr>
          <w:i/>
          <w:position w:val="-9"/>
          <w:vertAlign w:val="superscript"/>
          <w:lang w:eastAsia="en-US"/>
        </w:rPr>
        <w:t>↑</w:t>
      </w:r>
      <w:r w:rsidR="0065518E" w:rsidRPr="002A6673">
        <w:rPr>
          <w:i/>
          <w:lang w:eastAsia="en-US"/>
        </w:rPr>
        <w:t>→π</w:t>
      </w:r>
      <w:r w:rsidR="0069260C" w:rsidRPr="002A6673">
        <w:rPr>
          <w:rFonts w:ascii="Cambria Math" w:hAnsi="Cambria Math" w:cs="Cambria Math"/>
          <w:i/>
          <w:lang w:eastAsia="en-US"/>
        </w:rPr>
        <w:t>⁰</w:t>
      </w:r>
      <w:r w:rsidR="0065518E" w:rsidRPr="002A6673">
        <w:rPr>
          <w:i/>
          <w:lang w:eastAsia="en-US"/>
        </w:rPr>
        <w:t>X</w:t>
      </w:r>
      <w:r w:rsidR="0065518E" w:rsidRPr="002A6673">
        <w:rPr>
          <w:lang w:eastAsia="en-US"/>
        </w:rPr>
        <w:t xml:space="preserve"> при энергии </w:t>
      </w:r>
      <w:r w:rsidR="0065518E" w:rsidRPr="002A6673">
        <w:t>пучка 40</w:t>
      </w:r>
      <w:r w:rsidR="00D75F62" w:rsidRPr="002A6673">
        <w:t> ГэВ</w:t>
      </w:r>
      <w:r w:rsidR="00F53843">
        <w:t xml:space="preserve"> в области </w:t>
      </w:r>
      <w:r w:rsidR="0065518E" w:rsidRPr="002A6673">
        <w:t xml:space="preserve">фрагментации </w:t>
      </w:r>
      <w:r w:rsidR="003C465C" w:rsidRPr="002A6673">
        <w:rPr>
          <w:rFonts w:eastAsia="Calibri"/>
          <w:i/>
        </w:rPr>
        <w:t>π</w:t>
      </w:r>
      <w:r w:rsidR="000328BD" w:rsidRPr="002A6673">
        <w:rPr>
          <w:rFonts w:ascii="Cambria Math" w:eastAsia="Calibri" w:hAnsi="Cambria Math" w:cs="Cambria Math"/>
        </w:rPr>
        <w:t>⁻</w:t>
      </w:r>
      <w:r w:rsidR="000328BD" w:rsidRPr="002A6673">
        <w:rPr>
          <w:rFonts w:ascii="MS Mincho" w:eastAsia="MS Mincho" w:hAnsi="MS Mincho" w:cs="MS Mincho" w:hint="eastAsia"/>
        </w:rPr>
        <w:t>‑</w:t>
      </w:r>
      <w:r w:rsidR="0065518E" w:rsidRPr="002A6673">
        <w:t>пучка [</w:t>
      </w:r>
      <w:bookmarkStart w:id="77" w:name="_Ref487458954"/>
      <w:r w:rsidR="0065518E" w:rsidRPr="002A6673">
        <w:endnoteReference w:id="51"/>
      </w:r>
      <w:bookmarkEnd w:id="77"/>
      <w:r w:rsidR="0065518E" w:rsidRPr="002A6673">
        <w:t>]</w:t>
      </w:r>
      <w:r w:rsidR="008E1648" w:rsidRPr="002A6673">
        <w:t xml:space="preserve"> (з</w:t>
      </w:r>
      <w:r w:rsidR="0065518E" w:rsidRPr="002A6673">
        <w:t xml:space="preserve">начение </w:t>
      </w:r>
      <w:r w:rsidR="003C465C" w:rsidRPr="002A6673">
        <w:rPr>
          <w:i/>
        </w:rPr>
        <w:t>x</w:t>
      </w:r>
      <w:r w:rsidR="0065518E" w:rsidRPr="002A6673">
        <w:rPr>
          <w:sz w:val="18"/>
          <w:vertAlign w:val="subscript"/>
        </w:rPr>
        <w:t>F</w:t>
      </w:r>
      <w:r w:rsidR="0065518E" w:rsidRPr="002A6673">
        <w:t xml:space="preserve"> лежит</w:t>
      </w:r>
      <w:r w:rsidR="00D1407E" w:rsidRPr="002A6673">
        <w:t xml:space="preserve"> в</w:t>
      </w:r>
      <w:r w:rsidR="00655E4A" w:rsidRPr="002A6673">
        <w:t xml:space="preserve"> </w:t>
      </w:r>
      <w:r w:rsidR="0065518E" w:rsidRPr="002A6673">
        <w:t xml:space="preserve">интервале 0.7&lt; </w:t>
      </w:r>
      <w:r w:rsidR="003C465C" w:rsidRPr="002A6673">
        <w:rPr>
          <w:i/>
        </w:rPr>
        <w:t>x</w:t>
      </w:r>
      <w:r w:rsidR="0065518E" w:rsidRPr="002A6673">
        <w:rPr>
          <w:sz w:val="18"/>
          <w:vertAlign w:val="subscript"/>
        </w:rPr>
        <w:t>F</w:t>
      </w:r>
      <w:r w:rsidR="008E1648" w:rsidRPr="002A6673">
        <w:rPr>
          <w:lang w:eastAsia="en-US"/>
        </w:rPr>
        <w:t xml:space="preserve"> &lt;1.0)</w:t>
      </w:r>
    </w:p>
    <w:p w:rsidR="007A039D" w:rsidRPr="002A6673" w:rsidRDefault="007A039D" w:rsidP="004078B8">
      <w:pPr>
        <w:pStyle w:val="ac"/>
        <w:rPr>
          <w:lang w:eastAsia="en-US"/>
        </w:rPr>
      </w:pPr>
      <w:r w:rsidRPr="002A6673">
        <w:rPr>
          <w:rFonts w:eastAsia="Calibri"/>
        </w:rPr>
        <w:t>Детальные исследования будут проводиться для большого числа частиц</w:t>
      </w:r>
      <w:r w:rsidR="00D1407E" w:rsidRPr="002A6673">
        <w:rPr>
          <w:rFonts w:eastAsia="Calibri"/>
        </w:rPr>
        <w:t xml:space="preserve"> с</w:t>
      </w:r>
      <w:r w:rsidR="004078B8" w:rsidRPr="002A6673">
        <w:rPr>
          <w:rFonts w:eastAsia="Calibri"/>
          <w:lang w:val="en-US"/>
        </w:rPr>
        <w:t> </w:t>
      </w:r>
      <w:r w:rsidRPr="002A6673">
        <w:rPr>
          <w:rFonts w:eastAsia="Calibri"/>
        </w:rPr>
        <w:t>использованием подготавливаемого оборудования</w:t>
      </w:r>
      <w:r w:rsidRPr="002A6673">
        <w:rPr>
          <w:rFonts w:eastAsia="Calibri"/>
          <w:lang w:eastAsia="en-US"/>
        </w:rPr>
        <w:t>.</w:t>
      </w:r>
    </w:p>
    <w:p w:rsidR="00C976C6" w:rsidRPr="002A6673" w:rsidRDefault="00C976C6" w:rsidP="005D30DF">
      <w:pPr>
        <w:pStyle w:val="3"/>
      </w:pPr>
      <w:bookmarkStart w:id="78" w:name="_Toc26282741"/>
      <w:bookmarkStart w:id="79" w:name="_Toc29983100"/>
      <w:r w:rsidRPr="002A6673">
        <w:t>Исследование и</w:t>
      </w:r>
      <w:r w:rsidR="004B03C0" w:rsidRPr="002A6673">
        <w:t>н</w:t>
      </w:r>
      <w:r w:rsidRPr="002A6673">
        <w:t>клюзивных реакций, включая пучок антипротонов</w:t>
      </w:r>
      <w:bookmarkEnd w:id="78"/>
      <w:bookmarkEnd w:id="79"/>
    </w:p>
    <w:p w:rsidR="001C7554" w:rsidRPr="002A6673" w:rsidRDefault="000328BD" w:rsidP="002210F1">
      <w:pPr>
        <w:pStyle w:val="ac"/>
        <w:rPr>
          <w:lang w:eastAsia="en-US"/>
        </w:rPr>
      </w:pPr>
      <w:r w:rsidRPr="002A6673">
        <w:rPr>
          <w:rFonts w:eastAsia="Calibri"/>
          <w:lang w:eastAsia="en-US"/>
        </w:rPr>
        <w:t>И</w:t>
      </w:r>
      <w:r w:rsidR="004E31EE" w:rsidRPr="002A6673">
        <w:rPr>
          <w:rFonts w:eastAsia="Calibri"/>
          <w:lang w:eastAsia="en-US"/>
        </w:rPr>
        <w:t>сследования инклюзивных процессов на канале 14 будут проводиться</w:t>
      </w:r>
      <w:r w:rsidR="00D1407E" w:rsidRPr="002A6673">
        <w:rPr>
          <w:rFonts w:eastAsia="Calibri"/>
          <w:lang w:eastAsia="en-US"/>
        </w:rPr>
        <w:t xml:space="preserve"> с </w:t>
      </w:r>
      <w:r w:rsidR="004E31EE" w:rsidRPr="002A6673">
        <w:rPr>
          <w:rFonts w:eastAsia="Calibri"/>
          <w:lang w:eastAsia="en-US"/>
        </w:rPr>
        <w:t>использованием пучка отрицательных частиц</w:t>
      </w:r>
      <w:r w:rsidR="00D1407E" w:rsidRPr="002A6673">
        <w:rPr>
          <w:rFonts w:eastAsia="Calibri"/>
          <w:lang w:eastAsia="en-US"/>
        </w:rPr>
        <w:t xml:space="preserve"> с</w:t>
      </w:r>
      <w:r w:rsidR="00655E4A" w:rsidRPr="002A6673">
        <w:rPr>
          <w:rFonts w:eastAsia="Calibri"/>
          <w:lang w:eastAsia="en-US"/>
        </w:rPr>
        <w:t xml:space="preserve"> </w:t>
      </w:r>
      <w:r w:rsidR="004E31EE" w:rsidRPr="002A6673">
        <w:rPr>
          <w:rFonts w:eastAsia="Calibri"/>
          <w:lang w:eastAsia="en-US"/>
        </w:rPr>
        <w:t>энергией 28 или 34</w:t>
      </w:r>
      <w:r w:rsidR="00D75F62" w:rsidRPr="002A6673">
        <w:rPr>
          <w:rFonts w:eastAsia="Calibri"/>
          <w:lang w:eastAsia="en-US"/>
        </w:rPr>
        <w:t> ГэВ</w:t>
      </w:r>
      <w:r w:rsidR="004E31EE" w:rsidRPr="002A6673">
        <w:rPr>
          <w:rStyle w:val="af8"/>
          <w:rFonts w:eastAsia="Calibri"/>
          <w:lang w:eastAsia="en-US"/>
        </w:rPr>
        <w:footnoteReference w:id="17"/>
      </w:r>
      <w:r w:rsidR="004E31EE" w:rsidRPr="002A6673">
        <w:rPr>
          <w:rFonts w:eastAsia="Calibri"/>
          <w:lang w:eastAsia="en-US"/>
        </w:rPr>
        <w:t xml:space="preserve">. </w:t>
      </w:r>
      <w:r w:rsidR="0003618C" w:rsidRPr="002A6673">
        <w:rPr>
          <w:rFonts w:eastAsia="Calibri"/>
          <w:lang w:eastAsia="en-US"/>
        </w:rPr>
        <w:t>Неполяризован</w:t>
      </w:r>
      <w:r w:rsidR="004078B8" w:rsidRPr="002A6673">
        <w:rPr>
          <w:rFonts w:eastAsia="Calibri"/>
          <w:lang w:eastAsia="en-US"/>
        </w:rPr>
        <w:softHyphen/>
      </w:r>
      <w:r w:rsidR="0003618C" w:rsidRPr="002A6673">
        <w:rPr>
          <w:rFonts w:eastAsia="Calibri"/>
          <w:lang w:eastAsia="en-US"/>
        </w:rPr>
        <w:t xml:space="preserve">ный отрицательно заряженный пучок имеет следующий состав: </w:t>
      </w:r>
      <w:r w:rsidR="0003618C" w:rsidRPr="002A6673">
        <w:rPr>
          <w:rFonts w:eastAsia="Calibri"/>
          <w:bCs/>
          <w:lang w:eastAsia="en-US"/>
        </w:rPr>
        <w:t>(</w:t>
      </w:r>
      <w:r w:rsidR="0003618C" w:rsidRPr="002A6673">
        <w:rPr>
          <w:rFonts w:eastAsia="Calibri"/>
          <w:bCs/>
          <w:i/>
          <w:lang w:eastAsia="en-US"/>
        </w:rPr>
        <w:t>π</w:t>
      </w:r>
      <w:r w:rsidR="00AE06E3" w:rsidRPr="002A6673">
        <w:rPr>
          <w:rFonts w:ascii="Cambria Math" w:eastAsia="Calibri" w:hAnsi="Cambria Math" w:cs="Cambria Math"/>
          <w:bCs/>
          <w:i/>
          <w:lang w:eastAsia="en-US"/>
        </w:rPr>
        <w:t>⁻</w:t>
      </w:r>
      <w:r w:rsidR="0003618C" w:rsidRPr="002A6673">
        <w:rPr>
          <w:rFonts w:eastAsia="Calibri"/>
          <w:bCs/>
          <w:i/>
          <w:lang w:eastAsia="en-US"/>
        </w:rPr>
        <w:t>/K</w:t>
      </w:r>
      <w:r w:rsidR="00AE06E3" w:rsidRPr="002A6673">
        <w:rPr>
          <w:rFonts w:ascii="Cambria Math" w:eastAsia="Calibri" w:hAnsi="Cambria Math" w:cs="Cambria Math"/>
          <w:bCs/>
          <w:i/>
          <w:lang w:eastAsia="en-US"/>
        </w:rPr>
        <w:t>⁻</w:t>
      </w:r>
      <w:r w:rsidR="0003618C" w:rsidRPr="002A6673">
        <w:rPr>
          <w:rFonts w:eastAsia="Calibri"/>
          <w:bCs/>
          <w:i/>
          <w:lang w:eastAsia="en-US"/>
        </w:rPr>
        <w:t>/p</w:t>
      </w:r>
      <w:r w:rsidR="00247163" w:rsidRPr="002A6673">
        <w:rPr>
          <w:rFonts w:eastAsia="Calibri"/>
          <w:bCs/>
          <w:i/>
          <w:lang w:eastAsia="en-US"/>
        </w:rPr>
        <w:t>̃</w:t>
      </w:r>
      <w:r w:rsidR="0003618C" w:rsidRPr="002A6673">
        <w:rPr>
          <w:rFonts w:eastAsia="Calibri"/>
          <w:bCs/>
          <w:lang w:eastAsia="en-US"/>
        </w:rPr>
        <w:t>)</w:t>
      </w:r>
      <w:r w:rsidR="00FD4444" w:rsidRPr="002A6673">
        <w:rPr>
          <w:rFonts w:eastAsia="Calibri"/>
          <w:bCs/>
          <w:lang w:eastAsia="en-US"/>
        </w:rPr>
        <w:t xml:space="preserve"> </w:t>
      </w:r>
      <w:r w:rsidR="00FD4444" w:rsidRPr="002A6673">
        <w:t>—</w:t>
      </w:r>
      <w:r w:rsidR="0003618C" w:rsidRPr="002A6673">
        <w:rPr>
          <w:rFonts w:eastAsia="Calibri"/>
          <w:bCs/>
          <w:lang w:eastAsia="en-US"/>
        </w:rPr>
        <w:t xml:space="preserve"> 97.9/1.8/0.3%.</w:t>
      </w:r>
      <w:r w:rsidR="0003618C" w:rsidRPr="002A6673">
        <w:rPr>
          <w:rFonts w:eastAsia="Calibri"/>
          <w:lang w:eastAsia="en-US"/>
        </w:rPr>
        <w:t xml:space="preserve"> Тип пучковой частицы определяется пучковыми порог</w:t>
      </w:r>
      <w:r w:rsidR="009761B7" w:rsidRPr="002A6673">
        <w:rPr>
          <w:rFonts w:eastAsia="Calibri"/>
          <w:lang w:eastAsia="en-US"/>
        </w:rPr>
        <w:t>овыми черенков</w:t>
      </w:r>
      <w:r w:rsidR="004078B8" w:rsidRPr="002A6673">
        <w:rPr>
          <w:rFonts w:eastAsia="Calibri"/>
          <w:lang w:eastAsia="en-US"/>
        </w:rPr>
        <w:softHyphen/>
      </w:r>
      <w:r w:rsidR="009761B7" w:rsidRPr="002A6673">
        <w:rPr>
          <w:rFonts w:eastAsia="Calibri"/>
          <w:lang w:eastAsia="en-US"/>
        </w:rPr>
        <w:t xml:space="preserve">скими счетчиками </w:t>
      </w:r>
      <w:r w:rsidR="00C57241" w:rsidRPr="002A6673">
        <w:rPr>
          <w:rFonts w:eastAsia="Calibri"/>
          <w:lang w:eastAsia="en-US"/>
        </w:rPr>
        <w:t>(см.</w:t>
      </w:r>
      <w:r w:rsidR="00655E4A" w:rsidRPr="002A6673">
        <w:rPr>
          <w:rFonts w:eastAsia="Calibri"/>
          <w:lang w:eastAsia="en-US"/>
        </w:rPr>
        <w:t xml:space="preserve"> </w:t>
      </w:r>
      <w:r w:rsidR="009761B7" w:rsidRPr="002A6673">
        <w:rPr>
          <w:rFonts w:eastAsia="Calibri"/>
          <w:lang w:eastAsia="en-US"/>
        </w:rPr>
        <w:t xml:space="preserve">раздел </w:t>
      </w:r>
      <w:r w:rsidR="00D06246" w:rsidRPr="002A6673">
        <w:fldChar w:fldCharType="begin"/>
      </w:r>
      <w:r w:rsidR="001C7276" w:rsidRPr="002A6673">
        <w:instrText xml:space="preserve"> REF _Ref488234533 \r </w:instrText>
      </w:r>
      <w:r w:rsidR="007033E1" w:rsidRPr="002A6673">
        <w:instrText xml:space="preserve">\h </w:instrText>
      </w:r>
      <w:r w:rsidR="002A6673">
        <w:instrText xml:space="preserve"> \* MERGEFORMAT </w:instrText>
      </w:r>
      <w:r w:rsidR="00D06246" w:rsidRPr="002A6673">
        <w:fldChar w:fldCharType="separate"/>
      </w:r>
      <w:r w:rsidR="00CA1D38" w:rsidRPr="002A6673">
        <w:t>3.1</w:t>
      </w:r>
      <w:r w:rsidR="00D06246" w:rsidRPr="002A6673">
        <w:fldChar w:fldCharType="end"/>
      </w:r>
      <w:r w:rsidR="009761B7" w:rsidRPr="002A6673">
        <w:rPr>
          <w:rFonts w:eastAsia="Calibri"/>
          <w:lang w:eastAsia="en-US"/>
        </w:rPr>
        <w:t>)</w:t>
      </w:r>
      <w:r w:rsidR="001C7554" w:rsidRPr="002A6673">
        <w:rPr>
          <w:rFonts w:eastAsia="Calibri"/>
          <w:lang w:eastAsia="en-US"/>
        </w:rPr>
        <w:t>.</w:t>
      </w:r>
      <w:r w:rsidR="00F53843">
        <w:rPr>
          <w:rFonts w:eastAsia="Calibri"/>
          <w:lang w:eastAsia="en-US"/>
        </w:rPr>
        <w:t xml:space="preserve"> </w:t>
      </w:r>
      <w:r w:rsidR="006136DB" w:rsidRPr="002A6673">
        <w:rPr>
          <w:rFonts w:eastAsia="Calibri"/>
          <w:lang w:eastAsia="en-US"/>
        </w:rPr>
        <w:t>Интегральная статистика за месяц работы</w:t>
      </w:r>
      <w:r w:rsidR="00D1407E" w:rsidRPr="002A6673">
        <w:rPr>
          <w:rFonts w:eastAsia="Calibri"/>
          <w:lang w:eastAsia="en-US"/>
        </w:rPr>
        <w:t xml:space="preserve"> и</w:t>
      </w:r>
      <w:r w:rsidR="00655E4A" w:rsidRPr="002A6673">
        <w:rPr>
          <w:rFonts w:eastAsia="Calibri"/>
          <w:lang w:eastAsia="en-US"/>
        </w:rPr>
        <w:t xml:space="preserve"> </w:t>
      </w:r>
      <w:r w:rsidR="006136DB" w:rsidRPr="002A6673">
        <w:rPr>
          <w:rFonts w:eastAsia="Calibri"/>
          <w:lang w:eastAsia="en-US"/>
        </w:rPr>
        <w:t>величина комбинаторного фона для различных</w:t>
      </w:r>
      <w:r w:rsidR="00483437" w:rsidRPr="002A6673">
        <w:rPr>
          <w:rFonts w:eastAsia="Calibri"/>
          <w:lang w:eastAsia="en-US"/>
        </w:rPr>
        <w:t xml:space="preserve"> </w:t>
      </w:r>
      <w:r w:rsidR="006136DB" w:rsidRPr="002A6673">
        <w:rPr>
          <w:rFonts w:eastAsia="Calibri"/>
          <w:lang w:eastAsia="en-US"/>
        </w:rPr>
        <w:t>инклюзивных реакций показаны</w:t>
      </w:r>
      <w:r w:rsidR="00D1407E" w:rsidRPr="002A6673">
        <w:rPr>
          <w:rFonts w:eastAsia="Calibri"/>
          <w:lang w:eastAsia="en-US"/>
        </w:rPr>
        <w:t xml:space="preserve"> в</w:t>
      </w:r>
      <w:r w:rsidR="00655E4A" w:rsidRPr="002A6673">
        <w:rPr>
          <w:rFonts w:eastAsia="Calibri"/>
          <w:lang w:eastAsia="en-US"/>
        </w:rPr>
        <w:t xml:space="preserve"> </w:t>
      </w:r>
      <w:r w:rsidR="00D06246" w:rsidRPr="002A6673">
        <w:fldChar w:fldCharType="begin"/>
      </w:r>
      <w:r w:rsidR="001C7276" w:rsidRPr="002A6673">
        <w:instrText xml:space="preserve"> REF _Ref488234632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5</w:t>
      </w:r>
      <w:r w:rsidR="00D06246" w:rsidRPr="002A6673">
        <w:fldChar w:fldCharType="end"/>
      </w:r>
      <w:r w:rsidR="00F53843">
        <w:rPr>
          <w:rFonts w:eastAsia="Calibri"/>
          <w:lang w:eastAsia="en-US"/>
        </w:rPr>
        <w:t>.</w:t>
      </w:r>
    </w:p>
    <w:p w:rsidR="009761B7" w:rsidRPr="002A6673" w:rsidRDefault="00545B93" w:rsidP="007F0564">
      <w:pPr>
        <w:pStyle w:val="aff6"/>
      </w:pPr>
      <w:bookmarkStart w:id="80" w:name="_Ref488234632"/>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1</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5</w:t>
      </w:r>
      <w:r w:rsidR="00D06246" w:rsidRPr="002A6673">
        <w:fldChar w:fldCharType="end"/>
      </w:r>
      <w:bookmarkEnd w:id="80"/>
      <w:r w:rsidR="009761B7" w:rsidRPr="002A6673">
        <w:rPr>
          <w:sz w:val="24"/>
          <w:szCs w:val="24"/>
        </w:rPr>
        <w:t xml:space="preserve"> </w:t>
      </w:r>
      <w:r w:rsidR="009761B7" w:rsidRPr="002A6673">
        <w:t>Ожидаемое число событий N</w:t>
      </w:r>
      <w:r w:rsidR="009761B7" w:rsidRPr="002A6673">
        <w:rPr>
          <w:vertAlign w:val="subscript"/>
        </w:rPr>
        <w:t>EV</w:t>
      </w:r>
      <w:r w:rsidR="00D1407E" w:rsidRPr="002A6673">
        <w:t xml:space="preserve"> и </w:t>
      </w:r>
      <w:r w:rsidR="009761B7" w:rsidRPr="002A6673">
        <w:t>отношение эффекта</w:t>
      </w:r>
      <w:r w:rsidR="00AA7C51" w:rsidRPr="002A6673">
        <w:t xml:space="preserve"> к</w:t>
      </w:r>
      <w:r w:rsidR="00655E4A" w:rsidRPr="002A6673">
        <w:t xml:space="preserve"> </w:t>
      </w:r>
      <w:r w:rsidR="009761B7" w:rsidRPr="002A6673">
        <w:t xml:space="preserve">фону </w:t>
      </w:r>
      <w:r w:rsidR="003C465C" w:rsidRPr="002A6673">
        <w:rPr>
          <w:i/>
        </w:rPr>
        <w:t>S</w:t>
      </w:r>
      <w:r w:rsidR="009761B7" w:rsidRPr="002A6673">
        <w:t>/</w:t>
      </w:r>
      <w:r w:rsidR="003C465C" w:rsidRPr="002A6673">
        <w:rPr>
          <w:i/>
        </w:rPr>
        <w:t>B</w:t>
      </w:r>
      <w:r w:rsidR="009761B7" w:rsidRPr="002A6673">
        <w:t xml:space="preserve"> </w:t>
      </w:r>
      <w:r w:rsidR="00537054" w:rsidRPr="002A6673">
        <w:br/>
      </w:r>
      <w:r w:rsidR="009761B7" w:rsidRPr="002A6673">
        <w:t xml:space="preserve">для месячного сеанса на </w:t>
      </w:r>
      <w:r w:rsidR="003C465C" w:rsidRPr="002A6673">
        <w:rPr>
          <w:i/>
        </w:rPr>
        <w:t>π</w:t>
      </w:r>
      <w:r w:rsidR="00D719F1" w:rsidRPr="002A6673">
        <w:rPr>
          <w:rFonts w:ascii="Cambria Math" w:hAnsi="Cambria Math" w:cs="Cambria Math"/>
        </w:rPr>
        <w:t>⁻</w:t>
      </w:r>
      <w:r w:rsidR="009761B7" w:rsidRPr="002A6673">
        <w:t>- пучке (6·10</w:t>
      </w:r>
      <w:r w:rsidR="00D719F1" w:rsidRPr="002A6673">
        <w:t>¹</w:t>
      </w:r>
      <w:r w:rsidR="00D719F1" w:rsidRPr="002A6673">
        <w:rPr>
          <w:rFonts w:ascii="Cambria Math" w:hAnsi="Cambria Math" w:cs="Cambria Math"/>
        </w:rPr>
        <w:t>⁰</w:t>
      </w:r>
      <w:r w:rsidR="009761B7" w:rsidRPr="002A6673">
        <w:t xml:space="preserve"> взаимодействий) при энергии 34</w:t>
      </w:r>
      <w:r w:rsidR="00D75F62" w:rsidRPr="002A6673">
        <w:t> ГэВ</w:t>
      </w:r>
    </w:p>
    <w:tbl>
      <w:tblPr>
        <w:tblStyle w:val="affc"/>
        <w:tblW w:w="8254" w:type="dxa"/>
        <w:tblLook w:val="01E0" w:firstRow="1" w:lastRow="1" w:firstColumn="1" w:lastColumn="1" w:noHBand="0" w:noVBand="0"/>
      </w:tblPr>
      <w:tblGrid>
        <w:gridCol w:w="431"/>
        <w:gridCol w:w="2044"/>
        <w:gridCol w:w="966"/>
        <w:gridCol w:w="658"/>
        <w:gridCol w:w="431"/>
        <w:gridCol w:w="2100"/>
        <w:gridCol w:w="966"/>
        <w:gridCol w:w="658"/>
      </w:tblGrid>
      <w:tr w:rsidR="006136DB" w:rsidRPr="002A6673" w:rsidTr="00FD4444">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noWrap/>
            <w:hideMark/>
          </w:tcPr>
          <w:p w:rsidR="006136DB" w:rsidRPr="002A6673" w:rsidRDefault="006136DB" w:rsidP="006C1B61">
            <w:pPr>
              <w:jc w:val="both"/>
              <w:rPr>
                <w:rFonts w:ascii="Times New Roman" w:hAnsi="Times New Roman"/>
                <w:sz w:val="20"/>
                <w:szCs w:val="20"/>
              </w:rPr>
            </w:pPr>
            <w:r w:rsidRPr="002A6673">
              <w:rPr>
                <w:rFonts w:ascii="Times New Roman" w:hAnsi="Times New Roman"/>
                <w:sz w:val="20"/>
                <w:szCs w:val="20"/>
              </w:rPr>
              <w:t>№</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частица</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N</w:t>
            </w:r>
            <w:r w:rsidRPr="002A6673">
              <w:rPr>
                <w:rFonts w:ascii="Times New Roman" w:hAnsi="Times New Roman"/>
                <w:sz w:val="20"/>
                <w:szCs w:val="20"/>
                <w:vertAlign w:val="subscript"/>
              </w:rPr>
              <w:t>EV</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S/B</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частица</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N</w:t>
            </w:r>
            <w:r w:rsidRPr="002A6673">
              <w:rPr>
                <w:rFonts w:ascii="Times New Roman" w:hAnsi="Times New Roman"/>
                <w:sz w:val="20"/>
                <w:szCs w:val="20"/>
                <w:vertAlign w:val="subscript"/>
              </w:rPr>
              <w:t>EV</w:t>
            </w:r>
          </w:p>
        </w:tc>
        <w:tc>
          <w:tcPr>
            <w:tcW w:w="0" w:type="auto"/>
            <w:noWrap/>
            <w:hideMark/>
          </w:tcPr>
          <w:p w:rsidR="006136DB" w:rsidRPr="002A6673"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S/B</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w:t>
            </w:r>
          </w:p>
        </w:tc>
        <w:tc>
          <w:tcPr>
            <w:tcW w:w="0" w:type="auto"/>
            <w:noWrap/>
            <w:vAlign w:val="bottom"/>
            <w:hideMark/>
          </w:tcPr>
          <w:p w:rsidR="00E80A46" w:rsidRPr="002A6673" w:rsidRDefault="000328BD" w:rsidP="00F90DBC">
            <w:pPr>
              <w:jc w:val="left"/>
              <w:cnfStyle w:val="000000000000" w:firstRow="0" w:lastRow="0" w:firstColumn="0" w:lastColumn="0" w:oddVBand="0" w:evenVBand="0" w:oddHBand="0" w:evenHBand="0" w:firstRowFirstColumn="0" w:firstRowLastColumn="0" w:lastRowFirstColumn="0" w:lastRowLastColumn="0"/>
            </w:pPr>
            <w:r w:rsidRPr="002A6673">
              <w:t>π</w:t>
            </w:r>
            <w:r w:rsidRPr="002A6673">
              <w:rPr>
                <w:rFonts w:ascii="Cambria Math" w:hAnsi="Cambria Math" w:cs="Cambria Math"/>
              </w:rPr>
              <w:t>⁺</w:t>
            </w:r>
            <w:r w:rsidR="006136DB"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2·10</w:t>
            </w:r>
            <w:r w:rsidR="00D719F1" w:rsidRPr="002A6673">
              <w:rPr>
                <w:rFonts w:ascii="Cambria Math" w:hAnsi="Cambria Math" w:cs="Cambria Math"/>
              </w:rPr>
              <w:t>⁹</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0</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η→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5.3·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5.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2</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π–</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8.7·10</w:t>
            </w:r>
            <w:r w:rsidR="00D719F1" w:rsidRPr="002A6673">
              <w:rPr>
                <w:rFonts w:ascii="Cambria Math" w:hAnsi="Cambria Math" w:cs="Cambria Math"/>
              </w:rPr>
              <w:t>⁹</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1</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ω(782) →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5·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3</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6.7·10</w:t>
            </w:r>
            <w:r w:rsidR="00D719F1" w:rsidRPr="002A6673">
              <w:rPr>
                <w:rFonts w:ascii="Cambria Math" w:hAnsi="Cambria Math" w:cs="Cambria Math"/>
              </w:rPr>
              <w:t>⁸</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2</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ω(782)→ γ </w:t>
            </w:r>
            <w:r w:rsidR="00FD4444" w:rsidRPr="002A6673">
              <w:t>π</w:t>
            </w:r>
            <w:r w:rsidR="00FD4444" w:rsidRPr="002A6673">
              <w:rPr>
                <w:rFonts w:ascii="Cambria Math" w:hAnsi="Cambria Math" w:cs="Cambria Math"/>
              </w:rPr>
              <w:t>⁰</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8·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5</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4</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9.0·10</w:t>
            </w:r>
            <w:r w:rsidR="00D719F1" w:rsidRPr="002A6673">
              <w:rPr>
                <w:rFonts w:ascii="Cambria Math" w:hAnsi="Cambria Math" w:cs="Cambria Math"/>
              </w:rPr>
              <w:t>⁸</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3</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φ(1020)→ K</w:t>
            </w:r>
            <w:r w:rsidR="00D719F1" w:rsidRPr="002A6673">
              <w:rPr>
                <w:rFonts w:ascii="Cambria Math" w:hAnsi="Cambria Math" w:cs="Cambria Math"/>
              </w:rPr>
              <w:t>⁺</w:t>
            </w:r>
            <w:r w:rsidRPr="002A6673">
              <w:t xml:space="preserve"> K</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3·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3</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5</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p</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9.2·10</w:t>
            </w:r>
            <w:r w:rsidR="00D719F1" w:rsidRPr="002A6673">
              <w:rPr>
                <w:rFonts w:ascii="Cambria Math" w:hAnsi="Cambria Math" w:cs="Cambria Math"/>
              </w:rPr>
              <w:t>⁷</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4</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ρ</w:t>
            </w:r>
            <w:r w:rsidR="00D719F1" w:rsidRPr="002A6673">
              <w:rPr>
                <w:rFonts w:ascii="Cambria Math" w:hAnsi="Cambria Math" w:cs="Cambria Math"/>
              </w:rPr>
              <w:t>⁺</w:t>
            </w:r>
            <w:r w:rsidRPr="002A6673">
              <w:t xml:space="preserve">(770)→ </w:t>
            </w:r>
            <w:r w:rsidR="000328BD" w:rsidRPr="002A6673">
              <w:t>π</w:t>
            </w:r>
            <w:r w:rsidR="000328BD"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9·10</w:t>
            </w:r>
            <w:r w:rsidR="00D719F1" w:rsidRPr="002A6673">
              <w:rPr>
                <w:rFonts w:ascii="Cambria Math" w:hAnsi="Cambria Math" w:cs="Cambria Math"/>
              </w:rPr>
              <w:t>⁸</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17</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6</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p᷉</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6·10</w:t>
            </w:r>
            <w:r w:rsidR="00D719F1" w:rsidRPr="002A6673">
              <w:rPr>
                <w:rFonts w:ascii="Cambria Math" w:hAnsi="Cambria Math" w:cs="Cambria Math"/>
              </w:rPr>
              <w:t>⁸</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5</w:t>
            </w:r>
          </w:p>
        </w:tc>
        <w:tc>
          <w:tcPr>
            <w:tcW w:w="0" w:type="auto"/>
            <w:noWrap/>
            <w:vAlign w:val="bottom"/>
            <w:hideMark/>
          </w:tcPr>
          <w:p w:rsidR="00E80A46" w:rsidRPr="002A6673" w:rsidRDefault="006136DB" w:rsidP="00B24B08">
            <w:pPr>
              <w:jc w:val="left"/>
              <w:cnfStyle w:val="000000000000" w:firstRow="0" w:lastRow="0" w:firstColumn="0" w:lastColumn="0" w:oddVBand="0" w:evenVBand="0" w:oddHBand="0" w:evenHBand="0" w:firstRowFirstColumn="0" w:firstRowLastColumn="0" w:lastRowFirstColumn="0" w:lastRowLastColumn="0"/>
            </w:pPr>
            <w:r w:rsidRPr="002A6673">
              <w:t>ρ</w:t>
            </w:r>
            <w:r w:rsidR="00B24B08" w:rsidRPr="002A6673">
              <w:rPr>
                <w:rFonts w:ascii="Cambria Math" w:hAnsi="Cambria Math" w:cs="Cambria Math"/>
              </w:rPr>
              <w:t>⁻</w:t>
            </w:r>
            <w:r w:rsidRPr="002A6673">
              <w:t>(770)→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7.5·10</w:t>
            </w:r>
            <w:r w:rsidR="00D719F1" w:rsidRPr="002A6673">
              <w:rPr>
                <w:rFonts w:ascii="Cambria Math" w:hAnsi="Cambria Math" w:cs="Cambria Math"/>
              </w:rPr>
              <w:t>⁸</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33</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7</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n</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2·10</w:t>
            </w:r>
            <w:r w:rsidR="00D719F1" w:rsidRPr="002A6673">
              <w:rPr>
                <w:rFonts w:ascii="Cambria Math" w:hAnsi="Cambria Math" w:cs="Cambria Math"/>
              </w:rPr>
              <w:t>⁸</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6</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rPr>
                <w:vertAlign w:val="subscript"/>
              </w:rPr>
              <w:t>S</w:t>
            </w:r>
            <w:r w:rsidRPr="002A6673">
              <w:t xml:space="preserve">→ </w:t>
            </w:r>
            <w:r w:rsidR="00FD4444" w:rsidRPr="002A6673">
              <w:t>π</w:t>
            </w:r>
            <w:r w:rsidR="00FD4444" w:rsidRPr="002A6673">
              <w:rPr>
                <w:rFonts w:ascii="Cambria Math" w:hAnsi="Cambria Math" w:cs="Cambria Math"/>
              </w:rPr>
              <w:t>⁰</w:t>
            </w:r>
            <w:r w:rsidRPr="002A6673">
              <w:t xml:space="preserve"> </w:t>
            </w:r>
            <w:r w:rsidR="00FD4444" w:rsidRPr="002A6673">
              <w:t>π</w:t>
            </w:r>
            <w:r w:rsidR="00FD4444" w:rsidRPr="002A6673">
              <w:rPr>
                <w:rFonts w:ascii="Cambria Math" w:hAnsi="Cambria Math" w:cs="Cambria Math"/>
              </w:rPr>
              <w:t>⁰</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7·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29</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8</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n᷉</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8.0·10</w:t>
            </w:r>
            <w:r w:rsidR="00D719F1" w:rsidRPr="002A6673">
              <w:rPr>
                <w:rFonts w:ascii="Cambria Math" w:hAnsi="Cambria Math" w:cs="Cambria Math"/>
              </w:rPr>
              <w:t>⁷</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7</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a</w:t>
            </w:r>
            <w:r w:rsidRPr="002A6673">
              <w:rPr>
                <w:vertAlign w:val="subscript"/>
              </w:rPr>
              <w:t>0</w:t>
            </w:r>
            <w:r w:rsidRPr="002A6673">
              <w:t xml:space="preserve">(980)→ η </w:t>
            </w:r>
            <w:r w:rsidR="00FD4444" w:rsidRPr="002A6673">
              <w:t>π</w:t>
            </w:r>
            <w:r w:rsidR="00FD4444" w:rsidRPr="002A6673">
              <w:rPr>
                <w:rFonts w:ascii="Cambria Math" w:hAnsi="Cambria Math" w:cs="Cambria Math"/>
              </w:rPr>
              <w:t>⁰</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8·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11</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9</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t>L</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0·10</w:t>
            </w:r>
            <w:r w:rsidR="00D719F1" w:rsidRPr="002A6673">
              <w:rPr>
                <w:rFonts w:ascii="Cambria Math" w:hAnsi="Cambria Math" w:cs="Cambria Math"/>
              </w:rPr>
              <w:t>⁸</w:t>
            </w:r>
          </w:p>
        </w:tc>
        <w:tc>
          <w:tcPr>
            <w:tcW w:w="0" w:type="auto"/>
            <w:noWrap/>
            <w:vAlign w:val="bottom"/>
          </w:tcPr>
          <w:p w:rsidR="00E80A46" w:rsidRPr="002A6673"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8</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Λ→ p π</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4·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0</w:t>
            </w:r>
          </w:p>
        </w:tc>
        <w:tc>
          <w:tcPr>
            <w:tcW w:w="0" w:type="auto"/>
            <w:noWrap/>
            <w:vAlign w:val="bottom"/>
            <w:hideMark/>
          </w:tcPr>
          <w:p w:rsidR="00E80A46" w:rsidRPr="002A6673" w:rsidRDefault="00FD4444" w:rsidP="00F90DBC">
            <w:pPr>
              <w:jc w:val="left"/>
              <w:cnfStyle w:val="000000000000" w:firstRow="0" w:lastRow="0" w:firstColumn="0" w:lastColumn="0" w:oddVBand="0" w:evenVBand="0" w:oddHBand="0" w:evenHBand="0" w:firstRowFirstColumn="0" w:firstRowLastColumn="0" w:lastRowFirstColumn="0" w:lastRowLastColumn="0"/>
            </w:pPr>
            <w:r w:rsidRPr="002A6673">
              <w:t>π</w:t>
            </w:r>
            <w:r w:rsidRPr="002A6673">
              <w:rPr>
                <w:rFonts w:ascii="Cambria Math" w:hAnsi="Cambria Math" w:cs="Cambria Math"/>
              </w:rPr>
              <w:t>⁰</w:t>
            </w:r>
            <w:r w:rsidR="006136DB" w:rsidRPr="002A6673">
              <w:t>→γγ</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3·10</w:t>
            </w:r>
            <w:r w:rsidR="00D719F1" w:rsidRPr="002A6673">
              <w:rPr>
                <w:rFonts w:ascii="Cambria Math" w:hAnsi="Cambria Math" w:cs="Cambria Math"/>
              </w:rPr>
              <w:t>⁹</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0</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29</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Λ̃→ p̃ </w:t>
            </w:r>
            <w:r w:rsidR="000328BD" w:rsidRPr="002A6673">
              <w:t>π</w:t>
            </w:r>
            <w:r w:rsidR="000328BD" w:rsidRPr="002A6673">
              <w:rPr>
                <w:rFonts w:ascii="Cambria Math" w:hAnsi="Cambria Math" w:cs="Cambria Math"/>
              </w:rPr>
              <w:t>⁺</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1·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1</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η →γγ</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2·10</w:t>
            </w:r>
            <w:r w:rsidR="00D719F1" w:rsidRPr="002A6673">
              <w:rPr>
                <w:rFonts w:ascii="Cambria Math" w:hAnsi="Cambria Math" w:cs="Cambria Math"/>
              </w:rPr>
              <w:t>⁸</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0</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0</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Λ→ n </w:t>
            </w:r>
            <w:r w:rsidR="00FD4444" w:rsidRPr="002A6673">
              <w:t>π</w:t>
            </w:r>
            <w:r w:rsidR="00FD4444" w:rsidRPr="002A6673">
              <w:rPr>
                <w:rFonts w:ascii="Cambria Math" w:hAnsi="Cambria Math" w:cs="Cambria Math"/>
              </w:rPr>
              <w:t>⁰</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8·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33</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2</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η'→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r w:rsidRPr="002A6673">
              <w:t xml:space="preserve"> 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8.3·10</w:t>
            </w:r>
            <w:r w:rsidR="00D719F1" w:rsidRPr="002A6673">
              <w:rPr>
                <w:rFonts w:ascii="Cambria Math" w:hAnsi="Cambria Math" w:cs="Cambria Math"/>
              </w:rPr>
              <w:t>⁵</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0</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1</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 xml:space="preserve">Λ̃→ ñ </w:t>
            </w:r>
            <w:r w:rsidR="00FD4444" w:rsidRPr="002A6673">
              <w:t>π</w:t>
            </w:r>
            <w:r w:rsidR="00FD4444" w:rsidRPr="002A6673">
              <w:rPr>
                <w:rFonts w:ascii="Cambria Math" w:hAnsi="Cambria Math" w:cs="Cambria Math"/>
              </w:rPr>
              <w:t>⁰</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7.7·10</w:t>
            </w:r>
            <w:r w:rsidR="00D719F1" w:rsidRPr="002A6673">
              <w:rPr>
                <w:rFonts w:ascii="Cambria Math" w:hAnsi="Cambria Math" w:cs="Cambria Math"/>
              </w:rPr>
              <w:t>⁵</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2</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3</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t xml:space="preserve">S→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3·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3</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2</w:t>
            </w:r>
          </w:p>
        </w:tc>
        <w:tc>
          <w:tcPr>
            <w:tcW w:w="0" w:type="auto"/>
            <w:noWrap/>
            <w:vAlign w:val="bottom"/>
            <w:hideMark/>
          </w:tcPr>
          <w:p w:rsidR="00E80A46" w:rsidRPr="002A6673" w:rsidRDefault="00FD4444" w:rsidP="00F90DBC">
            <w:pPr>
              <w:jc w:val="left"/>
              <w:cnfStyle w:val="000000000000" w:firstRow="0" w:lastRow="0" w:firstColumn="0" w:lastColumn="0" w:oddVBand="0" w:evenVBand="0" w:oddHBand="0" w:evenHBand="0" w:firstRowFirstColumn="0" w:firstRowLastColumn="0" w:lastRowFirstColumn="0" w:lastRowLastColumn="0"/>
            </w:pPr>
            <w:r w:rsidRPr="002A6673">
              <w:t>Δ</w:t>
            </w:r>
            <w:r w:rsidRPr="002A6673">
              <w:rPr>
                <w:rFonts w:ascii="Cambria Math" w:hAnsi="Cambria Math" w:cs="Cambria Math"/>
              </w:rPr>
              <w:t>⁺⁺</w:t>
            </w:r>
            <w:r w:rsidR="006136DB" w:rsidRPr="002A6673">
              <w:t xml:space="preserve">→ p </w:t>
            </w:r>
            <w:r w:rsidR="000328BD" w:rsidRPr="002A6673">
              <w:t>π</w:t>
            </w:r>
            <w:r w:rsidR="000328BD"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9.3·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5</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4</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ρ</w:t>
            </w:r>
            <w:r w:rsidR="00D719F1" w:rsidRPr="002A6673">
              <w:rPr>
                <w:rFonts w:ascii="Cambria Math" w:hAnsi="Cambria Math" w:cs="Cambria Math"/>
              </w:rPr>
              <w:t>⁰</w:t>
            </w:r>
            <w:r w:rsidRPr="002A6673">
              <w:t xml:space="preserve">(770)→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2·10</w:t>
            </w:r>
            <w:r w:rsidR="00D719F1" w:rsidRPr="002A6673">
              <w:rPr>
                <w:rFonts w:ascii="Cambria Math" w:hAnsi="Cambria Math" w:cs="Cambria Math"/>
              </w:rPr>
              <w:t>⁸</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4</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3</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Δ</w:t>
            </w:r>
            <w:r w:rsidR="00FD4444" w:rsidRPr="002A6673">
              <w:rPr>
                <w:rFonts w:ascii="Cambria Math" w:hAnsi="Cambria Math" w:cs="Cambria Math"/>
              </w:rPr>
              <w:t>⁻</w:t>
            </w:r>
            <w:r w:rsidR="00FD4444" w:rsidRPr="002A6673">
              <w:rPr>
                <w:rFonts w:ascii="Cambria Math" w:hAnsi="Cambria Math" w:cs="Cambria Math"/>
                <w:i/>
              </w:rPr>
              <w:t>⁻</w:t>
            </w:r>
            <w:r w:rsidRPr="002A6673">
              <w:t xml:space="preserve">→ </w:t>
            </w:r>
            <w:r w:rsidR="00247163" w:rsidRPr="002A6673">
              <w:rPr>
                <w:rFonts w:eastAsia="Calibri"/>
              </w:rPr>
              <w:t>p̃</w:t>
            </w:r>
            <w:r w:rsidR="00FD4444" w:rsidRPr="002A6673" w:rsidDel="00FD4444">
              <w:rPr>
                <w:rFonts w:eastAsia="Calibri"/>
              </w:rPr>
              <w:t xml:space="preserve"> </w:t>
            </w:r>
            <w:r w:rsidRPr="002A6673">
              <w:t>π</w:t>
            </w:r>
            <w:r w:rsidR="00D719F1" w:rsidRPr="002A6673">
              <w:rPr>
                <w:rFonts w:ascii="Cambria Math" w:hAnsi="Cambria Math" w:cs="Cambria Math"/>
              </w:rPr>
              <w:t>⁻</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5·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18</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5</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t>*(892)→ K</w:t>
            </w:r>
            <w:r w:rsidR="00D719F1"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1·10</w:t>
            </w:r>
            <w:r w:rsidR="00D719F1" w:rsidRPr="002A6673">
              <w:rPr>
                <w:rFonts w:ascii="Cambria Math" w:hAnsi="Cambria Math" w:cs="Cambria Math"/>
              </w:rPr>
              <w:t>⁸</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7</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4</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Ξ</w:t>
            </w:r>
            <w:r w:rsidR="00FD4444" w:rsidRPr="002A6673">
              <w:rPr>
                <w:rFonts w:ascii="Cambria Math" w:hAnsi="Cambria Math" w:cs="Cambria Math"/>
              </w:rPr>
              <w:t>⁻</w:t>
            </w:r>
            <w:r w:rsidRPr="002A6673">
              <w:t>→ Λ π</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9·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6</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⁰</w:t>
            </w:r>
            <w:r w:rsidRPr="002A6673">
              <w:t>*(892)→ K</w:t>
            </w:r>
            <w:r w:rsidR="00F90DBC" w:rsidRPr="002A6673">
              <w:rPr>
                <w:rFonts w:ascii="Cambria Math" w:hAnsi="Cambria Math" w:cs="Cambria Math"/>
              </w:rPr>
              <w:t>⁻</w:t>
            </w:r>
            <w:r w:rsidRPr="002A6673">
              <w:t xml:space="preserve"> </w:t>
            </w:r>
            <w:r w:rsidR="000328BD" w:rsidRPr="002A6673">
              <w:t>π</w:t>
            </w:r>
            <w:r w:rsidR="000328BD" w:rsidRPr="002A6673">
              <w:rPr>
                <w:rFonts w:ascii="Cambria Math" w:hAnsi="Cambria Math" w:cs="Cambria Math"/>
              </w:rPr>
              <w:t>⁺</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4.3·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5</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5</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Ξ̃</w:t>
            </w:r>
            <w:r w:rsidR="00D719F1" w:rsidRPr="002A6673">
              <w:rPr>
                <w:rFonts w:ascii="Cambria Math" w:hAnsi="Cambria Math" w:cs="Cambria Math"/>
              </w:rPr>
              <w:t>⁺</w:t>
            </w:r>
            <w:r w:rsidRPr="002A6673">
              <w:t xml:space="preserve">→ Λ̃ </w:t>
            </w:r>
            <w:r w:rsidR="000328BD" w:rsidRPr="002A6673">
              <w:t>π</w:t>
            </w:r>
            <w:r w:rsidR="000328BD" w:rsidRPr="002A6673">
              <w:rPr>
                <w:rFonts w:ascii="Cambria Math" w:hAnsi="Cambria Math" w:cs="Cambria Math"/>
              </w:rPr>
              <w:t>⁺</w:t>
            </w:r>
            <w:r w:rsidR="00D719F1"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6·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7</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K</w:t>
            </w:r>
            <w:r w:rsidR="00D719F1" w:rsidRPr="002A6673">
              <w:rPr>
                <w:rFonts w:ascii="Cambria Math" w:hAnsi="Cambria Math" w:cs="Cambria Math"/>
              </w:rPr>
              <w:t>⁺</w:t>
            </w:r>
            <w:r w:rsidRPr="002A6673">
              <w:t>*(892)→ K</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r w:rsidR="00D719F1"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9·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38</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6</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Σ</w:t>
            </w:r>
            <w:r w:rsidR="00D719F1" w:rsidRPr="002A6673">
              <w:rPr>
                <w:rFonts w:ascii="Cambria Math" w:hAnsi="Cambria Math" w:cs="Cambria Math"/>
              </w:rPr>
              <w:t>⁰</w:t>
            </w:r>
            <w:r w:rsidRPr="002A6673">
              <w:t>→</w:t>
            </w:r>
            <w:r w:rsidR="00483437" w:rsidRPr="002A6673">
              <w:t xml:space="preserve"> </w:t>
            </w:r>
            <w:r w:rsidRPr="002A6673">
              <w:t>Λ γ</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2·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8</w:t>
            </w:r>
          </w:p>
        </w:tc>
        <w:tc>
          <w:tcPr>
            <w:tcW w:w="0" w:type="auto"/>
            <w:noWrap/>
            <w:vAlign w:val="bottom"/>
            <w:hideMark/>
          </w:tcPr>
          <w:p w:rsidR="00E80A46" w:rsidRPr="002A6673" w:rsidRDefault="00FD4444" w:rsidP="00F90DBC">
            <w:pPr>
              <w:jc w:val="left"/>
              <w:cnfStyle w:val="000000000000" w:firstRow="0" w:lastRow="0" w:firstColumn="0" w:lastColumn="0" w:oddVBand="0" w:evenVBand="0" w:oddHBand="0" w:evenHBand="0" w:firstRowFirstColumn="0" w:firstRowLastColumn="0" w:lastRowFirstColumn="0" w:lastRowLastColumn="0"/>
            </w:pPr>
            <w:r w:rsidRPr="002A6673">
              <w:t>К̃</w:t>
            </w:r>
            <w:r w:rsidR="00F90DBC" w:rsidRPr="002A6673">
              <w:rPr>
                <w:rFonts w:ascii="Cambria Math" w:hAnsi="Cambria Math" w:cs="Cambria Math"/>
              </w:rPr>
              <w:t>⁻</w:t>
            </w:r>
            <w:r w:rsidR="006136DB" w:rsidRPr="002A6673">
              <w:t>*(892)→ K</w:t>
            </w:r>
            <w:r w:rsidR="00F90DBC" w:rsidRPr="002A6673">
              <w:rPr>
                <w:rFonts w:ascii="Cambria Math" w:hAnsi="Cambria Math" w:cs="Cambria Math"/>
              </w:rPr>
              <w:t>⁻</w:t>
            </w:r>
            <w:r w:rsidR="006136DB" w:rsidRPr="002A6673">
              <w:t xml:space="preserve"> </w:t>
            </w:r>
            <w:r w:rsidRPr="002A6673">
              <w:t>π</w:t>
            </w:r>
            <w:r w:rsidRPr="002A6673">
              <w:rPr>
                <w:rFonts w:ascii="Cambria Math" w:hAnsi="Cambria Math" w:cs="Cambria Math"/>
              </w:rPr>
              <w:t>⁰</w:t>
            </w:r>
            <w:r w:rsidR="00483437"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8·10</w:t>
            </w:r>
            <w:r w:rsidR="00D719F1" w:rsidRPr="002A6673">
              <w:rPr>
                <w:rFonts w:ascii="Cambria Math" w:hAnsi="Cambria Math" w:cs="Cambria Math"/>
              </w:rPr>
              <w:t>⁷</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0.77</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7</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Σ</w:t>
            </w:r>
            <w:r w:rsidR="00D719F1" w:rsidRPr="002A6673">
              <w:rPr>
                <w:rFonts w:ascii="Cambria Math" w:hAnsi="Cambria Math" w:cs="Cambria Math"/>
              </w:rPr>
              <w:t>⁰</w:t>
            </w:r>
            <w:r w:rsidRPr="002A6673">
              <w:t xml:space="preserve">(1385)→ Λ </w:t>
            </w:r>
            <w:r w:rsidR="00FD4444" w:rsidRPr="002A6673">
              <w:t>π</w:t>
            </w:r>
            <w:r w:rsidR="00FD4444" w:rsidRPr="002A6673">
              <w:rPr>
                <w:rFonts w:ascii="Cambria Math" w:hAnsi="Cambria Math" w:cs="Cambria Math"/>
              </w:rPr>
              <w:t>⁰</w:t>
            </w:r>
            <w:r w:rsidR="00D719F1"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3.9·10</w:t>
            </w:r>
            <w:r w:rsidR="00D719F1" w:rsidRPr="002A6673">
              <w:rPr>
                <w:rFonts w:ascii="Cambria Math" w:hAnsi="Cambria Math" w:cs="Cambria Math"/>
              </w:rPr>
              <w:t>⁶</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2A6673">
              <w:t>5.0</w:t>
            </w:r>
          </w:p>
        </w:tc>
      </w:tr>
      <w:tr w:rsidR="006136DB" w:rsidRPr="002A6673" w:rsidTr="00F90DBC">
        <w:trPr>
          <w:trHeight w:val="300"/>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rsidR="00E80A46" w:rsidRPr="002A6673" w:rsidRDefault="006136DB" w:rsidP="00F90DBC">
            <w:pPr>
              <w:jc w:val="left"/>
              <w:rPr>
                <w:sz w:val="20"/>
                <w:szCs w:val="20"/>
              </w:rPr>
            </w:pPr>
            <w:r w:rsidRPr="002A6673">
              <w:rPr>
                <w:sz w:val="20"/>
                <w:szCs w:val="20"/>
              </w:rPr>
              <w:t>19</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ω(782)→ e</w:t>
            </w:r>
            <w:r w:rsidR="00D719F1" w:rsidRPr="002A6673">
              <w:rPr>
                <w:rFonts w:ascii="Cambria Math" w:hAnsi="Cambria Math" w:cs="Cambria Math"/>
              </w:rPr>
              <w:t>⁺</w:t>
            </w:r>
            <w:r w:rsidRPr="002A6673">
              <w:t xml:space="preserve"> e</w:t>
            </w:r>
            <w:r w:rsidR="00D719F1" w:rsidRPr="002A6673">
              <w:rPr>
                <w:rFonts w:ascii="Cambria Math" w:hAnsi="Cambria Math" w:cs="Cambria Math"/>
              </w:rPr>
              <w:t>⁻</w:t>
            </w:r>
            <w:r w:rsidR="00D719F1"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7·10</w:t>
            </w:r>
            <w:r w:rsidR="00D719F1" w:rsidRPr="002A6673">
              <w:rPr>
                <w:rFonts w:ascii="Cambria Math" w:hAnsi="Cambria Math" w:cs="Cambria Math"/>
              </w:rPr>
              <w:t>⁵</w:t>
            </w:r>
            <w:r w:rsidR="00D719F1" w:rsidRPr="002A6673">
              <w:t xml:space="preserve"> </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2.0</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2A6673">
              <w:rPr>
                <w:sz w:val="20"/>
                <w:szCs w:val="20"/>
              </w:rPr>
              <w:t>38</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ρ</w:t>
            </w:r>
            <w:r w:rsidR="00D719F1" w:rsidRPr="002A6673">
              <w:rPr>
                <w:rFonts w:ascii="Cambria Math" w:hAnsi="Cambria Math" w:cs="Cambria Math"/>
              </w:rPr>
              <w:t>⁰</w:t>
            </w:r>
            <w:r w:rsidRPr="002A6673">
              <w:t xml:space="preserve">(770)→ </w:t>
            </w:r>
            <w:r w:rsidR="000328BD" w:rsidRPr="002A6673">
              <w:t>μ</w:t>
            </w:r>
            <w:r w:rsidR="000328BD" w:rsidRPr="002A6673">
              <w:rPr>
                <w:rFonts w:ascii="Cambria Math" w:hAnsi="Cambria Math" w:cs="Cambria Math"/>
              </w:rPr>
              <w:t>⁺</w:t>
            </w:r>
            <w:r w:rsidRPr="002A6673">
              <w:t xml:space="preserve"> μ</w:t>
            </w:r>
            <w:r w:rsidR="00D719F1" w:rsidRPr="002A6673">
              <w:rPr>
                <w:rFonts w:ascii="Cambria Math" w:hAnsi="Cambria Math" w:cs="Cambria Math"/>
              </w:rPr>
              <w:t>⁻</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9.7·10</w:t>
            </w:r>
            <w:r w:rsidR="00D719F1" w:rsidRPr="002A6673">
              <w:rPr>
                <w:rFonts w:ascii="Cambria Math" w:hAnsi="Cambria Math" w:cs="Cambria Math"/>
              </w:rPr>
              <w:t>⁴</w:t>
            </w:r>
          </w:p>
        </w:tc>
        <w:tc>
          <w:tcPr>
            <w:tcW w:w="0" w:type="auto"/>
            <w:noWrap/>
            <w:vAlign w:val="bottom"/>
            <w:hideMark/>
          </w:tcPr>
          <w:p w:rsidR="00E80A46" w:rsidRPr="002A6673" w:rsidRDefault="006136DB" w:rsidP="00F90DBC">
            <w:pPr>
              <w:jc w:val="left"/>
              <w:cnfStyle w:val="000000000000" w:firstRow="0" w:lastRow="0" w:firstColumn="0" w:lastColumn="0" w:oddVBand="0" w:evenVBand="0" w:oddHBand="0" w:evenHBand="0" w:firstRowFirstColumn="0" w:firstRowLastColumn="0" w:lastRowFirstColumn="0" w:lastRowLastColumn="0"/>
            </w:pPr>
            <w:r w:rsidRPr="002A6673">
              <w:t>1.4</w:t>
            </w:r>
          </w:p>
        </w:tc>
      </w:tr>
    </w:tbl>
    <w:p w:rsidR="00F53843" w:rsidRPr="00F53843" w:rsidRDefault="00F53843" w:rsidP="00F53843">
      <w:pPr>
        <w:pStyle w:val="ac"/>
        <w:spacing w:before="120"/>
        <w:rPr>
          <w:rFonts w:eastAsia="Calibri"/>
          <w:lang w:eastAsia="en-US"/>
        </w:rPr>
      </w:pPr>
      <w:bookmarkStart w:id="81" w:name="_Ref488327914"/>
      <w:bookmarkStart w:id="82" w:name="_Toc26282742"/>
      <w:r>
        <w:rPr>
          <w:rFonts w:eastAsia="Calibri"/>
          <w:lang w:eastAsia="en-US"/>
        </w:rPr>
        <w:lastRenderedPageBreak/>
        <w:t>У</w:t>
      </w:r>
      <w:r w:rsidRPr="00F53843">
        <w:rPr>
          <w:rFonts w:eastAsia="Calibri"/>
          <w:lang w:eastAsia="en-US"/>
        </w:rPr>
        <w:t xml:space="preserve">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rsidR="004D5586" w:rsidRPr="002A6673" w:rsidRDefault="004D5586" w:rsidP="004D5586">
      <w:pPr>
        <w:pStyle w:val="ac"/>
        <w:spacing w:before="120"/>
        <w:rPr>
          <w:lang w:eastAsia="en-US"/>
        </w:rPr>
      </w:pPr>
      <w:r w:rsidRPr="002A6673">
        <w:rPr>
          <w:rFonts w:eastAsia="Calibri"/>
          <w:lang w:eastAsia="en-US"/>
        </w:rPr>
        <w:t>Для реакций на поляризованной мишени, представленных в</w:t>
      </w:r>
      <w:r w:rsidR="00655E4A" w:rsidRPr="002A6673">
        <w:rPr>
          <w:rFonts w:eastAsia="Calibri"/>
          <w:lang w:eastAsia="en-US"/>
        </w:rPr>
        <w:t xml:space="preserve"> </w:t>
      </w:r>
      <w:r w:rsidR="00D06246" w:rsidRPr="002A6673">
        <w:fldChar w:fldCharType="begin"/>
      </w:r>
      <w:r w:rsidR="001C7276" w:rsidRPr="002A6673">
        <w:instrText xml:space="preserve"> REF _Ref488234632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5</w:t>
      </w:r>
      <w:r w:rsidR="00D06246" w:rsidRPr="002A6673">
        <w:fldChar w:fldCharType="end"/>
      </w:r>
      <w:r w:rsidRPr="002A6673">
        <w:rPr>
          <w:rFonts w:eastAsia="Calibri"/>
          <w:lang w:eastAsia="en-US"/>
        </w:rPr>
        <w:t xml:space="preserve">, при низком уровне фона имеем приближенно </w:t>
      </w:r>
      <w:r w:rsidRPr="002A6673">
        <w:rPr>
          <w:rFonts w:eastAsia="Calibri"/>
          <w:i/>
          <w:lang w:eastAsia="en-US"/>
        </w:rPr>
        <w:t>δA</w:t>
      </w:r>
      <w:r w:rsidRPr="002A6673">
        <w:rPr>
          <w:rFonts w:eastAsia="Calibri"/>
          <w:vertAlign w:val="subscript"/>
          <w:lang w:eastAsia="en-US"/>
        </w:rPr>
        <w:t>N</w:t>
      </w:r>
      <w:r w:rsidRPr="002A6673">
        <w:rPr>
          <w:rFonts w:eastAsia="Calibri"/>
          <w:lang w:eastAsia="en-US"/>
        </w:rPr>
        <w:t xml:space="preserve"> ≈ 13/√N</w:t>
      </w:r>
      <w:r w:rsidRPr="002A6673">
        <w:rPr>
          <w:rFonts w:eastAsia="Calibri"/>
          <w:vertAlign w:val="subscript"/>
          <w:lang w:eastAsia="en-US"/>
        </w:rPr>
        <w:t>EV</w:t>
      </w:r>
      <w:r w:rsidRPr="002A6673">
        <w:rPr>
          <w:rFonts w:eastAsia="Calibri"/>
          <w:lang w:eastAsia="en-US"/>
        </w:rPr>
        <w:t>. Для характерной статистики N</w:t>
      </w:r>
      <w:r w:rsidRPr="002A6673">
        <w:rPr>
          <w:rFonts w:eastAsia="Calibri"/>
          <w:vertAlign w:val="subscript"/>
          <w:lang w:eastAsia="en-US"/>
        </w:rPr>
        <w:t>EV</w:t>
      </w:r>
      <w:r w:rsidR="00247163" w:rsidRPr="002A6673">
        <w:rPr>
          <w:rFonts w:eastAsia="Calibri"/>
        </w:rPr>
        <w:t> </w:t>
      </w:r>
      <w:r w:rsidRPr="002A6673">
        <w:rPr>
          <w:rFonts w:eastAsia="Calibri"/>
          <w:lang w:eastAsia="en-US"/>
        </w:rPr>
        <w:t>=</w:t>
      </w:r>
      <w:r w:rsidR="00FD4444" w:rsidRPr="002A6673">
        <w:rPr>
          <w:rFonts w:eastAsia="Calibri"/>
          <w:lang w:eastAsia="en-US"/>
        </w:rPr>
        <w:t> </w:t>
      </w:r>
      <w:r w:rsidRPr="002A6673">
        <w:rPr>
          <w:lang w:eastAsia="en-US"/>
        </w:rPr>
        <w:t>10</w:t>
      </w:r>
      <w:r w:rsidR="00D719F1" w:rsidRPr="002A6673">
        <w:rPr>
          <w:rFonts w:ascii="Cambria Math" w:hAnsi="Cambria Math" w:cs="Cambria Math"/>
          <w:lang w:eastAsia="en-US"/>
        </w:rPr>
        <w:t>⁸</w:t>
      </w:r>
      <w:r w:rsidR="00D719F1" w:rsidRPr="002A6673">
        <w:rPr>
          <w:lang w:eastAsia="en-US"/>
        </w:rPr>
        <w:t xml:space="preserve"> </w:t>
      </w:r>
      <w:r w:rsidRPr="002A6673">
        <w:rPr>
          <w:lang w:eastAsia="en-US"/>
        </w:rPr>
        <w:t xml:space="preserve">получаем точность </w:t>
      </w:r>
      <w:r w:rsidRPr="002A6673">
        <w:rPr>
          <w:rFonts w:eastAsia="Calibri"/>
          <w:i/>
          <w:lang w:eastAsia="en-US"/>
        </w:rPr>
        <w:t>δA</w:t>
      </w:r>
      <w:r w:rsidRPr="002A6673">
        <w:rPr>
          <w:rFonts w:eastAsia="Calibri"/>
          <w:vertAlign w:val="subscript"/>
          <w:lang w:eastAsia="en-US"/>
        </w:rPr>
        <w:t>N</w:t>
      </w:r>
      <w:r w:rsidRPr="002A6673">
        <w:rPr>
          <w:rFonts w:eastAsia="Calibri"/>
          <w:lang w:eastAsia="en-US"/>
        </w:rPr>
        <w:t> = 1.3</w:t>
      </w:r>
      <w:r w:rsidR="00FD4444" w:rsidRPr="002A6673">
        <w:t>×</w:t>
      </w:r>
      <w:r w:rsidRPr="002A6673">
        <w:rPr>
          <w:lang w:eastAsia="en-US"/>
        </w:rPr>
        <w:t>10</w:t>
      </w:r>
      <w:r w:rsidR="00D719F1" w:rsidRPr="002A6673">
        <w:rPr>
          <w:rFonts w:ascii="Cambria Math" w:hAnsi="Cambria Math" w:cs="Cambria Math"/>
          <w:lang w:eastAsia="en-US"/>
        </w:rPr>
        <w:t>⁻</w:t>
      </w:r>
      <w:r w:rsidR="00D719F1" w:rsidRPr="002A6673">
        <w:rPr>
          <w:lang w:eastAsia="en-US"/>
        </w:rPr>
        <w:t>³</w:t>
      </w:r>
      <w:r w:rsidRPr="002A6673">
        <w:rPr>
          <w:lang w:eastAsia="en-US"/>
        </w:rPr>
        <w:t>. Если разделить всю статистику на 100 ячеек, по пере</w:t>
      </w:r>
      <w:r w:rsidR="004078B8" w:rsidRPr="002A6673">
        <w:rPr>
          <w:lang w:eastAsia="en-US"/>
        </w:rPr>
        <w:softHyphen/>
      </w:r>
      <w:r w:rsidRPr="002A6673">
        <w:rPr>
          <w:lang w:eastAsia="en-US"/>
        </w:rPr>
        <w:t xml:space="preserve">менным </w:t>
      </w:r>
      <w:r w:rsidR="003C465C" w:rsidRPr="002A6673">
        <w:rPr>
          <w:i/>
          <w:lang w:eastAsia="en-US"/>
        </w:rPr>
        <w:t>p</w:t>
      </w:r>
      <w:r w:rsidRPr="002A6673">
        <w:rPr>
          <w:sz w:val="22"/>
          <w:vertAlign w:val="subscript"/>
        </w:rPr>
        <w:t>T</w:t>
      </w:r>
      <w:r w:rsidRPr="002A6673">
        <w:rPr>
          <w:lang w:eastAsia="en-US"/>
        </w:rPr>
        <w:t xml:space="preserve"> и</w:t>
      </w:r>
      <w:r w:rsidR="00655E4A" w:rsidRPr="002A6673">
        <w:rPr>
          <w:lang w:eastAsia="en-US"/>
        </w:rPr>
        <w:t xml:space="preserve"> </w:t>
      </w:r>
      <w:r w:rsidR="003C465C" w:rsidRPr="002A6673">
        <w:rPr>
          <w:i/>
          <w:lang w:eastAsia="en-US"/>
        </w:rPr>
        <w:t>x</w:t>
      </w:r>
      <w:r w:rsidRPr="002A6673">
        <w:rPr>
          <w:sz w:val="22"/>
          <w:vertAlign w:val="subscript"/>
        </w:rPr>
        <w:t>F</w:t>
      </w:r>
      <w:r w:rsidRPr="002A6673">
        <w:rPr>
          <w:lang w:eastAsia="en-US"/>
        </w:rPr>
        <w:t>, то это увеличит характер</w:t>
      </w:r>
      <w:r w:rsidRPr="002A6673">
        <w:rPr>
          <w:lang w:eastAsia="en-US"/>
        </w:rPr>
        <w:softHyphen/>
        <w:t>ную ошибку в</w:t>
      </w:r>
      <w:r w:rsidR="00655E4A" w:rsidRPr="002A6673">
        <w:rPr>
          <w:lang w:eastAsia="en-US"/>
        </w:rPr>
        <w:t xml:space="preserve"> </w:t>
      </w:r>
      <w:r w:rsidRPr="002A6673">
        <w:rPr>
          <w:lang w:eastAsia="en-US"/>
        </w:rPr>
        <w:t>отдельной точке до уровня 1.3%. В</w:t>
      </w:r>
      <w:r w:rsidR="004078B8" w:rsidRPr="002A6673">
        <w:rPr>
          <w:lang w:val="en-US" w:eastAsia="en-US"/>
        </w:rPr>
        <w:t> </w:t>
      </w:r>
      <w:r w:rsidRPr="002A6673">
        <w:rPr>
          <w:lang w:eastAsia="en-US"/>
        </w:rPr>
        <w:t>случае меньшей статистики</w:t>
      </w:r>
      <w:r w:rsidR="00FD4444" w:rsidRPr="002A6673">
        <w:rPr>
          <w:lang w:eastAsia="en-US"/>
        </w:rPr>
        <w:t xml:space="preserve"> (</w:t>
      </w:r>
      <w:r w:rsidRPr="002A6673">
        <w:rPr>
          <w:lang w:eastAsia="en-US"/>
        </w:rPr>
        <w:t>порядка 10</w:t>
      </w:r>
      <w:r w:rsidR="00D719F1" w:rsidRPr="002A6673">
        <w:rPr>
          <w:rFonts w:ascii="Cambria Math" w:hAnsi="Cambria Math" w:cs="Cambria Math"/>
          <w:lang w:eastAsia="en-US"/>
        </w:rPr>
        <w:t>⁶</w:t>
      </w:r>
      <w:r w:rsidR="00FD4444" w:rsidRPr="002A6673">
        <w:rPr>
          <w:lang w:eastAsia="en-US"/>
        </w:rPr>
        <w:t>)</w:t>
      </w:r>
      <w:r w:rsidRPr="002A6673">
        <w:rPr>
          <w:lang w:eastAsia="en-US"/>
        </w:rPr>
        <w:t xml:space="preserve"> интегральная точность составит 1.3%. Для ряда реакций с</w:t>
      </w:r>
      <w:r w:rsidR="00655E4A" w:rsidRPr="002A6673">
        <w:rPr>
          <w:lang w:eastAsia="en-US"/>
        </w:rPr>
        <w:t xml:space="preserve"> </w:t>
      </w:r>
      <w:r w:rsidRPr="002A6673">
        <w:rPr>
          <w:lang w:eastAsia="en-US"/>
        </w:rPr>
        <w:t>высоким уровнем фона (</w:t>
      </w:r>
      <w:r w:rsidR="003C465C" w:rsidRPr="002A6673">
        <w:rPr>
          <w:i/>
          <w:lang w:eastAsia="en-US"/>
        </w:rPr>
        <w:t>S</w:t>
      </w:r>
      <w:r w:rsidRPr="002A6673">
        <w:rPr>
          <w:lang w:eastAsia="en-US"/>
        </w:rPr>
        <w:t>/</w:t>
      </w:r>
      <w:r w:rsidR="003C465C" w:rsidRPr="002A6673">
        <w:rPr>
          <w:i/>
          <w:lang w:eastAsia="en-US"/>
        </w:rPr>
        <w:t>B</w:t>
      </w:r>
      <w:r w:rsidRPr="002A6673">
        <w:rPr>
          <w:lang w:eastAsia="en-US"/>
        </w:rPr>
        <w:t>&lt;0.3) точность измерений будет несколько хуже. Отметим, что для многих из перечисленных в</w:t>
      </w:r>
      <w:r w:rsidR="00655E4A" w:rsidRPr="002A6673">
        <w:rPr>
          <w:lang w:eastAsia="en-US"/>
        </w:rPr>
        <w:t xml:space="preserve"> </w:t>
      </w:r>
      <w:r w:rsidR="00D06246" w:rsidRPr="002A6673">
        <w:fldChar w:fldCharType="begin"/>
      </w:r>
      <w:r w:rsidR="001C7276" w:rsidRPr="002A6673">
        <w:instrText xml:space="preserve"> REF _Ref488234632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5</w:t>
      </w:r>
      <w:r w:rsidR="00D06246" w:rsidRPr="002A6673">
        <w:fldChar w:fldCharType="end"/>
      </w:r>
      <w:r w:rsidRPr="002A6673">
        <w:rPr>
          <w:lang w:eastAsia="en-US"/>
        </w:rPr>
        <w:t xml:space="preserve"> адронов односпиновая асимметрия никогда не</w:t>
      </w:r>
      <w:r w:rsidR="00655E4A" w:rsidRPr="002A6673">
        <w:rPr>
          <w:lang w:eastAsia="en-US"/>
        </w:rPr>
        <w:t xml:space="preserve"> </w:t>
      </w:r>
      <w:r w:rsidRPr="002A6673">
        <w:rPr>
          <w:lang w:eastAsia="en-US"/>
        </w:rPr>
        <w:t>измерялась. В</w:t>
      </w:r>
      <w:r w:rsidR="00655E4A" w:rsidRPr="002A6673">
        <w:rPr>
          <w:lang w:eastAsia="en-US"/>
        </w:rPr>
        <w:t xml:space="preserve"> </w:t>
      </w:r>
      <w:r w:rsidRPr="002A6673">
        <w:rPr>
          <w:lang w:eastAsia="en-US"/>
        </w:rPr>
        <w:t>Приложении Б ниже приведены статистика и массовые спектры с</w:t>
      </w:r>
      <w:r w:rsidR="00655E4A" w:rsidRPr="002A6673">
        <w:rPr>
          <w:lang w:eastAsia="en-US"/>
        </w:rPr>
        <w:t xml:space="preserve"> </w:t>
      </w:r>
      <w:r w:rsidRPr="002A6673">
        <w:rPr>
          <w:lang w:eastAsia="en-US"/>
        </w:rPr>
        <w:t xml:space="preserve">использованием отрицательных каонов (см. раздел </w:t>
      </w:r>
      <w:r w:rsidR="00D06246" w:rsidRPr="002A6673">
        <w:fldChar w:fldCharType="begin"/>
      </w:r>
      <w:r w:rsidR="001C7276" w:rsidRPr="002A6673">
        <w:instrText xml:space="preserve"> REF _Ref488234813 \r </w:instrText>
      </w:r>
      <w:r w:rsidR="007033E1" w:rsidRPr="002A6673">
        <w:instrText xml:space="preserve">\h </w:instrText>
      </w:r>
      <w:r w:rsidR="002A6673">
        <w:instrText xml:space="preserve"> \* MERGEFORMAT </w:instrText>
      </w:r>
      <w:r w:rsidR="00D06246" w:rsidRPr="002A6673">
        <w:fldChar w:fldCharType="separate"/>
      </w:r>
      <w:r w:rsidR="00CA1D38" w:rsidRPr="002A6673">
        <w:t>6.4</w:t>
      </w:r>
      <w:r w:rsidR="00D06246" w:rsidRPr="002A6673">
        <w:fldChar w:fldCharType="end"/>
      </w:r>
      <w:r w:rsidRPr="002A6673">
        <w:rPr>
          <w:lang w:eastAsia="en-US"/>
        </w:rPr>
        <w:t xml:space="preserve">). Примесь </w:t>
      </w:r>
      <w:r w:rsidRPr="002A6673">
        <w:rPr>
          <w:i/>
          <w:lang w:eastAsia="en-US"/>
        </w:rPr>
        <w:t>K</w:t>
      </w:r>
      <w:r w:rsidR="00B64433" w:rsidRPr="002A6673">
        <w:rPr>
          <w:rFonts w:ascii="Cambria Math" w:hAnsi="Cambria Math" w:cs="Cambria Math"/>
          <w:i/>
          <w:lang w:eastAsia="en-US"/>
        </w:rPr>
        <w:t>⁻</w:t>
      </w:r>
      <w:r w:rsidR="00B64433" w:rsidRPr="002A6673">
        <w:rPr>
          <w:rFonts w:ascii="MS Mincho" w:eastAsia="MS Mincho" w:hAnsi="MS Mincho" w:cs="MS Mincho" w:hint="eastAsia"/>
          <w:lang w:eastAsia="en-US"/>
        </w:rPr>
        <w:t>‑</w:t>
      </w:r>
      <w:r w:rsidR="00B64433" w:rsidRPr="002A6673">
        <w:rPr>
          <w:rFonts w:eastAsia="Calibri"/>
          <w:lang w:eastAsia="en-US"/>
        </w:rPr>
        <w:t>мезон</w:t>
      </w:r>
      <w:r w:rsidRPr="002A6673">
        <w:rPr>
          <w:lang w:eastAsia="en-US"/>
        </w:rPr>
        <w:t>ов в</w:t>
      </w:r>
      <w:r w:rsidR="00655E4A" w:rsidRPr="002A6673">
        <w:rPr>
          <w:lang w:eastAsia="en-US"/>
        </w:rPr>
        <w:t xml:space="preserve"> </w:t>
      </w:r>
      <w:r w:rsidRPr="002A6673">
        <w:rPr>
          <w:lang w:eastAsia="en-US"/>
        </w:rPr>
        <w:t>неполяризо</w:t>
      </w:r>
      <w:r w:rsidR="004078B8" w:rsidRPr="002A6673">
        <w:rPr>
          <w:lang w:eastAsia="en-US"/>
        </w:rPr>
        <w:softHyphen/>
      </w:r>
      <w:r w:rsidRPr="002A6673">
        <w:rPr>
          <w:lang w:eastAsia="en-US"/>
        </w:rPr>
        <w:t>ванном пучке составляет всего 1.8%, что приводит к</w:t>
      </w:r>
      <w:r w:rsidR="004078B8" w:rsidRPr="002A6673">
        <w:rPr>
          <w:lang w:eastAsia="en-US"/>
        </w:rPr>
        <w:t xml:space="preserve"> </w:t>
      </w:r>
      <w:r w:rsidRPr="002A6673">
        <w:rPr>
          <w:lang w:eastAsia="en-US"/>
        </w:rPr>
        <w:t>значительному снижению числа событий по сравнению с</w:t>
      </w:r>
      <w:r w:rsidR="00655E4A" w:rsidRPr="002A6673">
        <w:rPr>
          <w:lang w:eastAsia="en-US"/>
        </w:rPr>
        <w:t xml:space="preserve"> </w:t>
      </w:r>
      <w:r w:rsidR="003C465C" w:rsidRPr="002A6673">
        <w:rPr>
          <w:i/>
          <w:lang w:eastAsia="en-US"/>
        </w:rPr>
        <w:t>π</w:t>
      </w:r>
      <w:r w:rsidR="00D719F1" w:rsidRPr="002A6673">
        <w:rPr>
          <w:rFonts w:ascii="Cambria Math" w:hAnsi="Cambria Math" w:cs="Cambria Math"/>
          <w:lang w:eastAsia="en-US"/>
        </w:rPr>
        <w:t>⁻</w:t>
      </w:r>
      <w:r w:rsidR="004078B8" w:rsidRPr="002A6673">
        <w:rPr>
          <w:rFonts w:ascii="MS Mincho" w:eastAsia="MS Mincho" w:hAnsi="MS Mincho" w:cs="MS Mincho" w:hint="eastAsia"/>
          <w:lang w:eastAsia="en-US"/>
        </w:rPr>
        <w:t>‑</w:t>
      </w:r>
      <w:r w:rsidRPr="002A6673">
        <w:rPr>
          <w:lang w:eastAsia="en-US"/>
        </w:rPr>
        <w:t xml:space="preserve">пучком, однако эти измерения позволят </w:t>
      </w:r>
      <w:r w:rsidR="000C563B" w:rsidRPr="002A6673">
        <w:rPr>
          <w:lang w:eastAsia="en-US"/>
        </w:rPr>
        <w:t xml:space="preserve">параллельно с набором данных на </w:t>
      </w:r>
      <w:r w:rsidR="003C465C" w:rsidRPr="002A6673">
        <w:rPr>
          <w:i/>
          <w:lang w:eastAsia="en-US"/>
        </w:rPr>
        <w:t>π</w:t>
      </w:r>
      <w:r w:rsidR="00D719F1" w:rsidRPr="002A6673">
        <w:rPr>
          <w:rFonts w:ascii="Cambria Math" w:hAnsi="Cambria Math" w:cs="Cambria Math"/>
          <w:lang w:eastAsia="en-US"/>
        </w:rPr>
        <w:t>⁻</w:t>
      </w:r>
      <w:r w:rsidR="004078B8" w:rsidRPr="002A6673">
        <w:rPr>
          <w:rFonts w:ascii="MS Mincho" w:eastAsia="MS Mincho" w:hAnsi="MS Mincho" w:cs="MS Mincho" w:hint="eastAsia"/>
          <w:lang w:eastAsia="en-US"/>
        </w:rPr>
        <w:t>‑</w:t>
      </w:r>
      <w:r w:rsidR="000C563B" w:rsidRPr="002A6673">
        <w:rPr>
          <w:lang w:eastAsia="en-US"/>
        </w:rPr>
        <w:t xml:space="preserve">пучке </w:t>
      </w:r>
      <w:r w:rsidRPr="002A6673">
        <w:rPr>
          <w:lang w:eastAsia="en-US"/>
        </w:rPr>
        <w:t>получить уникальные данные по ранее неисследованным реакциям, с</w:t>
      </w:r>
      <w:r w:rsidR="00655E4A" w:rsidRPr="002A6673">
        <w:rPr>
          <w:lang w:eastAsia="en-US"/>
        </w:rPr>
        <w:t xml:space="preserve"> </w:t>
      </w:r>
      <w:r w:rsidRPr="002A6673">
        <w:rPr>
          <w:lang w:eastAsia="en-US"/>
        </w:rPr>
        <w:t>пучком, содержащим странный кварк.</w:t>
      </w:r>
    </w:p>
    <w:p w:rsidR="00054F15" w:rsidRPr="002A6673" w:rsidRDefault="00054F15" w:rsidP="005D30DF">
      <w:pPr>
        <w:pStyle w:val="3"/>
      </w:pPr>
      <w:bookmarkStart w:id="83" w:name="_Ref28606232"/>
      <w:bookmarkStart w:id="84" w:name="_Toc29983101"/>
      <w:r w:rsidRPr="002A6673">
        <w:t>Исследование эксклюзивных каналов</w:t>
      </w:r>
      <w:bookmarkEnd w:id="81"/>
      <w:bookmarkEnd w:id="82"/>
      <w:bookmarkEnd w:id="83"/>
      <w:bookmarkEnd w:id="84"/>
    </w:p>
    <w:p w:rsidR="001C7554" w:rsidRPr="002A6673" w:rsidRDefault="00557585" w:rsidP="002210F1">
      <w:pPr>
        <w:pStyle w:val="ac"/>
        <w:rPr>
          <w:rFonts w:eastAsia="Calibri"/>
          <w:lang w:eastAsia="en-US"/>
        </w:rPr>
      </w:pPr>
      <w:r w:rsidRPr="002A6673">
        <w:rPr>
          <w:rFonts w:eastAsia="Calibri"/>
          <w:lang w:eastAsia="en-US"/>
        </w:rPr>
        <w:t>Комплекс измерений, описанных выше (односпиновые процессы,</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оторых измеряется поляризация лишь одной из частиц, участвующи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еакц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ачальном либо</w:t>
      </w:r>
      <w:r w:rsidR="00D1407E" w:rsidRPr="002A6673">
        <w:rPr>
          <w:rFonts w:eastAsia="Calibri"/>
          <w:lang w:eastAsia="en-US"/>
        </w:rPr>
        <w:t xml:space="preserve"> в </w:t>
      </w:r>
      <w:r w:rsidRPr="002A6673">
        <w:rPr>
          <w:rFonts w:eastAsia="Calibri"/>
          <w:lang w:eastAsia="en-US"/>
        </w:rPr>
        <w:t>конечном состоянии), включает</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только инклюзивные, но</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эксклюзивные процессы.</w:t>
      </w:r>
      <w:r w:rsidR="00D1407E" w:rsidRPr="002A6673">
        <w:rPr>
          <w:rFonts w:eastAsia="Calibri"/>
          <w:lang w:eastAsia="en-US"/>
        </w:rPr>
        <w:t xml:space="preserve"> В </w:t>
      </w:r>
      <w:r w:rsidRPr="002A6673">
        <w:rPr>
          <w:rFonts w:eastAsia="Calibri"/>
          <w:lang w:eastAsia="en-US"/>
        </w:rPr>
        <w:t>последнем случае предполагается использовать дополнительно вет</w:t>
      </w:r>
      <w:r w:rsidR="009761B7" w:rsidRPr="002A6673">
        <w:rPr>
          <w:rFonts w:eastAsia="Calibri"/>
          <w:lang w:eastAsia="en-US"/>
        </w:rPr>
        <w:t>о систему поляризо</w:t>
      </w:r>
      <w:r w:rsidR="004078B8" w:rsidRPr="002A6673">
        <w:rPr>
          <w:rFonts w:eastAsia="Calibri"/>
          <w:lang w:eastAsia="en-US"/>
        </w:rPr>
        <w:softHyphen/>
      </w:r>
      <w:r w:rsidR="009761B7" w:rsidRPr="002A6673">
        <w:rPr>
          <w:rFonts w:eastAsia="Calibri"/>
          <w:lang w:eastAsia="en-US"/>
        </w:rPr>
        <w:t xml:space="preserve">ванной мишени. </w:t>
      </w:r>
      <w:r w:rsidRPr="002A6673">
        <w:rPr>
          <w:rFonts w:eastAsia="Calibri"/>
          <w:lang w:eastAsia="en-US"/>
        </w:rPr>
        <w:t>Это позволит значительно снизить уровень фона</w:t>
      </w:r>
      <w:r w:rsidR="00D1407E" w:rsidRPr="002A6673">
        <w:rPr>
          <w:rFonts w:eastAsia="Calibri"/>
          <w:lang w:eastAsia="en-US"/>
        </w:rPr>
        <w:t xml:space="preserve"> в</w:t>
      </w:r>
      <w:r w:rsidR="004078B8" w:rsidRPr="002A6673">
        <w:rPr>
          <w:rFonts w:eastAsia="Calibri"/>
          <w:lang w:val="en-US" w:eastAsia="en-US"/>
        </w:rPr>
        <w:t> </w:t>
      </w:r>
      <w:r w:rsidRPr="002A6673">
        <w:rPr>
          <w:rFonts w:eastAsia="Calibri"/>
          <w:lang w:eastAsia="en-US"/>
        </w:rPr>
        <w:t>эксклюзивных процессах</w:t>
      </w:r>
      <w:r w:rsidR="001C7554" w:rsidRPr="002A6673">
        <w:rPr>
          <w:rFonts w:eastAsia="Calibri"/>
          <w:lang w:eastAsia="en-US"/>
        </w:rPr>
        <w:t>.</w:t>
      </w:r>
    </w:p>
    <w:p w:rsidR="00CC308D" w:rsidRPr="002A6673" w:rsidRDefault="00E13CB2" w:rsidP="002210F1">
      <w:pPr>
        <w:pStyle w:val="ac"/>
        <w:rPr>
          <w:rFonts w:eastAsia="Calibri"/>
          <w:lang w:eastAsia="en-US"/>
        </w:rPr>
      </w:pPr>
      <w:r w:rsidRPr="002A6673">
        <w:rPr>
          <w:rFonts w:eastAsia="Calibri"/>
          <w:lang w:eastAsia="en-US"/>
        </w:rPr>
        <w:t>Значительный вклад</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исследование спиновых эффектов</w:t>
      </w:r>
      <w:r w:rsidR="00D1407E" w:rsidRPr="002A6673">
        <w:rPr>
          <w:rFonts w:eastAsia="Calibri"/>
          <w:lang w:eastAsia="en-US"/>
        </w:rPr>
        <w:t xml:space="preserve"> в </w:t>
      </w:r>
      <w:r w:rsidRPr="002A6673">
        <w:rPr>
          <w:rFonts w:eastAsia="Calibri"/>
          <w:lang w:eastAsia="en-US"/>
        </w:rPr>
        <w:t>эксклюзивных зарядово-обменных реакциях был получен</w:t>
      </w:r>
      <w:r w:rsidR="00D1407E" w:rsidRPr="002A6673">
        <w:rPr>
          <w:rFonts w:eastAsia="Calibri"/>
          <w:lang w:eastAsia="en-US"/>
        </w:rPr>
        <w:t xml:space="preserve"> в </w:t>
      </w:r>
      <w:r w:rsidRPr="002A6673">
        <w:rPr>
          <w:rFonts w:eastAsia="Calibri"/>
          <w:lang w:eastAsia="en-US"/>
        </w:rPr>
        <w:t>серии эксперимент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отвино на установке ПРОЗА при энергии пучка 40</w:t>
      </w:r>
      <w:r w:rsidR="00D75F62" w:rsidRPr="002A6673">
        <w:rPr>
          <w:rFonts w:eastAsia="Calibri"/>
          <w:lang w:eastAsia="en-US"/>
        </w:rPr>
        <w:t> ГэВ</w:t>
      </w:r>
      <w:r w:rsidRPr="002A6673">
        <w:rPr>
          <w:rFonts w:eastAsia="Calibri"/>
          <w:lang w:eastAsia="en-US"/>
        </w:rPr>
        <w:t xml:space="preserve"> [</w:t>
      </w:r>
      <w:bookmarkStart w:id="85" w:name="_Ref488237328"/>
      <w:r w:rsidRPr="002A6673">
        <w:rPr>
          <w:rFonts w:eastAsia="Calibri"/>
          <w:lang w:eastAsia="en-US"/>
        </w:rPr>
        <w:endnoteReference w:id="52"/>
      </w:r>
      <w:bookmarkEnd w:id="85"/>
      <w:r w:rsidRPr="002A6673">
        <w:rPr>
          <w:rFonts w:eastAsia="Calibri"/>
          <w:lang w:eastAsia="en-US"/>
        </w:rPr>
        <w:t>,</w:t>
      </w:r>
      <w:r w:rsidR="00D33D1C" w:rsidRPr="002A6673">
        <w:rPr>
          <w:rFonts w:eastAsia="Calibri"/>
          <w:lang w:eastAsia="en-US"/>
        </w:rPr>
        <w:t xml:space="preserve"> </w:t>
      </w:r>
      <w:r w:rsidRPr="002A6673">
        <w:rPr>
          <w:rFonts w:eastAsia="Calibri"/>
          <w:lang w:eastAsia="en-US"/>
        </w:rPr>
        <w:endnoteReference w:id="53"/>
      </w:r>
      <w:r w:rsidRPr="002A6673">
        <w:rPr>
          <w:rFonts w:eastAsia="Calibri"/>
          <w:lang w:eastAsia="en-US"/>
        </w:rPr>
        <w:t>,</w:t>
      </w:r>
      <w:bookmarkStart w:id="86" w:name="_Ref487456512"/>
      <w:r w:rsidR="00D33D1C" w:rsidRPr="002A6673">
        <w:rPr>
          <w:rFonts w:eastAsia="Calibri"/>
          <w:lang w:eastAsia="en-US"/>
        </w:rPr>
        <w:t xml:space="preserve"> </w:t>
      </w:r>
      <w:r w:rsidRPr="002A6673">
        <w:rPr>
          <w:rFonts w:eastAsia="Calibri"/>
          <w:lang w:eastAsia="en-US"/>
        </w:rPr>
        <w:endnoteReference w:id="54"/>
      </w:r>
      <w:bookmarkEnd w:id="86"/>
      <w:r w:rsidRPr="002A6673">
        <w:rPr>
          <w:rFonts w:eastAsia="Calibri"/>
          <w:lang w:eastAsia="en-US"/>
        </w:rPr>
        <w:t>,</w:t>
      </w:r>
      <w:r w:rsidR="00D33D1C" w:rsidRPr="002A6673">
        <w:rPr>
          <w:rFonts w:eastAsia="Calibri"/>
          <w:lang w:eastAsia="en-US"/>
        </w:rPr>
        <w:t xml:space="preserve"> </w:t>
      </w:r>
      <w:r w:rsidRPr="002A6673">
        <w:rPr>
          <w:rFonts w:eastAsia="Calibri"/>
          <w:lang w:eastAsia="en-US"/>
        </w:rPr>
        <w:endnoteReference w:id="55"/>
      </w:r>
      <w:r w:rsidRPr="002A6673">
        <w:rPr>
          <w:rFonts w:eastAsia="Calibri"/>
          <w:lang w:eastAsia="en-US"/>
        </w:rPr>
        <w:t>,</w:t>
      </w:r>
      <w:bookmarkStart w:id="87" w:name="_Ref487455402"/>
      <w:r w:rsidR="00D33D1C" w:rsidRPr="002A6673">
        <w:rPr>
          <w:rFonts w:eastAsia="Calibri"/>
          <w:lang w:eastAsia="en-US"/>
        </w:rPr>
        <w:t xml:space="preserve"> </w:t>
      </w:r>
      <w:r w:rsidRPr="002A6673">
        <w:rPr>
          <w:rFonts w:eastAsia="Calibri"/>
          <w:lang w:eastAsia="en-US"/>
        </w:rPr>
        <w:endnoteReference w:id="56"/>
      </w:r>
      <w:bookmarkEnd w:id="87"/>
      <w:r w:rsidRPr="002A6673">
        <w:rPr>
          <w:rFonts w:eastAsia="Calibri"/>
          <w:lang w:eastAsia="en-US"/>
        </w:rPr>
        <w:t>,</w:t>
      </w:r>
      <w:r w:rsidR="00D33D1C" w:rsidRPr="002A6673">
        <w:rPr>
          <w:rFonts w:eastAsia="Calibri"/>
          <w:lang w:eastAsia="en-US"/>
        </w:rPr>
        <w:t xml:space="preserve"> </w:t>
      </w:r>
      <w:r w:rsidRPr="002A6673">
        <w:rPr>
          <w:rFonts w:eastAsia="Calibri"/>
          <w:lang w:eastAsia="en-US"/>
        </w:rPr>
        <w:endnoteReference w:id="57"/>
      </w:r>
      <w:r w:rsidRPr="002A6673">
        <w:rPr>
          <w:rFonts w:eastAsia="Calibri"/>
          <w:lang w:eastAsia="en-US"/>
        </w:rPr>
        <w:t>,</w:t>
      </w:r>
      <w:bookmarkStart w:id="88" w:name="_Ref488237331"/>
      <w:r w:rsidR="00D33D1C" w:rsidRPr="002A6673">
        <w:rPr>
          <w:rFonts w:eastAsia="Calibri"/>
          <w:lang w:eastAsia="en-US"/>
        </w:rPr>
        <w:t xml:space="preserve"> </w:t>
      </w:r>
      <w:r w:rsidRPr="002A6673">
        <w:rPr>
          <w:rFonts w:eastAsia="Calibri"/>
          <w:lang w:eastAsia="en-US"/>
        </w:rPr>
        <w:endnoteReference w:id="58"/>
      </w:r>
      <w:bookmarkEnd w:id="88"/>
      <w:r w:rsidRPr="002A6673">
        <w:rPr>
          <w:rFonts w:eastAsia="Calibri"/>
          <w:lang w:eastAsia="en-US"/>
        </w:rPr>
        <w:t xml:space="preserve">]. </w:t>
      </w:r>
      <w:r w:rsidR="005D2EE4" w:rsidRPr="002A6673">
        <w:rPr>
          <w:rFonts w:eastAsia="Calibri"/>
          <w:lang w:eastAsia="en-US"/>
        </w:rPr>
        <w:t>Большинство данных</w:t>
      </w:r>
      <w:r w:rsidR="00D1407E" w:rsidRPr="002A6673">
        <w:rPr>
          <w:rFonts w:eastAsia="Calibri"/>
          <w:lang w:eastAsia="en-US"/>
        </w:rPr>
        <w:t xml:space="preserve"> в</w:t>
      </w:r>
      <w:r w:rsidR="00655E4A" w:rsidRPr="002A6673">
        <w:rPr>
          <w:rFonts w:eastAsia="Calibri"/>
          <w:lang w:eastAsia="en-US"/>
        </w:rPr>
        <w:t xml:space="preserve"> </w:t>
      </w:r>
      <w:r w:rsidR="005D2EE4" w:rsidRPr="002A6673">
        <w:rPr>
          <w:rFonts w:eastAsia="Calibri"/>
          <w:lang w:eastAsia="en-US"/>
        </w:rPr>
        <w:t xml:space="preserve">других экспериментах было получено при умеренных энергиях пучка </w:t>
      </w:r>
      <w:r w:rsidR="000C563B" w:rsidRPr="002A6673">
        <w:rPr>
          <w:rFonts w:eastAsia="Calibri"/>
          <w:lang w:eastAsia="en-US"/>
        </w:rPr>
        <w:t>(</w:t>
      </w:r>
      <w:r w:rsidR="005D2EE4" w:rsidRPr="002A6673">
        <w:rPr>
          <w:rFonts w:eastAsia="Calibri"/>
          <w:lang w:eastAsia="en-US"/>
        </w:rPr>
        <w:t>до</w:t>
      </w:r>
      <w:r w:rsidR="00676A74" w:rsidRPr="002A6673">
        <w:rPr>
          <w:rFonts w:eastAsia="Calibri"/>
          <w:lang w:eastAsia="en-US"/>
        </w:rPr>
        <w:t xml:space="preserve"> 12</w:t>
      </w:r>
      <w:r w:rsidR="00D75F62" w:rsidRPr="002A6673">
        <w:rPr>
          <w:rFonts w:eastAsia="Calibri"/>
          <w:lang w:eastAsia="en-US"/>
        </w:rPr>
        <w:t> ГэВ</w:t>
      </w:r>
      <w:r w:rsidR="000C563B" w:rsidRPr="002A6673">
        <w:rPr>
          <w:rFonts w:eastAsia="Calibri"/>
          <w:lang w:eastAsia="en-US"/>
        </w:rPr>
        <w:t>)</w:t>
      </w:r>
      <w:r w:rsidR="00676A74" w:rsidRPr="002A6673">
        <w:rPr>
          <w:rFonts w:eastAsia="Calibri"/>
          <w:lang w:eastAsia="en-US"/>
        </w:rPr>
        <w:t xml:space="preserve">, ниже энергий ускорительного </w:t>
      </w:r>
      <w:r w:rsidR="00676A74" w:rsidRPr="002A6673">
        <w:rPr>
          <w:rFonts w:eastAsia="Calibri"/>
          <w:bCs/>
          <w:lang w:eastAsia="en-US"/>
        </w:rPr>
        <w:t>комплекса</w:t>
      </w:r>
      <w:r w:rsidR="005D2EE4" w:rsidRPr="002A6673">
        <w:rPr>
          <w:rFonts w:eastAsia="Calibri"/>
          <w:lang w:eastAsia="en-US"/>
        </w:rPr>
        <w:t xml:space="preserve"> ИФВЭ</w:t>
      </w:r>
      <w:r w:rsidR="001C7554" w:rsidRPr="002A6673">
        <w:rPr>
          <w:rFonts w:eastAsia="Calibri"/>
          <w:lang w:eastAsia="en-US"/>
        </w:rPr>
        <w:t>.</w:t>
      </w:r>
    </w:p>
    <w:p w:rsidR="00CC308D" w:rsidRDefault="005D2EE4" w:rsidP="002210F1">
      <w:pPr>
        <w:pStyle w:val="ac"/>
        <w:rPr>
          <w:rFonts w:eastAsia="Calibri"/>
          <w:lang w:eastAsia="en-US"/>
        </w:rPr>
      </w:pPr>
      <w:r w:rsidRPr="002A6673">
        <w:rPr>
          <w:rFonts w:eastAsia="Calibri"/>
          <w:lang w:eastAsia="en-US"/>
        </w:rPr>
        <w:t>Исследования на установке СПАСЧАРМ позволят существенно повысить точность измерений. Отметим, чт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езонных пучках наблюдаются ненулевые поляризационные эффекты</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области фрагментации неполяризованного </w:t>
      </w:r>
      <w:r w:rsidR="00CC308D" w:rsidRPr="002A6673">
        <w:rPr>
          <w:rFonts w:eastAsia="Calibri"/>
          <w:lang w:eastAsia="en-US"/>
        </w:rPr>
        <w:t>пучка, что</w:t>
      </w:r>
      <w:r w:rsidR="00AA7C51" w:rsidRPr="002A6673">
        <w:rPr>
          <w:rFonts w:eastAsia="Calibri"/>
          <w:lang w:eastAsia="en-US"/>
        </w:rPr>
        <w:t xml:space="preserve"> не</w:t>
      </w:r>
      <w:r w:rsidR="00655E4A" w:rsidRPr="002A6673">
        <w:rPr>
          <w:rFonts w:eastAsia="Calibri"/>
          <w:lang w:eastAsia="en-US"/>
        </w:rPr>
        <w:t xml:space="preserve"> </w:t>
      </w:r>
      <w:r w:rsidR="00CC308D" w:rsidRPr="002A6673">
        <w:rPr>
          <w:rFonts w:eastAsia="Calibri"/>
          <w:lang w:eastAsia="en-US"/>
        </w:rPr>
        <w:t xml:space="preserve">имеет пока </w:t>
      </w:r>
      <w:r w:rsidRPr="002A6673">
        <w:rPr>
          <w:rFonts w:eastAsia="Calibri"/>
          <w:lang w:eastAsia="en-US"/>
        </w:rPr>
        <w:t>теоретического объяснения. На установке ПРОЗ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80</w:t>
      </w:r>
      <w:r w:rsidR="006772D4" w:rsidRPr="002A6673">
        <w:rPr>
          <w:rFonts w:ascii="MS Mincho" w:eastAsia="MS Mincho" w:hAnsi="MS Mincho" w:cs="MS Mincho" w:hint="eastAsia"/>
          <w:lang w:eastAsia="en-US"/>
        </w:rPr>
        <w:t>‑</w:t>
      </w:r>
      <w:r w:rsidRPr="002A6673">
        <w:rPr>
          <w:rFonts w:eastAsia="Calibri"/>
          <w:lang w:eastAsia="en-US"/>
        </w:rPr>
        <w:t>х годах измерялись асимметрии</w:t>
      </w:r>
      <w:r w:rsidR="00D1407E" w:rsidRPr="002A6673">
        <w:rPr>
          <w:rFonts w:eastAsia="Calibri"/>
          <w:lang w:eastAsia="en-US"/>
        </w:rPr>
        <w:t xml:space="preserve"> в </w:t>
      </w:r>
      <w:r w:rsidRPr="002A6673">
        <w:rPr>
          <w:rFonts w:eastAsia="Calibri"/>
          <w:lang w:eastAsia="en-US"/>
        </w:rPr>
        <w:t>эксклюзивном образован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еакции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t xml:space="preserve"> </w:t>
      </w:r>
      <w:r w:rsidR="000C563B" w:rsidRPr="002A6673">
        <w:rPr>
          <w:rFonts w:eastAsia="Calibri"/>
          <w:i/>
          <w:lang w:eastAsia="en-US"/>
        </w:rPr>
        <w:t>h</w:t>
      </w:r>
      <w:r w:rsidR="000C563B" w:rsidRPr="002A6673">
        <w:rPr>
          <w:rFonts w:ascii="Cambria Math" w:eastAsia="Calibri" w:hAnsi="Cambria Math" w:cs="Cambria Math"/>
          <w:i/>
          <w:lang w:eastAsia="en-US"/>
        </w:rPr>
        <w:t>⁰</w:t>
      </w:r>
      <w:r w:rsidRPr="002A6673">
        <w:rPr>
          <w:rFonts w:eastAsia="Calibri"/>
          <w:i/>
          <w:lang w:eastAsia="en-US"/>
        </w:rPr>
        <w:t>n</w:t>
      </w:r>
      <w:r w:rsidRPr="002A6673">
        <w:rPr>
          <w:rFonts w:eastAsia="Calibri"/>
          <w:lang w:eastAsia="en-US"/>
        </w:rPr>
        <w:t xml:space="preserve"> при энергии 40</w:t>
      </w:r>
      <w:r w:rsidR="00D75F62" w:rsidRPr="002A6673">
        <w:rPr>
          <w:rFonts w:eastAsia="Calibri"/>
          <w:lang w:eastAsia="en-US"/>
        </w:rPr>
        <w:t> ГэВ</w:t>
      </w:r>
      <w:r w:rsidR="00DC646A" w:rsidRPr="002A6673">
        <w:rPr>
          <w:rFonts w:eastAsia="Calibri"/>
          <w:lang w:eastAsia="en-US"/>
        </w:rPr>
        <w:t xml:space="preserve">. </w:t>
      </w:r>
      <w:r w:rsidRPr="002A6673">
        <w:rPr>
          <w:rFonts w:eastAsia="Calibri"/>
          <w:lang w:eastAsia="en-US"/>
        </w:rPr>
        <w:t>Обзор данных исследований приведен ниж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азделе </w:t>
      </w:r>
      <w:r w:rsidR="00D06246" w:rsidRPr="002A6673">
        <w:fldChar w:fldCharType="begin"/>
      </w:r>
      <w:r w:rsidR="001C7276" w:rsidRPr="002A6673">
        <w:instrText xml:space="preserve"> REF _Ref488236588 \r </w:instrText>
      </w:r>
      <w:r w:rsidR="007033E1" w:rsidRPr="002A6673">
        <w:instrText xml:space="preserve">\h </w:instrText>
      </w:r>
      <w:r w:rsidR="002A6673">
        <w:instrText xml:space="preserve"> \* MERGEFORMAT </w:instrText>
      </w:r>
      <w:r w:rsidR="00D06246" w:rsidRPr="002A6673">
        <w:fldChar w:fldCharType="separate"/>
      </w:r>
      <w:r w:rsidR="00CA1D38" w:rsidRPr="002A6673">
        <w:t>5.1.2</w:t>
      </w:r>
      <w:r w:rsidR="00D06246" w:rsidRPr="002A6673">
        <w:fldChar w:fldCharType="end"/>
      </w:r>
      <w:r w:rsidRPr="002A6673">
        <w:rPr>
          <w:rFonts w:eastAsia="Calibri"/>
          <w:lang w:eastAsia="en-US"/>
        </w:rPr>
        <w:t>.</w:t>
      </w:r>
      <w:r w:rsidR="00483437" w:rsidRPr="002A6673">
        <w:rPr>
          <w:rFonts w:eastAsia="Calibri"/>
          <w:lang w:eastAsia="en-US"/>
        </w:rPr>
        <w:t xml:space="preserve"> </w:t>
      </w:r>
      <w:r w:rsidRPr="002A6673">
        <w:rPr>
          <w:rFonts w:eastAsia="Calibri"/>
          <w:lang w:eastAsia="en-US"/>
        </w:rPr>
        <w:t>Здесь отметим только две реакции,</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 xml:space="preserve">именно: </w:t>
      </w:r>
      <w:r w:rsidR="000C563B" w:rsidRPr="002A6673">
        <w:t xml:space="preserve"> </w:t>
      </w:r>
      <w:r w:rsidR="00247163" w:rsidRPr="002A6673">
        <w:rPr>
          <w:i/>
        </w:rPr>
        <w:t>π</w:t>
      </w:r>
      <w:r w:rsidR="00247163" w:rsidRPr="002A6673">
        <w:rPr>
          <w:rFonts w:ascii="Cambria Math" w:hAnsi="Cambria Math" w:cs="Cambria Math"/>
          <w:i/>
        </w:rPr>
        <w:t>⁻</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t xml:space="preserve"> ω(782)</w:t>
      </w:r>
      <w:r w:rsidR="00E13CB2" w:rsidRPr="002A6673">
        <w:rPr>
          <w:rFonts w:eastAsia="Calibri"/>
          <w:i/>
          <w:lang w:eastAsia="en-US"/>
        </w:rPr>
        <w:t>n</w:t>
      </w:r>
      <w:r w:rsidRPr="002A6673">
        <w:rPr>
          <w:rFonts w:eastAsia="Calibri"/>
          <w:lang w:eastAsia="en-US"/>
        </w:rPr>
        <w:t xml:space="preserve"> </w:t>
      </w:r>
      <w:r w:rsidR="00C57241" w:rsidRPr="002A6673">
        <w:rPr>
          <w:rFonts w:eastAsia="Calibri"/>
          <w:lang w:eastAsia="en-US"/>
        </w:rPr>
        <w:t>(см. </w:t>
      </w:r>
      <w:r w:rsidR="00D06246" w:rsidRPr="002A6673">
        <w:fldChar w:fldCharType="begin"/>
      </w:r>
      <w:r w:rsidR="001C7276" w:rsidRPr="002A6673">
        <w:instrText xml:space="preserve"> REF _Ref2793132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4</w:t>
      </w:r>
      <w:r w:rsidR="00D06246" w:rsidRPr="002A6673">
        <w:fldChar w:fldCharType="end"/>
      </w:r>
      <w:r w:rsidR="00D4120A"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t xml:space="preserve"> </w:t>
      </w:r>
      <w:r w:rsidRPr="002A6673">
        <w:rPr>
          <w:rFonts w:eastAsia="Calibri"/>
          <w:i/>
          <w:lang w:eastAsia="en-US"/>
        </w:rPr>
        <w:sym w:font="Symbol" w:char="F068"/>
      </w:r>
      <w:r w:rsidRPr="002A6673">
        <w:rPr>
          <w:rFonts w:eastAsia="Calibri"/>
          <w:i/>
          <w:vertAlign w:val="superscript"/>
          <w:lang w:eastAsia="en-US"/>
        </w:rPr>
        <w:t>/</w:t>
      </w:r>
      <w:r w:rsidRPr="002A6673">
        <w:rPr>
          <w:rFonts w:eastAsia="Calibri"/>
          <w:i/>
          <w:lang w:eastAsia="en-US"/>
        </w:rPr>
        <w:t>(958)n</w:t>
      </w:r>
      <w:r w:rsidR="00D4120A" w:rsidRPr="002A6673">
        <w:rPr>
          <w:rFonts w:eastAsia="Calibri"/>
          <w:lang w:eastAsia="en-US"/>
        </w:rPr>
        <w:t xml:space="preserve"> </w:t>
      </w:r>
      <w:r w:rsidR="00C57241" w:rsidRPr="002A6673">
        <w:rPr>
          <w:rFonts w:eastAsia="Calibri"/>
          <w:lang w:eastAsia="en-US"/>
        </w:rPr>
        <w:t>(см. </w:t>
      </w:r>
      <w:r w:rsidR="00D06246" w:rsidRPr="002A6673">
        <w:fldChar w:fldCharType="begin"/>
      </w:r>
      <w:r w:rsidR="001C7276" w:rsidRPr="002A6673">
        <w:instrText xml:space="preserve"> REF _Ref2793130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5</w:t>
      </w:r>
      <w:r w:rsidR="00D06246" w:rsidRPr="002A6673">
        <w:fldChar w:fldCharType="end"/>
      </w:r>
      <w:r w:rsidR="00D4120A" w:rsidRPr="002A6673">
        <w:rPr>
          <w:rFonts w:eastAsia="Calibri"/>
          <w:lang w:eastAsia="en-US"/>
        </w:rPr>
        <w:t>)</w:t>
      </w:r>
      <w:r w:rsidRPr="002A6673">
        <w:rPr>
          <w:rFonts w:eastAsia="Calibri"/>
          <w:lang w:eastAsia="en-US"/>
        </w:rPr>
        <w:t>,</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оторых получены указания на большие э</w:t>
      </w:r>
      <w:r w:rsidR="001C7554" w:rsidRPr="002A6673">
        <w:rPr>
          <w:rFonts w:eastAsia="Calibri"/>
          <w:lang w:eastAsia="en-US"/>
        </w:rPr>
        <w:t>ффекты</w:t>
      </w:r>
      <w:r w:rsidR="00D1407E" w:rsidRPr="002A6673">
        <w:rPr>
          <w:rFonts w:eastAsia="Calibri"/>
          <w:lang w:eastAsia="en-US"/>
        </w:rPr>
        <w:t xml:space="preserve"> и</w:t>
      </w:r>
      <w:r w:rsidR="00655E4A" w:rsidRPr="002A6673">
        <w:rPr>
          <w:rFonts w:eastAsia="Calibri"/>
          <w:lang w:eastAsia="en-US"/>
        </w:rPr>
        <w:t xml:space="preserve"> </w:t>
      </w:r>
      <w:r w:rsidR="001C7554" w:rsidRPr="002A6673">
        <w:rPr>
          <w:rFonts w:eastAsia="Calibri"/>
          <w:lang w:eastAsia="en-US"/>
        </w:rPr>
        <w:t>осцилляции асимметрии.</w:t>
      </w:r>
    </w:p>
    <w:p w:rsidR="00F53843" w:rsidRPr="00F53843" w:rsidRDefault="00F53843" w:rsidP="00F53843">
      <w:pPr>
        <w:pStyle w:val="ac"/>
        <w:rPr>
          <w:rFonts w:eastAsia="Calibri"/>
          <w:lang w:eastAsia="en-US"/>
        </w:rPr>
      </w:pPr>
      <w:r w:rsidRPr="00F53843">
        <w:rPr>
          <w:rFonts w:eastAsia="Calibri"/>
          <w:lang w:eastAsia="en-US"/>
        </w:rPr>
        <w:t xml:space="preserve">Статистика в реакции </w:t>
      </w:r>
      <w:r w:rsidRPr="00F53843">
        <w:rPr>
          <w:rFonts w:eastAsia="Calibri"/>
          <w:i/>
          <w:lang w:eastAsia="en-US"/>
        </w:rPr>
        <w:t>π</w:t>
      </w:r>
      <w:r w:rsidRPr="00F53843">
        <w:rPr>
          <w:rFonts w:ascii="Cambria Math" w:eastAsia="Calibri" w:hAnsi="Cambria Math" w:cs="Cambria Math"/>
          <w:i/>
          <w:lang w:eastAsia="en-US"/>
        </w:rPr>
        <w:t>⁻</w:t>
      </w:r>
      <w:r w:rsidRPr="00F53843">
        <w:rPr>
          <w:rFonts w:eastAsia="Calibri"/>
          <w:i/>
          <w:lang w:eastAsia="en-US"/>
        </w:rPr>
        <w:t>p</w:t>
      </w:r>
      <w:r w:rsidRPr="00F53843">
        <w:rPr>
          <w:rFonts w:eastAsia="Calibri"/>
          <w:vertAlign w:val="superscript"/>
          <w:lang w:eastAsia="en-US"/>
        </w:rPr>
        <w:t>↑</w:t>
      </w:r>
      <w:r w:rsidRPr="00F53843">
        <w:rPr>
          <w:rFonts w:eastAsia="Calibri"/>
          <w:i/>
          <w:lang w:eastAsia="en-US"/>
        </w:rPr>
        <w:sym w:font="Symbol" w:char="F0AE"/>
      </w:r>
      <w:r w:rsidRPr="00F53843">
        <w:rPr>
          <w:rFonts w:eastAsia="Calibri"/>
          <w:i/>
          <w:lang w:eastAsia="en-US"/>
        </w:rPr>
        <w:t>ω(782)n</w:t>
      </w:r>
      <w:r w:rsidRPr="00F53843">
        <w:rPr>
          <w:rFonts w:eastAsia="Calibri"/>
          <w:lang w:eastAsia="en-US"/>
        </w:rPr>
        <w:t xml:space="preserve"> (33 тысячи полезных событий на поляризо</w:t>
      </w:r>
      <w:r w:rsidRPr="00F53843">
        <w:rPr>
          <w:rFonts w:eastAsia="Calibri"/>
          <w:lang w:eastAsia="en-US"/>
        </w:rPr>
        <w:softHyphen/>
        <w:t>ван</w:t>
      </w:r>
      <w:r w:rsidRPr="00F53843">
        <w:rPr>
          <w:rFonts w:eastAsia="Calibri"/>
          <w:lang w:eastAsia="en-US"/>
        </w:rPr>
        <w:softHyphen/>
        <w:t>ной мишени) была набрана в трех сеансах с телесным углом электромагнитного калори</w:t>
      </w:r>
      <w:r w:rsidRPr="00F53843">
        <w:rPr>
          <w:rFonts w:eastAsia="Calibri"/>
          <w:lang w:eastAsia="en-US"/>
        </w:rPr>
        <w:softHyphen/>
        <w:t xml:space="preserve">метра, составляющим половину от телесного угла калориметра установки СПАСЧАРМ. За три сеанса работы, с учетом двух мод распада — на </w:t>
      </w:r>
      <w:r w:rsidRPr="00F53843">
        <w:rPr>
          <w:rFonts w:eastAsia="Calibri"/>
          <w:i/>
          <w:lang w:eastAsia="en-US"/>
        </w:rPr>
        <w:t>π</w:t>
      </w:r>
      <w:r w:rsidRPr="00F53843">
        <w:rPr>
          <w:rFonts w:ascii="Cambria Math" w:eastAsia="Calibri" w:hAnsi="Cambria Math" w:cs="Cambria Math"/>
          <w:i/>
          <w:lang w:eastAsia="en-US"/>
        </w:rPr>
        <w:t>⁺</w:t>
      </w:r>
      <w:r w:rsidRPr="00F53843">
        <w:rPr>
          <w:rFonts w:eastAsia="Calibri"/>
          <w:i/>
          <w:lang w:eastAsia="en-US"/>
        </w:rPr>
        <w:t>π</w:t>
      </w:r>
      <w:r w:rsidRPr="00F53843">
        <w:rPr>
          <w:rFonts w:ascii="Cambria Math" w:eastAsia="Calibri" w:hAnsi="Cambria Math" w:cs="Cambria Math"/>
          <w:i/>
          <w:lang w:eastAsia="en-US"/>
        </w:rPr>
        <w:t>⁻</w:t>
      </w:r>
      <w:r w:rsidRPr="00F53843">
        <w:rPr>
          <w:rFonts w:eastAsia="Calibri"/>
          <w:i/>
          <w:lang w:eastAsia="en-US"/>
        </w:rPr>
        <w:t>π</w:t>
      </w:r>
      <w:r w:rsidRPr="00F53843">
        <w:rPr>
          <w:rFonts w:ascii="Cambria Math" w:eastAsia="Calibri" w:hAnsi="Cambria Math" w:cs="Cambria Math"/>
          <w:i/>
          <w:lang w:eastAsia="en-US"/>
        </w:rPr>
        <w:t>⁰</w:t>
      </w:r>
      <w:r w:rsidRPr="00F53843">
        <w:rPr>
          <w:rFonts w:eastAsia="Calibri"/>
          <w:lang w:eastAsia="en-US"/>
        </w:rPr>
        <w:t xml:space="preserve"> и </w:t>
      </w:r>
      <w:r w:rsidRPr="00F53843">
        <w:rPr>
          <w:rFonts w:eastAsia="Calibri"/>
          <w:i/>
          <w:lang w:eastAsia="en-US"/>
        </w:rPr>
        <w:t>π</w:t>
      </w:r>
      <w:r w:rsidRPr="00F53843">
        <w:rPr>
          <w:rFonts w:ascii="Cambria Math" w:eastAsia="Calibri" w:hAnsi="Cambria Math" w:cs="Cambria Math"/>
          <w:i/>
          <w:lang w:eastAsia="en-US"/>
        </w:rPr>
        <w:t>⁰</w:t>
      </w:r>
      <w:r w:rsidRPr="00F53843">
        <w:rPr>
          <w:rFonts w:eastAsia="Calibri"/>
          <w:i/>
          <w:lang w:eastAsia="en-US"/>
        </w:rPr>
        <w:sym w:font="Symbol" w:char="F067"/>
      </w:r>
      <w:r w:rsidRPr="00F53843">
        <w:rPr>
          <w:rFonts w:eastAsia="Calibri"/>
          <w:lang w:eastAsia="en-US"/>
        </w:rPr>
        <w:t xml:space="preserve"> — можно набрать статистику в 20 раз больше. Тогда, например, в первых четырех точках ошибка асимметрии будет около 2% вместо сегодняшних 10%. </w:t>
      </w:r>
    </w:p>
    <w:p w:rsidR="00F53843" w:rsidRPr="002A6673" w:rsidRDefault="00F53843" w:rsidP="002210F1">
      <w:pPr>
        <w:pStyle w:val="ac"/>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65626" w:rsidRPr="002A6673" w:rsidTr="00A65626">
        <w:tc>
          <w:tcPr>
            <w:tcW w:w="4785" w:type="dxa"/>
          </w:tcPr>
          <w:p w:rsidR="00A65626" w:rsidRPr="002A6673" w:rsidRDefault="00A65626" w:rsidP="00A65626">
            <w:pPr>
              <w:pStyle w:val="affa"/>
              <w:rPr>
                <w:rFonts w:eastAsia="Calibri"/>
                <w:noProof w:val="0"/>
              </w:rPr>
            </w:pPr>
            <w:r w:rsidRPr="002A6673">
              <w:rPr>
                <w:rFonts w:eastAsia="Calibri"/>
              </w:rPr>
              <w:lastRenderedPageBreak/>
              <w:drawing>
                <wp:inline distT="0" distB="0" distL="0" distR="0" wp14:anchorId="6EBE6B25" wp14:editId="1A216B2C">
                  <wp:extent cx="2522855" cy="1795145"/>
                  <wp:effectExtent l="1905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6">
                            <a:extLst>
                              <a:ext uri="{28A0092B-C50C-407E-A947-70E740481C1C}">
                                <a14:useLocalDpi xmlns:a14="http://schemas.microsoft.com/office/drawing/2010/main" val="0"/>
                              </a:ext>
                            </a:extLst>
                          </a:blip>
                          <a:srcRect t="2381"/>
                          <a:stretch>
                            <a:fillRect/>
                          </a:stretch>
                        </pic:blipFill>
                        <pic:spPr bwMode="auto">
                          <a:xfrm>
                            <a:off x="0" y="0"/>
                            <a:ext cx="2522855" cy="1795145"/>
                          </a:xfrm>
                          <a:prstGeom prst="rect">
                            <a:avLst/>
                          </a:prstGeom>
                          <a:noFill/>
                        </pic:spPr>
                      </pic:pic>
                    </a:graphicData>
                  </a:graphic>
                </wp:inline>
              </w:drawing>
            </w:r>
          </w:p>
        </w:tc>
        <w:tc>
          <w:tcPr>
            <w:tcW w:w="4785" w:type="dxa"/>
          </w:tcPr>
          <w:p w:rsidR="00A65626" w:rsidRPr="002A6673" w:rsidRDefault="00A65626" w:rsidP="00A65626">
            <w:pPr>
              <w:pStyle w:val="affa"/>
              <w:rPr>
                <w:rFonts w:eastAsia="Calibri"/>
                <w:noProof w:val="0"/>
                <w:lang w:eastAsia="en-US"/>
              </w:rPr>
            </w:pPr>
            <w:r w:rsidRPr="002A6673">
              <w:rPr>
                <w:rFonts w:eastAsia="Calibri"/>
              </w:rPr>
              <w:drawing>
                <wp:inline distT="0" distB="0" distL="0" distR="0" wp14:anchorId="0F192CDC" wp14:editId="53DABE66">
                  <wp:extent cx="2523428" cy="1795347"/>
                  <wp:effectExtent l="1905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20950" cy="1794510"/>
                          </a:xfrm>
                          <a:prstGeom prst="rect">
                            <a:avLst/>
                          </a:prstGeom>
                          <a:noFill/>
                        </pic:spPr>
                      </pic:pic>
                    </a:graphicData>
                  </a:graphic>
                </wp:inline>
              </w:drawing>
            </w:r>
          </w:p>
        </w:tc>
      </w:tr>
      <w:tr w:rsidR="00A65626" w:rsidRPr="002A6673" w:rsidTr="003B7C4C">
        <w:trPr>
          <w:trHeight w:val="924"/>
        </w:trPr>
        <w:tc>
          <w:tcPr>
            <w:tcW w:w="4785" w:type="dxa"/>
          </w:tcPr>
          <w:p w:rsidR="00A65626" w:rsidRPr="002A6673" w:rsidRDefault="00A65626" w:rsidP="00ED0EB9">
            <w:pPr>
              <w:pStyle w:val="aff7"/>
              <w:ind w:left="284" w:right="174"/>
              <w:jc w:val="left"/>
              <w:rPr>
                <w:rFonts w:eastAsia="Calibri"/>
                <w:lang w:eastAsia="en-US"/>
              </w:rPr>
            </w:pPr>
            <w:bookmarkStart w:id="89" w:name="_Ref2793132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4</w:t>
            </w:r>
            <w:r w:rsidR="00D06246" w:rsidRPr="002A6673">
              <w:fldChar w:fldCharType="end"/>
            </w:r>
            <w:bookmarkEnd w:id="89"/>
            <w:r w:rsidRPr="002A6673">
              <w:rPr>
                <w:rFonts w:eastAsia="Calibri"/>
                <w:lang w:eastAsia="en-US"/>
              </w:rPr>
              <w:t xml:space="preserve"> Асимметри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еакции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р</w:t>
            </w:r>
            <w:r w:rsidR="00BE79F5" w:rsidRPr="002A6673">
              <w:rPr>
                <w:rFonts w:eastAsia="Calibri"/>
                <w:sz w:val="16"/>
                <w:szCs w:val="16"/>
                <w:vertAlign w:val="superscript"/>
                <w:lang w:eastAsia="en-US"/>
              </w:rPr>
              <w:t>↑</w:t>
            </w:r>
            <w:r w:rsidRPr="002A6673">
              <w:rPr>
                <w:rFonts w:eastAsia="Calibri"/>
                <w:i/>
                <w:lang w:eastAsia="en-US"/>
              </w:rPr>
              <w:sym w:font="Symbol" w:char="F0AE"/>
            </w:r>
            <w:r w:rsidRPr="002A6673">
              <w:rPr>
                <w:rFonts w:eastAsia="Calibri"/>
                <w:i/>
                <w:lang w:eastAsia="en-US"/>
              </w:rPr>
              <w:t xml:space="preserve"> ω(782)n</w:t>
            </w:r>
            <w:r w:rsidRPr="002A6673">
              <w:rPr>
                <w:rFonts w:eastAsia="Calibri"/>
                <w:lang w:eastAsia="en-US"/>
              </w:rPr>
              <w:t xml:space="preserve"> при энергии 40 ГэВ [</w:t>
            </w:r>
            <w:r w:rsidR="00D06246" w:rsidRPr="002A6673">
              <w:fldChar w:fldCharType="begin"/>
            </w:r>
            <w:r w:rsidR="001C7276" w:rsidRPr="002A6673">
              <w:instrText xml:space="preserve"> NOTEREF _Ref487455402 </w:instrText>
            </w:r>
            <w:r w:rsidR="007033E1" w:rsidRPr="002A6673">
              <w:instrText xml:space="preserve">\h </w:instrText>
            </w:r>
            <w:r w:rsidR="002A6673">
              <w:instrText xml:space="preserve"> \* MERGEFORMAT </w:instrText>
            </w:r>
            <w:r w:rsidR="00D06246" w:rsidRPr="002A6673">
              <w:fldChar w:fldCharType="separate"/>
            </w:r>
            <w:r w:rsidR="00CA1D38" w:rsidRPr="002A6673">
              <w:t>55</w:t>
            </w:r>
            <w:r w:rsidR="00D06246" w:rsidRPr="002A6673">
              <w:fldChar w:fldCharType="end"/>
            </w:r>
            <w:r w:rsidRPr="002A6673">
              <w:rPr>
                <w:rFonts w:eastAsia="Calibri"/>
                <w:lang w:eastAsia="en-US"/>
              </w:rPr>
              <w:t xml:space="preserve">], когда </w:t>
            </w:r>
            <w:r w:rsidR="003C465C" w:rsidRPr="002A6673">
              <w:rPr>
                <w:rFonts w:eastAsia="Calibri"/>
                <w:i/>
                <w:lang w:eastAsia="en-US"/>
              </w:rPr>
              <w:t>ω</w:t>
            </w:r>
            <w:r w:rsidRPr="002A6673">
              <w:rPr>
                <w:rFonts w:eastAsia="Calibri"/>
                <w:lang w:eastAsia="en-US"/>
              </w:rPr>
              <w:t xml:space="preserve">(782) </w:t>
            </w:r>
            <w:r w:rsidR="006772D4" w:rsidRPr="002A6673">
              <w:rPr>
                <w:rFonts w:ascii="MS Mincho" w:eastAsia="MS Mincho" w:hAnsi="MS Mincho" w:cs="MS Mincho" w:hint="eastAsia"/>
                <w:lang w:eastAsia="en-US"/>
              </w:rPr>
              <w:t>‑</w:t>
            </w:r>
            <w:r w:rsidRPr="002A6673">
              <w:rPr>
                <w:rFonts w:eastAsia="Calibri"/>
                <w:lang w:eastAsia="en-US"/>
              </w:rPr>
              <w:t>мезон регистрировалс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моде распада на </w:t>
            </w:r>
            <w:r w:rsidR="003C465C" w:rsidRPr="002A6673">
              <w:rPr>
                <w:rFonts w:eastAsia="Calibri"/>
                <w:i/>
                <w:lang w:eastAsia="en-US"/>
              </w:rPr>
              <w:t>π</w:t>
            </w:r>
            <w:r w:rsidR="000C563B" w:rsidRPr="002A6673">
              <w:rPr>
                <w:rFonts w:ascii="Cambria Math" w:eastAsia="Calibri" w:hAnsi="Cambria Math" w:cs="Cambria Math"/>
                <w:lang w:eastAsia="en-US"/>
              </w:rPr>
              <w:t>⁰</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sym w:font="Symbol" w:char="F067"/>
            </w:r>
          </w:p>
        </w:tc>
        <w:tc>
          <w:tcPr>
            <w:tcW w:w="4785" w:type="dxa"/>
          </w:tcPr>
          <w:p w:rsidR="00A65626" w:rsidRPr="002A6673" w:rsidRDefault="00A65626" w:rsidP="00ED0EB9">
            <w:pPr>
              <w:pStyle w:val="aff7"/>
              <w:ind w:left="460" w:right="0"/>
              <w:jc w:val="left"/>
            </w:pPr>
            <w:bookmarkStart w:id="90" w:name="_Ref2793130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1</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5</w:t>
            </w:r>
            <w:r w:rsidR="00D06246" w:rsidRPr="002A6673">
              <w:fldChar w:fldCharType="end"/>
            </w:r>
            <w:bookmarkEnd w:id="90"/>
            <w:r w:rsidRPr="002A6673">
              <w:rPr>
                <w:rFonts w:eastAsia="Calibri"/>
                <w:lang w:eastAsia="en-US"/>
              </w:rPr>
              <w:t xml:space="preserve"> Асимметри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еакции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р</w:t>
            </w:r>
            <w:r w:rsidR="00BE79F5" w:rsidRPr="002A6673">
              <w:rPr>
                <w:rFonts w:eastAsia="Calibri"/>
                <w:sz w:val="16"/>
                <w:szCs w:val="16"/>
                <w:vertAlign w:val="superscript"/>
                <w:lang w:eastAsia="en-US"/>
              </w:rPr>
              <w:t>↑</w:t>
            </w:r>
            <w:r w:rsidRPr="002A6673">
              <w:rPr>
                <w:rFonts w:eastAsia="Calibri"/>
                <w:i/>
                <w:lang w:eastAsia="en-US"/>
              </w:rPr>
              <w:sym w:font="Symbol" w:char="F0AE"/>
            </w:r>
            <w:r w:rsidRPr="002A6673">
              <w:rPr>
                <w:rFonts w:eastAsia="Calibri"/>
                <w:b/>
                <w:i/>
                <w:lang w:eastAsia="en-US"/>
              </w:rPr>
              <w:t xml:space="preserve"> </w:t>
            </w:r>
            <w:r w:rsidRPr="002A6673">
              <w:rPr>
                <w:rFonts w:eastAsia="Calibri"/>
                <w:i/>
                <w:lang w:eastAsia="en-US"/>
              </w:rPr>
              <w:sym w:font="Symbol" w:char="F068"/>
            </w:r>
            <w:r w:rsidRPr="002A6673">
              <w:rPr>
                <w:rFonts w:eastAsia="Calibri"/>
                <w:i/>
                <w:vertAlign w:val="superscript"/>
                <w:lang w:eastAsia="en-US"/>
              </w:rPr>
              <w:t>/</w:t>
            </w:r>
            <w:r w:rsidRPr="002A6673">
              <w:rPr>
                <w:rFonts w:eastAsia="Calibri"/>
                <w:i/>
                <w:lang w:eastAsia="en-US"/>
              </w:rPr>
              <w:t>(958)n</w:t>
            </w:r>
            <w:r w:rsidRPr="002A6673">
              <w:rPr>
                <w:rFonts w:eastAsia="Calibri"/>
                <w:lang w:eastAsia="en-US"/>
              </w:rPr>
              <w:t xml:space="preserve"> при энергии 40 ГэВ [</w:t>
            </w:r>
            <w:r w:rsidR="00D06246" w:rsidRPr="002A6673">
              <w:fldChar w:fldCharType="begin"/>
            </w:r>
            <w:r w:rsidR="001C7276" w:rsidRPr="002A6673">
              <w:instrText xml:space="preserve"> NOTEREF _Ref487455780 </w:instrText>
            </w:r>
            <w:r w:rsidR="007033E1" w:rsidRPr="002A6673">
              <w:instrText xml:space="preserve">\h </w:instrText>
            </w:r>
            <w:r w:rsidR="002A6673">
              <w:instrText xml:space="preserve"> \* MERGEFORMAT </w:instrText>
            </w:r>
            <w:r w:rsidR="00D06246" w:rsidRPr="002A6673">
              <w:fldChar w:fldCharType="separate"/>
            </w:r>
            <w:r w:rsidR="00CA1D38" w:rsidRPr="002A6673">
              <w:t>132</w:t>
            </w:r>
            <w:r w:rsidR="00D06246" w:rsidRPr="002A6673">
              <w:fldChar w:fldCharType="end"/>
            </w:r>
            <w:r w:rsidRPr="002A6673">
              <w:rPr>
                <w:rFonts w:eastAsia="Calibri"/>
                <w:lang w:eastAsia="en-US"/>
              </w:rPr>
              <w:t xml:space="preserve">], когда </w:t>
            </w:r>
            <w:r w:rsidRPr="002A6673">
              <w:rPr>
                <w:rFonts w:eastAsia="Calibri"/>
                <w:lang w:eastAsia="en-US"/>
              </w:rPr>
              <w:sym w:font="Symbol" w:char="F068"/>
            </w:r>
            <w:r w:rsidRPr="002A6673">
              <w:rPr>
                <w:rFonts w:eastAsia="Calibri"/>
                <w:vertAlign w:val="superscript"/>
                <w:lang w:eastAsia="en-US"/>
              </w:rPr>
              <w:t>/</w:t>
            </w:r>
            <w:r w:rsidRPr="002A6673">
              <w:rPr>
                <w:rFonts w:eastAsia="Calibri"/>
                <w:lang w:eastAsia="en-US"/>
              </w:rPr>
              <w:t xml:space="preserve"> (958)</w:t>
            </w:r>
            <w:r w:rsidR="006772D4" w:rsidRPr="002A6673">
              <w:rPr>
                <w:rFonts w:ascii="MS Mincho" w:eastAsia="MS Mincho" w:hAnsi="MS Mincho" w:cs="MS Mincho" w:hint="eastAsia"/>
                <w:lang w:eastAsia="en-US"/>
              </w:rPr>
              <w:t>‑</w:t>
            </w:r>
            <w:r w:rsidRPr="002A6673">
              <w:rPr>
                <w:rFonts w:eastAsia="Calibri"/>
                <w:lang w:eastAsia="en-US"/>
              </w:rPr>
              <w:t>мезон регистрировалс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моде распада на два </w:t>
            </w:r>
            <w:r w:rsidRPr="002A6673">
              <w:rPr>
                <w:rFonts w:eastAsia="Calibri"/>
                <w:lang w:eastAsia="en-US"/>
              </w:rPr>
              <w:sym w:font="Symbol" w:char="F067"/>
            </w:r>
            <w:r w:rsidR="006772D4" w:rsidRPr="002A6673">
              <w:rPr>
                <w:rFonts w:ascii="MS Mincho" w:eastAsia="MS Mincho" w:hAnsi="MS Mincho" w:cs="MS Mincho" w:hint="eastAsia"/>
                <w:lang w:eastAsia="en-US"/>
              </w:rPr>
              <w:t>‑</w:t>
            </w:r>
            <w:r w:rsidRPr="002A6673">
              <w:rPr>
                <w:rFonts w:eastAsia="Calibri"/>
                <w:lang w:eastAsia="en-US"/>
              </w:rPr>
              <w:t>кванта</w:t>
            </w:r>
          </w:p>
        </w:tc>
      </w:tr>
    </w:tbl>
    <w:p w:rsidR="001C7554" w:rsidRPr="002A6673" w:rsidRDefault="00D4120A" w:rsidP="002210F1">
      <w:pPr>
        <w:pStyle w:val="ac"/>
        <w:rPr>
          <w:rFonts w:eastAsia="Calibri"/>
          <w:lang w:eastAsia="en-US"/>
        </w:rPr>
      </w:pPr>
      <w:r w:rsidRPr="002A6673">
        <w:rPr>
          <w:rFonts w:eastAsia="Calibri"/>
          <w:lang w:eastAsia="en-US"/>
        </w:rPr>
        <w:t>Статистик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еакции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sym w:font="Symbol" w:char="F068"/>
      </w:r>
      <w:r w:rsidRPr="002A6673">
        <w:rPr>
          <w:rFonts w:eastAsia="Calibri"/>
          <w:i/>
          <w:vertAlign w:val="superscript"/>
          <w:lang w:eastAsia="en-US"/>
        </w:rPr>
        <w:t>/</w:t>
      </w:r>
      <w:r w:rsidRPr="002A6673">
        <w:rPr>
          <w:rFonts w:eastAsia="Calibri"/>
          <w:i/>
          <w:lang w:eastAsia="en-US"/>
        </w:rPr>
        <w:t>(958)n</w:t>
      </w:r>
      <w:r w:rsidRPr="002A6673">
        <w:rPr>
          <w:rFonts w:eastAsia="Calibri"/>
          <w:lang w:eastAsia="en-US"/>
        </w:rPr>
        <w:t xml:space="preserve"> (11 тысяч полезных событий на поляризован</w:t>
      </w:r>
      <w:r w:rsidR="004078B8" w:rsidRPr="002A6673">
        <w:rPr>
          <w:rFonts w:eastAsia="Calibri"/>
          <w:lang w:eastAsia="en-US"/>
        </w:rPr>
        <w:softHyphen/>
      </w:r>
      <w:r w:rsidRPr="002A6673">
        <w:rPr>
          <w:rFonts w:eastAsia="Calibri"/>
          <w:lang w:eastAsia="en-US"/>
        </w:rPr>
        <w:t>ной мишени) была также набран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трех сеансах</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2A6673">
        <w:rPr>
          <w:rFonts w:eastAsia="Calibri"/>
          <w:lang w:eastAsia="en-US"/>
        </w:rPr>
        <w:t xml:space="preserve"> и</w:t>
      </w:r>
      <w:r w:rsidR="00655E4A" w:rsidRPr="002A6673">
        <w:rPr>
          <w:rFonts w:eastAsia="Calibri"/>
          <w:lang w:eastAsia="en-US"/>
        </w:rPr>
        <w:t xml:space="preserve"> </w:t>
      </w:r>
      <w:r w:rsidR="00D1407E" w:rsidRPr="002A6673">
        <w:rPr>
          <w:rFonts w:eastAsia="Calibri"/>
          <w:lang w:eastAsia="en-US"/>
        </w:rPr>
        <w:t>в</w:t>
      </w:r>
      <w:r w:rsidR="00655E4A" w:rsidRPr="002A6673">
        <w:rPr>
          <w:rFonts w:eastAsia="Calibri"/>
          <w:lang w:eastAsia="en-US"/>
        </w:rPr>
        <w:t xml:space="preserve"> </w:t>
      </w:r>
      <w:r w:rsidRPr="002A6673">
        <w:rPr>
          <w:rFonts w:eastAsia="Calibri"/>
          <w:lang w:eastAsia="en-US"/>
        </w:rPr>
        <w:t>двух сеансах</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телесным углом, сравнимым</w:t>
      </w:r>
      <w:r w:rsidR="00D1407E" w:rsidRPr="002A6673">
        <w:rPr>
          <w:rFonts w:eastAsia="Calibri"/>
          <w:lang w:eastAsia="en-US"/>
        </w:rPr>
        <w:t xml:space="preserve"> с</w:t>
      </w:r>
      <w:r w:rsidR="000C563B" w:rsidRPr="002A6673">
        <w:rPr>
          <w:rFonts w:eastAsia="Calibri"/>
          <w:lang w:eastAsia="en-US"/>
        </w:rPr>
        <w:t xml:space="preserve">о </w:t>
      </w:r>
      <w:r w:rsidRPr="002A6673">
        <w:rPr>
          <w:rFonts w:eastAsia="Calibri"/>
          <w:lang w:eastAsia="en-US"/>
        </w:rPr>
        <w:t>СПАСЧАРМ.</w:t>
      </w:r>
      <w:r w:rsidR="00483437" w:rsidRPr="002A6673">
        <w:rPr>
          <w:rFonts w:eastAsia="Calibri"/>
          <w:lang w:eastAsia="en-US"/>
        </w:rPr>
        <w:t xml:space="preserve"> </w:t>
      </w:r>
      <w:r w:rsidRPr="002A6673">
        <w:rPr>
          <w:rFonts w:eastAsia="Calibri"/>
          <w:lang w:eastAsia="en-US"/>
        </w:rPr>
        <w:t>За три сеанса работы,</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учетом двух дополнительных мод распада на </w:t>
      </w:r>
      <w:r w:rsidR="000C563B" w:rsidRPr="002A6673">
        <w:rPr>
          <w:rFonts w:eastAsia="Calibri"/>
          <w:i/>
          <w:lang w:eastAsia="en-US"/>
        </w:rPr>
        <w:t>π</w:t>
      </w:r>
      <w:r w:rsidR="000C563B" w:rsidRPr="002A6673">
        <w:rPr>
          <w:rFonts w:ascii="Cambria Math" w:eastAsia="Calibri" w:hAnsi="Cambria Math" w:cs="Cambria Math"/>
          <w:i/>
          <w:lang w:eastAsia="en-US"/>
        </w:rPr>
        <w:t>⁺</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sym w:font="Symbol" w:char="F068"/>
      </w:r>
      <w:r w:rsidR="00D1407E" w:rsidRPr="002A6673">
        <w:rPr>
          <w:rFonts w:eastAsia="Calibri"/>
          <w:lang w:eastAsia="en-US"/>
        </w:rPr>
        <w:t xml:space="preserve"> и</w:t>
      </w:r>
      <w:r w:rsidR="00655E4A" w:rsidRPr="002A6673">
        <w:rPr>
          <w:rFonts w:eastAsia="Calibri"/>
          <w:lang w:eastAsia="en-US"/>
        </w:rPr>
        <w:t xml:space="preserve"> </w:t>
      </w:r>
      <w:r w:rsidR="000C563B" w:rsidRPr="002A6673">
        <w:rPr>
          <w:rFonts w:eastAsia="Calibri"/>
          <w:i/>
          <w:lang w:eastAsia="en-US"/>
        </w:rPr>
        <w:t>π</w:t>
      </w:r>
      <w:r w:rsidR="000C563B" w:rsidRPr="002A6673">
        <w:rPr>
          <w:rFonts w:ascii="Cambria Math" w:eastAsia="Calibri" w:hAnsi="Cambria Math" w:cs="Cambria Math"/>
          <w:i/>
          <w:lang w:eastAsia="en-US"/>
        </w:rPr>
        <w:t>⁺</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sym w:font="Symbol" w:char="F067"/>
      </w:r>
      <w:r w:rsidR="00483437" w:rsidRPr="002A6673">
        <w:rPr>
          <w:rFonts w:eastAsia="Calibri"/>
          <w:lang w:eastAsia="en-US"/>
        </w:rPr>
        <w:t xml:space="preserve">, </w:t>
      </w:r>
      <w:r w:rsidRPr="002A6673">
        <w:rPr>
          <w:rFonts w:eastAsia="Calibri"/>
          <w:lang w:eastAsia="en-US"/>
        </w:rPr>
        <w:t>можно набрать статистику примерн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20 раз больше. Тогда, например,</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ервых трех точках ошибка асимметрии будет составлять 3</w:t>
      </w:r>
      <w:r w:rsidR="000C563B" w:rsidRPr="002A6673">
        <w:t>–</w:t>
      </w:r>
      <w:r w:rsidRPr="002A6673">
        <w:rPr>
          <w:rFonts w:eastAsia="Calibri"/>
          <w:lang w:eastAsia="en-US"/>
        </w:rPr>
        <w:t>4% вместо сегодняшних 13</w:t>
      </w:r>
      <w:r w:rsidR="000C563B" w:rsidRPr="002A6673">
        <w:t>–</w:t>
      </w:r>
      <w:r w:rsidRPr="002A6673">
        <w:rPr>
          <w:rFonts w:eastAsia="Calibri"/>
          <w:lang w:eastAsia="en-US"/>
        </w:rPr>
        <w:t>17%. Результаты</w:t>
      </w:r>
      <w:r w:rsidR="00D1407E" w:rsidRPr="002A6673">
        <w:rPr>
          <w:rFonts w:eastAsia="Calibri"/>
          <w:lang w:eastAsia="en-US"/>
        </w:rPr>
        <w:t xml:space="preserve"> в </w:t>
      </w:r>
      <w:r w:rsidRPr="002A6673">
        <w:rPr>
          <w:rFonts w:eastAsia="Calibri"/>
          <w:lang w:eastAsia="en-US"/>
        </w:rPr>
        <w:t xml:space="preserve">реакции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р</w:t>
      </w:r>
      <w:r w:rsidRPr="002A6673">
        <w:rPr>
          <w:rFonts w:eastAsia="Calibri"/>
          <w:i/>
          <w:lang w:eastAsia="en-US"/>
        </w:rPr>
        <w:sym w:font="Symbol" w:char="F0AE"/>
      </w:r>
      <w:r w:rsidRPr="002A6673">
        <w:rPr>
          <w:rFonts w:eastAsia="Calibri"/>
          <w:i/>
          <w:lang w:eastAsia="en-US"/>
        </w:rPr>
        <w:t xml:space="preserve"> f</w:t>
      </w:r>
      <w:r w:rsidR="004F49D1" w:rsidRPr="002A6673">
        <w:rPr>
          <w:rFonts w:ascii="Cambria Math" w:eastAsia="Calibri" w:hAnsi="Cambria Math" w:cs="Cambria Math"/>
          <w:i/>
          <w:lang w:eastAsia="en-US"/>
        </w:rPr>
        <w:t>₂</w:t>
      </w:r>
      <w:r w:rsidRPr="002A6673">
        <w:rPr>
          <w:rFonts w:eastAsia="Calibri"/>
          <w:i/>
          <w:lang w:eastAsia="en-US"/>
        </w:rPr>
        <w:t>(1270)n</w:t>
      </w:r>
      <w:r w:rsidRPr="002A6673">
        <w:rPr>
          <w:rFonts w:eastAsia="Calibri"/>
          <w:lang w:eastAsia="en-US"/>
        </w:rPr>
        <w:t xml:space="preserve"> представлены ниже на </w:t>
      </w:r>
      <w:r w:rsidR="00D06246" w:rsidRPr="002A6673">
        <w:fldChar w:fldCharType="begin"/>
      </w:r>
      <w:r w:rsidR="001C7276" w:rsidRPr="002A6673">
        <w:instrText xml:space="preserve"> REF _Ref48745583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4</w:t>
      </w:r>
      <w:r w:rsidR="00D06246" w:rsidRPr="002A6673">
        <w:fldChar w:fldCharType="end"/>
      </w:r>
      <w:r w:rsidRPr="002A6673">
        <w:rPr>
          <w:rFonts w:eastAsia="Calibri"/>
          <w:lang w:eastAsia="en-US"/>
        </w:rPr>
        <w:t>. За три сеанса работы,</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учетом дополнительной моды распада на </w:t>
      </w:r>
      <w:r w:rsidR="000C563B" w:rsidRPr="002A6673">
        <w:rPr>
          <w:rFonts w:eastAsia="Calibri"/>
          <w:i/>
          <w:lang w:eastAsia="en-US"/>
        </w:rPr>
        <w:t>π</w:t>
      </w:r>
      <w:r w:rsidR="000C563B" w:rsidRPr="002A6673">
        <w:rPr>
          <w:rFonts w:ascii="Cambria Math" w:eastAsia="Calibri" w:hAnsi="Cambria Math" w:cs="Cambria Math"/>
          <w:i/>
          <w:lang w:eastAsia="en-US"/>
        </w:rPr>
        <w:t>⁺</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lang w:eastAsia="en-US"/>
        </w:rPr>
        <w:t xml:space="preserve">, </w:t>
      </w:r>
      <w:r w:rsidR="00DC646A" w:rsidRPr="002A6673">
        <w:rPr>
          <w:rFonts w:eastAsia="Calibri"/>
          <w:lang w:eastAsia="en-US"/>
        </w:rPr>
        <w:t xml:space="preserve">можно набрать статистику </w:t>
      </w:r>
      <w:r w:rsidR="00D1664A" w:rsidRPr="002A6673">
        <w:rPr>
          <w:rFonts w:eastAsia="Calibri"/>
          <w:lang w:eastAsia="en-US"/>
        </w:rPr>
        <w:t xml:space="preserve">два </w:t>
      </w:r>
      <w:r w:rsidRPr="002A6673">
        <w:rPr>
          <w:rFonts w:eastAsia="Calibri"/>
          <w:lang w:eastAsia="en-US"/>
        </w:rPr>
        <w:t>раза больше. Тогда суммарная ошибка асимметрии по всем сеансам будет почт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два раза меньше. Исследо</w:t>
      </w:r>
      <w:r w:rsidR="004078B8" w:rsidRPr="002A6673">
        <w:rPr>
          <w:rFonts w:eastAsia="Calibri"/>
          <w:lang w:eastAsia="en-US"/>
        </w:rPr>
        <w:softHyphen/>
      </w:r>
      <w:r w:rsidRPr="002A6673">
        <w:rPr>
          <w:rFonts w:eastAsia="Calibri"/>
          <w:lang w:eastAsia="en-US"/>
        </w:rPr>
        <w:t xml:space="preserve">вания на установке СПАСЧАРМ позволят существенно повысить точность измерений. Отметим, что все </w:t>
      </w:r>
      <w:r w:rsidR="00DC646A" w:rsidRPr="002A6673">
        <w:rPr>
          <w:rFonts w:eastAsia="Calibri"/>
          <w:lang w:eastAsia="en-US"/>
        </w:rPr>
        <w:t>измерения</w:t>
      </w:r>
      <w:r w:rsidR="00D1407E" w:rsidRPr="002A6673">
        <w:rPr>
          <w:rFonts w:eastAsia="Calibri"/>
          <w:lang w:eastAsia="en-US"/>
        </w:rPr>
        <w:t xml:space="preserve"> в</w:t>
      </w:r>
      <w:r w:rsidR="00655E4A" w:rsidRPr="002A6673">
        <w:rPr>
          <w:rFonts w:eastAsia="Calibri"/>
          <w:lang w:eastAsia="en-US"/>
        </w:rPr>
        <w:t xml:space="preserve"> </w:t>
      </w:r>
      <w:r w:rsidR="00DC646A" w:rsidRPr="002A6673">
        <w:rPr>
          <w:rFonts w:eastAsia="Calibri"/>
          <w:lang w:eastAsia="en-US"/>
        </w:rPr>
        <w:t>эксклюзивных каналах</w:t>
      </w:r>
      <w:r w:rsidRPr="002A6673">
        <w:rPr>
          <w:rFonts w:eastAsia="Calibri"/>
          <w:lang w:eastAsia="en-US"/>
        </w:rPr>
        <w:t xml:space="preserve"> предполагается проводить одновре</w:t>
      </w:r>
      <w:r w:rsidR="00E80A46" w:rsidRPr="002A6673">
        <w:rPr>
          <w:rFonts w:eastAsia="Calibri"/>
          <w:lang w:eastAsia="en-US"/>
        </w:rPr>
        <w:softHyphen/>
      </w:r>
      <w:r w:rsidRPr="002A6673">
        <w:rPr>
          <w:rFonts w:eastAsia="Calibri"/>
          <w:lang w:eastAsia="en-US"/>
        </w:rPr>
        <w:t>менно</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сследованиями инклюзивных процессов, то есть</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требуется дополнительного ускорительного времени</w:t>
      </w:r>
      <w:r w:rsidR="001C7554" w:rsidRPr="002A6673">
        <w:rPr>
          <w:rFonts w:eastAsia="Calibri"/>
          <w:lang w:eastAsia="en-US"/>
        </w:rPr>
        <w:t>.</w:t>
      </w:r>
    </w:p>
    <w:p w:rsidR="00EF0256" w:rsidRPr="002A6673" w:rsidRDefault="00EF0256" w:rsidP="00F53843">
      <w:pPr>
        <w:pStyle w:val="2"/>
      </w:pPr>
      <w:bookmarkStart w:id="91" w:name="_Toc26282743"/>
      <w:bookmarkStart w:id="92" w:name="_Toc29983102"/>
      <w:r w:rsidRPr="002A6673">
        <w:t>Резюме</w:t>
      </w:r>
      <w:r w:rsidR="00D1407E" w:rsidRPr="002A6673">
        <w:t xml:space="preserve"> и</w:t>
      </w:r>
      <w:r w:rsidR="00655E4A" w:rsidRPr="002A6673">
        <w:t xml:space="preserve"> </w:t>
      </w:r>
      <w:r w:rsidRPr="002A6673">
        <w:t>перспективы</w:t>
      </w:r>
      <w:bookmarkEnd w:id="91"/>
      <w:bookmarkEnd w:id="92"/>
    </w:p>
    <w:p w:rsidR="001C7554" w:rsidRPr="002A6673" w:rsidRDefault="00AD690A" w:rsidP="002210F1">
      <w:pPr>
        <w:pStyle w:val="ac"/>
        <w:rPr>
          <w:rFonts w:eastAsia="Calibri"/>
          <w:lang w:eastAsia="en-US"/>
        </w:rPr>
      </w:pPr>
      <w:r w:rsidRPr="002A6673">
        <w:t xml:space="preserve">Получение </w:t>
      </w:r>
      <w:r w:rsidR="00EF0256" w:rsidRPr="002A6673">
        <w:t>интенсивных поляризованных пучков протонов</w:t>
      </w:r>
      <w:r w:rsidR="00D1407E" w:rsidRPr="002A6673">
        <w:t xml:space="preserve"> и</w:t>
      </w:r>
      <w:r w:rsidR="00655E4A" w:rsidRPr="002A6673">
        <w:t xml:space="preserve"> </w:t>
      </w:r>
      <w:r w:rsidR="00EF0256" w:rsidRPr="002A6673">
        <w:t>антипротонов на канале 24А</w:t>
      </w:r>
      <w:r w:rsidR="00D1407E" w:rsidRPr="002A6673">
        <w:t xml:space="preserve"> в</w:t>
      </w:r>
      <w:r w:rsidR="00655E4A" w:rsidRPr="002A6673">
        <w:t xml:space="preserve"> </w:t>
      </w:r>
      <w:r w:rsidR="00EF0256" w:rsidRPr="002A6673">
        <w:t xml:space="preserve">ГНЦ ИФВЭ </w:t>
      </w:r>
      <w:r w:rsidR="00287BD6" w:rsidRPr="002A6673">
        <w:t>НИЦ «</w:t>
      </w:r>
      <w:r w:rsidR="00EF0256" w:rsidRPr="002A6673">
        <w:t xml:space="preserve">Курчатовский институт» позволит осуществить </w:t>
      </w:r>
      <w:r w:rsidRPr="002A6673">
        <w:t>обширную</w:t>
      </w:r>
      <w:r w:rsidR="00EF0256" w:rsidRPr="002A6673">
        <w:t xml:space="preserve"> программу физических исследований спиновых явлений</w:t>
      </w:r>
      <w:r w:rsidR="00D1407E" w:rsidRPr="002A6673">
        <w:t xml:space="preserve"> в</w:t>
      </w:r>
      <w:r w:rsidR="00655E4A" w:rsidRPr="002A6673">
        <w:t xml:space="preserve"> </w:t>
      </w:r>
      <w:r w:rsidR="00EF0256" w:rsidRPr="002A6673">
        <w:t>области энергий 10</w:t>
      </w:r>
      <w:r w:rsidR="009B40C2" w:rsidRPr="002A6673">
        <w:rPr>
          <w:bCs/>
        </w:rPr>
        <w:t>÷</w:t>
      </w:r>
      <w:r w:rsidR="00EF0256" w:rsidRPr="002A6673">
        <w:t>60</w:t>
      </w:r>
      <w:r w:rsidR="00D75F62" w:rsidRPr="002A6673">
        <w:t> ГэВ</w:t>
      </w:r>
      <w:r w:rsidR="00EF0256" w:rsidRPr="002A6673">
        <w:t>. Возможности установки СПАСЧАРМ</w:t>
      </w:r>
      <w:r w:rsidR="00D1407E" w:rsidRPr="002A6673">
        <w:t xml:space="preserve"> и</w:t>
      </w:r>
      <w:r w:rsidR="00655E4A" w:rsidRPr="002A6673">
        <w:t xml:space="preserve"> </w:t>
      </w:r>
      <w:r w:rsidR="00EF0256" w:rsidRPr="002A6673">
        <w:t>чувствительность</w:t>
      </w:r>
      <w:r w:rsidR="00AA7C51" w:rsidRPr="002A6673">
        <w:t xml:space="preserve"> к</w:t>
      </w:r>
      <w:r w:rsidR="00655E4A" w:rsidRPr="002A6673">
        <w:t xml:space="preserve"> </w:t>
      </w:r>
      <w:r w:rsidR="00EF0256" w:rsidRPr="002A6673">
        <w:t>различным физическим каналам были оценены путем моделирования событий</w:t>
      </w:r>
      <w:r w:rsidR="00D1407E" w:rsidRPr="002A6673">
        <w:t xml:space="preserve"> с</w:t>
      </w:r>
      <w:r w:rsidR="00655E4A" w:rsidRPr="002A6673">
        <w:t xml:space="preserve"> </w:t>
      </w:r>
      <w:r w:rsidR="00EF0256" w:rsidRPr="002A6673">
        <w:t>учетом физического фона. Наряду</w:t>
      </w:r>
      <w:r w:rsidR="00D1407E" w:rsidRPr="002A6673">
        <w:t xml:space="preserve"> с</w:t>
      </w:r>
      <w:r w:rsidR="00655E4A" w:rsidRPr="002A6673">
        <w:t xml:space="preserve"> </w:t>
      </w:r>
      <w:r w:rsidR="00EF0256" w:rsidRPr="002A6673">
        <w:t>поляризованными пучками на установку могут быть вы</w:t>
      </w:r>
      <w:r w:rsidRPr="002A6673">
        <w:t>в</w:t>
      </w:r>
      <w:r w:rsidR="00EF0256" w:rsidRPr="002A6673">
        <w:t>едены неполяри</w:t>
      </w:r>
      <w:r w:rsidR="00E80A46" w:rsidRPr="002A6673">
        <w:softHyphen/>
      </w:r>
      <w:r w:rsidR="00EF0256" w:rsidRPr="002A6673">
        <w:t xml:space="preserve">зованные пучки </w:t>
      </w:r>
      <w:r w:rsidR="00EF0256" w:rsidRPr="002A6673">
        <w:rPr>
          <w:rFonts w:eastAsia="Calibri"/>
          <w:lang w:eastAsia="en-US"/>
        </w:rPr>
        <w:t>пионов (</w:t>
      </w:r>
      <w:r w:rsidR="00EF0256" w:rsidRPr="002A6673">
        <w:rPr>
          <w:rFonts w:eastAsia="Calibri"/>
          <w:i/>
          <w:lang w:eastAsia="en-US"/>
        </w:rPr>
        <w:t>π</w:t>
      </w:r>
      <w:r w:rsidR="00EF0256" w:rsidRPr="002A6673">
        <w:rPr>
          <w:rFonts w:eastAsia="Calibri"/>
          <w:vertAlign w:val="superscript"/>
          <w:lang w:eastAsia="en-US"/>
        </w:rPr>
        <w:t>±</w:t>
      </w:r>
      <w:r w:rsidR="00EF0256" w:rsidRPr="002A6673">
        <w:rPr>
          <w:rFonts w:eastAsia="Calibri"/>
          <w:lang w:eastAsia="en-US"/>
        </w:rPr>
        <w:t>), каонов (</w:t>
      </w:r>
      <w:r w:rsidR="00EF0256" w:rsidRPr="002A6673">
        <w:rPr>
          <w:rFonts w:eastAsia="Calibri"/>
          <w:i/>
          <w:lang w:eastAsia="en-US"/>
        </w:rPr>
        <w:t>K</w:t>
      </w:r>
      <w:r w:rsidR="00EF0256" w:rsidRPr="002A6673">
        <w:rPr>
          <w:rFonts w:eastAsia="Calibri"/>
          <w:vertAlign w:val="superscript"/>
          <w:lang w:eastAsia="en-US"/>
        </w:rPr>
        <w:t>±</w:t>
      </w:r>
      <w:r w:rsidR="00EF0256" w:rsidRPr="002A6673">
        <w:rPr>
          <w:rFonts w:eastAsia="Calibri"/>
          <w:lang w:eastAsia="en-US"/>
        </w:rPr>
        <w:t>), протонов</w:t>
      </w:r>
      <w:r w:rsidR="00D1407E" w:rsidRPr="002A6673">
        <w:rPr>
          <w:rFonts w:eastAsia="Calibri"/>
          <w:lang w:eastAsia="en-US"/>
        </w:rPr>
        <w:t xml:space="preserve"> и</w:t>
      </w:r>
      <w:r w:rsidR="00655E4A" w:rsidRPr="002A6673">
        <w:rPr>
          <w:rFonts w:eastAsia="Calibri"/>
          <w:lang w:eastAsia="en-US"/>
        </w:rPr>
        <w:t xml:space="preserve"> </w:t>
      </w:r>
      <w:r w:rsidR="00EF0256" w:rsidRPr="002A6673">
        <w:rPr>
          <w:rFonts w:eastAsia="Calibri"/>
          <w:lang w:eastAsia="en-US"/>
        </w:rPr>
        <w:t>антипротонов,</w:t>
      </w:r>
      <w:r w:rsidR="00D1407E" w:rsidRPr="002A6673">
        <w:rPr>
          <w:rFonts w:eastAsia="Calibri"/>
          <w:lang w:eastAsia="en-US"/>
        </w:rPr>
        <w:t xml:space="preserve"> а</w:t>
      </w:r>
      <w:r w:rsidR="00655E4A" w:rsidRPr="002A6673">
        <w:rPr>
          <w:rFonts w:eastAsia="Calibri"/>
          <w:lang w:eastAsia="en-US"/>
        </w:rPr>
        <w:t xml:space="preserve"> </w:t>
      </w:r>
      <w:r w:rsidR="00EF0256" w:rsidRPr="002A6673">
        <w:rPr>
          <w:rFonts w:eastAsia="Calibri"/>
          <w:lang w:eastAsia="en-US"/>
        </w:rPr>
        <w:t>также углеродный</w:t>
      </w:r>
      <w:r w:rsidR="00D1407E" w:rsidRPr="002A6673">
        <w:rPr>
          <w:rFonts w:eastAsia="Calibri"/>
          <w:lang w:eastAsia="en-US"/>
        </w:rPr>
        <w:t xml:space="preserve"> и </w:t>
      </w:r>
      <w:r w:rsidR="00EF0256" w:rsidRPr="002A6673">
        <w:rPr>
          <w:rFonts w:eastAsia="Calibri"/>
          <w:lang w:eastAsia="en-US"/>
        </w:rPr>
        <w:t>дейтронный пучки. Наличие поляризованной мишени</w:t>
      </w:r>
      <w:r w:rsidR="00D1407E" w:rsidRPr="002A6673">
        <w:rPr>
          <w:rFonts w:eastAsia="Calibri"/>
          <w:lang w:eastAsia="en-US"/>
        </w:rPr>
        <w:t xml:space="preserve"> и</w:t>
      </w:r>
      <w:r w:rsidR="00655E4A" w:rsidRPr="002A6673">
        <w:rPr>
          <w:rFonts w:eastAsia="Calibri"/>
          <w:lang w:eastAsia="en-US"/>
        </w:rPr>
        <w:t xml:space="preserve"> </w:t>
      </w:r>
      <w:r w:rsidR="00EF0256" w:rsidRPr="002A6673">
        <w:rPr>
          <w:rFonts w:eastAsia="Calibri"/>
          <w:lang w:eastAsia="en-US"/>
        </w:rPr>
        <w:t>различных пучков позволит исследовать односпиновые</w:t>
      </w:r>
      <w:r w:rsidR="00D1407E" w:rsidRPr="002A6673">
        <w:rPr>
          <w:rFonts w:eastAsia="Calibri"/>
          <w:lang w:eastAsia="en-US"/>
        </w:rPr>
        <w:t xml:space="preserve"> и</w:t>
      </w:r>
      <w:r w:rsidR="00655E4A" w:rsidRPr="002A6673">
        <w:rPr>
          <w:rFonts w:eastAsia="Calibri"/>
          <w:lang w:eastAsia="en-US"/>
        </w:rPr>
        <w:t xml:space="preserve"> </w:t>
      </w:r>
      <w:r w:rsidR="00EF0256" w:rsidRPr="002A6673">
        <w:rPr>
          <w:rFonts w:eastAsia="Calibri"/>
          <w:lang w:eastAsia="en-US"/>
        </w:rPr>
        <w:t>двухспиновые эффекты</w:t>
      </w:r>
      <w:r w:rsidR="00D1407E" w:rsidRPr="002A6673">
        <w:rPr>
          <w:rFonts w:eastAsia="Calibri"/>
          <w:lang w:eastAsia="en-US"/>
        </w:rPr>
        <w:t xml:space="preserve"> в</w:t>
      </w:r>
      <w:r w:rsidR="00655E4A" w:rsidRPr="002A6673">
        <w:rPr>
          <w:rFonts w:eastAsia="Calibri"/>
          <w:lang w:eastAsia="en-US"/>
        </w:rPr>
        <w:t xml:space="preserve"> </w:t>
      </w:r>
      <w:r w:rsidR="00EF0256" w:rsidRPr="002A6673">
        <w:rPr>
          <w:rFonts w:eastAsia="Calibri"/>
          <w:lang w:eastAsia="en-US"/>
        </w:rPr>
        <w:t>примерно ста различных реакциях</w:t>
      </w:r>
      <w:r w:rsidR="00D1407E" w:rsidRPr="002A6673">
        <w:rPr>
          <w:rFonts w:eastAsia="Calibri"/>
          <w:lang w:eastAsia="en-US"/>
        </w:rPr>
        <w:t xml:space="preserve"> и </w:t>
      </w:r>
      <w:r w:rsidR="00EF0256" w:rsidRPr="002A6673">
        <w:rPr>
          <w:rFonts w:eastAsia="Calibri"/>
          <w:lang w:eastAsia="en-US"/>
        </w:rPr>
        <w:t>получить уникальные данные. Все эти измерения позволят достичь значительного прогресса</w:t>
      </w:r>
      <w:r w:rsidR="00D1407E" w:rsidRPr="002A6673">
        <w:rPr>
          <w:rFonts w:eastAsia="Calibri"/>
          <w:lang w:eastAsia="en-US"/>
        </w:rPr>
        <w:t xml:space="preserve"> в</w:t>
      </w:r>
      <w:r w:rsidR="00655E4A" w:rsidRPr="002A6673">
        <w:rPr>
          <w:rFonts w:eastAsia="Calibri"/>
          <w:lang w:eastAsia="en-US"/>
        </w:rPr>
        <w:t xml:space="preserve"> </w:t>
      </w:r>
      <w:r w:rsidR="00EF0256" w:rsidRPr="002A6673">
        <w:rPr>
          <w:rFonts w:eastAsia="Calibri"/>
          <w:lang w:eastAsia="en-US"/>
        </w:rPr>
        <w:t>понимании квантовой хромодинамики</w:t>
      </w:r>
      <w:r w:rsidR="00D1407E" w:rsidRPr="002A6673">
        <w:rPr>
          <w:rFonts w:eastAsia="Calibri"/>
          <w:lang w:eastAsia="en-US"/>
        </w:rPr>
        <w:t xml:space="preserve"> и</w:t>
      </w:r>
      <w:r w:rsidR="00655E4A" w:rsidRPr="002A6673">
        <w:rPr>
          <w:rFonts w:eastAsia="Calibri"/>
          <w:lang w:eastAsia="en-US"/>
        </w:rPr>
        <w:t xml:space="preserve"> </w:t>
      </w:r>
      <w:r w:rsidR="00EF0256" w:rsidRPr="002A6673">
        <w:rPr>
          <w:rFonts w:eastAsia="Calibri"/>
          <w:lang w:eastAsia="en-US"/>
        </w:rPr>
        <w:t>природы поляризационных явлений</w:t>
      </w:r>
      <w:r w:rsidR="001C7554" w:rsidRPr="002A6673">
        <w:rPr>
          <w:rFonts w:eastAsia="Calibri"/>
          <w:lang w:eastAsia="en-US"/>
        </w:rPr>
        <w:t>.</w:t>
      </w:r>
    </w:p>
    <w:p w:rsidR="001D626D" w:rsidRPr="002A6673" w:rsidRDefault="00003220" w:rsidP="00C3253B">
      <w:pPr>
        <w:pStyle w:val="1"/>
        <w:spacing w:before="0"/>
        <w:ind w:left="431" w:hanging="431"/>
      </w:pPr>
      <w:bookmarkStart w:id="93" w:name="_Toc26282744"/>
      <w:bookmarkStart w:id="94" w:name="_Toc29983103"/>
      <w:r w:rsidRPr="002A6673">
        <w:lastRenderedPageBreak/>
        <w:t>Создание пучков</w:t>
      </w:r>
      <w:r w:rsidR="001D626D" w:rsidRPr="002A6673">
        <w:t xml:space="preserve"> поляризованных протонов</w:t>
      </w:r>
      <w:r w:rsidR="00D1407E" w:rsidRPr="002A6673">
        <w:t xml:space="preserve"> и</w:t>
      </w:r>
      <w:r w:rsidR="00655E4A" w:rsidRPr="002A6673">
        <w:t xml:space="preserve"> </w:t>
      </w:r>
      <w:r w:rsidR="001D626D" w:rsidRPr="002A6673">
        <w:t>антипротонов</w:t>
      </w:r>
      <w:bookmarkEnd w:id="93"/>
      <w:bookmarkEnd w:id="94"/>
    </w:p>
    <w:p w:rsidR="001C7554" w:rsidRPr="002A6673" w:rsidRDefault="00676A74" w:rsidP="002210F1">
      <w:pPr>
        <w:pStyle w:val="ac"/>
      </w:pPr>
      <w:bookmarkStart w:id="95" w:name="_Ref487030470"/>
      <w:r w:rsidRPr="002A6673">
        <w:t xml:space="preserve">Создание на ускорительном </w:t>
      </w:r>
      <w:r w:rsidRPr="002A6673">
        <w:rPr>
          <w:bCs/>
        </w:rPr>
        <w:t>комплексе</w:t>
      </w:r>
      <w:r w:rsidR="007C3ACB" w:rsidRPr="002A6673">
        <w:t xml:space="preserve"> </w:t>
      </w:r>
      <w:r w:rsidR="00D1664A" w:rsidRPr="002A6673">
        <w:t>У</w:t>
      </w:r>
      <w:r w:rsidR="00D1664A" w:rsidRPr="002A6673">
        <w:rPr>
          <w:rFonts w:ascii="MS Mincho" w:eastAsia="MS Mincho" w:hAnsi="MS Mincho" w:cs="MS Mincho" w:hint="eastAsia"/>
        </w:rPr>
        <w:t>‑</w:t>
      </w:r>
      <w:r w:rsidR="00D1664A" w:rsidRPr="002A6673">
        <w:t>70</w:t>
      </w:r>
      <w:r w:rsidR="007C3ACB" w:rsidRPr="002A6673">
        <w:t xml:space="preserve"> канала частиц, формирующего для эксперимента СПАСЧАРМ пучки поляризованных протонов</w:t>
      </w:r>
      <w:r w:rsidR="00D1407E" w:rsidRPr="002A6673">
        <w:t xml:space="preserve"> и</w:t>
      </w:r>
      <w:r w:rsidR="00655E4A" w:rsidRPr="002A6673">
        <w:t xml:space="preserve"> </w:t>
      </w:r>
      <w:r w:rsidR="007C3ACB" w:rsidRPr="002A6673">
        <w:t xml:space="preserve">антипротонов от распада </w:t>
      </w:r>
      <m:oMath>
        <m:r>
          <w:rPr>
            <w:rFonts w:ascii="Cambria Math" w:hAnsi="Cambria Math"/>
            <w:i/>
          </w:rPr>
          <w:sym w:font="Symbol" w:char="F04C"/>
        </m:r>
      </m:oMath>
      <w:r w:rsidR="007C3ACB" w:rsidRPr="002A6673">
        <w:t>(</w:t>
      </w:r>
      <m:oMath>
        <m:acc>
          <m:accPr>
            <m:chr m:val="̅"/>
            <m:ctrlPr>
              <w:rPr>
                <w:rFonts w:ascii="Cambria Math" w:hAnsi="Cambria Math"/>
                <w:i/>
              </w:rPr>
            </m:ctrlPr>
          </m:accPr>
          <m:e>
            <m:r>
              <w:rPr>
                <w:rFonts w:ascii="Cambria Math" w:hAnsi="Cambria Math"/>
                <w:i/>
              </w:rPr>
              <w:sym w:font="Symbol" w:char="F04C"/>
            </m:r>
          </m:e>
        </m:acc>
      </m:oMath>
      <w:r w:rsidR="007C3ACB" w:rsidRPr="002A6673">
        <w:t>)</w:t>
      </w:r>
      <w:r w:rsidR="006772D4" w:rsidRPr="002A6673">
        <w:rPr>
          <w:rFonts w:ascii="MS Mincho" w:eastAsia="MS Mincho" w:hAnsi="MS Mincho" w:cs="MS Mincho" w:hint="eastAsia"/>
        </w:rPr>
        <w:t>‑</w:t>
      </w:r>
      <w:r w:rsidR="007C3ACB" w:rsidRPr="002A6673">
        <w:t>гиперонов, позволит существенно расширить проводимую</w:t>
      </w:r>
      <w:r w:rsidR="00D1407E" w:rsidRPr="002A6673">
        <w:t xml:space="preserve"> в</w:t>
      </w:r>
      <w:r w:rsidR="00655E4A" w:rsidRPr="002A6673">
        <w:t xml:space="preserve"> </w:t>
      </w:r>
      <w:r w:rsidR="007C3ACB" w:rsidRPr="002A6673">
        <w:t>ИФВЭ программу исследований поляризационных явлений</w:t>
      </w:r>
      <w:r w:rsidR="00D1407E" w:rsidRPr="002A6673">
        <w:t xml:space="preserve"> в</w:t>
      </w:r>
      <w:r w:rsidR="00655E4A" w:rsidRPr="002A6673">
        <w:t xml:space="preserve"> </w:t>
      </w:r>
      <w:r w:rsidR="007C3ACB" w:rsidRPr="002A6673">
        <w:t xml:space="preserve">адронных реакциях. </w:t>
      </w:r>
      <w:r w:rsidR="00AD690A" w:rsidRPr="002A6673">
        <w:t>Вместе с тем</w:t>
      </w:r>
      <w:r w:rsidR="007C3ACB" w:rsidRPr="002A6673">
        <w:t>, наряду</w:t>
      </w:r>
      <w:r w:rsidR="00D1407E" w:rsidRPr="002A6673">
        <w:t xml:space="preserve"> с </w:t>
      </w:r>
      <w:r w:rsidR="007C3ACB" w:rsidRPr="002A6673">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2A6673">
        <w:t xml:space="preserve"> в </w:t>
      </w:r>
      <w:r w:rsidR="007C3ACB" w:rsidRPr="002A6673">
        <w:t>диапазоне импульсов от 10 до 45</w:t>
      </w:r>
      <w:r w:rsidR="00D75F62" w:rsidRPr="002A6673">
        <w:t> </w:t>
      </w:r>
      <w:r w:rsidR="0069260C" w:rsidRPr="002A6673">
        <w:rPr>
          <w:rFonts w:eastAsia="Calibri"/>
          <w:lang w:eastAsia="en-US"/>
        </w:rPr>
        <w:t>ГэВ/</w:t>
      </w:r>
      <w:r w:rsidR="0069260C" w:rsidRPr="002A6673">
        <w:rPr>
          <w:rFonts w:eastAsia="Calibri"/>
          <w:i/>
          <w:lang w:val="en-US" w:eastAsia="en-US"/>
        </w:rPr>
        <w:t>c</w:t>
      </w:r>
      <w:r w:rsidR="007C3ACB" w:rsidRPr="002A6673">
        <w:t>,</w:t>
      </w:r>
      <w:r w:rsidR="00D1407E" w:rsidRPr="002A6673">
        <w:t xml:space="preserve"> а</w:t>
      </w:r>
      <w:r w:rsidR="00655E4A" w:rsidRPr="002A6673">
        <w:t xml:space="preserve"> </w:t>
      </w:r>
      <w:r w:rsidR="007C3ACB" w:rsidRPr="002A6673">
        <w:t>также пучка первичных протонов пониженной интенсивности</w:t>
      </w:r>
      <w:r w:rsidR="00D1407E" w:rsidRPr="002A6673">
        <w:t xml:space="preserve"> с</w:t>
      </w:r>
      <w:r w:rsidR="00655E4A" w:rsidRPr="002A6673">
        <w:t xml:space="preserve"> </w:t>
      </w:r>
      <w:r w:rsidR="007C3ACB" w:rsidRPr="002A6673">
        <w:t>импульсом до 60</w:t>
      </w:r>
      <w:r w:rsidR="00D75F62" w:rsidRPr="002A6673">
        <w:t> </w:t>
      </w:r>
      <w:r w:rsidR="0069260C" w:rsidRPr="002A6673">
        <w:rPr>
          <w:rFonts w:eastAsia="Calibri"/>
          <w:lang w:eastAsia="en-US"/>
        </w:rPr>
        <w:t>ГэВ/</w:t>
      </w:r>
      <w:r w:rsidR="0069260C" w:rsidRPr="002A6673">
        <w:rPr>
          <w:rFonts w:eastAsia="Calibri"/>
          <w:i/>
          <w:lang w:val="en-US" w:eastAsia="en-US"/>
        </w:rPr>
        <w:t>c</w:t>
      </w:r>
      <w:r w:rsidR="001C7554" w:rsidRPr="002A6673">
        <w:t>.</w:t>
      </w:r>
    </w:p>
    <w:p w:rsidR="001C7554" w:rsidRPr="002A6673" w:rsidRDefault="007C3ACB" w:rsidP="002210F1">
      <w:pPr>
        <w:pStyle w:val="ac"/>
      </w:pPr>
      <w:r w:rsidRPr="002A6673">
        <w:t>Оптимизация основных параметров магнитооптической системы канала поляризо</w:t>
      </w:r>
      <w:r w:rsidR="00975969" w:rsidRPr="002A6673">
        <w:softHyphen/>
      </w:r>
      <w:r w:rsidRPr="002A6673">
        <w:t>ванных протонов</w:t>
      </w:r>
      <w:r w:rsidR="00D1407E" w:rsidRPr="002A6673">
        <w:t xml:space="preserve"> и</w:t>
      </w:r>
      <w:r w:rsidR="00655E4A" w:rsidRPr="002A6673">
        <w:t xml:space="preserve"> </w:t>
      </w:r>
      <w:r w:rsidRPr="002A6673">
        <w:t>антипротонов проводилась</w:t>
      </w:r>
      <w:r w:rsidR="00D1407E" w:rsidRPr="002A6673">
        <w:t xml:space="preserve"> в</w:t>
      </w:r>
      <w:r w:rsidR="00655E4A" w:rsidRPr="002A6673">
        <w:t xml:space="preserve"> </w:t>
      </w:r>
      <w:r w:rsidRPr="002A6673">
        <w:t xml:space="preserve">рамках, ограниченных доступностью площадей экспериментальной базы ускорителя </w:t>
      </w:r>
      <w:r w:rsidR="00D1664A" w:rsidRPr="002A6673">
        <w:t>У</w:t>
      </w:r>
      <w:r w:rsidR="00D1664A" w:rsidRPr="002A6673">
        <w:rPr>
          <w:rFonts w:ascii="MS Mincho" w:eastAsia="MS Mincho" w:hAnsi="MS Mincho" w:cs="MS Mincho" w:hint="eastAsia"/>
        </w:rPr>
        <w:t>‑</w:t>
      </w:r>
      <w:r w:rsidR="00D1664A" w:rsidRPr="002A6673">
        <w:t>70</w:t>
      </w:r>
      <w:r w:rsidRPr="002A6673">
        <w:t xml:space="preserve"> для размещения самого канала</w:t>
      </w:r>
      <w:r w:rsidR="00D1407E" w:rsidRPr="002A6673">
        <w:t xml:space="preserve"> и </w:t>
      </w:r>
      <w:r w:rsidRPr="002A6673">
        <w:t>установки СПАСЧАРМ,</w:t>
      </w:r>
      <w:r w:rsidR="00D1407E" w:rsidRPr="002A6673">
        <w:t xml:space="preserve"> а</w:t>
      </w:r>
      <w:r w:rsidR="00655E4A" w:rsidRPr="002A6673">
        <w:t xml:space="preserve"> </w:t>
      </w:r>
      <w:r w:rsidRPr="002A6673">
        <w:t>также необходимостью обеспечить одновременную работу</w:t>
      </w:r>
      <w:r w:rsidR="00AD690A" w:rsidRPr="002A6673">
        <w:t xml:space="preserve"> двух каналов частиц</w:t>
      </w:r>
      <w:r w:rsidR="00D1407E" w:rsidRPr="002A6673">
        <w:t xml:space="preserve"> с </w:t>
      </w:r>
      <w:r w:rsidRPr="002A6673">
        <w:t>одной мишенью. Основные результаты расчета канала поляризованных частиц представлены</w:t>
      </w:r>
      <w:r w:rsidR="00D1407E" w:rsidRPr="002A6673">
        <w:t xml:space="preserve"> в</w:t>
      </w:r>
      <w:r w:rsidR="00655E4A" w:rsidRPr="002A6673">
        <w:t xml:space="preserve"> </w:t>
      </w:r>
      <w:r w:rsidRPr="002A6673">
        <w:t>работе [</w:t>
      </w:r>
      <w:r w:rsidRPr="002A6673">
        <w:rPr>
          <w:rStyle w:val="ab"/>
          <w:vertAlign w:val="baseline"/>
        </w:rPr>
        <w:endnoteReference w:id="59"/>
      </w:r>
      <w:r w:rsidRPr="002A6673">
        <w:t>]. Все представленные</w:t>
      </w:r>
      <w:r w:rsidR="00D1407E" w:rsidRPr="002A6673">
        <w:t xml:space="preserve"> в</w:t>
      </w:r>
      <w:r w:rsidR="00655E4A" w:rsidRPr="002A6673">
        <w:t xml:space="preserve"> </w:t>
      </w:r>
      <w:r w:rsidRPr="002A6673">
        <w:t>данном проекте резуль</w:t>
      </w:r>
      <w:r w:rsidR="00E80A46" w:rsidRPr="002A6673">
        <w:softHyphen/>
      </w:r>
      <w:r w:rsidRPr="002A6673">
        <w:t>таты расчета канала 24А взяты из данной работы</w:t>
      </w:r>
      <w:r w:rsidR="001C7554" w:rsidRPr="002A6673">
        <w:t>.</w:t>
      </w:r>
    </w:p>
    <w:p w:rsidR="007C3ACB" w:rsidRPr="002A6673" w:rsidRDefault="007C3ACB" w:rsidP="00FB1D59">
      <w:pPr>
        <w:pStyle w:val="2"/>
      </w:pPr>
      <w:bookmarkStart w:id="96" w:name="_Ref488160524"/>
      <w:bookmarkStart w:id="97" w:name="_Ref488160540"/>
      <w:bookmarkStart w:id="98" w:name="_Toc26282745"/>
      <w:bookmarkStart w:id="99" w:name="_Toc29983104"/>
      <w:r w:rsidRPr="002A6673">
        <w:t>Канал поляризованных протонов</w:t>
      </w:r>
      <w:r w:rsidR="00D1407E" w:rsidRPr="002A6673">
        <w:t xml:space="preserve"> и</w:t>
      </w:r>
      <w:r w:rsidR="00655E4A" w:rsidRPr="002A6673">
        <w:t xml:space="preserve"> </w:t>
      </w:r>
      <w:r w:rsidRPr="002A6673">
        <w:t>антипротонов</w:t>
      </w:r>
      <w:bookmarkEnd w:id="96"/>
      <w:bookmarkEnd w:id="97"/>
      <w:bookmarkEnd w:id="98"/>
      <w:bookmarkEnd w:id="99"/>
    </w:p>
    <w:p w:rsidR="001C7554" w:rsidRPr="002A6673" w:rsidRDefault="007C3ACB" w:rsidP="002210F1">
      <w:pPr>
        <w:pStyle w:val="ac"/>
        <w:rPr>
          <w:rFonts w:eastAsia="Calibri"/>
          <w:lang w:eastAsia="en-US"/>
        </w:rPr>
      </w:pPr>
      <w:r w:rsidRPr="002A6673">
        <w:rPr>
          <w:rFonts w:eastAsia="Calibri"/>
          <w:lang w:eastAsia="en-US"/>
        </w:rPr>
        <w:t>Планируемое повышение интенсивности ускоренного протонного пучка до (2</w:t>
      </w:r>
      <w:r w:rsidR="00DF2CC4" w:rsidRPr="002A6673">
        <w:rPr>
          <w:i/>
        </w:rPr>
        <w:noBreakHyphen/>
      </w:r>
      <w:r w:rsidRPr="002A6673">
        <w:rPr>
          <w:rFonts w:eastAsia="Calibri"/>
          <w:lang w:eastAsia="en-US"/>
        </w:rPr>
        <w:t>3)</w:t>
      </w:r>
      <w:r w:rsidR="00F2148C" w:rsidRPr="002A6673">
        <w:rPr>
          <w:rFonts w:eastAsia="Calibri"/>
          <w:lang w:eastAsia="en-US"/>
        </w:rPr>
        <w:t>×</w:t>
      </w:r>
      <w:r w:rsidRPr="002A6673">
        <w:rPr>
          <w:rFonts w:eastAsia="Calibri"/>
          <w:lang w:eastAsia="en-US"/>
        </w:rPr>
        <w:t>10</w:t>
      </w:r>
      <w:r w:rsidR="00D719F1" w:rsidRPr="002A6673">
        <w:rPr>
          <w:rFonts w:eastAsia="Calibri"/>
          <w:lang w:eastAsia="en-US"/>
        </w:rPr>
        <w:t>¹³</w:t>
      </w:r>
      <w:r w:rsidRPr="002A6673">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Pr="002A6673">
        <w:rPr>
          <w:rFonts w:eastAsia="Calibri"/>
          <w:lang w:eastAsia="en-US"/>
        </w:rPr>
        <w:t xml:space="preserve"> ИФВЭ.</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то же время перспектива работы</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2A6673">
        <w:rPr>
          <w:rFonts w:eastAsia="Calibri"/>
          <w:lang w:eastAsia="en-US"/>
        </w:rPr>
        <w:t xml:space="preserve"> </w:t>
      </w:r>
      <w:r w:rsidRPr="002A6673">
        <w:rPr>
          <w:rFonts w:eastAsia="Calibri"/>
          <w:lang w:eastAsia="en-US"/>
        </w:rPr>
        <w:t>системы каналов частиц.</w:t>
      </w:r>
      <w:r w:rsidR="00D1407E" w:rsidRPr="002A6673">
        <w:rPr>
          <w:rFonts w:eastAsia="Calibri"/>
          <w:lang w:eastAsia="en-US"/>
        </w:rPr>
        <w:t xml:space="preserve"> В </w:t>
      </w:r>
      <w:r w:rsidRPr="002A6673">
        <w:rPr>
          <w:rFonts w:eastAsia="Calibri"/>
          <w:lang w:eastAsia="en-US"/>
        </w:rPr>
        <w:t xml:space="preserve">экспериментальной зоне ускорителя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Pr="002A6673">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эн</w:t>
      </w:r>
      <w:r w:rsidR="00D1664A" w:rsidRPr="002A6673">
        <w:rPr>
          <w:rFonts w:eastAsia="Calibri"/>
          <w:lang w:eastAsia="en-US"/>
        </w:rPr>
        <w:t>ергией 50</w:t>
      </w:r>
      <w:r w:rsidR="00D1664A" w:rsidRPr="002A6673">
        <w:rPr>
          <w:rFonts w:ascii="MS Mincho" w:eastAsia="MS Mincho" w:hAnsi="MS Mincho" w:cs="MS Mincho" w:hint="eastAsia"/>
          <w:b/>
          <w:lang w:eastAsia="en-US"/>
        </w:rPr>
        <w:t>‑</w:t>
      </w:r>
      <w:r w:rsidRPr="002A6673">
        <w:rPr>
          <w:rFonts w:eastAsia="Calibri"/>
          <w:lang w:eastAsia="en-US"/>
        </w:rPr>
        <w:t>60</w:t>
      </w:r>
      <w:r w:rsidR="00D75F62" w:rsidRPr="002A6673">
        <w:rPr>
          <w:rFonts w:eastAsia="Calibri"/>
          <w:lang w:eastAsia="en-US"/>
        </w:rPr>
        <w:t> ГэВ</w:t>
      </w:r>
      <w:r w:rsidR="00D1407E" w:rsidRPr="002A6673">
        <w:rPr>
          <w:rFonts w:eastAsia="Calibri"/>
          <w:lang w:eastAsia="en-US"/>
        </w:rPr>
        <w:t xml:space="preserve"> и </w:t>
      </w:r>
      <w:r w:rsidRPr="002A6673">
        <w:rPr>
          <w:rFonts w:eastAsia="Calibri"/>
          <w:lang w:eastAsia="en-US"/>
        </w:rPr>
        <w:t xml:space="preserve">интенсивностью вывода до </w:t>
      </w:r>
      <w:r w:rsidRPr="002A6673">
        <w:rPr>
          <w:rFonts w:eastAsia="Calibri"/>
          <w:lang w:eastAsia="en-US"/>
        </w:rPr>
        <w:sym w:font="Symbol" w:char="F07E"/>
      </w:r>
      <w:r w:rsidRPr="002A6673">
        <w:rPr>
          <w:rFonts w:eastAsia="Calibri"/>
          <w:lang w:eastAsia="en-US"/>
        </w:rPr>
        <w:t>2</w:t>
      </w:r>
      <w:r w:rsidR="00F2148C" w:rsidRPr="002A6673">
        <w:rPr>
          <w:rFonts w:eastAsia="Calibri"/>
          <w:lang w:eastAsia="en-US"/>
        </w:rPr>
        <w:t>×</w:t>
      </w:r>
      <w:r w:rsidRPr="002A6673">
        <w:rPr>
          <w:rFonts w:eastAsia="Calibri"/>
          <w:lang w:eastAsia="en-US"/>
        </w:rPr>
        <w:t>10</w:t>
      </w:r>
      <w:r w:rsidR="00D719F1" w:rsidRPr="002A6673">
        <w:rPr>
          <w:rFonts w:eastAsia="Calibri"/>
          <w:lang w:eastAsia="en-US"/>
        </w:rPr>
        <w:t>¹³</w:t>
      </w:r>
      <w:r w:rsidRPr="002A6673">
        <w:rPr>
          <w:rFonts w:eastAsia="Calibri"/>
          <w:lang w:eastAsia="en-US"/>
        </w:rPr>
        <w:t xml:space="preserve"> протонов за цикл</w:t>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Calibri"/>
          <w:lang w:eastAsia="en-US"/>
        </w:rPr>
        <w:t>Создание этих каналов, работающих одновременно</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одной внешней мишен</w:t>
      </w:r>
      <w:r w:rsidR="00905778" w:rsidRPr="002A6673">
        <w:rPr>
          <w:rFonts w:eastAsia="Calibri"/>
          <w:lang w:eastAsia="en-US"/>
        </w:rPr>
        <w:t>ью</w:t>
      </w:r>
      <w:r w:rsidRPr="002A6673">
        <w:rPr>
          <w:rFonts w:eastAsia="Calibri"/>
          <w:lang w:eastAsia="en-US"/>
        </w:rPr>
        <w:t>, позволит существенно улучшить эффективность использования ускоренного</w:t>
      </w:r>
      <w:r w:rsidR="00D1407E" w:rsidRPr="002A6673">
        <w:rPr>
          <w:rFonts w:eastAsia="Calibri"/>
          <w:lang w:eastAsia="en-US"/>
        </w:rPr>
        <w:t xml:space="preserve"> в</w:t>
      </w:r>
      <w:r w:rsidR="00655E4A" w:rsidRPr="002A6673">
        <w:rPr>
          <w:rFonts w:eastAsia="Calibri"/>
          <w:lang w:eastAsia="en-US"/>
        </w:rPr>
        <w:t xml:space="preserve">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Pr="002A6673">
        <w:rPr>
          <w:rFonts w:eastAsia="Calibri"/>
          <w:lang w:eastAsia="en-US"/>
        </w:rPr>
        <w:t xml:space="preserve"> протонного пучка, повысить интенсивность</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переоблучению магнитной системы ускори</w:t>
      </w:r>
      <w:r w:rsidR="00E80A46" w:rsidRPr="002A6673">
        <w:rPr>
          <w:rFonts w:eastAsia="Calibri"/>
          <w:lang w:eastAsia="en-US"/>
        </w:rPr>
        <w:softHyphen/>
      </w:r>
      <w:r w:rsidRPr="002A6673">
        <w:rPr>
          <w:rFonts w:eastAsia="Calibri"/>
          <w:lang w:eastAsia="en-US"/>
        </w:rPr>
        <w:t>теля. Два новых канала, получивших обозначения 24А</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24B (</w:t>
      </w:r>
      <w:r w:rsidR="00D06246" w:rsidRPr="002A6673">
        <w:fldChar w:fldCharType="begin"/>
      </w:r>
      <w:r w:rsidR="001C7276" w:rsidRPr="002A6673">
        <w:instrText xml:space="preserve"> REF _Ref2779097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w:t>
      </w:r>
      <w:r w:rsidR="00D06246" w:rsidRPr="002A6673">
        <w:fldChar w:fldCharType="end"/>
      </w:r>
      <w:r w:rsidRPr="002A6673">
        <w:rPr>
          <w:rFonts w:eastAsia="Calibri"/>
          <w:lang w:eastAsia="en-US"/>
        </w:rPr>
        <w:t>), предназначаются для обеспечения пучками частиц экспериментальных установок СПАСЧАРМ</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ВЕС соответственно</w:t>
      </w:r>
      <w:r w:rsidR="001C7554" w:rsidRPr="002A6673">
        <w:rPr>
          <w:rFonts w:eastAsia="Calibri"/>
          <w:lang w:eastAsia="en-US"/>
        </w:rPr>
        <w:t>.</w:t>
      </w:r>
    </w:p>
    <w:p w:rsidR="007C3ACB" w:rsidRPr="002A6673" w:rsidRDefault="007C3ACB" w:rsidP="002210F1">
      <w:pPr>
        <w:pStyle w:val="ac"/>
        <w:rPr>
          <w:rFonts w:eastAsia="Calibri"/>
          <w:lang w:eastAsia="en-US"/>
        </w:rPr>
      </w:pPr>
      <w:r w:rsidRPr="002A6673">
        <w:rPr>
          <w:rFonts w:eastAsia="Calibri"/>
          <w:lang w:eastAsia="en-US"/>
        </w:rPr>
        <w:t>Установка СПАСЧАРМ, представленна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астоящем документе, создается для проведения систематических исследований поляризационных явлений</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эксклюзивных</w:t>
      </w:r>
      <w:r w:rsidR="00D1407E" w:rsidRPr="002A6673">
        <w:rPr>
          <w:rFonts w:eastAsia="Calibri"/>
          <w:lang w:eastAsia="en-US"/>
        </w:rPr>
        <w:t xml:space="preserve"> и </w:t>
      </w:r>
      <w:r w:rsidRPr="002A6673">
        <w:rPr>
          <w:rFonts w:eastAsia="Calibri"/>
          <w:lang w:eastAsia="en-US"/>
        </w:rPr>
        <w:t>инклюзивных адронных реакц</w:t>
      </w:r>
      <w:r w:rsidR="00676A74" w:rsidRPr="002A6673">
        <w:rPr>
          <w:rFonts w:eastAsia="Calibri"/>
          <w:lang w:eastAsia="en-US"/>
        </w:rPr>
        <w:t>иях</w:t>
      </w:r>
      <w:r w:rsidR="00D1407E" w:rsidRPr="002A6673">
        <w:rPr>
          <w:rFonts w:eastAsia="Calibri"/>
          <w:lang w:eastAsia="en-US"/>
        </w:rPr>
        <w:t xml:space="preserve"> в</w:t>
      </w:r>
      <w:r w:rsidR="00655E4A" w:rsidRPr="002A6673">
        <w:rPr>
          <w:rFonts w:eastAsia="Calibri"/>
          <w:lang w:eastAsia="en-US"/>
        </w:rPr>
        <w:t xml:space="preserve"> </w:t>
      </w:r>
      <w:r w:rsidR="00676A74" w:rsidRPr="002A6673">
        <w:rPr>
          <w:rFonts w:eastAsia="Calibri"/>
          <w:lang w:eastAsia="en-US"/>
        </w:rPr>
        <w:t xml:space="preserve">области энергий ускорительного </w:t>
      </w:r>
      <w:r w:rsidR="00676A74" w:rsidRPr="002A6673">
        <w:rPr>
          <w:rFonts w:eastAsia="Calibri"/>
          <w:bCs/>
          <w:lang w:eastAsia="en-US"/>
        </w:rPr>
        <w:t>комплекса</w:t>
      </w:r>
      <w:r w:rsidRPr="002A6673">
        <w:rPr>
          <w:rFonts w:eastAsia="Calibri"/>
          <w:lang w:eastAsia="en-US"/>
        </w:rPr>
        <w:t xml:space="preserve"> ИФВЭ. Программой физических исследований</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этом эксперименте планируется использование целого ряда пучков различного сорта</w:t>
      </w:r>
      <w:r w:rsidR="00905778" w:rsidRPr="002A6673">
        <w:rPr>
          <w:rFonts w:eastAsia="Calibri"/>
          <w:lang w:eastAsia="en-US"/>
        </w:rPr>
        <w:t>:</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ервую очередь пучков поляризованных протонов</w:t>
      </w:r>
      <w:r w:rsidR="00D1407E" w:rsidRPr="002A6673">
        <w:rPr>
          <w:rFonts w:eastAsia="Calibri"/>
          <w:lang w:eastAsia="en-US"/>
        </w:rPr>
        <w:t xml:space="preserve"> и </w:t>
      </w:r>
      <w:r w:rsidRPr="002A6673">
        <w:rPr>
          <w:rFonts w:eastAsia="Calibri"/>
          <w:lang w:eastAsia="en-US"/>
        </w:rPr>
        <w:t>антипротонов, пучков положительно</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отрицательно заряженных пионов,</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 пучков электронов, необходимых для калибровки аппаратуры экспериментальной установки.</w:t>
      </w:r>
    </w:p>
    <w:p w:rsidR="00EC5104" w:rsidRPr="002A6673" w:rsidRDefault="00EC5104" w:rsidP="002210F1">
      <w:pPr>
        <w:pStyle w:val="affa"/>
        <w:rPr>
          <w:rFonts w:eastAsia="Calibri"/>
          <w:noProof w:val="0"/>
          <w:lang w:eastAsia="en-US"/>
        </w:rPr>
      </w:pPr>
      <w:r w:rsidRPr="002A6673">
        <w:rPr>
          <w:rFonts w:eastAsia="Calibri"/>
        </w:rPr>
        <w:lastRenderedPageBreak/>
        <w:drawing>
          <wp:inline distT="0" distB="0" distL="0" distR="0" wp14:anchorId="5B1578B1" wp14:editId="61C40A7F">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rsidR="00EC5104" w:rsidRPr="002A6673" w:rsidRDefault="00EC5104" w:rsidP="00EC5104">
      <w:pPr>
        <w:pStyle w:val="aff7"/>
        <w:rPr>
          <w:rFonts w:eastAsia="Calibri"/>
          <w:lang w:eastAsia="en-US"/>
        </w:rPr>
      </w:pPr>
      <w:bookmarkStart w:id="100" w:name="_Ref2779097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w:t>
      </w:r>
      <w:r w:rsidR="00D06246" w:rsidRPr="002A6673">
        <w:fldChar w:fldCharType="end"/>
      </w:r>
      <w:bookmarkEnd w:id="100"/>
      <w:r w:rsidRPr="002A6673">
        <w:t xml:space="preserve"> Схема размещения каналов 24А</w:t>
      </w:r>
      <w:r w:rsidR="00D1407E" w:rsidRPr="002A6673">
        <w:t xml:space="preserve"> и</w:t>
      </w:r>
      <w:r w:rsidR="00655E4A" w:rsidRPr="002A6673">
        <w:t xml:space="preserve"> </w:t>
      </w:r>
      <w:r w:rsidRPr="002A6673">
        <w:t>24B</w:t>
      </w:r>
      <w:r w:rsidR="00D1407E" w:rsidRPr="002A6673">
        <w:t xml:space="preserve"> в</w:t>
      </w:r>
      <w:r w:rsidR="00655E4A" w:rsidRPr="002A6673">
        <w:t xml:space="preserve"> </w:t>
      </w:r>
      <w:r w:rsidRPr="002A6673">
        <w:t xml:space="preserve">экспериментальном зале 1БВ ускорителя </w:t>
      </w:r>
      <w:r w:rsidR="00D1664A" w:rsidRPr="002A6673">
        <w:t>У</w:t>
      </w:r>
      <w:r w:rsidR="00D1664A" w:rsidRPr="002A6673">
        <w:rPr>
          <w:rFonts w:ascii="MS Mincho" w:eastAsia="MS Mincho" w:hAnsi="MS Mincho" w:cs="MS Mincho" w:hint="eastAsia"/>
        </w:rPr>
        <w:t>‑</w:t>
      </w:r>
      <w:r w:rsidR="00D1664A" w:rsidRPr="002A6673">
        <w:t>70</w:t>
      </w:r>
    </w:p>
    <w:p w:rsidR="00CC308D" w:rsidRPr="002A6673" w:rsidRDefault="007C3ACB" w:rsidP="002210F1">
      <w:pPr>
        <w:pStyle w:val="ac"/>
        <w:rPr>
          <w:rFonts w:eastAsia="Calibri"/>
          <w:lang w:eastAsia="en-US"/>
        </w:rPr>
      </w:pPr>
      <w:r w:rsidRPr="002A6673">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2A6673">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2A6673">
        <w:rPr>
          <w:rFonts w:eastAsia="Calibri"/>
          <w:lang w:eastAsia="en-US"/>
        </w:rPr>
        <w:t>)</w:t>
      </w:r>
      <w:r w:rsidR="006772D4" w:rsidRPr="002A6673">
        <w:rPr>
          <w:rFonts w:ascii="MS Mincho" w:eastAsia="MS Mincho" w:hAnsi="MS Mincho" w:cs="MS Mincho" w:hint="eastAsia"/>
          <w:lang w:eastAsia="en-US"/>
        </w:rPr>
        <w:t>‑</w:t>
      </w:r>
      <w:r w:rsidRPr="002A6673">
        <w:rPr>
          <w:rFonts w:eastAsia="Calibri"/>
          <w:lang w:eastAsia="en-US"/>
        </w:rPr>
        <w:t>гиперонов, был предложен</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аботе [</w:t>
      </w:r>
      <w:r w:rsidRPr="002A6673">
        <w:rPr>
          <w:rStyle w:val="ab"/>
          <w:rFonts w:eastAsia="Calibri"/>
          <w:vertAlign w:val="baseline"/>
          <w:lang w:eastAsia="en-US"/>
        </w:rPr>
        <w:endnoteReference w:id="60"/>
      </w:r>
      <w:r w:rsidR="00025A29" w:rsidRPr="002A6673">
        <w:rPr>
          <w:rFonts w:eastAsia="Calibri"/>
          <w:lang w:eastAsia="en-US"/>
        </w:rPr>
        <w:t>].</w:t>
      </w:r>
      <w:r w:rsidRPr="002A6673">
        <w:rPr>
          <w:rFonts w:eastAsia="Calibri"/>
          <w:lang w:eastAsia="en-US"/>
        </w:rPr>
        <w:t xml:space="preserve"> Он был впервые успешно реализован на 800</w:t>
      </w:r>
      <w:r w:rsidR="00D75F62" w:rsidRPr="002A6673">
        <w:rPr>
          <w:rFonts w:eastAsia="Calibri"/>
          <w:lang w:eastAsia="en-US"/>
        </w:rPr>
        <w:t> ГэВ</w:t>
      </w:r>
      <w:r w:rsidR="006772D4" w:rsidRPr="002A6673">
        <w:rPr>
          <w:rFonts w:ascii="MS Mincho" w:eastAsia="MS Mincho" w:hAnsi="MS Mincho" w:cs="MS Mincho" w:hint="eastAsia"/>
          <w:lang w:eastAsia="en-US"/>
        </w:rPr>
        <w:t>‑</w:t>
      </w:r>
      <w:r w:rsidRPr="002A6673">
        <w:rPr>
          <w:rFonts w:eastAsia="Calibri"/>
          <w:lang w:eastAsia="en-US"/>
        </w:rPr>
        <w:t>ном ускорителе ФНАЛ для создания поляризованных пучков прот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антипротон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мпульсом 185</w:t>
      </w:r>
      <w:r w:rsidR="00655E4A" w:rsidRPr="002A6673">
        <w:rPr>
          <w:rFonts w:eastAsia="Calibri"/>
          <w:lang w:eastAsia="en-US"/>
        </w:rPr>
        <w:t xml:space="preserve">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w:t>
      </w:r>
      <w:bookmarkStart w:id="101" w:name="_Ref487717451"/>
      <w:r w:rsidRPr="002A6673">
        <w:rPr>
          <w:rStyle w:val="ab"/>
          <w:rFonts w:eastAsia="Calibri"/>
          <w:vertAlign w:val="baseline"/>
          <w:lang w:eastAsia="en-US"/>
        </w:rPr>
        <w:endnoteReference w:id="61"/>
      </w:r>
      <w:bookmarkEnd w:id="101"/>
      <w:r w:rsidRPr="002A6673">
        <w:rPr>
          <w:rFonts w:eastAsia="Calibri"/>
          <w:lang w:eastAsia="en-US"/>
        </w:rPr>
        <w:t>]. Позднее пучок поляризованных протон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мпульсом 40</w:t>
      </w:r>
      <w:r w:rsidR="00655E4A" w:rsidRPr="002A6673">
        <w:rPr>
          <w:rFonts w:eastAsia="Calibri"/>
          <w:lang w:eastAsia="en-US"/>
        </w:rPr>
        <w:t xml:space="preserve">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был получен на 70</w:t>
      </w:r>
      <w:r w:rsidR="00D75F62" w:rsidRPr="002A6673">
        <w:rPr>
          <w:rFonts w:eastAsia="Calibri"/>
          <w:lang w:eastAsia="en-US"/>
        </w:rPr>
        <w:t> ГэВ</w:t>
      </w:r>
      <w:r w:rsidR="006772D4" w:rsidRPr="002A6673">
        <w:rPr>
          <w:rFonts w:ascii="MS Mincho" w:eastAsia="MS Mincho" w:hAnsi="MS Mincho" w:cs="MS Mincho" w:hint="eastAsia"/>
          <w:lang w:eastAsia="en-US"/>
        </w:rPr>
        <w:t>‑</w:t>
      </w:r>
      <w:r w:rsidRPr="002A6673">
        <w:rPr>
          <w:rFonts w:eastAsia="Calibri"/>
          <w:lang w:eastAsia="en-US"/>
        </w:rPr>
        <w:t>ном ускорителе ИФВЭ [</w:t>
      </w:r>
      <w:bookmarkStart w:id="102" w:name="_Ref487790696"/>
      <w:r w:rsidRPr="002A6673">
        <w:rPr>
          <w:rStyle w:val="ab"/>
          <w:rFonts w:eastAsia="Calibri"/>
          <w:vertAlign w:val="baseline"/>
          <w:lang w:eastAsia="en-US"/>
        </w:rPr>
        <w:endnoteReference w:id="62"/>
      </w:r>
      <w:bookmarkEnd w:id="102"/>
      <w:r w:rsidRPr="002A6673">
        <w:rPr>
          <w:rFonts w:eastAsia="Calibri"/>
          <w:lang w:eastAsia="en-US"/>
        </w:rPr>
        <w:t>].</w:t>
      </w:r>
    </w:p>
    <w:p w:rsidR="003056CC" w:rsidRPr="002A6673" w:rsidRDefault="001C6122" w:rsidP="002210F1">
      <w:pPr>
        <w:pStyle w:val="ac"/>
        <w:rPr>
          <w:rFonts w:eastAsia="Calibri"/>
          <w:lang w:eastAsia="en-US"/>
        </w:rPr>
      </w:pPr>
      <w:r w:rsidRPr="002A6673">
        <w:rPr>
          <w:noProof/>
        </w:rPr>
        <mc:AlternateContent>
          <mc:Choice Requires="wps">
            <w:drawing>
              <wp:anchor distT="0" distB="0" distL="114300" distR="114300" simplePos="0" relativeHeight="251763712" behindDoc="0" locked="0" layoutInCell="1" allowOverlap="1" wp14:anchorId="38D38F11" wp14:editId="27244C5B">
                <wp:simplePos x="0" y="0"/>
                <wp:positionH relativeFrom="column">
                  <wp:posOffset>0</wp:posOffset>
                </wp:positionH>
                <wp:positionV relativeFrom="paragraph">
                  <wp:posOffset>161925</wp:posOffset>
                </wp:positionV>
                <wp:extent cx="3059430" cy="2898775"/>
                <wp:effectExtent l="3810" t="3810" r="3810" b="2540"/>
                <wp:wrapSquare wrapText="bothSides"/>
                <wp:docPr id="67"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9430" cy="289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A65626">
                            <w:pPr>
                              <w:pStyle w:val="affa"/>
                            </w:pPr>
                            <w:r w:rsidRPr="00A65626">
                              <w:drawing>
                                <wp:inline distT="0" distB="0" distL="0" distR="0" wp14:anchorId="4D059D49" wp14:editId="6B6FD9CD">
                                  <wp:extent cx="2956906" cy="2255027"/>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9"/>
                                          <a:stretch>
                                            <a:fillRect/>
                                          </a:stretch>
                                        </pic:blipFill>
                                        <pic:spPr>
                                          <a:xfrm>
                                            <a:off x="0" y="0"/>
                                            <a:ext cx="2962597" cy="2259367"/>
                                          </a:xfrm>
                                          <a:prstGeom prst="rect">
                                            <a:avLst/>
                                          </a:prstGeom>
                                        </pic:spPr>
                                      </pic:pic>
                                    </a:graphicData>
                                  </a:graphic>
                                </wp:inline>
                              </w:drawing>
                            </w:r>
                          </w:p>
                          <w:p w:rsidR="003F5B72" w:rsidRPr="00A65626" w:rsidRDefault="003F5B72" w:rsidP="00A65626">
                            <w:pPr>
                              <w:pStyle w:val="aff7"/>
                            </w:pPr>
                            <w:bookmarkStart w:id="103" w:name="_Ref27931651"/>
                            <w:bookmarkStart w:id="104" w:name="_Ref27944053"/>
                            <w:r>
                              <w:t>Рис.</w:t>
                            </w:r>
                            <w:r>
                              <w:rPr>
                                <w:lang w:val="en-US"/>
                              </w:rPr>
                              <w:t> </w:t>
                            </w:r>
                            <w:r w:rsidR="00A11A68">
                              <w:fldChar w:fldCharType="begin"/>
                            </w:r>
                            <w:r w:rsidR="00A11A68">
                              <w:instrText xml:space="preserve"> STYLEREF 1 \s </w:instrText>
                            </w:r>
                            <w:r w:rsidR="00A11A68">
                              <w:fldChar w:fldCharType="separate"/>
                            </w:r>
                            <w:r>
                              <w:rPr>
                                <w:noProof/>
                              </w:rPr>
                              <w:t>2</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2</w:t>
                            </w:r>
                            <w:r w:rsidR="00A11A68">
                              <w:rPr>
                                <w:noProof/>
                              </w:rPr>
                              <w:fldChar w:fldCharType="end"/>
                            </w:r>
                            <w:bookmarkEnd w:id="103"/>
                            <w:r w:rsidRPr="00A65626">
                              <w:t xml:space="preserve"> Схема получения пучка поляризованных протонов из распадов </w:t>
                            </w:r>
                            <w:r w:rsidRPr="00A65626">
                              <w:rPr>
                                <w:i/>
                              </w:rPr>
                              <w:t>Λ</w:t>
                            </w:r>
                            <w:r w:rsidRPr="00A65626">
                              <w:t>-гиперонов</w:t>
                            </w:r>
                            <w:bookmarkEnd w:id="104"/>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31" type="#_x0000_t202" style="position:absolute;left:0;text-align:left;margin-left:0;margin-top:12.75pt;width:240.9pt;height:228.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L7gAIAAAo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" stroked="f">
                <v:textbox inset="0,0,0,0">
                  <w:txbxContent>
                    <w:p w:rsidR="003F5B72" w:rsidRDefault="003F5B72" w:rsidP="00A65626">
                      <w:pPr>
                        <w:pStyle w:val="affa"/>
                      </w:pPr>
                      <w:r w:rsidRPr="00A65626">
                        <w:drawing>
                          <wp:inline distT="0" distB="0" distL="0" distR="0" wp14:anchorId="4D059D49" wp14:editId="6B6FD9CD">
                            <wp:extent cx="2956906" cy="2255027"/>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9"/>
                                    <a:stretch>
                                      <a:fillRect/>
                                    </a:stretch>
                                  </pic:blipFill>
                                  <pic:spPr>
                                    <a:xfrm>
                                      <a:off x="0" y="0"/>
                                      <a:ext cx="2962597" cy="2259367"/>
                                    </a:xfrm>
                                    <a:prstGeom prst="rect">
                                      <a:avLst/>
                                    </a:prstGeom>
                                  </pic:spPr>
                                </pic:pic>
                              </a:graphicData>
                            </a:graphic>
                          </wp:inline>
                        </w:drawing>
                      </w:r>
                    </w:p>
                    <w:p w:rsidR="003F5B72" w:rsidRPr="00A65626" w:rsidRDefault="003F5B72" w:rsidP="00A65626">
                      <w:pPr>
                        <w:pStyle w:val="aff7"/>
                      </w:pPr>
                      <w:bookmarkStart w:id="105" w:name="_Ref27931651"/>
                      <w:bookmarkStart w:id="106" w:name="_Ref27944053"/>
                      <w:r>
                        <w:t>Рис.</w:t>
                      </w:r>
                      <w:r>
                        <w:rPr>
                          <w:lang w:val="en-US"/>
                        </w:rPr>
                        <w:t> </w:t>
                      </w:r>
                      <w:r w:rsidR="00A11A68">
                        <w:fldChar w:fldCharType="begin"/>
                      </w:r>
                      <w:r w:rsidR="00A11A68">
                        <w:instrText xml:space="preserve"> STYLEREF 1 \s </w:instrText>
                      </w:r>
                      <w:r w:rsidR="00A11A68">
                        <w:fldChar w:fldCharType="separate"/>
                      </w:r>
                      <w:r>
                        <w:rPr>
                          <w:noProof/>
                        </w:rPr>
                        <w:t>2</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2</w:t>
                      </w:r>
                      <w:r w:rsidR="00A11A68">
                        <w:rPr>
                          <w:noProof/>
                        </w:rPr>
                        <w:fldChar w:fldCharType="end"/>
                      </w:r>
                      <w:bookmarkEnd w:id="105"/>
                      <w:r w:rsidRPr="00A65626">
                        <w:t xml:space="preserve"> Схема получения пучка поляризованных протонов из распадов </w:t>
                      </w:r>
                      <w:r w:rsidRPr="00A65626">
                        <w:rPr>
                          <w:i/>
                        </w:rPr>
                        <w:t>Λ</w:t>
                      </w:r>
                      <w:r w:rsidRPr="00A65626">
                        <w:t>-гиперонов</w:t>
                      </w:r>
                      <w:bookmarkEnd w:id="106"/>
                    </w:p>
                  </w:txbxContent>
                </v:textbox>
                <w10:wrap type="square"/>
              </v:shape>
            </w:pict>
          </mc:Fallback>
        </mc:AlternateContent>
      </w:r>
    </w:p>
    <w:p w:rsidR="00975969" w:rsidRPr="002A6673" w:rsidRDefault="00CC308D" w:rsidP="003056CC">
      <w:pPr>
        <w:pStyle w:val="ac"/>
        <w:ind w:firstLine="0"/>
        <w:rPr>
          <w:rFonts w:eastAsia="Calibri"/>
          <w:lang w:eastAsia="en-US"/>
        </w:rPr>
      </w:pPr>
      <w:r w:rsidRPr="002A6673">
        <w:rPr>
          <w:rFonts w:eastAsia="Calibri"/>
          <w:lang w:eastAsia="en-US"/>
        </w:rPr>
        <w:t>Схема получения поляризованных протонов показана на</w:t>
      </w:r>
      <w:r w:rsidR="00A65626" w:rsidRPr="002A6673">
        <w:rPr>
          <w:rFonts w:eastAsia="Calibri"/>
          <w:lang w:eastAsia="en-US"/>
        </w:rPr>
        <w:t xml:space="preserve"> </w:t>
      </w:r>
      <w:r w:rsidR="00D06246" w:rsidRPr="002A6673">
        <w:fldChar w:fldCharType="begin"/>
      </w:r>
      <w:r w:rsidR="001C7276" w:rsidRPr="002A6673">
        <w:instrText xml:space="preserve"> REF _Ref27931651 </w:instrText>
      </w:r>
      <w:r w:rsidR="007033E1" w:rsidRPr="002A6673">
        <w:instrText xml:space="preserve">\h </w:instrText>
      </w:r>
      <w:r w:rsidR="002A6673">
        <w:instrText xml:space="preserve"> \* MERGEFORMAT </w:instrText>
      </w:r>
      <w:r w:rsidR="00D06246" w:rsidRPr="002A6673">
        <w:fldChar w:fldCharType="separate"/>
      </w:r>
      <w:r w:rsidR="00CA1D38" w:rsidRPr="002A6673">
        <w:t>Рис.</w:t>
      </w:r>
      <w:r w:rsidR="00CA1D38" w:rsidRPr="002A6673">
        <w:rPr>
          <w:lang w:val="en-US"/>
        </w:rPr>
        <w:t> </w:t>
      </w:r>
      <w:r w:rsidR="00CA1D38" w:rsidRPr="002A6673">
        <w:rPr>
          <w:noProof/>
        </w:rPr>
        <w:t>2</w:t>
      </w:r>
      <w:r w:rsidR="00CA1D38" w:rsidRPr="002A6673">
        <w:t>.</w:t>
      </w:r>
      <w:r w:rsidR="00CA1D38" w:rsidRPr="002A6673">
        <w:rPr>
          <w:noProof/>
        </w:rPr>
        <w:t>2</w:t>
      </w:r>
      <w:r w:rsidR="00D06246" w:rsidRPr="002A6673">
        <w:fldChar w:fldCharType="end"/>
      </w:r>
      <w:r w:rsidRPr="002A6673">
        <w:rPr>
          <w:rFonts w:eastAsia="Calibri"/>
          <w:lang w:eastAsia="en-US"/>
        </w:rPr>
        <w:t>.</w:t>
      </w:r>
      <w:r w:rsidR="00D1407E" w:rsidRPr="002A6673">
        <w:rPr>
          <w:rFonts w:eastAsia="Calibri"/>
          <w:lang w:eastAsia="en-US"/>
        </w:rPr>
        <w:t xml:space="preserve"> </w:t>
      </w:r>
      <w:r w:rsidR="00905778" w:rsidRPr="002A6673">
        <w:rPr>
          <w:rFonts w:eastAsia="Calibri"/>
          <w:lang w:eastAsia="en-US"/>
        </w:rPr>
        <w:t>Считалось, что в</w:t>
      </w:r>
      <w:r w:rsidR="00655E4A" w:rsidRPr="002A6673">
        <w:rPr>
          <w:rFonts w:eastAsia="Calibri"/>
          <w:lang w:eastAsia="en-US"/>
        </w:rPr>
        <w:t xml:space="preserve"> </w:t>
      </w:r>
      <w:r w:rsidRPr="002A6673">
        <w:rPr>
          <w:rFonts w:eastAsia="Calibri"/>
          <w:lang w:eastAsia="en-US"/>
        </w:rPr>
        <w:t xml:space="preserve">системе покоя </w:t>
      </w:r>
      <w:r w:rsidR="00D1664A" w:rsidRPr="002A6673">
        <w:rPr>
          <w:rFonts w:eastAsia="Calibri"/>
          <w:i/>
          <w:lang w:eastAsia="en-US"/>
        </w:rPr>
        <w:t>Λ</w:t>
      </w:r>
      <w:r w:rsidR="00D1664A" w:rsidRPr="002A6673">
        <w:rPr>
          <w:rFonts w:ascii="MS Mincho" w:eastAsia="MS Mincho" w:hAnsi="MS Mincho" w:cs="MS Mincho" w:hint="eastAsia"/>
          <w:i/>
          <w:lang w:eastAsia="en-US"/>
        </w:rPr>
        <w:t>‑</w:t>
      </w:r>
      <w:r w:rsidR="00AA7C51" w:rsidRPr="002A6673">
        <w:rPr>
          <w:rFonts w:eastAsia="Calibri"/>
          <w:lang w:eastAsia="en-US"/>
        </w:rPr>
        <w:t>гипер</w:t>
      </w:r>
      <w:r w:rsidRPr="002A6673">
        <w:rPr>
          <w:rFonts w:eastAsia="Calibri"/>
          <w:lang w:eastAsia="en-US"/>
        </w:rPr>
        <w:t>она, рождён</w:t>
      </w:r>
      <w:r w:rsidR="00E80A46" w:rsidRPr="002A6673">
        <w:rPr>
          <w:rFonts w:eastAsia="Calibri"/>
          <w:lang w:eastAsia="en-US"/>
        </w:rPr>
        <w:softHyphen/>
      </w:r>
      <w:r w:rsidRPr="002A6673">
        <w:rPr>
          <w:rFonts w:eastAsia="Calibri"/>
          <w:lang w:eastAsia="en-US"/>
        </w:rPr>
        <w:t>ног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мишени первичным протонным пучком, протон из нарушающего чётность распада </w:t>
      </w:r>
      <w:r w:rsidRPr="002A6673">
        <w:rPr>
          <w:rFonts w:eastAsia="Calibri"/>
          <w:i/>
          <w:lang w:eastAsia="en-US"/>
        </w:rPr>
        <w:t>Λ→p</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rFonts w:eastAsia="Calibri"/>
          <w:i/>
          <w:lang w:eastAsia="en-US"/>
        </w:rPr>
        <w:t xml:space="preserve"> </w:t>
      </w:r>
      <w:r w:rsidRPr="002A6673">
        <w:rPr>
          <w:rFonts w:eastAsia="Calibri"/>
          <w:lang w:eastAsia="en-US"/>
        </w:rPr>
        <w:t>продольно поляризован со средней спирально</w:t>
      </w:r>
      <w:r w:rsidR="00E80A46" w:rsidRPr="002A6673">
        <w:rPr>
          <w:rFonts w:eastAsia="Calibri"/>
          <w:lang w:eastAsia="en-US"/>
        </w:rPr>
        <w:softHyphen/>
      </w:r>
      <w:r w:rsidRPr="002A6673">
        <w:rPr>
          <w:rFonts w:eastAsia="Calibri"/>
          <w:lang w:eastAsia="en-US"/>
        </w:rPr>
        <w:t xml:space="preserve">стью </w:t>
      </w:r>
      <w:r w:rsidRPr="002A6673">
        <w:rPr>
          <w:rFonts w:eastAsia="Calibri"/>
          <w:i/>
          <w:lang w:eastAsia="en-US"/>
        </w:rPr>
        <w:t>α</w:t>
      </w:r>
      <w:r w:rsidR="00ED0EB9" w:rsidRPr="002A6673">
        <w:rPr>
          <w:rFonts w:eastAsia="Calibri"/>
          <w:i/>
          <w:lang w:eastAsia="en-US"/>
        </w:rPr>
        <w:t> </w:t>
      </w:r>
      <w:r w:rsidRPr="002A6673">
        <w:rPr>
          <w:rFonts w:eastAsia="Calibri"/>
          <w:lang w:eastAsia="en-US"/>
        </w:rPr>
        <w:t>=</w:t>
      </w:r>
      <w:r w:rsidR="00ED0EB9" w:rsidRPr="002A6673">
        <w:rPr>
          <w:rFonts w:eastAsia="Calibri"/>
          <w:lang w:eastAsia="en-US"/>
        </w:rPr>
        <w:t> </w:t>
      </w:r>
      <w:r w:rsidRPr="002A6673">
        <w:rPr>
          <w:rFonts w:eastAsia="Calibri"/>
          <w:lang w:eastAsia="en-US"/>
        </w:rPr>
        <w:t>0.642±0.13 [</w:t>
      </w:r>
      <w:r w:rsidRPr="002A6673">
        <w:rPr>
          <w:rStyle w:val="ab"/>
          <w:rFonts w:eastAsia="Calibri"/>
          <w:vertAlign w:val="baseline"/>
          <w:lang w:eastAsia="en-US"/>
        </w:rPr>
        <w:endnoteReference w:id="63"/>
      </w:r>
      <w:r w:rsidRPr="002A6673">
        <w:rPr>
          <w:rFonts w:eastAsia="Calibri"/>
          <w:lang w:eastAsia="en-US"/>
        </w:rPr>
        <w:t xml:space="preserve">] </w:t>
      </w:r>
      <w:r w:rsidR="00905778" w:rsidRPr="002A6673">
        <w:rPr>
          <w:rFonts w:eastAsia="Calibri"/>
          <w:lang w:eastAsia="en-US"/>
        </w:rPr>
        <w:t>(</w:t>
      </w:r>
      <w:r w:rsidRPr="002A6673">
        <w:rPr>
          <w:rFonts w:eastAsia="Calibri"/>
          <w:lang w:eastAsia="en-US"/>
        </w:rPr>
        <w:t>по данным эксперимен</w:t>
      </w:r>
      <w:r w:rsidR="00E80A46" w:rsidRPr="002A6673">
        <w:rPr>
          <w:rFonts w:eastAsia="Calibri"/>
          <w:lang w:eastAsia="en-US"/>
        </w:rPr>
        <w:softHyphen/>
      </w:r>
      <w:r w:rsidRPr="002A6673">
        <w:rPr>
          <w:rFonts w:eastAsia="Calibri"/>
          <w:lang w:eastAsia="en-US"/>
        </w:rPr>
        <w:t>тов 1960</w:t>
      </w:r>
      <w:r w:rsidR="008B36EF" w:rsidRPr="002A6673">
        <w:t>–</w:t>
      </w:r>
      <w:r w:rsidRPr="002A6673">
        <w:rPr>
          <w:rFonts w:eastAsia="Calibri"/>
          <w:lang w:eastAsia="en-US"/>
        </w:rPr>
        <w:t>1970 годов</w:t>
      </w:r>
      <w:r w:rsidR="00905778" w:rsidRPr="002A6673">
        <w:rPr>
          <w:rFonts w:eastAsia="Calibri"/>
          <w:lang w:eastAsia="en-US"/>
        </w:rPr>
        <w:t>)</w:t>
      </w:r>
      <w:r w:rsidRPr="002A6673">
        <w:rPr>
          <w:rFonts w:eastAsia="Calibri"/>
          <w:lang w:eastAsia="en-US"/>
        </w:rPr>
        <w:t>.</w:t>
      </w:r>
    </w:p>
    <w:p w:rsidR="00975969" w:rsidRPr="002A6673" w:rsidRDefault="00CC308D" w:rsidP="003056CC">
      <w:pPr>
        <w:pStyle w:val="ac"/>
        <w:ind w:firstLine="0"/>
        <w:rPr>
          <w:rFonts w:eastAsia="Calibri"/>
          <w:lang w:eastAsia="en-US"/>
        </w:rPr>
      </w:pPr>
      <w:r w:rsidRPr="002A6673">
        <w:rPr>
          <w:rFonts w:eastAsia="Calibri"/>
          <w:lang w:eastAsia="en-US"/>
        </w:rPr>
        <w:t xml:space="preserve"> Все расчеты проведены именно для этой величины </w:t>
      </w:r>
      <w:r w:rsidRPr="002A6673">
        <w:rPr>
          <w:rFonts w:eastAsia="Calibri"/>
          <w:i/>
          <w:lang w:eastAsia="en-US"/>
        </w:rPr>
        <w:t>α</w:t>
      </w:r>
      <w:r w:rsidRPr="002A6673">
        <w:rPr>
          <w:rFonts w:eastAsia="Calibri"/>
          <w:lang w:eastAsia="en-US"/>
        </w:rPr>
        <w:t>. Следует подчеркнуть, что новые измере</w:t>
      </w:r>
      <w:r w:rsidR="00975969" w:rsidRPr="002A6673">
        <w:rPr>
          <w:rFonts w:eastAsia="Calibri"/>
          <w:lang w:eastAsia="en-US"/>
        </w:rPr>
        <w:softHyphen/>
      </w:r>
      <w:r w:rsidRPr="002A6673">
        <w:rPr>
          <w:rFonts w:eastAsia="Calibri"/>
          <w:lang w:eastAsia="en-US"/>
        </w:rPr>
        <w:t>ния эксперимента BES</w:t>
      </w:r>
      <w:r w:rsidR="006772D4" w:rsidRPr="002A6673">
        <w:rPr>
          <w:rFonts w:ascii="MS Mincho" w:eastAsia="MS Mincho" w:hAnsi="MS Mincho" w:cs="MS Mincho" w:hint="eastAsia"/>
          <w:lang w:eastAsia="en-US"/>
        </w:rPr>
        <w:t>‑</w:t>
      </w:r>
      <w:r w:rsidRPr="002A6673">
        <w:rPr>
          <w:rFonts w:eastAsia="Calibri"/>
          <w:lang w:eastAsia="en-US"/>
        </w:rPr>
        <w:t>III</w:t>
      </w:r>
      <w:r w:rsidR="002210F1" w:rsidRPr="002A6673">
        <w:rPr>
          <w:rFonts w:eastAsia="Calibri"/>
          <w:lang w:eastAsia="en-US"/>
        </w:rPr>
        <w:t xml:space="preserve"> </w:t>
      </w:r>
      <w:r w:rsidRPr="002A6673">
        <w:rPr>
          <w:rFonts w:eastAsia="Calibri"/>
          <w:lang w:eastAsia="en-US"/>
        </w:rPr>
        <w:t>дали другое значение,</w:t>
      </w:r>
      <w:r w:rsidR="00975969" w:rsidRPr="002A6673">
        <w:rPr>
          <w:rFonts w:eastAsia="Calibri"/>
          <w:lang w:eastAsia="en-US"/>
        </w:rPr>
        <w:t xml:space="preserve"> </w:t>
      </w:r>
      <w:r w:rsidR="00D1407E" w:rsidRPr="002A6673">
        <w:rPr>
          <w:rFonts w:eastAsia="Calibri"/>
          <w:lang w:eastAsia="en-US"/>
        </w:rPr>
        <w:t>а</w:t>
      </w:r>
      <w:r w:rsidR="00655E4A" w:rsidRPr="002A6673">
        <w:rPr>
          <w:rFonts w:eastAsia="Calibri"/>
          <w:lang w:eastAsia="en-US"/>
        </w:rPr>
        <w:t xml:space="preserve"> </w:t>
      </w:r>
      <w:r w:rsidRPr="002A6673">
        <w:rPr>
          <w:rFonts w:eastAsia="Calibri"/>
          <w:lang w:eastAsia="en-US"/>
        </w:rPr>
        <w:t>именно:</w:t>
      </w:r>
    </w:p>
    <w:p w:rsidR="00CC308D" w:rsidRPr="002A6673" w:rsidRDefault="00CC308D" w:rsidP="003056CC">
      <w:pPr>
        <w:pStyle w:val="ac"/>
        <w:ind w:firstLine="0"/>
        <w:rPr>
          <w:color w:val="222222"/>
          <w:sz w:val="26"/>
          <w:szCs w:val="26"/>
          <w:shd w:val="clear" w:color="auto" w:fill="FFFFFF"/>
        </w:rPr>
      </w:pPr>
      <w:r w:rsidRPr="002A6673">
        <w:rPr>
          <w:i/>
          <w:iCs/>
          <w:color w:val="222222"/>
          <w:sz w:val="26"/>
          <w:szCs w:val="26"/>
          <w:shd w:val="clear" w:color="auto" w:fill="FFFFFF"/>
        </w:rPr>
        <w:t>α</w:t>
      </w:r>
      <w:r w:rsidR="00905778" w:rsidRPr="002A6673">
        <w:rPr>
          <w:color w:val="222222"/>
          <w:sz w:val="19"/>
          <w:szCs w:val="19"/>
          <w:shd w:val="clear" w:color="auto" w:fill="FFFFFF"/>
          <w:vertAlign w:val="subscript"/>
        </w:rPr>
        <w:t> </w:t>
      </w:r>
      <w:r w:rsidR="00ED0EB9" w:rsidRPr="002A6673">
        <w:rPr>
          <w:color w:val="222222"/>
          <w:sz w:val="26"/>
          <w:szCs w:val="26"/>
          <w:shd w:val="clear" w:color="auto" w:fill="FFFFFF"/>
        </w:rPr>
        <w:t>= 0.750±0.009±</w:t>
      </w:r>
      <w:r w:rsidRPr="002A6673">
        <w:rPr>
          <w:color w:val="222222"/>
          <w:sz w:val="26"/>
          <w:szCs w:val="26"/>
          <w:shd w:val="clear" w:color="auto" w:fill="FFFFFF"/>
        </w:rPr>
        <w:t>0.004 [</w:t>
      </w:r>
      <w:r w:rsidRPr="002A6673">
        <w:rPr>
          <w:rStyle w:val="ab"/>
          <w:color w:val="222222"/>
          <w:sz w:val="26"/>
          <w:szCs w:val="26"/>
          <w:shd w:val="clear" w:color="auto" w:fill="FFFFFF"/>
          <w:vertAlign w:val="baseline"/>
        </w:rPr>
        <w:endnoteReference w:id="64"/>
      </w:r>
      <w:r w:rsidRPr="002A6673">
        <w:rPr>
          <w:color w:val="222222"/>
          <w:sz w:val="26"/>
          <w:szCs w:val="26"/>
          <w:shd w:val="clear" w:color="auto" w:fill="FFFFFF"/>
        </w:rPr>
        <w:t>].</w:t>
      </w:r>
    </w:p>
    <w:p w:rsidR="003056CC" w:rsidRPr="002A6673" w:rsidRDefault="003056CC" w:rsidP="003056CC">
      <w:pPr>
        <w:pStyle w:val="ac"/>
        <w:rPr>
          <w:color w:val="222222"/>
          <w:sz w:val="26"/>
          <w:szCs w:val="26"/>
          <w:shd w:val="clear" w:color="auto" w:fill="FFFFFF"/>
        </w:rPr>
      </w:pPr>
    </w:p>
    <w:p w:rsidR="001C7554" w:rsidRPr="002A6673" w:rsidRDefault="007C3ACB" w:rsidP="002210F1">
      <w:pPr>
        <w:pStyle w:val="ac"/>
        <w:rPr>
          <w:rFonts w:eastAsia="Calibri"/>
          <w:lang w:eastAsia="en-US"/>
        </w:rPr>
      </w:pPr>
      <w:r w:rsidRPr="002A6673">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2A6673">
        <w:rPr>
          <w:rFonts w:eastAsia="Calibri"/>
          <w:lang w:eastAsia="en-US"/>
        </w:rPr>
        <w:t xml:space="preserve"> к </w:t>
      </w:r>
      <w:r w:rsidRPr="002A6673">
        <w:rPr>
          <w:rFonts w:eastAsia="Calibri"/>
          <w:lang w:eastAsia="en-US"/>
        </w:rPr>
        <w:t>траекториям родительских гипер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других терминах, поперечная поляризация этих протонов коррелирует</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координатой пересечения продолжения их траекторий</w:t>
      </w:r>
      <w:r w:rsidR="00D1407E" w:rsidRPr="002A6673">
        <w:rPr>
          <w:rFonts w:eastAsia="Calibri"/>
          <w:lang w:eastAsia="en-US"/>
        </w:rPr>
        <w:t xml:space="preserve"> с </w:t>
      </w:r>
      <w:r w:rsidRPr="002A6673">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2A6673">
        <w:t xml:space="preserve"> </w:t>
      </w:r>
      <w:r w:rsidR="00D1664A" w:rsidRPr="002A6673">
        <w:rPr>
          <w:rFonts w:eastAsia="Calibri"/>
          <w:i/>
          <w:lang w:eastAsia="en-US"/>
        </w:rPr>
        <w:t>Λ</w:t>
      </w:r>
      <w:r w:rsidR="00D1664A" w:rsidRPr="002A6673">
        <w:rPr>
          <w:rFonts w:ascii="MS Mincho" w:eastAsia="MS Mincho" w:hAnsi="MS Mincho" w:cs="MS Mincho" w:hint="eastAsia"/>
          <w:i/>
          <w:lang w:eastAsia="en-US"/>
        </w:rPr>
        <w:t>‑</w:t>
      </w:r>
      <w:r w:rsidR="00AA7C51" w:rsidRPr="002A6673">
        <w:rPr>
          <w:rFonts w:eastAsia="Calibri"/>
          <w:lang w:eastAsia="en-US"/>
        </w:rPr>
        <w:t>гипер</w:t>
      </w:r>
      <w:r w:rsidRPr="002A6673">
        <w:rPr>
          <w:rFonts w:eastAsia="Calibri"/>
          <w:lang w:eastAsia="en-US"/>
        </w:rPr>
        <w:t xml:space="preserve">онов, очевидно, </w:t>
      </w:r>
      <w:r w:rsidRPr="002A6673">
        <w:rPr>
          <w:rFonts w:eastAsia="Calibri"/>
          <w:lang w:eastAsia="en-US"/>
        </w:rPr>
        <w:lastRenderedPageBreak/>
        <w:t>равна нулю. Однако можно получить выборки</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ненулевой поперечной поляризацией путём сортировки их траекторий по углу вылета или, что то же самое, по координате пересечения</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лоскостью виртуального источника. Сортировка обычно осуществляется</w:t>
      </w:r>
      <w:r w:rsidR="00D1407E" w:rsidRPr="002A6673">
        <w:rPr>
          <w:rFonts w:eastAsia="Calibri"/>
          <w:lang w:eastAsia="en-US"/>
        </w:rPr>
        <w:t xml:space="preserve"> в </w:t>
      </w:r>
      <w:r w:rsidRPr="002A6673">
        <w:rPr>
          <w:rFonts w:eastAsia="Calibri"/>
          <w:lang w:eastAsia="en-US"/>
        </w:rPr>
        <w:t>одной из плоскостей, например,</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вертикальной, вдоль оси </w:t>
      </w:r>
      <w:r w:rsidR="003C465C" w:rsidRPr="002A6673">
        <w:rPr>
          <w:rFonts w:eastAsia="Calibri"/>
          <w:i/>
          <w:lang w:val="en-US" w:eastAsia="en-US"/>
        </w:rPr>
        <w:t>y</w:t>
      </w:r>
      <w:r w:rsidRPr="002A6673">
        <w:rPr>
          <w:rFonts w:eastAsia="Calibri"/>
          <w:lang w:eastAsia="en-US"/>
        </w:rPr>
        <w:t>.</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точки зрения минимиза</w:t>
      </w:r>
      <w:r w:rsidR="00975969" w:rsidRPr="002A6673">
        <w:rPr>
          <w:rFonts w:eastAsia="Calibri"/>
          <w:lang w:eastAsia="en-US"/>
        </w:rPr>
        <w:softHyphen/>
      </w:r>
      <w:r w:rsidRPr="002A6673">
        <w:rPr>
          <w:rFonts w:eastAsia="Calibri"/>
          <w:lang w:eastAsia="en-US"/>
        </w:rPr>
        <w:t>ции статистических ошибок измерения спиновых асимметрий, оптимальными являются выборки</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максимальным значением произведения </w:t>
      </w:r>
      <w:r w:rsidR="00247163" w:rsidRPr="002A6673">
        <w:rPr>
          <w:rFonts w:eastAsia="Calibri"/>
          <w:i/>
          <w:lang w:val="en-US" w:eastAsia="en-US"/>
        </w:rPr>
        <w:t>FoM</w:t>
      </w:r>
      <w:r w:rsidR="00247163" w:rsidRPr="002A6673">
        <w:rPr>
          <w:rFonts w:eastAsia="Calibri"/>
          <w:i/>
          <w:lang w:eastAsia="en-US"/>
        </w:rPr>
        <w:t xml:space="preserve"> = </w:t>
      </w:r>
      <w:r w:rsidR="00247163" w:rsidRPr="002A6673">
        <w:rPr>
          <w:rFonts w:eastAsia="Calibri"/>
          <w:i/>
          <w:lang w:val="en-US" w:eastAsia="en-US"/>
        </w:rPr>
        <w:t>I</w:t>
      </w:r>
      <w:r w:rsidR="00ED0EB9" w:rsidRPr="002A6673">
        <w:rPr>
          <w:rFonts w:eastAsia="Calibri"/>
          <w:i/>
          <w:lang w:eastAsia="en-US"/>
        </w:rPr>
        <w:t> </w:t>
      </w:r>
      <w:r w:rsidR="00247163" w:rsidRPr="002A6673">
        <w:rPr>
          <w:i/>
        </w:rPr>
        <w:t>×</w:t>
      </w:r>
      <w:r w:rsidR="00ED0EB9" w:rsidRPr="002A6673">
        <w:rPr>
          <w:i/>
        </w:rPr>
        <w:t> </w:t>
      </w:r>
      <w:r w:rsidR="00216596" w:rsidRPr="002A6673">
        <w:rPr>
          <w:rFonts w:eastAsia="Calibri"/>
          <w:i/>
          <w:lang w:eastAsia="en-US"/>
        </w:rPr>
        <w:t>ξ</w:t>
      </w:r>
      <w:r w:rsidR="00216596" w:rsidRPr="002A6673">
        <w:rPr>
          <w:rFonts w:eastAsia="Calibri"/>
          <w:i/>
          <w:vertAlign w:val="subscript"/>
          <w:lang w:val="en-US" w:eastAsia="en-US"/>
        </w:rPr>
        <w:t>y</w:t>
      </w:r>
      <w:r w:rsidR="00A4338A" w:rsidRPr="002A6673">
        <w:rPr>
          <w:rFonts w:eastAsia="Calibri"/>
          <w:bCs/>
          <w:i/>
        </w:rPr>
        <w:t>²</w:t>
      </w:r>
      <w:r w:rsidR="00216596" w:rsidRPr="002A6673">
        <w:rPr>
          <w:rFonts w:eastAsia="Calibri"/>
          <w:bCs/>
          <w:i/>
        </w:rPr>
        <w:t>,</w:t>
      </w:r>
      <w:r w:rsidRPr="002A6673">
        <w:rPr>
          <w:rFonts w:eastAsia="Calibri"/>
          <w:lang w:eastAsia="en-US"/>
        </w:rPr>
        <w:t xml:space="preserve"> где </w:t>
      </w:r>
      <w:r w:rsidRPr="002A6673">
        <w:rPr>
          <w:rFonts w:eastAsia="Calibri"/>
          <w:i/>
          <w:lang w:eastAsia="en-US"/>
        </w:rPr>
        <w:t>I</w:t>
      </w:r>
      <w:r w:rsidRPr="002A6673">
        <w:rPr>
          <w:rFonts w:eastAsia="Calibri"/>
          <w:lang w:eastAsia="en-US"/>
        </w:rPr>
        <w:t xml:space="preserve"> </w:t>
      </w:r>
      <w:r w:rsidR="009B40C2" w:rsidRPr="002A6673">
        <w:rPr>
          <w:rFonts w:eastAsia="Calibri"/>
          <w:lang w:eastAsia="en-US"/>
        </w:rPr>
        <w:t>—</w:t>
      </w:r>
      <w:r w:rsidRPr="002A6673">
        <w:rPr>
          <w:rFonts w:eastAsia="Calibri"/>
          <w:lang w:eastAsia="en-US"/>
        </w:rPr>
        <w:t xml:space="preserve"> интенсивность выборки,</w:t>
      </w:r>
      <w:r w:rsidR="00D1407E" w:rsidRPr="002A6673">
        <w:rPr>
          <w:rFonts w:eastAsia="Calibri"/>
          <w:lang w:eastAsia="en-US"/>
        </w:rPr>
        <w:t xml:space="preserve"> а</w:t>
      </w:r>
      <w:r w:rsidR="00905778" w:rsidRPr="002A6673">
        <w:rPr>
          <w:rFonts w:eastAsia="Calibri"/>
          <w:lang w:eastAsia="en-US"/>
        </w:rPr>
        <w:t xml:space="preserve"> </w:t>
      </w:r>
      <w:r w:rsidR="00247163" w:rsidRPr="002A6673">
        <w:rPr>
          <w:rFonts w:eastAsia="Calibri"/>
          <w:i/>
          <w:lang w:eastAsia="en-US"/>
        </w:rPr>
        <w:t>ξ</w:t>
      </w:r>
      <w:r w:rsidR="00247163" w:rsidRPr="002A6673">
        <w:rPr>
          <w:rFonts w:eastAsia="Calibri"/>
          <w:i/>
          <w:vertAlign w:val="subscript"/>
          <w:lang w:val="en-US" w:eastAsia="en-US"/>
        </w:rPr>
        <w:t>y</w:t>
      </w:r>
      <w:r w:rsidR="00A4338A" w:rsidRPr="002A6673">
        <w:rPr>
          <w:rFonts w:eastAsia="Calibri"/>
          <w:bCs/>
          <w:i/>
        </w:rPr>
        <w:t>²</w:t>
      </w:r>
      <w:r w:rsidRPr="002A6673">
        <w:rPr>
          <w:rFonts w:eastAsia="Calibri"/>
          <w:lang w:eastAsia="en-US"/>
        </w:rPr>
        <w:t xml:space="preserve"> </w:t>
      </w:r>
      <w:r w:rsidR="009B40C2" w:rsidRPr="002A6673">
        <w:rPr>
          <w:rFonts w:eastAsia="Calibri"/>
          <w:lang w:eastAsia="en-US"/>
        </w:rPr>
        <w:t>—</w:t>
      </w:r>
      <w:r w:rsidRPr="002A6673">
        <w:rPr>
          <w:rFonts w:eastAsia="Calibri"/>
          <w:lang w:eastAsia="en-US"/>
        </w:rPr>
        <w:t xml:space="preserve"> среднее по выборке значение вертикальной поляризац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2A6673">
        <w:rPr>
          <w:rFonts w:eastAsia="Calibri"/>
          <w:lang w:eastAsia="en-US"/>
        </w:rPr>
        <w:t xml:space="preserve">⅓ </w:t>
      </w:r>
      <w:r w:rsidRPr="002A6673">
        <w:rPr>
          <w:rFonts w:eastAsia="Calibri"/>
          <w:lang w:eastAsia="en-US"/>
        </w:rPr>
        <w:t xml:space="preserve">от полной интенсивности при средней поляризации </w:t>
      </w:r>
      <w:r w:rsidR="00216596" w:rsidRPr="002A6673">
        <w:rPr>
          <w:rFonts w:eastAsia="Calibri"/>
          <w:i/>
          <w:lang w:eastAsia="en-US"/>
        </w:rPr>
        <w:t>ξ</w:t>
      </w:r>
      <w:r w:rsidR="00216596" w:rsidRPr="002A6673">
        <w:rPr>
          <w:rFonts w:eastAsia="Calibri"/>
          <w:i/>
          <w:vertAlign w:val="subscript"/>
          <w:lang w:val="en-US" w:eastAsia="en-US"/>
        </w:rPr>
        <w:t>y</w:t>
      </w:r>
      <w:r w:rsidR="00A4338A" w:rsidRPr="002A6673">
        <w:rPr>
          <w:rFonts w:eastAsia="Calibri"/>
          <w:bCs/>
          <w:i/>
        </w:rPr>
        <w:t>²</w:t>
      </w:r>
      <w:r w:rsidR="00247163" w:rsidRPr="002A6673">
        <w:rPr>
          <w:rFonts w:eastAsia="Calibri"/>
        </w:rPr>
        <w:t> ≈</w:t>
      </w:r>
      <w:r w:rsidR="00216596" w:rsidRPr="002A6673">
        <w:rPr>
          <w:rFonts w:eastAsia="Calibri"/>
          <w:lang w:val="en-US"/>
        </w:rPr>
        <w:t> </w:t>
      </w:r>
      <w:r w:rsidR="00247163" w:rsidRPr="002A6673">
        <w:rPr>
          <w:rFonts w:eastAsia="Calibri"/>
        </w:rPr>
        <w:t>±40%</w:t>
      </w:r>
      <w:r w:rsidR="00216596" w:rsidRPr="002A6673">
        <w:rPr>
          <w:rFonts w:eastAsia="Calibri"/>
        </w:rPr>
        <w:t>.</w:t>
      </w:r>
      <w:r w:rsidRPr="002A6673">
        <w:rPr>
          <w:rFonts w:eastAsia="Calibri"/>
          <w:lang w:eastAsia="en-US"/>
        </w:rPr>
        <w:t xml:space="preserve"> Остающаяся примерно </w:t>
      </w:r>
      <w:r w:rsidR="00CF5D18" w:rsidRPr="002A6673">
        <w:rPr>
          <w:rFonts w:eastAsia="Calibri"/>
          <w:lang w:eastAsia="en-US"/>
        </w:rPr>
        <w:t xml:space="preserve">⅓ </w:t>
      </w:r>
      <w:r w:rsidRPr="002A6673">
        <w:rPr>
          <w:rFonts w:eastAsia="Calibri"/>
          <w:lang w:eastAsia="en-US"/>
        </w:rPr>
        <w:t>полной интенсивности приходится на неполяри</w:t>
      </w:r>
      <w:r w:rsidR="00975969" w:rsidRPr="002A6673">
        <w:rPr>
          <w:rFonts w:eastAsia="Calibri"/>
          <w:lang w:eastAsia="en-US"/>
        </w:rPr>
        <w:softHyphen/>
      </w:r>
      <w:r w:rsidRPr="002A6673">
        <w:rPr>
          <w:rFonts w:eastAsia="Calibri"/>
          <w:lang w:eastAsia="en-US"/>
        </w:rPr>
        <w:t>зованную «центральную» часть пучка. Таким образом, главная задача разработки оптики канала состоит</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еспечении доставки сформированного пучка протонов (антипротонов</w:t>
      </w:r>
      <w:r w:rsidRPr="002A6673">
        <w:rPr>
          <w:rFonts w:eastAsia="Calibri"/>
          <w:vertAlign w:val="superscript"/>
          <w:lang w:eastAsia="en-US"/>
        </w:rPr>
        <w:footnoteReference w:id="18"/>
      </w:r>
      <w:r w:rsidRPr="002A6673">
        <w:rPr>
          <w:rFonts w:eastAsia="Calibri"/>
          <w:lang w:eastAsia="en-US"/>
        </w:rPr>
        <w:t>)</w:t>
      </w:r>
      <w:r w:rsidRPr="002A6673">
        <w:rPr>
          <w:rFonts w:eastAsia="Calibri"/>
          <w:color w:val="FF0000"/>
          <w:lang w:eastAsia="en-US"/>
        </w:rPr>
        <w:t xml:space="preserve"> </w:t>
      </w:r>
      <w:r w:rsidRPr="002A6673">
        <w:rPr>
          <w:rFonts w:eastAsia="Calibri"/>
          <w:lang w:eastAsia="en-US"/>
        </w:rPr>
        <w:t>от распада гиперонов (антигиперонов) заданного импульса на мишень экспери</w:t>
      </w:r>
      <w:r w:rsidR="00E80A46" w:rsidRPr="002A6673">
        <w:rPr>
          <w:rFonts w:eastAsia="Calibri"/>
          <w:lang w:eastAsia="en-US"/>
        </w:rPr>
        <w:softHyphen/>
      </w:r>
      <w:r w:rsidRPr="002A6673">
        <w:rPr>
          <w:rFonts w:eastAsia="Calibri"/>
          <w:lang w:eastAsia="en-US"/>
        </w:rPr>
        <w:t>мент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минимальными потерями интенсивност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ляризации</w:t>
      </w:r>
      <w:r w:rsidR="00CF5D18" w:rsidRPr="002A6673">
        <w:rPr>
          <w:rFonts w:eastAsia="Calibri"/>
          <w:lang w:eastAsia="en-US"/>
        </w:rPr>
        <w:t xml:space="preserve">, а также </w:t>
      </w:r>
      <w:r w:rsidR="00D1407E" w:rsidRPr="002A6673">
        <w:rPr>
          <w:rFonts w:eastAsia="Calibri"/>
          <w:lang w:eastAsia="en-US"/>
        </w:rPr>
        <w:t>с </w:t>
      </w:r>
      <w:r w:rsidRPr="002A6673">
        <w:rPr>
          <w:rFonts w:eastAsia="Calibri"/>
          <w:lang w:eastAsia="en-US"/>
        </w:rPr>
        <w:t>предоставлением возможности сортировки и/или отбора траекторий пучковых частиц по поляризации</w:t>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2A6673">
        <w:rPr>
          <w:rFonts w:eastAsia="Calibri"/>
          <w:lang w:eastAsia="en-US"/>
        </w:rPr>
        <w:softHyphen/>
      </w:r>
      <w:r w:rsidRPr="002A6673">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24B</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одной мишен</w:t>
      </w:r>
      <w:r w:rsidR="00CF5D18" w:rsidRPr="002A6673">
        <w:rPr>
          <w:rFonts w:eastAsia="Calibri"/>
          <w:lang w:eastAsia="en-US"/>
        </w:rPr>
        <w:t>ью</w:t>
      </w:r>
      <w:r w:rsidR="001C7554" w:rsidRPr="002A6673">
        <w:rPr>
          <w:rFonts w:eastAsia="Calibri"/>
          <w:lang w:eastAsia="en-US"/>
        </w:rPr>
        <w:t>.</w:t>
      </w:r>
    </w:p>
    <w:p w:rsidR="007C3ACB" w:rsidRPr="002A6673" w:rsidRDefault="007C3ACB" w:rsidP="005D30DF">
      <w:pPr>
        <w:pStyle w:val="3"/>
      </w:pPr>
      <w:bookmarkStart w:id="107" w:name="_Ref486713301"/>
      <w:bookmarkStart w:id="108" w:name="_Toc26282746"/>
      <w:bookmarkStart w:id="109" w:name="_Toc29983105"/>
      <w:r w:rsidRPr="002A6673">
        <w:t>Мишенная станция каналов 24A</w:t>
      </w:r>
      <w:r w:rsidR="00D1407E" w:rsidRPr="002A6673">
        <w:t xml:space="preserve"> и</w:t>
      </w:r>
      <w:r w:rsidR="00655E4A" w:rsidRPr="002A6673">
        <w:t xml:space="preserve"> </w:t>
      </w:r>
      <w:r w:rsidRPr="002A6673">
        <w:t>24</w:t>
      </w:r>
      <w:bookmarkEnd w:id="107"/>
      <w:r w:rsidRPr="002A6673">
        <w:t>B</w:t>
      </w:r>
      <w:bookmarkEnd w:id="108"/>
      <w:bookmarkEnd w:id="109"/>
    </w:p>
    <w:p w:rsidR="001C7554" w:rsidRPr="002A6673" w:rsidRDefault="007C3ACB" w:rsidP="002210F1">
      <w:pPr>
        <w:pStyle w:val="ac"/>
        <w:rPr>
          <w:rFonts w:eastAsia="Calibri"/>
          <w:lang w:eastAsia="en-US"/>
        </w:rPr>
      </w:pPr>
      <w:r w:rsidRPr="002A6673">
        <w:rPr>
          <w:rFonts w:eastAsia="Calibri"/>
          <w:lang w:eastAsia="en-US"/>
        </w:rPr>
        <w:t>Мишенная станция (</w:t>
      </w:r>
      <w:r w:rsidR="00D06246" w:rsidRPr="002A6673">
        <w:fldChar w:fldCharType="begin"/>
      </w:r>
      <w:r w:rsidR="001C7276" w:rsidRPr="002A6673">
        <w:instrText xml:space="preserve"> REF _Ref48701692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3</w:t>
      </w:r>
      <w:r w:rsidR="00D06246" w:rsidRPr="002A6673">
        <w:fldChar w:fldCharType="end"/>
      </w:r>
      <w:r w:rsidRPr="002A6673">
        <w:rPr>
          <w:rFonts w:eastAsia="Calibri"/>
          <w:lang w:eastAsia="en-US"/>
        </w:rPr>
        <w:t>) каналов 24A</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24B будет оснащена тремя диполь</w:t>
      </w:r>
      <w:r w:rsidR="00975969" w:rsidRPr="002A6673">
        <w:rPr>
          <w:rFonts w:eastAsia="Calibri"/>
          <w:lang w:eastAsia="en-US"/>
        </w:rPr>
        <w:softHyphen/>
      </w:r>
      <w:r w:rsidRPr="002A6673">
        <w:rPr>
          <w:rFonts w:eastAsia="Calibri"/>
          <w:lang w:eastAsia="en-US"/>
        </w:rPr>
        <w:t>ными магнитами, обеспечивающими одновременную работу этих канал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два или три канала были применены</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экспериментальных зонах ускорителя SPS</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CERN [</w:t>
      </w:r>
      <w:r w:rsidRPr="002A6673">
        <w:rPr>
          <w:rStyle w:val="ab"/>
          <w:rFonts w:eastAsia="Calibri"/>
          <w:vertAlign w:val="baseline"/>
          <w:lang w:eastAsia="en-US"/>
        </w:rPr>
        <w:endnoteReference w:id="65"/>
      </w:r>
      <w:r w:rsidR="00025A29" w:rsidRPr="002A6673">
        <w:rPr>
          <w:rFonts w:eastAsia="Calibri"/>
          <w:lang w:eastAsia="en-US"/>
        </w:rPr>
        <w:t>].</w:t>
      </w:r>
      <w:r w:rsidRPr="002A6673">
        <w:rPr>
          <w:rFonts w:eastAsia="Calibri"/>
          <w:lang w:eastAsia="en-US"/>
        </w:rPr>
        <w:t xml:space="preserve"> Магниты МТ1</w:t>
      </w:r>
      <w:r w:rsidR="00D1407E" w:rsidRPr="002A6673">
        <w:rPr>
          <w:rFonts w:eastAsia="Calibri"/>
          <w:lang w:eastAsia="en-US"/>
        </w:rPr>
        <w:t xml:space="preserve"> и </w:t>
      </w:r>
      <w:r w:rsidRPr="002A6673">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центр магнита МТ3, который,</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вою очередь, обеспечивает отбор</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аналы 24A</w:t>
      </w:r>
      <w:r w:rsidR="00D1407E" w:rsidRPr="002A6673">
        <w:rPr>
          <w:rFonts w:eastAsia="Calibri"/>
          <w:lang w:eastAsia="en-US"/>
        </w:rPr>
        <w:t xml:space="preserve"> и </w:t>
      </w:r>
      <w:r w:rsidRPr="002A6673">
        <w:rPr>
          <w:rFonts w:eastAsia="Calibri"/>
          <w:lang w:eastAsia="en-US"/>
        </w:rPr>
        <w:t>24B заряженных вторичных частиц, рожденны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ишени канала Т</w:t>
      </w:r>
      <w:r w:rsidR="001C7554" w:rsidRPr="002A6673">
        <w:rPr>
          <w:rFonts w:eastAsia="Calibri"/>
          <w:lang w:eastAsia="en-US"/>
        </w:rPr>
        <w:t>.</w:t>
      </w:r>
    </w:p>
    <w:p w:rsidR="007C3ACB" w:rsidRPr="002A6673" w:rsidRDefault="007C3ACB" w:rsidP="002210F1">
      <w:pPr>
        <w:pStyle w:val="ac"/>
        <w:rPr>
          <w:rFonts w:eastAsia="Calibri"/>
          <w:lang w:eastAsia="en-US"/>
        </w:rPr>
      </w:pPr>
      <w:r w:rsidRPr="002A6673">
        <w:rPr>
          <w:rFonts w:eastAsia="Calibri"/>
          <w:lang w:eastAsia="en-US"/>
        </w:rPr>
        <w:t>В качестве магнитов МТ1</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МТ2 планируется использовать дипольные магниты типа СП</w:t>
      </w:r>
      <w:r w:rsidR="006772D4" w:rsidRPr="002A6673">
        <w:rPr>
          <w:rFonts w:ascii="MS Mincho" w:eastAsia="MS Mincho" w:hAnsi="MS Mincho" w:cs="MS Mincho" w:hint="eastAsia"/>
          <w:lang w:eastAsia="en-US"/>
        </w:rPr>
        <w:t>‑</w:t>
      </w:r>
      <w:r w:rsidRPr="002A6673">
        <w:rPr>
          <w:rFonts w:eastAsia="Calibri"/>
          <w:lang w:eastAsia="en-US"/>
        </w:rPr>
        <w:t>129</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СП</w:t>
      </w:r>
      <w:r w:rsidR="006772D4" w:rsidRPr="002A6673">
        <w:rPr>
          <w:rFonts w:ascii="MS Mincho" w:eastAsia="MS Mincho" w:hAnsi="MS Mincho" w:cs="MS Mincho" w:hint="eastAsia"/>
          <w:lang w:eastAsia="en-US"/>
        </w:rPr>
        <w:t>‑</w:t>
      </w:r>
      <w:r w:rsidRPr="002A6673">
        <w:rPr>
          <w:rFonts w:eastAsia="Calibri"/>
          <w:lang w:eastAsia="en-US"/>
        </w:rPr>
        <w:t>7</w:t>
      </w:r>
      <w:r w:rsidRPr="002A6673">
        <w:rPr>
          <w:rStyle w:val="af8"/>
          <w:rFonts w:eastAsia="Calibri"/>
          <w:lang w:eastAsia="en-US"/>
        </w:rPr>
        <w:footnoteReference w:id="19"/>
      </w:r>
      <w:r w:rsidRPr="002A6673">
        <w:rPr>
          <w:rFonts w:eastAsia="Calibri"/>
          <w:lang w:eastAsia="en-US"/>
        </w:rPr>
        <w:t>, входящи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номенклатуру оборудования экспериментального комплекса ускорителя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Pr="002A6673">
        <w:rPr>
          <w:rFonts w:eastAsia="Calibri"/>
          <w:lang w:eastAsia="en-US"/>
        </w:rPr>
        <w:t>.</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2A6673">
        <w:rPr>
          <w:rFonts w:eastAsia="Calibri"/>
          <w:lang w:eastAsia="en-US"/>
        </w:rPr>
        <w:t>, определяемый параметрами магнита СП</w:t>
      </w:r>
      <w:r w:rsidR="006772D4" w:rsidRPr="002A6673">
        <w:rPr>
          <w:rFonts w:ascii="MS Mincho" w:eastAsia="MS Mincho" w:hAnsi="MS Mincho" w:cs="MS Mincho" w:hint="eastAsia"/>
          <w:lang w:eastAsia="en-US"/>
        </w:rPr>
        <w:t>‑</w:t>
      </w:r>
      <w:r w:rsidRPr="002A6673">
        <w:rPr>
          <w:rFonts w:eastAsia="Calibri"/>
          <w:lang w:eastAsia="en-US"/>
        </w:rPr>
        <w:t>7, равен 27</w:t>
      </w:r>
      <w:r w:rsidR="00C66B80" w:rsidRPr="002A6673">
        <w:rPr>
          <w:rFonts w:eastAsia="Calibri"/>
          <w:lang w:eastAsia="en-US"/>
        </w:rPr>
        <w:t> мрад</w:t>
      </w:r>
      <w:r w:rsidRPr="002A6673">
        <w:rPr>
          <w:rFonts w:eastAsia="Calibri"/>
          <w:lang w:eastAsia="en-US"/>
        </w:rPr>
        <w:t>. Под этим же углом наведения «смотрят»</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центр магнита МТ3 каналы 24A</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24B, что позво</w:t>
      </w:r>
      <w:r w:rsidR="00975969" w:rsidRPr="002A6673">
        <w:rPr>
          <w:rFonts w:eastAsia="Calibri"/>
          <w:lang w:eastAsia="en-US"/>
        </w:rPr>
        <w:softHyphen/>
      </w:r>
      <w:r w:rsidRPr="002A6673">
        <w:rPr>
          <w:rFonts w:eastAsia="Calibri"/>
          <w:lang w:eastAsia="en-US"/>
        </w:rPr>
        <w:t>ляет максимально приблизить</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мишени квадрупольные линзы, входящи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а канала.</w:t>
      </w:r>
    </w:p>
    <w:p w:rsidR="00B17DB0" w:rsidRPr="002A6673" w:rsidRDefault="00F901D7" w:rsidP="003B7C4C">
      <w:pPr>
        <w:pStyle w:val="affa"/>
        <w:spacing w:before="120"/>
        <w:rPr>
          <w:noProof w:val="0"/>
        </w:rPr>
      </w:pPr>
      <w:r w:rsidRPr="002A6673">
        <w:rPr>
          <w:noProof w:val="0"/>
        </w:rPr>
        <w:object w:dxaOrig="7605" w:dyaOrig="3930">
          <v:shape id="_x0000_i1029" type="#_x0000_t75" style="width:294.7pt;height:150.5pt" o:ole="">
            <v:imagedata r:id="rId40" o:title=""/>
          </v:shape>
          <o:OLEObject Type="Embed" ProgID="PBrush" ShapeID="_x0000_i1029" DrawAspect="Content" ObjectID="_1640596291" r:id="rId41"/>
        </w:object>
      </w:r>
    </w:p>
    <w:p w:rsidR="00B17DB0" w:rsidRPr="002A6673" w:rsidRDefault="00B17DB0" w:rsidP="003056CC">
      <w:pPr>
        <w:pStyle w:val="aff7"/>
        <w:ind w:right="565"/>
        <w:jc w:val="left"/>
        <w:rPr>
          <w:rFonts w:eastAsia="Calibri"/>
          <w:lang w:eastAsia="en-US"/>
        </w:rPr>
      </w:pPr>
      <w:bookmarkStart w:id="110" w:name="_Ref48701692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w:t>
      </w:r>
      <w:r w:rsidR="00D06246" w:rsidRPr="002A6673">
        <w:fldChar w:fldCharType="end"/>
      </w:r>
      <w:bookmarkEnd w:id="110"/>
      <w:r w:rsidRPr="002A6673">
        <w:t xml:space="preserve"> Схема мишенной станции каналов 24A</w:t>
      </w:r>
      <w:r w:rsidR="00D1407E" w:rsidRPr="002A6673">
        <w:t xml:space="preserve"> и </w:t>
      </w:r>
      <w:r w:rsidRPr="002A6673">
        <w:t>24B.</w:t>
      </w:r>
      <w:r w:rsidR="00E23784" w:rsidRPr="002A6673">
        <w:t xml:space="preserve"> </w:t>
      </w:r>
      <w:r w:rsidR="00E23784" w:rsidRPr="002A6673">
        <w:br/>
      </w:r>
      <w:r w:rsidRPr="002A6673">
        <w:t xml:space="preserve">Т </w:t>
      </w:r>
      <w:r w:rsidR="009B40C2" w:rsidRPr="002A6673">
        <w:t>—</w:t>
      </w:r>
      <w:r w:rsidRPr="002A6673">
        <w:t xml:space="preserve"> мишень канала, МТ1</w:t>
      </w:r>
      <w:r w:rsidRPr="002A6673">
        <w:sym w:font="Symbol" w:char="F0B8"/>
      </w:r>
      <w:r w:rsidRPr="002A6673">
        <w:t xml:space="preserve">МТ3 </w:t>
      </w:r>
      <w:r w:rsidR="009B40C2" w:rsidRPr="002A6673">
        <w:t>—</w:t>
      </w:r>
      <w:r w:rsidRPr="002A6673">
        <w:t xml:space="preserve"> дипольные магниты, МС </w:t>
      </w:r>
      <w:r w:rsidR="009B40C2" w:rsidRPr="002A6673">
        <w:t>—</w:t>
      </w:r>
      <w:r w:rsidRPr="002A6673">
        <w:t xml:space="preserve"> магниты-корректоры, Dump</w:t>
      </w:r>
      <w:r w:rsidR="00CF5D18" w:rsidRPr="002A6673">
        <w:t> </w:t>
      </w:r>
      <w:r w:rsidR="009B40C2" w:rsidRPr="002A6673">
        <w:t>—</w:t>
      </w:r>
      <w:r w:rsidRPr="002A6673">
        <w:t xml:space="preserve"> стальной поглотитель длиной 5</w:t>
      </w:r>
      <w:r w:rsidR="00CF5D18" w:rsidRPr="002A6673">
        <w:t> </w:t>
      </w:r>
      <w:r w:rsidRPr="002A6673">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2A6673">
        <w:t xml:space="preserve"> в </w:t>
      </w:r>
      <w:r w:rsidRPr="002A6673">
        <w:t>канал 24A</w:t>
      </w:r>
      <w:r w:rsidR="00D1407E" w:rsidRPr="002A6673">
        <w:t xml:space="preserve"> и</w:t>
      </w:r>
      <w:r w:rsidR="00655E4A" w:rsidRPr="002A6673">
        <w:t xml:space="preserve"> </w:t>
      </w:r>
      <w:r w:rsidRPr="002A6673">
        <w:t>положительно (отрицательно) заряженных частиц</w:t>
      </w:r>
      <w:r w:rsidR="00D1407E" w:rsidRPr="002A6673">
        <w:t xml:space="preserve"> в</w:t>
      </w:r>
      <w:r w:rsidR="00655E4A" w:rsidRPr="002A6673">
        <w:t xml:space="preserve"> </w:t>
      </w:r>
      <w:r w:rsidRPr="002A6673">
        <w:t>канал 24B. Пунктирными линиями показаны траектории вторичных заряженных частиц, отбираемых</w:t>
      </w:r>
      <w:r w:rsidR="00D1407E" w:rsidRPr="002A6673">
        <w:t xml:space="preserve"> с </w:t>
      </w:r>
      <w:r w:rsidRPr="002A6673">
        <w:t>канал 24B</w:t>
      </w:r>
      <w:r w:rsidR="00D1407E" w:rsidRPr="002A6673">
        <w:t xml:space="preserve"> с</w:t>
      </w:r>
      <w:r w:rsidR="00655E4A" w:rsidRPr="002A6673">
        <w:t xml:space="preserve"> </w:t>
      </w:r>
      <w:r w:rsidRPr="002A6673">
        <w:t>ненулевыми углами рождения</w:t>
      </w:r>
      <w:r w:rsidR="00D1407E" w:rsidRPr="002A6673">
        <w:t xml:space="preserve"> в</w:t>
      </w:r>
      <w:r w:rsidR="00655E4A" w:rsidRPr="002A6673">
        <w:t xml:space="preserve"> </w:t>
      </w:r>
      <w:r w:rsidRPr="002A6673">
        <w:t>мишени.</w:t>
      </w:r>
    </w:p>
    <w:p w:rsidR="001C7554" w:rsidRPr="002A6673" w:rsidRDefault="007C3ACB" w:rsidP="002210F1">
      <w:pPr>
        <w:pStyle w:val="ac"/>
        <w:rPr>
          <w:rFonts w:eastAsia="Calibri"/>
          <w:lang w:eastAsia="en-US"/>
        </w:rPr>
      </w:pPr>
      <w:r w:rsidRPr="002A6673">
        <w:rPr>
          <w:rFonts w:eastAsia="Calibri"/>
          <w:lang w:eastAsia="en-US"/>
        </w:rPr>
        <w:t>Являясь функциональным элементом мишенной станции каналов 24A</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24B, магнит МТ3</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ем пучков поляризованных протонов</w:t>
      </w:r>
      <w:r w:rsidR="00D1407E" w:rsidRPr="002A6673">
        <w:rPr>
          <w:rFonts w:eastAsia="Calibri"/>
          <w:lang w:eastAsia="en-US"/>
        </w:rPr>
        <w:t xml:space="preserve"> и </w:t>
      </w:r>
      <w:r w:rsidRPr="002A6673">
        <w:rPr>
          <w:rFonts w:eastAsia="Calibri"/>
          <w:lang w:eastAsia="en-US"/>
        </w:rPr>
        <w:t>антипротонов от распада</w:t>
      </w:r>
      <w:r w:rsidR="00CF5D18" w:rsidRPr="002A6673">
        <w:rPr>
          <w:rFonts w:eastAsia="Calibri"/>
          <w:lang w:eastAsia="en-US"/>
        </w:rPr>
        <w:t xml:space="preserve"> </w:t>
      </w:r>
      <w:r w:rsidR="00CF5D18" w:rsidRPr="002A6673">
        <w:rPr>
          <w:i/>
        </w:rPr>
        <w:t>Λ(Λ̅)</w:t>
      </w:r>
      <w:r w:rsidR="006772D4" w:rsidRPr="002A6673">
        <w:rPr>
          <w:rFonts w:ascii="MS Mincho" w:eastAsia="MS Mincho" w:hAnsi="MS Mincho" w:cs="MS Mincho" w:hint="eastAsia"/>
          <w:lang w:eastAsia="en-US"/>
        </w:rPr>
        <w:t>‑</w:t>
      </w:r>
      <w:r w:rsidRPr="002A6673">
        <w:rPr>
          <w:rFonts w:eastAsia="Calibri"/>
          <w:lang w:eastAsia="en-US"/>
        </w:rPr>
        <w:t>гиперонов,</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 пучков электр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вязи</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этим основные параметры, положенны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основу проекта магнита МТ3 (длина </w:t>
      </w:r>
      <w:r w:rsidRPr="002A6673">
        <w:rPr>
          <w:rFonts w:eastAsia="Calibri"/>
          <w:i/>
          <w:lang w:eastAsia="en-US"/>
        </w:rPr>
        <w:t>L</w:t>
      </w:r>
      <w:r w:rsidR="00D75F62" w:rsidRPr="002A6673">
        <w:rPr>
          <w:rFonts w:eastAsia="Calibri"/>
          <w:lang w:eastAsia="en-US"/>
        </w:rPr>
        <w:t> = </w:t>
      </w:r>
      <w:r w:rsidRPr="002A6673">
        <w:rPr>
          <w:rFonts w:eastAsia="Calibri"/>
          <w:lang w:eastAsia="en-US"/>
        </w:rPr>
        <w:t>2.6</w:t>
      </w:r>
      <w:r w:rsidR="00CF5D18" w:rsidRPr="002A6673">
        <w:rPr>
          <w:rFonts w:eastAsia="Calibri"/>
          <w:lang w:eastAsia="en-US"/>
        </w:rPr>
        <w:t> </w:t>
      </w:r>
      <w:r w:rsidRPr="002A6673">
        <w:rPr>
          <w:rFonts w:eastAsia="Calibri"/>
          <w:lang w:eastAsia="en-US"/>
        </w:rPr>
        <w:t>м, мак</w:t>
      </w:r>
      <w:r w:rsidR="0079484D" w:rsidRPr="002A6673">
        <w:rPr>
          <w:rFonts w:eastAsia="Calibri"/>
          <w:lang w:eastAsia="en-US"/>
        </w:rPr>
        <w:softHyphen/>
      </w:r>
      <w:r w:rsidRPr="002A6673">
        <w:rPr>
          <w:rFonts w:eastAsia="Calibri"/>
          <w:lang w:eastAsia="en-US"/>
        </w:rPr>
        <w:t xml:space="preserve">симальное поле </w:t>
      </w:r>
      <w:r w:rsidRPr="002A6673">
        <w:rPr>
          <w:rFonts w:eastAsia="Calibri"/>
          <w:i/>
          <w:lang w:eastAsia="en-US"/>
        </w:rPr>
        <w:t>B</w:t>
      </w:r>
      <w:r w:rsidRPr="002A6673">
        <w:rPr>
          <w:rFonts w:eastAsia="Calibri"/>
          <w:i/>
          <w:vertAlign w:val="subscript"/>
          <w:lang w:eastAsia="en-US"/>
        </w:rPr>
        <w:t>max</w:t>
      </w:r>
      <w:r w:rsidR="00D75F62" w:rsidRPr="002A6673">
        <w:rPr>
          <w:rFonts w:eastAsia="Calibri"/>
          <w:lang w:eastAsia="en-US"/>
        </w:rPr>
        <w:t> = </w:t>
      </w:r>
      <w:r w:rsidRPr="002A6673">
        <w:rPr>
          <w:rFonts w:eastAsia="Calibri"/>
          <w:lang w:eastAsia="en-US"/>
        </w:rPr>
        <w:t>1.9</w:t>
      </w:r>
      <w:r w:rsidR="00CF5D18" w:rsidRPr="002A6673">
        <w:rPr>
          <w:rFonts w:eastAsia="Calibri"/>
          <w:lang w:eastAsia="en-US"/>
        </w:rPr>
        <w:t> </w:t>
      </w:r>
      <w:r w:rsidRPr="002A6673">
        <w:rPr>
          <w:rFonts w:eastAsia="Calibri"/>
          <w:lang w:eastAsia="en-US"/>
        </w:rPr>
        <w:t>Тл, размер рабочей области Ш</w:t>
      </w:r>
      <w:r w:rsidR="00CF5D18" w:rsidRPr="002A6673">
        <w:rPr>
          <w:rFonts w:eastAsia="Calibri"/>
          <w:lang w:eastAsia="en-US"/>
        </w:rPr>
        <w:t> </w:t>
      </w:r>
      <w:r w:rsidRPr="002A6673">
        <w:rPr>
          <w:rFonts w:eastAsia="Calibri"/>
          <w:lang w:eastAsia="en-US"/>
        </w:rPr>
        <w:t>(гор.)</w:t>
      </w:r>
      <w:r w:rsidR="00CF5D18" w:rsidRPr="002A6673">
        <w:rPr>
          <w:rFonts w:eastAsia="Calibri"/>
          <w:lang w:eastAsia="en-US"/>
        </w:rPr>
        <w:t> </w:t>
      </w:r>
      <w:r w:rsidR="00F2148C" w:rsidRPr="002A6673">
        <w:rPr>
          <w:rFonts w:eastAsia="Calibri"/>
          <w:lang w:eastAsia="en-US"/>
        </w:rPr>
        <w:t>×</w:t>
      </w:r>
      <w:r w:rsidR="00CF5D18" w:rsidRPr="002A6673">
        <w:rPr>
          <w:rFonts w:eastAsia="Calibri"/>
          <w:lang w:eastAsia="en-US"/>
        </w:rPr>
        <w:t> </w:t>
      </w:r>
      <w:r w:rsidRPr="002A6673">
        <w:rPr>
          <w:rFonts w:eastAsia="Calibri"/>
          <w:lang w:eastAsia="en-US"/>
        </w:rPr>
        <w:t>В</w:t>
      </w:r>
      <w:r w:rsidR="00CF5D18" w:rsidRPr="002A6673">
        <w:rPr>
          <w:rFonts w:eastAsia="Calibri"/>
          <w:lang w:eastAsia="en-US"/>
        </w:rPr>
        <w:t> </w:t>
      </w:r>
      <w:r w:rsidRPr="002A6673">
        <w:rPr>
          <w:rFonts w:eastAsia="Calibri"/>
          <w:lang w:eastAsia="en-US"/>
        </w:rPr>
        <w:t>(верт.)</w:t>
      </w:r>
      <w:r w:rsidR="00CF5D18" w:rsidRPr="002A6673">
        <w:rPr>
          <w:rFonts w:eastAsia="Calibri"/>
          <w:lang w:eastAsia="en-US"/>
        </w:rPr>
        <w:t> </w:t>
      </w:r>
      <w:r w:rsidRPr="002A6673">
        <w:rPr>
          <w:rFonts w:eastAsia="Calibri"/>
          <w:lang w:eastAsia="en-US"/>
        </w:rPr>
        <w:t>=</w:t>
      </w:r>
      <w:r w:rsidR="00CF5D18" w:rsidRPr="002A6673">
        <w:rPr>
          <w:rFonts w:eastAsia="Calibri"/>
          <w:lang w:eastAsia="en-US"/>
        </w:rPr>
        <w:t xml:space="preserve"> </w:t>
      </w:r>
      <w:r w:rsidRPr="002A6673">
        <w:rPr>
          <w:rFonts w:eastAsia="Calibri"/>
          <w:lang w:eastAsia="en-US"/>
        </w:rPr>
        <w:t>140</w:t>
      </w:r>
      <w:r w:rsidR="00CF5D18" w:rsidRPr="002A6673">
        <w:rPr>
          <w:rFonts w:eastAsia="Calibri"/>
          <w:lang w:eastAsia="en-US"/>
        </w:rPr>
        <w:t> </w:t>
      </w:r>
      <w:r w:rsidR="00F2148C" w:rsidRPr="002A6673">
        <w:rPr>
          <w:rFonts w:eastAsia="Calibri"/>
          <w:lang w:eastAsia="en-US"/>
        </w:rPr>
        <w:t>×</w:t>
      </w:r>
      <w:r w:rsidR="00CF5D18" w:rsidRPr="002A6673">
        <w:rPr>
          <w:rFonts w:eastAsia="Calibri"/>
          <w:lang w:eastAsia="en-US"/>
        </w:rPr>
        <w:t> </w:t>
      </w:r>
      <w:r w:rsidRPr="002A6673">
        <w:rPr>
          <w:rFonts w:eastAsia="Calibri"/>
          <w:lang w:eastAsia="en-US"/>
        </w:rPr>
        <w:t>56</w:t>
      </w:r>
      <w:r w:rsidR="00CF5D18" w:rsidRPr="002A6673">
        <w:rPr>
          <w:rFonts w:eastAsia="Calibri"/>
          <w:lang w:eastAsia="en-US"/>
        </w:rPr>
        <w:t> </w:t>
      </w:r>
      <w:r w:rsidRPr="002A6673">
        <w:rPr>
          <w:rFonts w:eastAsia="Calibri"/>
          <w:lang w:eastAsia="en-US"/>
        </w:rPr>
        <w:t>мм), являются компромиссом достаточно противоречивых требований</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его длине при максимально высоком значении магнитного поля</w:t>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2A6673">
        <w:rPr>
          <w:rFonts w:eastAsia="Calibri"/>
          <w:lang w:eastAsia="en-US"/>
        </w:rPr>
        <w:softHyphen/>
      </w:r>
      <w:r w:rsidRPr="002A6673">
        <w:rPr>
          <w:rFonts w:eastAsia="Calibri"/>
          <w:lang w:eastAsia="en-US"/>
        </w:rPr>
        <w:t>ляется необходимостью долговременной работы</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условиях высоких радиационных нагрузок, приводящих</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2A6673">
        <w:rPr>
          <w:rFonts w:eastAsia="Calibri"/>
          <w:lang w:eastAsia="en-US"/>
        </w:rPr>
        <w:t xml:space="preserve"> к </w:t>
      </w:r>
      <w:r w:rsidRPr="002A6673">
        <w:rPr>
          <w:rFonts w:eastAsia="Calibri"/>
          <w:lang w:eastAsia="en-US"/>
        </w:rPr>
        <w:t xml:space="preserve">воздействию радиации асбоцементной или </w:t>
      </w:r>
      <w:r w:rsidR="003C465C" w:rsidRPr="002A6673">
        <w:rPr>
          <w:rFonts w:eastAsia="Calibri"/>
          <w:i/>
          <w:lang w:eastAsia="en-US"/>
        </w:rPr>
        <w:t>MgO</w:t>
      </w:r>
      <w:r w:rsidRPr="002A6673">
        <w:rPr>
          <w:rFonts w:eastAsia="Calibri"/>
          <w:lang w:eastAsia="en-US"/>
        </w:rPr>
        <w:t xml:space="preserve"> изоляции обмоток [</w:t>
      </w:r>
      <w:r w:rsidRPr="002A6673">
        <w:rPr>
          <w:rStyle w:val="ab"/>
          <w:rFonts w:eastAsia="Calibri"/>
          <w:vertAlign w:val="baseline"/>
          <w:lang w:eastAsia="en-US"/>
        </w:rPr>
        <w:endnoteReference w:id="66"/>
      </w:r>
      <w:r w:rsidRPr="002A6673">
        <w:rPr>
          <w:rFonts w:eastAsia="Calibri"/>
          <w:lang w:eastAsia="en-US"/>
        </w:rPr>
        <w:t xml:space="preserve">, </w:t>
      </w:r>
      <w:r w:rsidRPr="002A6673">
        <w:rPr>
          <w:rStyle w:val="ab"/>
          <w:rFonts w:eastAsia="Calibri"/>
          <w:vertAlign w:val="baseline"/>
          <w:lang w:eastAsia="en-US"/>
        </w:rPr>
        <w:endnoteReference w:id="67"/>
      </w:r>
      <w:r w:rsidRPr="002A6673">
        <w:rPr>
          <w:rFonts w:eastAsia="Calibri"/>
          <w:lang w:eastAsia="en-US"/>
        </w:rPr>
        <w:t>]. Ввиду сложно</w:t>
      </w:r>
      <w:r w:rsidR="0079484D" w:rsidRPr="002A6673">
        <w:rPr>
          <w:rFonts w:eastAsia="Calibri"/>
          <w:lang w:eastAsia="en-US"/>
        </w:rPr>
        <w:softHyphen/>
      </w:r>
      <w:r w:rsidRPr="002A6673">
        <w:rPr>
          <w:rFonts w:eastAsia="Calibri"/>
          <w:lang w:eastAsia="en-US"/>
        </w:rPr>
        <w:t>ст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относительно высокой стоимости изготовления таких обмоток</w:t>
      </w:r>
      <w:r w:rsidR="00990F56" w:rsidRPr="002A6673">
        <w:rPr>
          <w:rFonts w:eastAsia="Calibri"/>
          <w:lang w:eastAsia="en-US"/>
        </w:rPr>
        <w:t>,</w:t>
      </w:r>
      <w:r w:rsidR="00D1407E" w:rsidRPr="002A6673">
        <w:rPr>
          <w:rFonts w:eastAsia="Calibri"/>
          <w:lang w:eastAsia="en-US"/>
        </w:rPr>
        <w:t xml:space="preserve"> в</w:t>
      </w:r>
      <w:r w:rsidR="00ED0EB9" w:rsidRPr="002A6673">
        <w:rPr>
          <w:rFonts w:eastAsia="Calibri"/>
          <w:lang w:eastAsia="en-US"/>
        </w:rPr>
        <w:t> </w:t>
      </w:r>
      <w:r w:rsidRPr="002A6673">
        <w:rPr>
          <w:rFonts w:eastAsia="Calibri"/>
          <w:lang w:eastAsia="en-US"/>
        </w:rPr>
        <w:t>нашем случае единичного производства предпочтение было отдано компоновке магнита</w:t>
      </w:r>
      <w:r w:rsidR="00D1407E" w:rsidRPr="002A6673">
        <w:rPr>
          <w:rFonts w:eastAsia="Calibri"/>
          <w:lang w:eastAsia="en-US"/>
        </w:rPr>
        <w:t xml:space="preserve"> с </w:t>
      </w:r>
      <w:r w:rsidRPr="002A6673">
        <w:rPr>
          <w:rFonts w:eastAsia="Calibri"/>
          <w:lang w:eastAsia="en-US"/>
        </w:rPr>
        <w:t>вынесенной вверх от плоскости пучка обмоткой возбуждения [</w:t>
      </w:r>
      <w:r w:rsidRPr="002A6673">
        <w:rPr>
          <w:rStyle w:val="ab"/>
          <w:rFonts w:eastAsia="Calibri"/>
          <w:vertAlign w:val="baseline"/>
          <w:lang w:eastAsia="en-US"/>
        </w:rPr>
        <w:endnoteReference w:id="68"/>
      </w:r>
      <w:r w:rsidRPr="002A6673">
        <w:rPr>
          <w:rFonts w:eastAsia="Calibri"/>
          <w:lang w:eastAsia="en-US"/>
        </w:rPr>
        <w:t>], изготовленной методом вакуумной пропитки эпоксидным компаундом. Поперечное сечение магнита МТ3</w:t>
      </w:r>
      <w:r w:rsidR="00D1407E" w:rsidRPr="002A6673">
        <w:rPr>
          <w:rFonts w:eastAsia="Calibri"/>
          <w:lang w:eastAsia="en-US"/>
        </w:rPr>
        <w:t xml:space="preserve"> в</w:t>
      </w:r>
      <w:r w:rsidR="0079484D" w:rsidRPr="002A6673">
        <w:rPr>
          <w:rFonts w:eastAsia="Calibri"/>
          <w:lang w:eastAsia="en-US"/>
        </w:rPr>
        <w:t> </w:t>
      </w:r>
      <w:r w:rsidRPr="002A6673">
        <w:rPr>
          <w:rFonts w:eastAsia="Calibri"/>
          <w:lang w:eastAsia="en-US"/>
        </w:rPr>
        <w:t xml:space="preserve">выбранной компоновке показано на </w:t>
      </w:r>
      <w:r w:rsidR="00D06246" w:rsidRPr="002A6673">
        <w:fldChar w:fldCharType="begin"/>
      </w:r>
      <w:r w:rsidR="001C7276" w:rsidRPr="002A6673">
        <w:instrText xml:space="preserve"> REF _Ref48701724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4</w:t>
      </w:r>
      <w:r w:rsidR="00D06246" w:rsidRPr="002A6673">
        <w:fldChar w:fldCharType="end"/>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Calibri"/>
          <w:lang w:eastAsia="en-US"/>
        </w:rPr>
        <w:t>Как следует из расчетов мощности дозы, проведенных</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спользованием программы MARS [</w:t>
      </w:r>
      <w:r w:rsidRPr="002A6673">
        <w:rPr>
          <w:rStyle w:val="ab"/>
          <w:rFonts w:eastAsia="Calibri"/>
          <w:vertAlign w:val="baseline"/>
          <w:lang w:eastAsia="en-US"/>
        </w:rPr>
        <w:endnoteReference w:id="69"/>
      </w:r>
      <w:r w:rsidRPr="002A6673">
        <w:rPr>
          <w:rFonts w:eastAsia="Calibri"/>
          <w:lang w:eastAsia="en-US"/>
        </w:rPr>
        <w:t xml:space="preserve">], ресурс обмотки магнита (время набора дозы 10 МГр) составляет </w:t>
      </w:r>
      <w:r w:rsidRPr="002A6673">
        <w:rPr>
          <w:rFonts w:eastAsia="Calibri"/>
          <w:lang w:eastAsia="en-US"/>
        </w:rPr>
        <w:sym w:font="Symbol" w:char="F07E"/>
      </w:r>
      <w:r w:rsidRPr="002A6673">
        <w:rPr>
          <w:rFonts w:eastAsia="Calibri"/>
          <w:lang w:eastAsia="en-US"/>
        </w:rPr>
        <w:t>300 суток.</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расчетах мощности дозы</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араметров формируемых пучков частиц предполагалось, что алюминиевая мишень канала Т длиной 0.4</w:t>
      </w:r>
      <w:r w:rsidR="00BE78BC" w:rsidRPr="002A6673">
        <w:rPr>
          <w:rFonts w:eastAsia="Calibri"/>
          <w:lang w:eastAsia="en-US"/>
        </w:rPr>
        <w:t xml:space="preserve"> м </w:t>
      </w:r>
      <w:r w:rsidR="00D1407E" w:rsidRPr="002A6673">
        <w:rPr>
          <w:rFonts w:eastAsia="Calibri"/>
          <w:lang w:eastAsia="en-US"/>
        </w:rPr>
        <w:t>и</w:t>
      </w:r>
      <w:r w:rsidR="00655E4A" w:rsidRPr="002A6673">
        <w:rPr>
          <w:rFonts w:eastAsia="Calibri"/>
          <w:lang w:eastAsia="en-US"/>
        </w:rPr>
        <w:t xml:space="preserve"> </w:t>
      </w:r>
      <w:r w:rsidR="00990F56" w:rsidRPr="002A6673">
        <w:rPr>
          <w:rFonts w:eastAsia="Calibri"/>
          <w:lang w:eastAsia="en-US"/>
        </w:rPr>
        <w:t xml:space="preserve">толщиной </w:t>
      </w:r>
      <w:r w:rsidR="00D1664A" w:rsidRPr="002A6673">
        <w:rPr>
          <w:rFonts w:eastAsia="Calibri"/>
          <w:lang w:eastAsia="en-US"/>
        </w:rPr>
        <w:t>3.0</w:t>
      </w:r>
      <w:r w:rsidR="00BE78BC" w:rsidRPr="002A6673">
        <w:rPr>
          <w:rFonts w:eastAsia="Calibri"/>
          <w:lang w:eastAsia="en-US"/>
        </w:rPr>
        <w:t> мм</w:t>
      </w:r>
      <w:r w:rsidR="00D1664A" w:rsidRPr="002A6673">
        <w:rPr>
          <w:rFonts w:eastAsia="Calibri"/>
          <w:lang w:eastAsia="en-US"/>
        </w:rPr>
        <w:t xml:space="preserve"> </w:t>
      </w:r>
      <w:r w:rsidRPr="002A6673">
        <w:rPr>
          <w:rFonts w:eastAsia="Calibri"/>
          <w:lang w:eastAsia="en-US"/>
        </w:rPr>
        <w:t>размещена вплотную</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 xml:space="preserve">входному торцу магнита МТ3. Ширина мишени составляет </w:t>
      </w:r>
      <w:r w:rsidRPr="002A6673">
        <w:rPr>
          <w:rFonts w:eastAsia="Calibri"/>
          <w:lang w:eastAsia="en-US"/>
        </w:rPr>
        <w:sym w:font="Symbol" w:char="F07E"/>
      </w:r>
      <w:r w:rsidRPr="002A6673">
        <w:rPr>
          <w:rFonts w:eastAsia="Calibri"/>
          <w:lang w:eastAsia="en-US"/>
        </w:rPr>
        <w:t>100</w:t>
      </w:r>
      <w:r w:rsidR="00BE78BC" w:rsidRPr="002A6673">
        <w:rPr>
          <w:rFonts w:eastAsia="Calibri"/>
          <w:lang w:eastAsia="en-US"/>
        </w:rPr>
        <w:t> мм</w:t>
      </w:r>
      <w:r w:rsidRPr="002A6673">
        <w:rPr>
          <w:rFonts w:eastAsia="Calibri"/>
          <w:lang w:eastAsia="en-US"/>
        </w:rPr>
        <w:t>, что позволяет</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перемещать мишень</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горизонтальной плоскости при измене</w:t>
      </w:r>
      <w:r w:rsidR="00E80A46" w:rsidRPr="002A6673">
        <w:rPr>
          <w:rFonts w:eastAsia="Calibri"/>
          <w:lang w:eastAsia="en-US"/>
        </w:rPr>
        <w:softHyphen/>
      </w:r>
      <w:r w:rsidRPr="002A6673">
        <w:rPr>
          <w:rFonts w:eastAsia="Calibri"/>
          <w:lang w:eastAsia="en-US"/>
        </w:rPr>
        <w:t>нии угла наведения протонного пучк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еделах ±27</w:t>
      </w:r>
      <w:r w:rsidR="00C66B80" w:rsidRPr="002A6673">
        <w:rPr>
          <w:rFonts w:eastAsia="Calibri"/>
          <w:lang w:eastAsia="en-US"/>
        </w:rPr>
        <w:t> мрад</w:t>
      </w:r>
      <w:r w:rsidR="001C7554" w:rsidRPr="002A6673">
        <w:rPr>
          <w:rFonts w:eastAsia="Calibri"/>
          <w:lang w:eastAsia="en-US"/>
        </w:rPr>
        <w:t>.</w:t>
      </w:r>
    </w:p>
    <w:p w:rsidR="00902FB4" w:rsidRPr="002A6673" w:rsidRDefault="00902FB4" w:rsidP="002210F1">
      <w:pPr>
        <w:pStyle w:val="affa"/>
        <w:rPr>
          <w:rFonts w:eastAsia="Calibri"/>
          <w:noProof w:val="0"/>
          <w:lang w:eastAsia="en-US"/>
        </w:rPr>
      </w:pPr>
      <w:r w:rsidRPr="002A6673">
        <w:rPr>
          <w:rFonts w:eastAsia="Calibri"/>
        </w:rPr>
        <w:lastRenderedPageBreak/>
        <w:drawing>
          <wp:inline distT="0" distB="0" distL="0" distR="0" wp14:anchorId="3691F5FB" wp14:editId="18967D7F">
            <wp:extent cx="2686997" cy="1914970"/>
            <wp:effectExtent l="1905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92550" cy="1918928"/>
                    </a:xfrm>
                    <a:prstGeom prst="rect">
                      <a:avLst/>
                    </a:prstGeom>
                    <a:noFill/>
                    <a:ln>
                      <a:noFill/>
                    </a:ln>
                  </pic:spPr>
                </pic:pic>
              </a:graphicData>
            </a:graphic>
          </wp:inline>
        </w:drawing>
      </w:r>
    </w:p>
    <w:p w:rsidR="007C3ACB" w:rsidRPr="002A6673" w:rsidRDefault="00545B93" w:rsidP="00B17DB0">
      <w:pPr>
        <w:pStyle w:val="aff7"/>
        <w:rPr>
          <w:rFonts w:eastAsia="Calibri"/>
          <w:lang w:eastAsia="en-US"/>
        </w:rPr>
      </w:pPr>
      <w:bookmarkStart w:id="111" w:name="_Ref48701724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w:t>
      </w:r>
      <w:r w:rsidR="00D06246" w:rsidRPr="002A6673">
        <w:fldChar w:fldCharType="end"/>
      </w:r>
      <w:bookmarkEnd w:id="111"/>
      <w:r w:rsidR="00F901D7" w:rsidRPr="002A6673">
        <w:t xml:space="preserve"> Поперечное сечения магнита МТ3</w:t>
      </w:r>
      <w:r w:rsidR="007C3ACB" w:rsidRPr="002A6673">
        <w:t>(все размеры приведены</w:t>
      </w:r>
      <w:r w:rsidR="00D1407E" w:rsidRPr="002A6673">
        <w:t xml:space="preserve"> в </w:t>
      </w:r>
      <w:r w:rsidR="007C3ACB" w:rsidRPr="002A6673">
        <w:t>см)</w:t>
      </w:r>
    </w:p>
    <w:p w:rsidR="001C7554" w:rsidRPr="002A6673" w:rsidRDefault="007C3ACB" w:rsidP="002210F1">
      <w:pPr>
        <w:pStyle w:val="ac"/>
        <w:rPr>
          <w:rFonts w:eastAsia="Calibri"/>
          <w:lang w:eastAsia="en-US"/>
        </w:rPr>
      </w:pPr>
      <w:r w:rsidRPr="002A6673">
        <w:rPr>
          <w:rFonts w:eastAsia="Calibri"/>
          <w:lang w:eastAsia="en-US"/>
        </w:rPr>
        <w:t>Дополнительная защит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виде бетона, заполняющего пространство внутри ярма магнита от нижнего полюса до обмотки</w:t>
      </w:r>
      <w:r w:rsidR="00990F56" w:rsidRPr="002A6673">
        <w:rPr>
          <w:rFonts w:eastAsia="Calibri"/>
          <w:lang w:eastAsia="en-US"/>
        </w:rPr>
        <w:t>,</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2A6673">
        <w:rPr>
          <w:rFonts w:eastAsia="Calibri"/>
          <w:lang w:eastAsia="en-US"/>
        </w:rPr>
        <w:t>×</w:t>
      </w:r>
      <w:r w:rsidRPr="002A6673">
        <w:rPr>
          <w:rFonts w:eastAsia="Calibri"/>
          <w:lang w:eastAsia="en-US"/>
        </w:rPr>
        <w:t>10</w:t>
      </w:r>
      <w:r w:rsidR="00D719F1" w:rsidRPr="002A6673">
        <w:rPr>
          <w:rFonts w:eastAsia="Calibri"/>
          <w:lang w:eastAsia="en-US"/>
        </w:rPr>
        <w:t>¹³</w:t>
      </w:r>
      <w:r w:rsidRPr="002A6673">
        <w:rPr>
          <w:rFonts w:eastAsia="Calibri"/>
          <w:lang w:eastAsia="en-US"/>
        </w:rPr>
        <w:t xml:space="preserve"> прот./цикл, что решает основную проблему эксплуатации этого магнит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условиях высоких радиационных нагрузок</w:t>
      </w:r>
      <w:r w:rsidR="001C7554" w:rsidRPr="002A6673">
        <w:rPr>
          <w:rFonts w:eastAsia="Calibri"/>
          <w:lang w:eastAsia="en-US"/>
        </w:rPr>
        <w:t>.</w:t>
      </w:r>
    </w:p>
    <w:p w:rsidR="00483437" w:rsidRPr="002A6673" w:rsidRDefault="007C3ACB" w:rsidP="00D1664A">
      <w:pPr>
        <w:pStyle w:val="ac"/>
        <w:rPr>
          <w:rFonts w:eastAsia="Calibri"/>
          <w:lang w:eastAsia="en-US"/>
        </w:rPr>
      </w:pPr>
      <w:r w:rsidRPr="002A6673">
        <w:rPr>
          <w:rFonts w:eastAsia="Calibri"/>
          <w:lang w:eastAsia="en-US"/>
        </w:rPr>
        <w:t xml:space="preserve">Приведенная на </w:t>
      </w:r>
      <w:r w:rsidR="00D06246" w:rsidRPr="002A6673">
        <w:fldChar w:fldCharType="begin"/>
      </w:r>
      <w:r w:rsidR="001C7276" w:rsidRPr="002A6673">
        <w:instrText xml:space="preserve"> REF _Ref48701692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3</w:t>
      </w:r>
      <w:r w:rsidR="00D06246" w:rsidRPr="002A6673">
        <w:fldChar w:fldCharType="end"/>
      </w:r>
      <w:r w:rsidRPr="002A6673">
        <w:rPr>
          <w:rFonts w:eastAsia="Calibri"/>
          <w:lang w:eastAsia="en-US"/>
        </w:rPr>
        <w:t xml:space="preserve"> симметричная относительно направления исходного протон</w:t>
      </w:r>
      <w:r w:rsidR="00975969" w:rsidRPr="002A6673">
        <w:rPr>
          <w:rFonts w:eastAsia="Calibri"/>
          <w:lang w:eastAsia="en-US"/>
        </w:rPr>
        <w:softHyphen/>
      </w:r>
      <w:r w:rsidRPr="002A6673">
        <w:rPr>
          <w:rFonts w:eastAsia="Calibri"/>
          <w:lang w:eastAsia="en-US"/>
        </w:rPr>
        <w:t>ного пучка схема мишенной станции создает эквивалентные условия для отбора вторичных (нейтральных</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заряженных)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направлении обоих каналов. При этом:</w:t>
      </w:r>
    </w:p>
    <w:p w:rsidR="007C3ACB" w:rsidRPr="002A6673" w:rsidRDefault="007C3ACB" w:rsidP="00D1664A">
      <w:pPr>
        <w:pStyle w:val="-"/>
        <w:rPr>
          <w:lang w:eastAsia="en-US"/>
        </w:rPr>
      </w:pPr>
      <w:r w:rsidRPr="002A6673">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w:rPr>
                <w:rFonts w:ascii="Cambria Math" w:hAnsi="Cambria Math"/>
                <w:lang w:eastAsia="en-US"/>
              </w:rPr>
              <m:t>max</m:t>
            </m:r>
          </m:sub>
        </m:sSub>
      </m:oMath>
      <w:r w:rsidRPr="002A6673">
        <w:rPr>
          <w:lang w:eastAsia="en-US"/>
        </w:rPr>
        <w:t>), во втором канале может быть получен пучок положительных или отрицательно заряженных вторичных частиц</w:t>
      </w:r>
      <w:r w:rsidR="00D1407E" w:rsidRPr="002A6673">
        <w:rPr>
          <w:lang w:eastAsia="en-US"/>
        </w:rPr>
        <w:t xml:space="preserve"> в</w:t>
      </w:r>
      <w:r w:rsidR="00655E4A" w:rsidRPr="002A6673">
        <w:rPr>
          <w:lang w:eastAsia="en-US"/>
        </w:rPr>
        <w:t xml:space="preserve"> </w:t>
      </w:r>
      <w:r w:rsidRPr="002A6673">
        <w:rPr>
          <w:lang w:eastAsia="en-US"/>
        </w:rPr>
        <w:t>диапазоне импульсов от 16</w:t>
      </w:r>
      <w:r w:rsidR="00D75F62" w:rsidRPr="002A6673">
        <w:rPr>
          <w:lang w:eastAsia="en-US"/>
        </w:rPr>
        <w:t> </w:t>
      </w:r>
      <w:r w:rsidR="0069260C" w:rsidRPr="002A6673">
        <w:rPr>
          <w:lang w:eastAsia="en-US"/>
        </w:rPr>
        <w:t>ГэВ/</w:t>
      </w:r>
      <w:r w:rsidR="0069260C" w:rsidRPr="002A6673">
        <w:rPr>
          <w:i/>
          <w:lang w:val="en-US" w:eastAsia="en-US"/>
        </w:rPr>
        <w:t>c</w:t>
      </w:r>
      <w:r w:rsidRPr="002A6673">
        <w:rPr>
          <w:lang w:eastAsia="en-US"/>
        </w:rPr>
        <w:t xml:space="preserve"> до 28</w:t>
      </w:r>
      <w:r w:rsidR="00D75F62" w:rsidRPr="002A6673">
        <w:rPr>
          <w:lang w:eastAsia="en-US"/>
        </w:rPr>
        <w:t> </w:t>
      </w:r>
      <w:r w:rsidR="0069260C" w:rsidRPr="002A6673">
        <w:rPr>
          <w:lang w:eastAsia="en-US"/>
        </w:rPr>
        <w:t>ГэВ/</w:t>
      </w:r>
      <w:r w:rsidR="0069260C" w:rsidRPr="002A6673">
        <w:rPr>
          <w:i/>
          <w:lang w:val="en-US" w:eastAsia="en-US"/>
        </w:rPr>
        <w:t>c</w:t>
      </w:r>
      <w:r w:rsidR="00D1407E" w:rsidRPr="002A6673">
        <w:rPr>
          <w:lang w:eastAsia="en-US"/>
        </w:rPr>
        <w:t xml:space="preserve"> с</w:t>
      </w:r>
      <w:r w:rsidR="00655E4A" w:rsidRPr="002A6673">
        <w:rPr>
          <w:lang w:eastAsia="en-US"/>
        </w:rPr>
        <w:t xml:space="preserve"> </w:t>
      </w:r>
      <w:r w:rsidRPr="002A6673">
        <w:rPr>
          <w:lang w:eastAsia="en-US"/>
        </w:rPr>
        <w:t>нулевым углом рождения</w:t>
      </w:r>
      <w:r w:rsidR="00D1407E" w:rsidRPr="002A6673">
        <w:rPr>
          <w:lang w:eastAsia="en-US"/>
        </w:rPr>
        <w:t xml:space="preserve"> в</w:t>
      </w:r>
      <w:r w:rsidR="00655E4A" w:rsidRPr="002A6673">
        <w:rPr>
          <w:lang w:eastAsia="en-US"/>
        </w:rPr>
        <w:t xml:space="preserve"> </w:t>
      </w:r>
      <w:r w:rsidRPr="002A6673">
        <w:rPr>
          <w:lang w:eastAsia="en-US"/>
        </w:rPr>
        <w:t>мишени. Нижняя граница диапазона импульсов частиц, отбираемых во второй канал, определяется из условия гашения</w:t>
      </w:r>
      <w:r w:rsidR="00D1407E" w:rsidRPr="002A6673">
        <w:rPr>
          <w:lang w:eastAsia="en-US"/>
        </w:rPr>
        <w:t xml:space="preserve"> в</w:t>
      </w:r>
      <w:r w:rsidR="00655E4A" w:rsidRPr="002A6673">
        <w:rPr>
          <w:lang w:eastAsia="en-US"/>
        </w:rPr>
        <w:t xml:space="preserve"> </w:t>
      </w:r>
      <w:r w:rsidRPr="002A6673">
        <w:rPr>
          <w:lang w:eastAsia="en-US"/>
        </w:rPr>
        <w:t>поглотителе непровзаимодействовавшего</w:t>
      </w:r>
      <w:r w:rsidR="00D1407E" w:rsidRPr="002A6673">
        <w:rPr>
          <w:lang w:eastAsia="en-US"/>
        </w:rPr>
        <w:t xml:space="preserve"> в</w:t>
      </w:r>
      <w:r w:rsidR="00655E4A" w:rsidRPr="002A6673">
        <w:rPr>
          <w:lang w:eastAsia="en-US"/>
        </w:rPr>
        <w:t xml:space="preserve"> </w:t>
      </w:r>
      <w:r w:rsidRPr="002A6673">
        <w:rPr>
          <w:lang w:eastAsia="en-US"/>
        </w:rPr>
        <w:t>мишени протонного пучка (который после отклонения</w:t>
      </w:r>
      <w:r w:rsidR="00D1407E" w:rsidRPr="002A6673">
        <w:rPr>
          <w:lang w:eastAsia="en-US"/>
        </w:rPr>
        <w:t xml:space="preserve"> в </w:t>
      </w:r>
      <w:r w:rsidRPr="002A6673">
        <w:rPr>
          <w:lang w:eastAsia="en-US"/>
        </w:rPr>
        <w:t>магните МТ3</w:t>
      </w:r>
      <w:r w:rsidR="00AA7C51" w:rsidRPr="002A6673">
        <w:rPr>
          <w:lang w:eastAsia="en-US"/>
        </w:rPr>
        <w:t xml:space="preserve"> не</w:t>
      </w:r>
      <w:r w:rsidR="00655E4A" w:rsidRPr="002A6673">
        <w:rPr>
          <w:lang w:eastAsia="en-US"/>
        </w:rPr>
        <w:t xml:space="preserve"> </w:t>
      </w:r>
      <w:r w:rsidRPr="002A6673">
        <w:rPr>
          <w:lang w:eastAsia="en-US"/>
        </w:rPr>
        <w:t>должен попадать</w:t>
      </w:r>
      <w:r w:rsidR="00D1407E" w:rsidRPr="002A6673">
        <w:rPr>
          <w:lang w:eastAsia="en-US"/>
        </w:rPr>
        <w:t xml:space="preserve"> в</w:t>
      </w:r>
      <w:r w:rsidR="00655E4A" w:rsidRPr="002A6673">
        <w:rPr>
          <w:lang w:eastAsia="en-US"/>
        </w:rPr>
        <w:t xml:space="preserve"> </w:t>
      </w:r>
      <w:r w:rsidRPr="002A6673">
        <w:rPr>
          <w:lang w:eastAsia="en-US"/>
        </w:rPr>
        <w:t>интервал углов</w:t>
      </w:r>
      <w:r w:rsidR="00990F56" w:rsidRPr="002A6673">
        <w:rPr>
          <w:i/>
          <w:lang w:eastAsia="en-US"/>
        </w:rPr>
        <w:t xml:space="preserve"> </w:t>
      </w:r>
      <w:r w:rsidR="00990F56" w:rsidRPr="002A6673">
        <w:rPr>
          <w:i/>
          <w:lang w:val="en-US" w:eastAsia="en-US"/>
        </w:rPr>
        <w:t>φ</w:t>
      </w:r>
      <w:r w:rsidR="00990F56" w:rsidRPr="002A6673">
        <w:rPr>
          <w:i/>
          <w:vertAlign w:val="subscript"/>
          <w:lang w:val="en-US" w:eastAsia="en-US"/>
        </w:rPr>
        <w:t>max </w:t>
      </w:r>
      <w:r w:rsidR="00247163" w:rsidRPr="002A6673">
        <w:t>±</w:t>
      </w:r>
      <w:r w:rsidR="00990F56" w:rsidRPr="002A6673">
        <w:rPr>
          <w:lang w:val="en-US"/>
        </w:rPr>
        <w:t> Δ</w:t>
      </w:r>
      <w:r w:rsidR="00990F56" w:rsidRPr="002A6673">
        <w:rPr>
          <w:i/>
          <w:lang w:val="en-US" w:eastAsia="en-US"/>
        </w:rPr>
        <w:t>φ</w:t>
      </w:r>
      <w:r w:rsidR="00990F56" w:rsidRPr="002A6673">
        <w:rPr>
          <w:lang w:eastAsia="en-US"/>
        </w:rPr>
        <w:t>)</w:t>
      </w:r>
      <w:r w:rsidRPr="002A6673">
        <w:rPr>
          <w:lang w:eastAsia="en-US"/>
        </w:rPr>
        <w:t xml:space="preserve">, тогда как верхняя граница </w:t>
      </w:r>
      <w:r w:rsidR="00990F56" w:rsidRPr="002A6673">
        <w:rPr>
          <w:lang w:eastAsia="en-US"/>
        </w:rPr>
        <w:t>определяется</w:t>
      </w:r>
      <w:r w:rsidRPr="002A6673">
        <w:rPr>
          <w:lang w:eastAsia="en-US"/>
        </w:rPr>
        <w:t xml:space="preserve"> максимальным интегралом магнитного поля МТ3;</w:t>
      </w:r>
    </w:p>
    <w:p w:rsidR="001C7554" w:rsidRPr="002A6673" w:rsidRDefault="007C3ACB" w:rsidP="00D1664A">
      <w:pPr>
        <w:pStyle w:val="-"/>
        <w:rPr>
          <w:lang w:eastAsia="en-US"/>
        </w:rPr>
      </w:pPr>
      <w:r w:rsidRPr="002A6673">
        <w:rPr>
          <w:lang w:eastAsia="en-US"/>
        </w:rPr>
        <w:t>при наведении протонного пучка на мишень</w:t>
      </w:r>
      <w:r w:rsidR="00D1407E" w:rsidRPr="002A6673">
        <w:rPr>
          <w:lang w:eastAsia="en-US"/>
        </w:rPr>
        <w:t xml:space="preserve"> с</w:t>
      </w:r>
      <w:r w:rsidR="00655E4A" w:rsidRPr="002A6673">
        <w:rPr>
          <w:lang w:eastAsia="en-US"/>
        </w:rPr>
        <w:t xml:space="preserve"> </w:t>
      </w:r>
      <w:r w:rsidRPr="002A6673">
        <w:rPr>
          <w:lang w:eastAsia="en-US"/>
        </w:rPr>
        <w:t>углом</w:t>
      </w:r>
      <w:r w:rsidR="00990F56" w:rsidRPr="002A6673">
        <w:rPr>
          <w:lang w:eastAsia="en-US"/>
        </w:rPr>
        <w:t xml:space="preserve"> |</w:t>
      </w:r>
      <w:r w:rsidR="00990F56" w:rsidRPr="002A6673">
        <w:rPr>
          <w:i/>
          <w:lang w:val="en-US" w:eastAsia="en-US"/>
        </w:rPr>
        <w:t>φ</w:t>
      </w:r>
      <w:r w:rsidR="00990F56" w:rsidRPr="002A6673">
        <w:rPr>
          <w:i/>
          <w:lang w:eastAsia="en-US"/>
        </w:rPr>
        <w:t>|</w:t>
      </w:r>
      <w:r w:rsidR="00990F56" w:rsidRPr="002A6673">
        <w:rPr>
          <w:i/>
          <w:lang w:val="en-US" w:eastAsia="en-US"/>
        </w:rPr>
        <w:t> </w:t>
      </w:r>
      <w:r w:rsidR="00990F56" w:rsidRPr="002A6673">
        <w:rPr>
          <w:i/>
          <w:lang w:eastAsia="en-US"/>
        </w:rPr>
        <w:t>&lt;</w:t>
      </w:r>
      <w:r w:rsidR="00990F56" w:rsidRPr="002A6673">
        <w:rPr>
          <w:i/>
          <w:lang w:val="en-US" w:eastAsia="en-US"/>
        </w:rPr>
        <w:t> φ</w:t>
      </w:r>
      <w:r w:rsidR="00990F56" w:rsidRPr="002A6673">
        <w:rPr>
          <w:i/>
          <w:vertAlign w:val="subscript"/>
          <w:lang w:val="en-US" w:eastAsia="en-US"/>
        </w:rPr>
        <w:t>max</w:t>
      </w:r>
      <w:r w:rsidR="00990F56" w:rsidRPr="002A6673">
        <w:rPr>
          <w:i/>
          <w:vertAlign w:val="subscript"/>
          <w:lang w:eastAsia="en-US"/>
        </w:rPr>
        <w:t xml:space="preserve"> </w:t>
      </w:r>
      <w:r w:rsidR="00D1407E" w:rsidRPr="002A6673">
        <w:rPr>
          <w:lang w:eastAsia="en-US"/>
        </w:rPr>
        <w:t>в</w:t>
      </w:r>
      <w:r w:rsidR="00655E4A" w:rsidRPr="002A6673">
        <w:rPr>
          <w:lang w:eastAsia="en-US"/>
        </w:rPr>
        <w:t xml:space="preserve"> </w:t>
      </w:r>
      <w:r w:rsidRPr="002A6673">
        <w:rPr>
          <w:lang w:eastAsia="en-US"/>
        </w:rPr>
        <w:t>каналы 24А</w:t>
      </w:r>
      <w:r w:rsidR="00D1407E" w:rsidRPr="002A6673">
        <w:rPr>
          <w:lang w:eastAsia="en-US"/>
        </w:rPr>
        <w:t xml:space="preserve"> и </w:t>
      </w:r>
      <w:r w:rsidRPr="002A6673">
        <w:rPr>
          <w:lang w:eastAsia="en-US"/>
        </w:rPr>
        <w:t>24В будут отбираться заряженные вторичные частицы</w:t>
      </w:r>
      <w:r w:rsidR="00D1407E" w:rsidRPr="002A6673">
        <w:rPr>
          <w:lang w:eastAsia="en-US"/>
        </w:rPr>
        <w:t xml:space="preserve"> с</w:t>
      </w:r>
      <w:r w:rsidR="00655E4A" w:rsidRPr="002A6673">
        <w:rPr>
          <w:lang w:eastAsia="en-US"/>
        </w:rPr>
        <w:t xml:space="preserve"> </w:t>
      </w:r>
      <w:r w:rsidRPr="002A6673">
        <w:rPr>
          <w:lang w:eastAsia="en-US"/>
        </w:rPr>
        <w:t>разными знаками заряда. Связь между импульсами этих пучков при нулевом угле рождения</w:t>
      </w:r>
      <w:r w:rsidR="00D1407E" w:rsidRPr="002A6673">
        <w:rPr>
          <w:lang w:eastAsia="en-US"/>
        </w:rPr>
        <w:t xml:space="preserve"> в</w:t>
      </w:r>
      <w:r w:rsidR="00655E4A" w:rsidRPr="002A6673">
        <w:rPr>
          <w:lang w:eastAsia="en-US"/>
        </w:rPr>
        <w:t xml:space="preserve"> </w:t>
      </w:r>
      <w:r w:rsidRPr="002A6673">
        <w:rPr>
          <w:lang w:eastAsia="en-US"/>
        </w:rPr>
        <w:t>мишени определяется выражением</w:t>
      </w:r>
      <w:r w:rsidR="00990F56" w:rsidRPr="002A6673">
        <w:rPr>
          <w:lang w:eastAsia="en-US"/>
        </w:rPr>
        <w:t xml:space="preserve"> </w:t>
      </w:r>
      <w:r w:rsidR="00247163" w:rsidRPr="002A6673">
        <w:rPr>
          <w:i/>
          <w:lang w:val="en-US" w:eastAsia="en-US"/>
        </w:rPr>
        <w:t>p</w:t>
      </w:r>
      <w:r w:rsidR="00247163" w:rsidRPr="002A6673">
        <w:rPr>
          <w:rFonts w:ascii="Cambria Math" w:hAnsi="Cambria Math" w:cs="Cambria Math"/>
          <w:i/>
          <w:lang w:eastAsia="en-US"/>
        </w:rPr>
        <w:t>₂</w:t>
      </w:r>
      <w:r w:rsidR="00990F56" w:rsidRPr="002A6673">
        <w:rPr>
          <w:i/>
          <w:lang w:eastAsia="en-US"/>
        </w:rPr>
        <w:t> </w:t>
      </w:r>
      <w:r w:rsidR="00990F56" w:rsidRPr="002A6673">
        <w:rPr>
          <w:lang w:eastAsia="en-US"/>
        </w:rPr>
        <w:t>(</w:t>
      </w:r>
      <w:r w:rsidR="00247163" w:rsidRPr="002A6673">
        <w:rPr>
          <w:i/>
          <w:lang w:val="en-US" w:eastAsia="en-US"/>
        </w:rPr>
        <w:t>φ</w:t>
      </w:r>
      <w:r w:rsidR="00247163" w:rsidRPr="002A6673">
        <w:rPr>
          <w:i/>
          <w:vertAlign w:val="subscript"/>
          <w:lang w:val="en-US" w:eastAsia="en-US"/>
        </w:rPr>
        <w:t>max</w:t>
      </w:r>
      <w:r w:rsidR="00247163" w:rsidRPr="002A6673">
        <w:rPr>
          <w:i/>
          <w:vertAlign w:val="subscript"/>
          <w:lang w:eastAsia="en-US"/>
        </w:rPr>
        <w:t> </w:t>
      </w:r>
      <w:r w:rsidR="00247163" w:rsidRPr="002A6673">
        <w:rPr>
          <w:i/>
        </w:rPr>
        <w:t>−</w:t>
      </w:r>
      <w:r w:rsidR="00247163" w:rsidRPr="002A6673">
        <w:rPr>
          <w:i/>
          <w:lang w:eastAsia="en-US"/>
        </w:rPr>
        <w:t> </w:t>
      </w:r>
      <w:r w:rsidR="00247163" w:rsidRPr="002A6673">
        <w:rPr>
          <w:i/>
          <w:lang w:val="en-US" w:eastAsia="en-US"/>
        </w:rPr>
        <w:t>φ</w:t>
      </w:r>
      <w:r w:rsidR="00990F56" w:rsidRPr="002A6673">
        <w:rPr>
          <w:lang w:eastAsia="en-US"/>
        </w:rPr>
        <w:t xml:space="preserve">) + </w:t>
      </w:r>
      <w:r w:rsidR="00247163" w:rsidRPr="002A6673">
        <w:rPr>
          <w:i/>
          <w:lang w:val="en-US" w:eastAsia="en-US"/>
        </w:rPr>
        <w:t>p</w:t>
      </w:r>
      <w:r w:rsidR="00247163" w:rsidRPr="002A6673">
        <w:rPr>
          <w:rFonts w:ascii="Cambria Math" w:hAnsi="Cambria Math" w:cs="Cambria Math"/>
          <w:i/>
          <w:lang w:eastAsia="en-US"/>
        </w:rPr>
        <w:t>₁</w:t>
      </w:r>
      <w:r w:rsidR="00990F56" w:rsidRPr="002A6673">
        <w:rPr>
          <w:lang w:eastAsia="en-US"/>
        </w:rPr>
        <w:t> (</w:t>
      </w:r>
      <w:r w:rsidR="00247163" w:rsidRPr="002A6673">
        <w:rPr>
          <w:i/>
          <w:lang w:val="en-US" w:eastAsia="en-US"/>
        </w:rPr>
        <w:t>φ</w:t>
      </w:r>
      <w:r w:rsidR="00247163" w:rsidRPr="002A6673">
        <w:rPr>
          <w:i/>
          <w:vertAlign w:val="subscript"/>
          <w:lang w:val="en-US" w:eastAsia="en-US"/>
        </w:rPr>
        <w:t>max</w:t>
      </w:r>
      <w:r w:rsidR="00247163" w:rsidRPr="002A6673">
        <w:rPr>
          <w:i/>
          <w:lang w:eastAsia="en-US"/>
        </w:rPr>
        <w:t xml:space="preserve"> + </w:t>
      </w:r>
      <w:r w:rsidR="00247163" w:rsidRPr="002A6673">
        <w:rPr>
          <w:i/>
          <w:lang w:val="en-US" w:eastAsia="en-US"/>
        </w:rPr>
        <w:t>φ</w:t>
      </w:r>
      <w:r w:rsidR="00990F56" w:rsidRPr="002A6673">
        <w:rPr>
          <w:lang w:eastAsia="en-US"/>
        </w:rPr>
        <w:t>)</w:t>
      </w:r>
      <w:r w:rsidR="00990F56" w:rsidRPr="002A6673">
        <w:rPr>
          <w:lang w:val="en-US" w:eastAsia="en-US"/>
        </w:rPr>
        <w:t> </w:t>
      </w:r>
      <w:r w:rsidR="00990F56" w:rsidRPr="002A6673">
        <w:rPr>
          <w:lang w:eastAsia="en-US"/>
        </w:rPr>
        <w:t>=</w:t>
      </w:r>
      <w:r w:rsidR="00990F56" w:rsidRPr="002A6673">
        <w:rPr>
          <w:lang w:val="en-US" w:eastAsia="en-US"/>
        </w:rPr>
        <w:t> </w:t>
      </w:r>
      <w:r w:rsidR="00990F56" w:rsidRPr="002A6673">
        <w:rPr>
          <w:lang w:eastAsia="en-US"/>
        </w:rPr>
        <w:t>0,</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котором</w:t>
      </w:r>
      <w:r w:rsidR="00990F56" w:rsidRPr="002A6673">
        <w:rPr>
          <w:rFonts w:eastAsia="MS Mincho"/>
          <w:lang w:eastAsia="en-US"/>
        </w:rPr>
        <w:t xml:space="preserve"> </w:t>
      </w:r>
      <w:r w:rsidR="00990F56" w:rsidRPr="002A6673">
        <w:rPr>
          <w:i/>
          <w:lang w:val="en-US" w:eastAsia="en-US"/>
        </w:rPr>
        <w:t>p</w:t>
      </w:r>
      <w:r w:rsidR="00990F56" w:rsidRPr="002A6673">
        <w:rPr>
          <w:rFonts w:ascii="Cambria Math" w:hAnsi="Cambria Math" w:cs="Cambria Math"/>
          <w:i/>
          <w:lang w:eastAsia="en-US"/>
        </w:rPr>
        <w:t>₁</w:t>
      </w:r>
      <w:r w:rsidR="00247163" w:rsidRPr="002A6673">
        <w:rPr>
          <w:lang w:eastAsia="en-US"/>
        </w:rPr>
        <w:t xml:space="preserve"> и</w:t>
      </w:r>
      <w:r w:rsidR="00990F56" w:rsidRPr="002A6673">
        <w:rPr>
          <w:rFonts w:eastAsia="MS Mincho"/>
          <w:lang w:eastAsia="en-US"/>
        </w:rPr>
        <w:t xml:space="preserve"> </w:t>
      </w:r>
      <w:r w:rsidR="00990F56" w:rsidRPr="002A6673">
        <w:rPr>
          <w:i/>
          <w:lang w:val="en-US" w:eastAsia="en-US"/>
        </w:rPr>
        <w:t>p</w:t>
      </w:r>
      <w:r w:rsidR="00990F56" w:rsidRPr="002A6673">
        <w:rPr>
          <w:rFonts w:ascii="Cambria Math" w:hAnsi="Cambria Math" w:cs="Cambria Math"/>
          <w:i/>
          <w:lang w:eastAsia="en-US"/>
        </w:rPr>
        <w:t>₂</w:t>
      </w:r>
      <w:r w:rsidRPr="002A6673">
        <w:rPr>
          <w:rFonts w:eastAsia="MS Mincho"/>
          <w:lang w:eastAsia="en-US"/>
        </w:rPr>
        <w:t xml:space="preserve"> считаются алгебраи</w:t>
      </w:r>
      <w:r w:rsidR="00E80A46" w:rsidRPr="002A6673">
        <w:rPr>
          <w:rFonts w:eastAsia="MS Mincho"/>
          <w:lang w:eastAsia="en-US"/>
        </w:rPr>
        <w:softHyphen/>
      </w:r>
      <w:r w:rsidRPr="002A6673">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2A6673">
        <w:rPr>
          <w:rFonts w:eastAsia="MS Mincho"/>
          <w:lang w:eastAsia="en-US"/>
        </w:rPr>
        <w:t xml:space="preserve"> и</w:t>
      </w:r>
      <w:r w:rsidR="00655E4A" w:rsidRPr="002A6673">
        <w:rPr>
          <w:rFonts w:eastAsia="MS Mincho"/>
          <w:lang w:eastAsia="en-US"/>
        </w:rPr>
        <w:t xml:space="preserve"> </w:t>
      </w:r>
      <w:r w:rsidR="00D1407E" w:rsidRPr="002A6673">
        <w:rPr>
          <w:rFonts w:eastAsia="MS Mincho"/>
          <w:lang w:eastAsia="en-US"/>
        </w:rPr>
        <w:t>в</w:t>
      </w:r>
      <w:r w:rsidR="00655E4A" w:rsidRPr="002A6673">
        <w:rPr>
          <w:rFonts w:eastAsia="MS Mincho"/>
          <w:lang w:eastAsia="en-US"/>
        </w:rPr>
        <w:t xml:space="preserve"> </w:t>
      </w:r>
      <w:r w:rsidRPr="002A6673">
        <w:rPr>
          <w:rFonts w:eastAsia="MS Mincho"/>
          <w:lang w:eastAsia="en-US"/>
        </w:rPr>
        <w:t xml:space="preserve">предыдущем случае, </w:t>
      </w:r>
      <w:r w:rsidRPr="002A6673">
        <w:rPr>
          <w:lang w:eastAsia="en-US"/>
        </w:rPr>
        <w:t>гашение непровзаимодействовавшего</w:t>
      </w:r>
      <w:r w:rsidR="00D1407E" w:rsidRPr="002A6673">
        <w:rPr>
          <w:lang w:eastAsia="en-US"/>
        </w:rPr>
        <w:t xml:space="preserve"> в</w:t>
      </w:r>
      <w:r w:rsidR="00655E4A" w:rsidRPr="002A6673">
        <w:rPr>
          <w:lang w:eastAsia="en-US"/>
        </w:rPr>
        <w:t xml:space="preserve"> </w:t>
      </w:r>
      <w:r w:rsidRPr="002A6673">
        <w:rPr>
          <w:lang w:eastAsia="en-US"/>
        </w:rPr>
        <w:t>мишени протонного пучка накладывает существенные ограничения на отбор</w:t>
      </w:r>
      <w:r w:rsidR="00D1407E" w:rsidRPr="002A6673">
        <w:rPr>
          <w:lang w:eastAsia="en-US"/>
        </w:rPr>
        <w:t xml:space="preserve"> в</w:t>
      </w:r>
      <w:r w:rsidR="00655E4A" w:rsidRPr="002A6673">
        <w:rPr>
          <w:lang w:eastAsia="en-US"/>
        </w:rPr>
        <w:t xml:space="preserve"> </w:t>
      </w:r>
      <w:r w:rsidRPr="002A6673">
        <w:rPr>
          <w:lang w:eastAsia="en-US"/>
        </w:rPr>
        <w:t>каналы заряженных вторичных частиц</w:t>
      </w:r>
      <w:r w:rsidR="00D1407E" w:rsidRPr="002A6673">
        <w:rPr>
          <w:lang w:eastAsia="en-US"/>
        </w:rPr>
        <w:t xml:space="preserve"> с</w:t>
      </w:r>
      <w:r w:rsidR="00655E4A" w:rsidRPr="002A6673">
        <w:rPr>
          <w:lang w:eastAsia="en-US"/>
        </w:rPr>
        <w:t xml:space="preserve"> </w:t>
      </w:r>
      <w:r w:rsidRPr="002A6673">
        <w:rPr>
          <w:lang w:eastAsia="en-US"/>
        </w:rPr>
        <w:t>нулевым углом рождения</w:t>
      </w:r>
      <w:r w:rsidR="00D1407E" w:rsidRPr="002A6673">
        <w:rPr>
          <w:lang w:eastAsia="en-US"/>
        </w:rPr>
        <w:t xml:space="preserve"> в</w:t>
      </w:r>
      <w:r w:rsidR="0079484D" w:rsidRPr="002A6673">
        <w:rPr>
          <w:lang w:eastAsia="en-US"/>
        </w:rPr>
        <w:t> </w:t>
      </w:r>
      <w:r w:rsidRPr="002A6673">
        <w:rPr>
          <w:lang w:eastAsia="en-US"/>
        </w:rPr>
        <w:t>мишени [</w:t>
      </w:r>
      <w:r w:rsidRPr="002A6673">
        <w:rPr>
          <w:rStyle w:val="ab"/>
          <w:vertAlign w:val="baseline"/>
          <w:lang w:eastAsia="en-US"/>
        </w:rPr>
        <w:endnoteReference w:id="70"/>
      </w:r>
      <w:r w:rsidRPr="002A6673">
        <w:rPr>
          <w:lang w:eastAsia="en-US"/>
        </w:rPr>
        <w:t>]</w:t>
      </w:r>
      <w:r w:rsidR="001C7554" w:rsidRPr="002A6673">
        <w:rPr>
          <w:lang w:eastAsia="en-US"/>
        </w:rPr>
        <w:t>.</w:t>
      </w:r>
    </w:p>
    <w:p w:rsidR="001C7554" w:rsidRPr="002A6673" w:rsidRDefault="007C3ACB" w:rsidP="002210F1">
      <w:pPr>
        <w:pStyle w:val="ac"/>
        <w:rPr>
          <w:rFonts w:eastAsia="Calibri"/>
          <w:lang w:eastAsia="en-US"/>
        </w:rPr>
      </w:pPr>
      <w:r w:rsidRPr="002A6673">
        <w:rPr>
          <w:rFonts w:eastAsia="Calibri"/>
          <w:lang w:eastAsia="en-US"/>
        </w:rPr>
        <w:t>Применени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оставе мишенной станции магнитов</w:t>
      </w:r>
      <w:r w:rsidR="004416AD" w:rsidRPr="002A6673">
        <w:rPr>
          <w:rFonts w:eastAsia="Calibri"/>
          <w:lang w:eastAsia="en-US"/>
        </w:rPr>
        <w:t>-</w:t>
      </w:r>
      <w:r w:rsidRPr="002A6673">
        <w:rPr>
          <w:rFonts w:eastAsia="Calibri"/>
          <w:lang w:eastAsia="en-US"/>
        </w:rPr>
        <w:t>корректоров МС позволяет заметно расширить диапазон импульсов заряженных частиц</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оих каналах за счет отбор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мишени частиц</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ненулевым углом рождени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ишени</w:t>
      </w:r>
      <w:r w:rsidR="001C7554" w:rsidRPr="002A6673">
        <w:rPr>
          <w:rFonts w:eastAsia="Calibri"/>
          <w:lang w:eastAsia="en-US"/>
        </w:rPr>
        <w:t>.</w:t>
      </w:r>
    </w:p>
    <w:p w:rsidR="007C3ACB" w:rsidRPr="002A6673" w:rsidRDefault="007C3ACB" w:rsidP="005D30DF">
      <w:pPr>
        <w:pStyle w:val="3"/>
      </w:pPr>
      <w:bookmarkStart w:id="112" w:name="_Ref487717096"/>
      <w:bookmarkStart w:id="113" w:name="_Toc26282747"/>
      <w:bookmarkStart w:id="114" w:name="_Toc29983106"/>
      <w:r w:rsidRPr="002A6673">
        <w:t>Оптическая схема канала поляризованных протонов (антипротонов)</w:t>
      </w:r>
      <w:bookmarkEnd w:id="112"/>
      <w:bookmarkEnd w:id="113"/>
      <w:bookmarkEnd w:id="114"/>
    </w:p>
    <w:p w:rsidR="001C7554" w:rsidRPr="002A6673" w:rsidRDefault="007C3ACB" w:rsidP="002210F1">
      <w:pPr>
        <w:pStyle w:val="ac"/>
        <w:rPr>
          <w:rFonts w:eastAsia="Calibri"/>
          <w:lang w:eastAsia="en-US"/>
        </w:rPr>
      </w:pPr>
      <w:r w:rsidRPr="002A6673">
        <w:rPr>
          <w:rFonts w:eastAsia="Calibri"/>
          <w:lang w:eastAsia="en-US"/>
        </w:rPr>
        <w:t>Разработанная базовая оптическая схема канала поляризованных протонов 24А (</w:t>
      </w:r>
      <w:r w:rsidR="00D06246" w:rsidRPr="002A6673">
        <w:fldChar w:fldCharType="begin"/>
      </w:r>
      <w:r w:rsidR="001C7276" w:rsidRPr="002A6673">
        <w:instrText xml:space="preserve"> REF _Ref4870180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5</w:t>
      </w:r>
      <w:r w:rsidR="00D06246" w:rsidRPr="002A6673">
        <w:fldChar w:fldCharType="end"/>
      </w:r>
      <w:r w:rsidRPr="002A6673">
        <w:rPr>
          <w:rFonts w:eastAsia="Calibri"/>
          <w:lang w:eastAsia="en-US"/>
        </w:rPr>
        <w:t>), состоящая из двух зеркально-симметричных частей, разделенных промежуточ</w:t>
      </w:r>
      <w:r w:rsidR="00975969" w:rsidRPr="002A6673">
        <w:rPr>
          <w:rFonts w:eastAsia="Calibri"/>
          <w:lang w:eastAsia="en-US"/>
        </w:rPr>
        <w:softHyphen/>
      </w:r>
      <w:r w:rsidRPr="002A6673">
        <w:rPr>
          <w:rFonts w:eastAsia="Calibri"/>
          <w:lang w:eastAsia="en-US"/>
        </w:rPr>
        <w:t>ными изображениями (фокусами) пучк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беих поперечных плоскостя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 xml:space="preserve">середине </w:t>
      </w:r>
      <w:r w:rsidRPr="002A6673">
        <w:rPr>
          <w:rFonts w:eastAsia="Calibri"/>
          <w:lang w:eastAsia="en-US"/>
        </w:rPr>
        <w:lastRenderedPageBreak/>
        <w:t>канала, удовлетворяет основным требованиям, обусловленным особенностями создания такого канала [</w:t>
      </w:r>
      <w:r w:rsidRPr="002A6673">
        <w:rPr>
          <w:rStyle w:val="ab"/>
          <w:rFonts w:eastAsia="Calibri"/>
          <w:vertAlign w:val="baseline"/>
          <w:lang w:eastAsia="en-US"/>
        </w:rPr>
        <w:endnoteReference w:id="71"/>
      </w:r>
      <w:r w:rsidRPr="002A6673">
        <w:rPr>
          <w:rFonts w:eastAsia="Calibri"/>
          <w:lang w:eastAsia="en-US"/>
        </w:rPr>
        <w:t>]. Она учитывает также ряд ограничений, накладываемы</w:t>
      </w:r>
      <w:r w:rsidR="004416AD" w:rsidRPr="002A6673">
        <w:rPr>
          <w:rFonts w:eastAsia="Calibri"/>
          <w:lang w:eastAsia="en-US"/>
        </w:rPr>
        <w:t>х</w:t>
      </w:r>
      <w:r w:rsidRPr="002A6673">
        <w:rPr>
          <w:rFonts w:eastAsia="Calibri"/>
          <w:lang w:eastAsia="en-US"/>
        </w:rPr>
        <w:t xml:space="preserve"> плани</w:t>
      </w:r>
      <w:r w:rsidR="00975969" w:rsidRPr="002A6673">
        <w:rPr>
          <w:rFonts w:eastAsia="Calibri"/>
          <w:lang w:eastAsia="en-US"/>
        </w:rPr>
        <w:softHyphen/>
      </w:r>
      <w:r w:rsidRPr="002A6673">
        <w:rPr>
          <w:rFonts w:eastAsia="Calibri"/>
          <w:lang w:eastAsia="en-US"/>
        </w:rPr>
        <w:t>руемым размещением этого канала на площадях существующей э</w:t>
      </w:r>
      <w:r w:rsidR="00676A74" w:rsidRPr="002A6673">
        <w:rPr>
          <w:rFonts w:eastAsia="Calibri"/>
          <w:lang w:eastAsia="en-US"/>
        </w:rPr>
        <w:t>кспериментальной базы ускори</w:t>
      </w:r>
      <w:r w:rsidR="00E80A46" w:rsidRPr="002A6673">
        <w:rPr>
          <w:rFonts w:eastAsia="Calibri"/>
          <w:lang w:eastAsia="en-US"/>
        </w:rPr>
        <w:softHyphen/>
      </w:r>
      <w:r w:rsidR="00676A74" w:rsidRPr="002A6673">
        <w:rPr>
          <w:rFonts w:eastAsia="Calibri"/>
          <w:lang w:eastAsia="en-US"/>
        </w:rPr>
        <w:t>тельного</w:t>
      </w:r>
      <w:r w:rsidR="00483437" w:rsidRPr="002A6673">
        <w:rPr>
          <w:rFonts w:eastAsia="Calibri"/>
          <w:lang w:eastAsia="en-US"/>
        </w:rPr>
        <w:t xml:space="preserve"> </w:t>
      </w:r>
      <w:r w:rsidR="00676A74" w:rsidRPr="002A6673">
        <w:rPr>
          <w:rFonts w:eastAsia="Calibri"/>
          <w:bCs/>
          <w:lang w:eastAsia="en-US"/>
        </w:rPr>
        <w:t xml:space="preserve">комплекса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Pr="002A6673">
        <w:rPr>
          <w:rFonts w:eastAsia="Calibri"/>
          <w:lang w:eastAsia="en-US"/>
        </w:rPr>
        <w:t>, освободившихся после завершения других экспериментов</w:t>
      </w:r>
      <w:r w:rsidR="001C7554" w:rsidRPr="002A6673">
        <w:rPr>
          <w:rFonts w:eastAsia="Calibri"/>
          <w:lang w:eastAsia="en-US"/>
        </w:rPr>
        <w:t>.</w:t>
      </w:r>
    </w:p>
    <w:p w:rsidR="007C3ACB" w:rsidRPr="002A6673" w:rsidRDefault="00902FB4" w:rsidP="002210F1">
      <w:pPr>
        <w:pStyle w:val="affa"/>
        <w:rPr>
          <w:rFonts w:eastAsia="Calibri"/>
          <w:noProof w:val="0"/>
          <w:lang w:eastAsia="en-US"/>
        </w:rPr>
      </w:pPr>
      <w:r w:rsidRPr="002A6673">
        <w:rPr>
          <w:rFonts w:eastAsia="Calibri"/>
        </w:rPr>
        <w:drawing>
          <wp:inline distT="0" distB="0" distL="0" distR="0" wp14:anchorId="60592669" wp14:editId="5723699A">
            <wp:extent cx="5934075" cy="1847850"/>
            <wp:effectExtent l="1905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rsidR="007C3ACB" w:rsidRPr="002A6673" w:rsidRDefault="00545B93" w:rsidP="00E23784">
      <w:pPr>
        <w:pStyle w:val="aff7"/>
        <w:jc w:val="left"/>
        <w:rPr>
          <w:rFonts w:eastAsia="Calibri"/>
          <w:lang w:eastAsia="en-US"/>
        </w:rPr>
      </w:pPr>
      <w:bookmarkStart w:id="115" w:name="_Ref48701803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w:t>
      </w:r>
      <w:r w:rsidR="00D06246" w:rsidRPr="002A6673">
        <w:fldChar w:fldCharType="end"/>
      </w:r>
      <w:bookmarkEnd w:id="115"/>
      <w:r w:rsidR="007C3ACB" w:rsidRPr="002A6673">
        <w:t xml:space="preserve"> Базовая оптическая схема канала 24A, предназначенная для формирования пучков поляризованных протонов</w:t>
      </w:r>
      <w:r w:rsidR="00D1407E" w:rsidRPr="002A6673">
        <w:t xml:space="preserve"> и</w:t>
      </w:r>
      <w:r w:rsidR="00655E4A" w:rsidRPr="002A6673">
        <w:t xml:space="preserve"> </w:t>
      </w:r>
      <w:r w:rsidR="007C3ACB" w:rsidRPr="002A6673">
        <w:t xml:space="preserve">антипротонов от распада </w:t>
      </w:r>
      <m:oMath>
        <m:r>
          <w:rPr>
            <w:rFonts w:ascii="Cambria Math" w:hAnsi="Cambria Math"/>
            <w:i/>
          </w:rPr>
          <w:sym w:font="Symbol" w:char="F04C"/>
        </m:r>
      </m:oMath>
      <w:r w:rsidR="007C3ACB" w:rsidRPr="002A6673">
        <w:t>(</w:t>
      </w:r>
      <m:oMath>
        <m:acc>
          <m:accPr>
            <m:chr m:val="̅"/>
            <m:ctrlPr>
              <w:rPr>
                <w:rFonts w:ascii="Cambria Math" w:hAnsi="Cambria Math"/>
                <w:i/>
              </w:rPr>
            </m:ctrlPr>
          </m:accPr>
          <m:e>
            <m:r>
              <w:rPr>
                <w:rFonts w:ascii="Cambria Math" w:hAnsi="Cambria Math"/>
                <w:i/>
              </w:rPr>
              <w:sym w:font="Symbol" w:char="F04C"/>
            </m:r>
          </m:e>
        </m:acc>
      </m:oMath>
      <w:r w:rsidR="00E23784" w:rsidRPr="002A6673">
        <w:t>)</w:t>
      </w:r>
      <w:r w:rsidR="006772D4" w:rsidRPr="002A6673">
        <w:rPr>
          <w:rFonts w:ascii="MS Mincho" w:eastAsia="MS Mincho" w:hAnsi="MS Mincho" w:cs="MS Mincho" w:hint="eastAsia"/>
        </w:rPr>
        <w:t>‑</w:t>
      </w:r>
      <w:r w:rsidR="00E23784" w:rsidRPr="002A6673">
        <w:t>гиперонов:</w:t>
      </w:r>
      <w:r w:rsidR="007C3ACB" w:rsidRPr="002A6673">
        <w:t xml:space="preserve"> </w:t>
      </w:r>
      <w:r w:rsidR="00E23784" w:rsidRPr="002A6673">
        <w:br/>
      </w:r>
      <w:r w:rsidR="007C3ACB" w:rsidRPr="002A6673">
        <w:t>Q</w:t>
      </w:r>
      <w:r w:rsidR="00E23784" w:rsidRPr="002A6673">
        <w:t xml:space="preserve"> </w:t>
      </w:r>
      <w:r w:rsidR="009B40C2" w:rsidRPr="002A6673">
        <w:t>—</w:t>
      </w:r>
      <w:r w:rsidR="00E23784" w:rsidRPr="002A6673">
        <w:t xml:space="preserve"> </w:t>
      </w:r>
      <w:r w:rsidR="007C3ACB" w:rsidRPr="002A6673">
        <w:t xml:space="preserve">квадрупольные линзы, М </w:t>
      </w:r>
      <w:r w:rsidR="009B40C2" w:rsidRPr="002A6673">
        <w:t>—</w:t>
      </w:r>
      <w:r w:rsidR="007C3ACB" w:rsidRPr="002A6673">
        <w:t xml:space="preserve"> дипольные магниты, C </w:t>
      </w:r>
      <w:r w:rsidR="009B40C2" w:rsidRPr="002A6673">
        <w:t>—</w:t>
      </w:r>
      <w:r w:rsidR="007C3ACB" w:rsidRPr="002A6673">
        <w:t xml:space="preserve"> коллиматоры,</w:t>
      </w:r>
      <w:r w:rsidR="004416AD" w:rsidRPr="002A6673">
        <w:t xml:space="preserve"> </w:t>
      </w:r>
      <w:r w:rsidR="004416AD" w:rsidRPr="002A6673">
        <w:br/>
      </w:r>
      <w:r w:rsidR="007C3ACB" w:rsidRPr="002A6673">
        <w:t xml:space="preserve">MC </w:t>
      </w:r>
      <w:r w:rsidR="009B40C2" w:rsidRPr="002A6673">
        <w:t>—</w:t>
      </w:r>
      <w:r w:rsidR="007C3ACB" w:rsidRPr="002A6673">
        <w:t xml:space="preserve"> магниты-корректоры, Т</w:t>
      </w:r>
      <w:r w:rsidR="00D1407E" w:rsidRPr="002A6673">
        <w:t xml:space="preserve"> и </w:t>
      </w:r>
      <w:r w:rsidR="007C3ACB" w:rsidRPr="002A6673">
        <w:t>Т</w:t>
      </w:r>
      <w:r w:rsidR="007C3ACB" w:rsidRPr="002A6673">
        <w:rPr>
          <w:vertAlign w:val="subscript"/>
        </w:rPr>
        <w:t>exp</w:t>
      </w:r>
      <w:r w:rsidR="007C3ACB" w:rsidRPr="002A6673">
        <w:t xml:space="preserve"> </w:t>
      </w:r>
      <w:r w:rsidR="009B40C2" w:rsidRPr="002A6673">
        <w:t>—</w:t>
      </w:r>
      <w:r w:rsidR="007C3ACB" w:rsidRPr="002A6673">
        <w:t xml:space="preserve"> мишени канала</w:t>
      </w:r>
      <w:r w:rsidR="00D1407E" w:rsidRPr="002A6673">
        <w:t xml:space="preserve"> и</w:t>
      </w:r>
      <w:r w:rsidR="00655E4A" w:rsidRPr="002A6673">
        <w:t xml:space="preserve"> </w:t>
      </w:r>
      <w:r w:rsidR="00E23784" w:rsidRPr="002A6673">
        <w:t>экспериментальной установки</w:t>
      </w:r>
      <w:r w:rsidR="004416AD" w:rsidRPr="002A6673">
        <w:t>. С</w:t>
      </w:r>
      <w:r w:rsidR="007C3ACB" w:rsidRPr="002A6673">
        <w:t>плошными линиями показана фокусировка пучка</w:t>
      </w:r>
      <w:r w:rsidR="00D1407E" w:rsidRPr="002A6673">
        <w:t xml:space="preserve"> в</w:t>
      </w:r>
      <w:r w:rsidR="00655E4A" w:rsidRPr="002A6673">
        <w:t xml:space="preserve"> </w:t>
      </w:r>
      <w:r w:rsidR="007C3ACB" w:rsidRPr="002A6673">
        <w:t xml:space="preserve">обеих поперечных плоскостях, пунктиром </w:t>
      </w:r>
      <w:r w:rsidR="009B40C2" w:rsidRPr="002A6673">
        <w:t>—</w:t>
      </w:r>
      <w:r w:rsidR="007C3ACB" w:rsidRPr="002A6673">
        <w:t xml:space="preserve"> дисперсия</w:t>
      </w:r>
      <w:r w:rsidR="00D1407E" w:rsidRPr="002A6673">
        <w:t xml:space="preserve"> в </w:t>
      </w:r>
      <w:r w:rsidR="007C3ACB" w:rsidRPr="002A6673">
        <w:t>горизонтальной плоскости для</w:t>
      </w:r>
      <w:r w:rsidR="004416AD" w:rsidRPr="002A6673">
        <w:t xml:space="preserve"> Δ</w:t>
      </w:r>
      <w:r w:rsidR="00247163" w:rsidRPr="002A6673">
        <w:rPr>
          <w:i/>
          <w:lang w:val="en-US"/>
        </w:rPr>
        <w:t>p</w:t>
      </w:r>
      <w:r w:rsidR="00247163" w:rsidRPr="002A6673">
        <w:rPr>
          <w:i/>
        </w:rPr>
        <w:t>/</w:t>
      </w:r>
      <w:r w:rsidR="00247163" w:rsidRPr="002A6673">
        <w:rPr>
          <w:i/>
          <w:lang w:val="en-US"/>
        </w:rPr>
        <w:t>p</w:t>
      </w:r>
      <w:r w:rsidR="004416AD" w:rsidRPr="002A6673">
        <w:t xml:space="preserve"> = 5% </w:t>
      </w:r>
    </w:p>
    <w:p w:rsidR="001C7554" w:rsidRPr="002A6673" w:rsidRDefault="007C3ACB" w:rsidP="002210F1">
      <w:pPr>
        <w:pStyle w:val="ac"/>
        <w:rPr>
          <w:rFonts w:eastAsiaTheme="minorEastAsia"/>
        </w:rPr>
      </w:pPr>
      <w:r w:rsidRPr="002A6673">
        <w:rPr>
          <w:rFonts w:eastAsia="Calibri"/>
          <w:lang w:eastAsia="en-US"/>
        </w:rPr>
        <w:t>Поглощение непровзаимодействовавши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ишени первичных протонов</w:t>
      </w:r>
      <w:r w:rsidR="00D1407E" w:rsidRPr="002A6673">
        <w:rPr>
          <w:rFonts w:eastAsia="Calibri"/>
          <w:lang w:eastAsia="en-US"/>
        </w:rPr>
        <w:t xml:space="preserve"> и </w:t>
      </w:r>
      <w:r w:rsidRPr="002A6673">
        <w:rPr>
          <w:rFonts w:eastAsia="Calibri"/>
          <w:lang w:eastAsia="en-US"/>
        </w:rPr>
        <w:t>рожденны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мишени заряженных частиц осуществляетс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еделах мишенной станции канала (</w:t>
      </w:r>
      <w:r w:rsidR="00D06246" w:rsidRPr="002A6673">
        <w:fldChar w:fldCharType="begin"/>
      </w:r>
      <w:r w:rsidR="001C7276" w:rsidRPr="002A6673">
        <w:instrText xml:space="preserve"> REF _Ref48701692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3</w:t>
      </w:r>
      <w:r w:rsidR="00D06246" w:rsidRPr="002A6673">
        <w:fldChar w:fldCharType="end"/>
      </w:r>
      <w:r w:rsidRPr="002A6673">
        <w:rPr>
          <w:rFonts w:eastAsia="Calibri"/>
          <w:lang w:eastAsia="en-US"/>
        </w:rPr>
        <w:t>),</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нейтральных</w:t>
      </w:r>
      <w:r w:rsidR="002D0FF6" w:rsidRPr="002A6673">
        <w:rPr>
          <w:rFonts w:eastAsia="Calibri"/>
          <w:lang w:eastAsia="en-US"/>
        </w:rPr>
        <w:t xml:space="preserve"> частиц (в основном нейтронов) —</w:t>
      </w:r>
      <w:r w:rsidRPr="002A6673">
        <w:rPr>
          <w:rFonts w:eastAsia="Calibri"/>
          <w:lang w:eastAsia="en-US"/>
        </w:rPr>
        <w:t xml:space="preserve"> во втором поглотителе, расположенном между магнитами М1</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М2 на расстоянии 6</w:t>
      </w:r>
      <w:r w:rsidR="00BE78BC" w:rsidRPr="002A6673">
        <w:rPr>
          <w:rFonts w:eastAsia="Calibri"/>
          <w:lang w:eastAsia="en-US"/>
        </w:rPr>
        <w:t xml:space="preserve"> м </w:t>
      </w:r>
      <w:r w:rsidRPr="002A6673">
        <w:rPr>
          <w:rFonts w:eastAsia="Calibri"/>
          <w:lang w:eastAsia="en-US"/>
        </w:rPr>
        <w:t>от центра магнита М1</w:t>
      </w:r>
      <w:r w:rsidR="004416AD" w:rsidRPr="002A6673">
        <w:rPr>
          <w:rFonts w:eastAsia="Calibri"/>
          <w:lang w:eastAsia="en-US"/>
        </w:rPr>
        <w:t>;</w:t>
      </w:r>
      <w:r w:rsidRPr="002A6673">
        <w:rPr>
          <w:rFonts w:eastAsia="Calibri"/>
          <w:lang w:eastAsia="en-US"/>
        </w:rPr>
        <w:t xml:space="preserve"> угол поворота пучка</w:t>
      </w:r>
      <w:r w:rsidR="00D1407E" w:rsidRPr="002A6673">
        <w:rPr>
          <w:rFonts w:eastAsia="Calibri"/>
          <w:lang w:eastAsia="en-US"/>
        </w:rPr>
        <w:t xml:space="preserve"> </w:t>
      </w:r>
      <w:r w:rsidRPr="002A6673">
        <w:rPr>
          <w:rFonts w:eastAsia="Calibri"/>
          <w:lang w:eastAsia="en-US"/>
        </w:rPr>
        <w:t>составляет 52</w:t>
      </w:r>
      <w:r w:rsidR="00C66B80" w:rsidRPr="002A6673">
        <w:rPr>
          <w:rFonts w:eastAsia="Calibri"/>
          <w:lang w:eastAsia="en-US"/>
        </w:rPr>
        <w:t> мрад</w:t>
      </w:r>
      <w:r w:rsidRPr="002A6673">
        <w:rPr>
          <w:rFonts w:eastAsia="Calibri"/>
          <w:lang w:eastAsia="en-US"/>
        </w:rPr>
        <w:t xml:space="preserve">. </w:t>
      </w:r>
      <w:r w:rsidRPr="002A6673">
        <w:rPr>
          <w:rFonts w:eastAsiaTheme="minorEastAsia"/>
        </w:rPr>
        <w:t>Телесный угол попадающих</w:t>
      </w:r>
      <w:r w:rsidR="00D1407E" w:rsidRPr="002A6673">
        <w:rPr>
          <w:rFonts w:eastAsiaTheme="minorEastAsia"/>
        </w:rPr>
        <w:t xml:space="preserve"> в</w:t>
      </w:r>
      <w:r w:rsidR="00655E4A" w:rsidRPr="002A6673">
        <w:rPr>
          <w:rFonts w:eastAsiaTheme="minorEastAsia"/>
        </w:rPr>
        <w:t xml:space="preserve"> </w:t>
      </w:r>
      <w:r w:rsidRPr="002A6673">
        <w:rPr>
          <w:rFonts w:eastAsiaTheme="minorEastAsia"/>
        </w:rPr>
        <w:t>канал нейтральных частиц ограничивается коллиматорами С1</w:t>
      </w:r>
      <w:r w:rsidR="00D1407E" w:rsidRPr="002A6673">
        <w:rPr>
          <w:rFonts w:eastAsiaTheme="minorEastAsia"/>
        </w:rPr>
        <w:t xml:space="preserve"> и</w:t>
      </w:r>
      <w:r w:rsidR="00655E4A" w:rsidRPr="002A6673">
        <w:rPr>
          <w:rFonts w:eastAsiaTheme="minorEastAsia"/>
        </w:rPr>
        <w:t xml:space="preserve"> </w:t>
      </w:r>
      <w:r w:rsidRPr="002A6673">
        <w:rPr>
          <w:rFonts w:eastAsiaTheme="minorEastAsia"/>
        </w:rPr>
        <w:t>С2 таким образом (±2.8</w:t>
      </w:r>
      <w:r w:rsidR="004416AD" w:rsidRPr="002A6673">
        <w:rPr>
          <w:rFonts w:eastAsiaTheme="minorEastAsia"/>
        </w:rPr>
        <w:t> </w:t>
      </w:r>
      <w:r w:rsidR="00C66B80" w:rsidRPr="002A6673">
        <w:rPr>
          <w:rFonts w:eastAsiaTheme="minorEastAsia"/>
        </w:rPr>
        <w:t>мрад</w:t>
      </w:r>
      <w:r w:rsidR="00D1407E" w:rsidRPr="002A6673">
        <w:rPr>
          <w:rFonts w:eastAsiaTheme="minorEastAsia"/>
        </w:rPr>
        <w:t xml:space="preserve"> и </w:t>
      </w:r>
      <w:r w:rsidRPr="002A6673">
        <w:rPr>
          <w:rFonts w:eastAsiaTheme="minorEastAsia"/>
        </w:rPr>
        <w:t>±3.2</w:t>
      </w:r>
      <w:r w:rsidR="004416AD" w:rsidRPr="002A6673">
        <w:rPr>
          <w:rFonts w:eastAsiaTheme="minorEastAsia"/>
        </w:rPr>
        <w:t> </w:t>
      </w:r>
      <w:r w:rsidR="00C66B80" w:rsidRPr="002A6673">
        <w:rPr>
          <w:rFonts w:eastAsiaTheme="minorEastAsia"/>
        </w:rPr>
        <w:t>мрад</w:t>
      </w:r>
      <w:r w:rsidRPr="002A6673">
        <w:rPr>
          <w:rFonts w:eastAsiaTheme="minorEastAsia"/>
        </w:rPr>
        <w:t xml:space="preserve"> соответственно), чтобы предотвратить возможность взаимодействия нейтронов со стенками вакуумных камер</w:t>
      </w:r>
      <w:r w:rsidR="00D1407E" w:rsidRPr="002A6673">
        <w:rPr>
          <w:rFonts w:eastAsiaTheme="minorEastAsia"/>
        </w:rPr>
        <w:t xml:space="preserve"> в</w:t>
      </w:r>
      <w:r w:rsidR="00655E4A" w:rsidRPr="002A6673">
        <w:rPr>
          <w:rFonts w:eastAsiaTheme="minorEastAsia"/>
        </w:rPr>
        <w:t xml:space="preserve"> </w:t>
      </w:r>
      <w:r w:rsidRPr="002A6673">
        <w:rPr>
          <w:rFonts w:eastAsiaTheme="minorEastAsia"/>
        </w:rPr>
        <w:t>квадрупольных линзах Q1</w:t>
      </w:r>
      <w:r w:rsidRPr="002A6673">
        <w:rPr>
          <w:rFonts w:eastAsiaTheme="minorEastAsia"/>
        </w:rPr>
        <w:sym w:font="Symbol" w:char="F0B8"/>
      </w:r>
      <w:r w:rsidRPr="002A6673">
        <w:rPr>
          <w:rFonts w:eastAsiaTheme="minorEastAsia"/>
        </w:rPr>
        <w:t>Q3</w:t>
      </w:r>
      <w:r w:rsidR="00D1407E" w:rsidRPr="002A6673">
        <w:rPr>
          <w:rFonts w:eastAsiaTheme="minorEastAsia"/>
        </w:rPr>
        <w:t xml:space="preserve"> и</w:t>
      </w:r>
      <w:r w:rsidR="00655E4A" w:rsidRPr="002A6673">
        <w:rPr>
          <w:rFonts w:eastAsiaTheme="minorEastAsia"/>
        </w:rPr>
        <w:t xml:space="preserve"> </w:t>
      </w:r>
      <w:r w:rsidR="00D1407E" w:rsidRPr="002A6673">
        <w:rPr>
          <w:rFonts w:eastAsiaTheme="minorEastAsia"/>
        </w:rPr>
        <w:t>в</w:t>
      </w:r>
      <w:r w:rsidR="00655E4A" w:rsidRPr="002A6673">
        <w:rPr>
          <w:rFonts w:eastAsiaTheme="minorEastAsia"/>
        </w:rPr>
        <w:t xml:space="preserve"> </w:t>
      </w:r>
      <w:r w:rsidRPr="002A6673">
        <w:rPr>
          <w:rFonts w:eastAsiaTheme="minorEastAsia"/>
        </w:rPr>
        <w:t xml:space="preserve">магните М1, </w:t>
      </w:r>
      <w:r w:rsidR="004416AD" w:rsidRPr="002A6673">
        <w:rPr>
          <w:rFonts w:eastAsiaTheme="minorEastAsia"/>
        </w:rPr>
        <w:t xml:space="preserve">чтобы </w:t>
      </w:r>
      <w:r w:rsidRPr="002A6673">
        <w:rPr>
          <w:rFonts w:eastAsiaTheme="minorEastAsia"/>
        </w:rPr>
        <w:t>исключить тем самым один из источников фона</w:t>
      </w:r>
      <w:r w:rsidR="00D1407E" w:rsidRPr="002A6673">
        <w:rPr>
          <w:rFonts w:eastAsiaTheme="minorEastAsia"/>
        </w:rPr>
        <w:t xml:space="preserve"> в</w:t>
      </w:r>
      <w:r w:rsidR="00655E4A" w:rsidRPr="002A6673">
        <w:rPr>
          <w:rFonts w:eastAsiaTheme="minorEastAsia"/>
        </w:rPr>
        <w:t xml:space="preserve"> </w:t>
      </w:r>
      <w:r w:rsidRPr="002A6673">
        <w:rPr>
          <w:rFonts w:eastAsiaTheme="minorEastAsia"/>
        </w:rPr>
        <w:t>пучке поляризованных частиц</w:t>
      </w:r>
      <w:r w:rsidR="004416AD" w:rsidRPr="002A6673">
        <w:rPr>
          <w:rFonts w:eastAsiaTheme="minorEastAsia"/>
        </w:rPr>
        <w:t xml:space="preserve"> (</w:t>
      </w:r>
      <w:r w:rsidRPr="002A6673">
        <w:rPr>
          <w:rFonts w:eastAsiaTheme="minorEastAsia"/>
        </w:rPr>
        <w:t>главным образом антипротонов</w:t>
      </w:r>
      <w:r w:rsidR="004416AD" w:rsidRPr="002A6673">
        <w:rPr>
          <w:rFonts w:eastAsiaTheme="minorEastAsia"/>
        </w:rPr>
        <w:t>)</w:t>
      </w:r>
      <w:r w:rsidR="001C7554" w:rsidRPr="002A6673">
        <w:rPr>
          <w:rFonts w:eastAsiaTheme="minorEastAsia"/>
        </w:rPr>
        <w:t>.</w:t>
      </w:r>
    </w:p>
    <w:p w:rsidR="001C7554" w:rsidRPr="002A6673" w:rsidRDefault="007C3ACB" w:rsidP="002210F1">
      <w:pPr>
        <w:pStyle w:val="ac"/>
        <w:rPr>
          <w:rFonts w:eastAsia="Calibri"/>
          <w:lang w:eastAsia="en-US"/>
        </w:rPr>
      </w:pPr>
      <w:r w:rsidRPr="002A6673">
        <w:rPr>
          <w:rFonts w:eastAsia="Calibri"/>
          <w:lang w:eastAsia="en-US"/>
        </w:rPr>
        <w:t>Магниты М1</w:t>
      </w:r>
      <w:r w:rsidRPr="002A6673">
        <w:rPr>
          <w:rFonts w:eastAsia="Calibri"/>
          <w:lang w:eastAsia="en-US"/>
        </w:rPr>
        <w:sym w:font="Symbol" w:char="F0B8"/>
      </w:r>
      <w:r w:rsidRPr="002A6673">
        <w:rPr>
          <w:rFonts w:eastAsia="Calibri"/>
          <w:lang w:eastAsia="en-US"/>
        </w:rPr>
        <w:t>М4 отклоняют трассу канал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одну сторону на общий угол 147</w:t>
      </w:r>
      <w:r w:rsidR="00C66B80" w:rsidRPr="002A6673">
        <w:rPr>
          <w:rFonts w:eastAsia="Calibri"/>
          <w:lang w:eastAsia="en-US"/>
        </w:rPr>
        <w:t> мрад</w:t>
      </w:r>
      <w:r w:rsidRPr="002A6673">
        <w:rPr>
          <w:rFonts w:eastAsia="Calibri"/>
          <w:lang w:eastAsia="en-US"/>
        </w:rPr>
        <w:t>. Для анализа пучка по импульсам используется промежуточное изображение</w:t>
      </w:r>
      <w:r w:rsidR="00D1407E" w:rsidRPr="002A6673">
        <w:rPr>
          <w:rFonts w:eastAsia="Calibri"/>
          <w:lang w:eastAsia="en-US"/>
        </w:rPr>
        <w:t xml:space="preserve"> в </w:t>
      </w:r>
      <w:r w:rsidRPr="002A6673">
        <w:rPr>
          <w:rFonts w:eastAsia="Calibri"/>
          <w:lang w:eastAsia="en-US"/>
        </w:rPr>
        <w:t>горизонтальной плоскости, дисперсия</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отором создается магнитами М1</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М2</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затем компенсируется через квадрупольные линзы Q4</w:t>
      </w:r>
      <w:r w:rsidRPr="002A6673">
        <w:rPr>
          <w:rFonts w:eastAsia="Calibri"/>
          <w:lang w:eastAsia="en-US"/>
        </w:rPr>
        <w:sym w:font="Symbol" w:char="F0B8"/>
      </w:r>
      <w:r w:rsidRPr="002A6673">
        <w:rPr>
          <w:rFonts w:eastAsia="Calibri"/>
          <w:lang w:eastAsia="en-US"/>
        </w:rPr>
        <w:t>Q7 магнитами М3</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М4</w:t>
      </w:r>
      <w:r w:rsidR="004416AD" w:rsidRPr="002A6673">
        <w:rPr>
          <w:rFonts w:eastAsia="Calibri"/>
          <w:lang w:eastAsia="en-US"/>
        </w:rPr>
        <w:t>. Т</w:t>
      </w:r>
      <w:r w:rsidRPr="002A6673">
        <w:rPr>
          <w:rFonts w:eastAsia="Calibri"/>
          <w:lang w:eastAsia="en-US"/>
        </w:rPr>
        <w:t>ребуемый разброс пучка по импульсам</w:t>
      </w:r>
      <w:r w:rsidR="004416AD" w:rsidRPr="002A6673">
        <w:rPr>
          <w:rFonts w:eastAsia="Calibri"/>
          <w:lang w:eastAsia="en-US"/>
        </w:rPr>
        <w:t xml:space="preserve"> </w:t>
      </w:r>
      <w:r w:rsidR="004416AD" w:rsidRPr="002A6673">
        <w:t>Δ</w:t>
      </w:r>
      <w:r w:rsidR="004416AD" w:rsidRPr="002A6673">
        <w:rPr>
          <w:i/>
          <w:lang w:val="en-US"/>
        </w:rPr>
        <w:t>p</w:t>
      </w:r>
      <w:r w:rsidR="004416AD" w:rsidRPr="002A6673">
        <w:rPr>
          <w:i/>
        </w:rPr>
        <w:t>/</w:t>
      </w:r>
      <w:r w:rsidR="004416AD" w:rsidRPr="002A6673">
        <w:rPr>
          <w:i/>
          <w:lang w:val="en-US"/>
        </w:rPr>
        <w:t>p</w:t>
      </w:r>
      <w:r w:rsidR="004416AD" w:rsidRPr="002A6673">
        <w:rPr>
          <w:i/>
        </w:rPr>
        <w:t xml:space="preserve"> </w:t>
      </w:r>
      <w:r w:rsidRPr="002A6673">
        <w:rPr>
          <w:rFonts w:eastAsia="Calibri"/>
          <w:lang w:eastAsia="en-US"/>
        </w:rPr>
        <w:t>определяется раскрытием коллиматора С3. Участки канала до</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сле магнитов М3</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М4 планируется использовать для размещения детекторов системы измерения импульса частиц</w:t>
      </w:r>
      <w:r w:rsidR="001C7554" w:rsidRPr="002A6673">
        <w:rPr>
          <w:rFonts w:eastAsia="Calibri"/>
          <w:lang w:eastAsia="en-US"/>
        </w:rPr>
        <w:t>.</w:t>
      </w:r>
    </w:p>
    <w:p w:rsidR="001C7554" w:rsidRPr="002A6673" w:rsidRDefault="007C3ACB" w:rsidP="002210F1">
      <w:pPr>
        <w:pStyle w:val="ac"/>
        <w:rPr>
          <w:rFonts w:eastAsia="MS Mincho"/>
          <w:lang w:eastAsia="en-US"/>
        </w:rPr>
      </w:pPr>
      <w:r w:rsidRPr="002A6673">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линейном приближении по попереч</w:t>
      </w:r>
      <w:r w:rsidR="00975969" w:rsidRPr="002A6673">
        <w:rPr>
          <w:rFonts w:eastAsia="MS Mincho"/>
          <w:lang w:eastAsia="en-US"/>
        </w:rPr>
        <w:softHyphen/>
      </w:r>
      <w:r w:rsidRPr="002A6673">
        <w:rPr>
          <w:rFonts w:eastAsia="MS Mincho"/>
          <w:lang w:eastAsia="en-US"/>
        </w:rPr>
        <w:t>ным параметрам траекторий сохранение поляризации протонов</w:t>
      </w:r>
      <w:r w:rsidR="004416AD" w:rsidRPr="002A6673">
        <w:rPr>
          <w:rFonts w:eastAsia="MS Mincho"/>
          <w:lang w:eastAsia="en-US"/>
        </w:rPr>
        <w:t xml:space="preserve"> Δ</w:t>
      </w:r>
      <w:r w:rsidR="004416AD" w:rsidRPr="002A6673">
        <w:rPr>
          <w:rFonts w:eastAsia="Calibri"/>
          <w:i/>
          <w:lang w:eastAsia="en-US"/>
        </w:rPr>
        <w:t>ξ</w:t>
      </w:r>
      <w:r w:rsidR="004416AD" w:rsidRPr="002A6673">
        <w:rPr>
          <w:rFonts w:eastAsia="Calibri"/>
          <w:i/>
          <w:vertAlign w:val="subscript"/>
          <w:lang w:val="en-US" w:eastAsia="en-US"/>
        </w:rPr>
        <w:t>y</w:t>
      </w:r>
      <w:r w:rsidR="00247163" w:rsidRPr="002A6673">
        <w:rPr>
          <w:rFonts w:eastAsia="Calibri"/>
        </w:rPr>
        <w:t> = 0</w:t>
      </w:r>
      <w:r w:rsidR="004416AD" w:rsidRPr="002A6673">
        <w:rPr>
          <w:rFonts w:eastAsia="MS Mincho"/>
        </w:rPr>
        <w:t xml:space="preserve"> </w:t>
      </w:r>
      <w:r w:rsidRPr="002A6673">
        <w:rPr>
          <w:rFonts w:eastAsia="MS Mincho"/>
          <w:lang w:eastAsia="en-US"/>
        </w:rPr>
        <w:t>для всех режимов работы канала. Наличие корреляции между координатой частицы</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 xml:space="preserve">вертикальной плоскости </w:t>
      </w:r>
      <m:oMath>
        <m:r>
          <w:rPr>
            <w:rFonts w:ascii="Cambria Math" w:eastAsia="MS Mincho" w:hAnsi="Cambria Math"/>
            <w:lang w:eastAsia="en-US"/>
          </w:rPr>
          <m:t>y</m:t>
        </m:r>
      </m:oMath>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соответствующей компонентой вектора поляризации</w:t>
      </w:r>
      <w:r w:rsidR="004416AD" w:rsidRPr="002A6673">
        <w:rPr>
          <w:rFonts w:eastAsia="MS Mincho"/>
          <w:lang w:eastAsia="en-US"/>
        </w:rPr>
        <w:t xml:space="preserve"> </w:t>
      </w:r>
      <w:r w:rsidR="004416AD" w:rsidRPr="002A6673">
        <w:rPr>
          <w:rFonts w:eastAsia="Calibri"/>
          <w:i/>
          <w:lang w:eastAsia="en-US"/>
        </w:rPr>
        <w:t>ξ</w:t>
      </w:r>
      <w:r w:rsidR="004416AD" w:rsidRPr="002A6673">
        <w:rPr>
          <w:rFonts w:eastAsia="Calibri"/>
          <w:i/>
          <w:vertAlign w:val="subscript"/>
          <w:lang w:val="en-US" w:eastAsia="en-US"/>
        </w:rPr>
        <w:t>y</w:t>
      </w:r>
      <w:r w:rsidR="004416AD" w:rsidRPr="002A6673">
        <w:rPr>
          <w:rFonts w:eastAsia="MS Mincho"/>
          <w:lang w:eastAsia="en-US"/>
        </w:rPr>
        <w:t xml:space="preserve"> </w:t>
      </w:r>
      <w:r w:rsidR="00D1407E" w:rsidRPr="002A6673">
        <w:rPr>
          <w:rFonts w:eastAsia="MS Mincho"/>
          <w:lang w:eastAsia="en-US"/>
        </w:rPr>
        <w:t>в</w:t>
      </w:r>
      <w:r w:rsidR="00655E4A" w:rsidRPr="002A6673">
        <w:rPr>
          <w:rFonts w:eastAsia="MS Mincho"/>
          <w:lang w:eastAsia="en-US"/>
        </w:rPr>
        <w:t xml:space="preserve"> </w:t>
      </w:r>
      <w:r w:rsidRPr="002A6673">
        <w:rPr>
          <w:rFonts w:eastAsia="MS Mincho"/>
          <w:lang w:eastAsia="en-US"/>
        </w:rPr>
        <w:t xml:space="preserve">промежуточном </w:t>
      </w:r>
      <w:r w:rsidRPr="002A6673">
        <w:rPr>
          <w:rFonts w:eastAsia="MS Mincho"/>
          <w:lang w:eastAsia="en-US"/>
        </w:rPr>
        <w:lastRenderedPageBreak/>
        <w:t>изображе</w:t>
      </w:r>
      <w:r w:rsidR="00E80A46" w:rsidRPr="002A6673">
        <w:rPr>
          <w:rFonts w:eastAsia="MS Mincho"/>
          <w:lang w:eastAsia="en-US"/>
        </w:rPr>
        <w:softHyphen/>
      </w:r>
      <w:r w:rsidRPr="002A6673">
        <w:rPr>
          <w:rFonts w:eastAsia="MS Mincho"/>
          <w:lang w:eastAsia="en-US"/>
        </w:rPr>
        <w:t>нии пучка</w:t>
      </w:r>
      <w:r w:rsidRPr="002A6673">
        <w:rPr>
          <w:rFonts w:eastAsia="MS Mincho"/>
          <w:vertAlign w:val="superscript"/>
          <w:lang w:eastAsia="en-US"/>
        </w:rPr>
        <w:footnoteReference w:id="20"/>
      </w:r>
      <w:r w:rsidRPr="002A6673">
        <w:rPr>
          <w:rFonts w:eastAsia="MS Mincho"/>
          <w:lang w:eastAsia="en-US"/>
        </w:rPr>
        <w:t xml:space="preserve"> предполагается использовать для организации здесь системы мечения поляризации частиц</w:t>
      </w:r>
      <w:r w:rsidR="004416AD" w:rsidRPr="002A6673">
        <w:rPr>
          <w:rFonts w:eastAsia="MS Mincho"/>
          <w:lang w:eastAsia="en-US"/>
        </w:rPr>
        <w:t>, либо</w:t>
      </w:r>
      <w:r w:rsidRPr="002A6673">
        <w:rPr>
          <w:rFonts w:eastAsia="MS Mincho"/>
          <w:lang w:eastAsia="en-US"/>
        </w:rPr>
        <w:t xml:space="preserve"> для выделения</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помощью коллиматора С4 части пучка</w:t>
      </w:r>
      <w:r w:rsidR="00D1407E" w:rsidRPr="002A6673">
        <w:rPr>
          <w:rFonts w:eastAsia="MS Mincho"/>
          <w:lang w:eastAsia="en-US"/>
        </w:rPr>
        <w:t xml:space="preserve"> с </w:t>
      </w:r>
      <w:r w:rsidRPr="002A6673">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2A6673">
        <w:rPr>
          <w:rFonts w:eastAsia="MS Mincho"/>
          <w:lang w:eastAsia="en-US"/>
        </w:rPr>
        <w:t xml:space="preserve"> а</w:t>
      </w:r>
      <w:r w:rsidR="00655E4A" w:rsidRPr="002A6673">
        <w:rPr>
          <w:rFonts w:eastAsia="MS Mincho"/>
          <w:lang w:eastAsia="en-US"/>
        </w:rPr>
        <w:t xml:space="preserve"> </w:t>
      </w:r>
      <w:r w:rsidRPr="002A6673">
        <w:rPr>
          <w:rFonts w:eastAsia="MS Mincho"/>
          <w:lang w:eastAsia="en-US"/>
        </w:rPr>
        <w:t>корректирующие магниты МС3</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 xml:space="preserve">МС4 </w:t>
      </w:r>
      <w:r w:rsidR="009B40C2" w:rsidRPr="002A6673">
        <w:rPr>
          <w:rFonts w:eastAsia="MS Mincho"/>
          <w:lang w:eastAsia="en-US"/>
        </w:rPr>
        <w:t>—</w:t>
      </w:r>
      <w:r w:rsidRPr="002A6673">
        <w:rPr>
          <w:rFonts w:eastAsia="MS Mincho"/>
          <w:lang w:eastAsia="en-US"/>
        </w:rPr>
        <w:t xml:space="preserve"> для выведения выделенной части пучка на ось эксперименталь</w:t>
      </w:r>
      <w:r w:rsidR="0079484D" w:rsidRPr="002A6673">
        <w:rPr>
          <w:rFonts w:eastAsia="MS Mincho"/>
          <w:lang w:eastAsia="en-US"/>
        </w:rPr>
        <w:softHyphen/>
      </w:r>
      <w:r w:rsidRPr="002A6673">
        <w:rPr>
          <w:rFonts w:eastAsia="MS Mincho"/>
          <w:lang w:eastAsia="en-US"/>
        </w:rPr>
        <w:t>ной установки (</w:t>
      </w:r>
      <w:r w:rsidR="00483437" w:rsidRPr="002A6673">
        <w:rPr>
          <w:rFonts w:eastAsia="MS Mincho"/>
          <w:lang w:eastAsia="en-US"/>
        </w:rPr>
        <w:t>разд. </w:t>
      </w:r>
      <w:r w:rsidR="00D06246" w:rsidRPr="002A6673">
        <w:fldChar w:fldCharType="begin"/>
      </w:r>
      <w:r w:rsidR="001C7276" w:rsidRPr="002A6673">
        <w:instrText xml:space="preserve"> REF _Ref486711563 \r </w:instrText>
      </w:r>
      <w:r w:rsidR="007033E1" w:rsidRPr="002A6673">
        <w:instrText xml:space="preserve">\h </w:instrText>
      </w:r>
      <w:r w:rsidR="002A6673">
        <w:instrText xml:space="preserve"> \* MERGEFORMAT </w:instrText>
      </w:r>
      <w:r w:rsidR="00D06246" w:rsidRPr="002A6673">
        <w:fldChar w:fldCharType="separate"/>
      </w:r>
      <w:r w:rsidR="00CA1D38" w:rsidRPr="002A6673">
        <w:t>2.1.4</w:t>
      </w:r>
      <w:r w:rsidR="00D06246" w:rsidRPr="002A6673">
        <w:fldChar w:fldCharType="end"/>
      </w:r>
      <w:r w:rsidRPr="002A6673">
        <w:rPr>
          <w:rFonts w:eastAsia="MS Mincho"/>
          <w:lang w:eastAsia="en-US"/>
        </w:rPr>
        <w:t>)</w:t>
      </w:r>
      <w:r w:rsidR="001C7554" w:rsidRPr="002A6673">
        <w:rPr>
          <w:rFonts w:eastAsia="MS Mincho"/>
          <w:lang w:eastAsia="en-US"/>
        </w:rPr>
        <w:t>.</w:t>
      </w:r>
    </w:p>
    <w:p w:rsidR="001C7554" w:rsidRPr="002A6673" w:rsidRDefault="007C3ACB" w:rsidP="002210F1">
      <w:pPr>
        <w:pStyle w:val="ac"/>
        <w:rPr>
          <w:rFonts w:eastAsia="MS Mincho"/>
          <w:lang w:eastAsia="en-US"/>
        </w:rPr>
      </w:pPr>
      <w:r w:rsidRPr="002A6673">
        <w:rPr>
          <w:rFonts w:eastAsia="MS Mincho"/>
          <w:lang w:eastAsia="en-US"/>
        </w:rPr>
        <w:t>Для создания канала поляризованных частиц планируется использовать стандарт</w:t>
      </w:r>
      <w:r w:rsidR="00E80A46" w:rsidRPr="002A6673">
        <w:rPr>
          <w:rFonts w:eastAsia="MS Mincho"/>
          <w:lang w:eastAsia="en-US"/>
        </w:rPr>
        <w:softHyphen/>
      </w:r>
      <w:r w:rsidRPr="002A6673">
        <w:rPr>
          <w:rFonts w:eastAsia="MS Mincho"/>
          <w:lang w:eastAsia="en-US"/>
        </w:rPr>
        <w:t xml:space="preserve">ное магнитооптическое оборудование экспериментального комплекса ускорителя </w:t>
      </w:r>
      <w:r w:rsidR="00D1664A" w:rsidRPr="002A6673">
        <w:rPr>
          <w:rFonts w:eastAsia="MS Mincho"/>
          <w:lang w:eastAsia="en-US"/>
        </w:rPr>
        <w:t>У</w:t>
      </w:r>
      <w:r w:rsidR="00D1664A" w:rsidRPr="002A6673">
        <w:rPr>
          <w:rFonts w:ascii="MS Mincho" w:eastAsia="MS Mincho" w:hAnsi="MS Mincho" w:cs="MS Mincho" w:hint="eastAsia"/>
          <w:lang w:eastAsia="en-US"/>
        </w:rPr>
        <w:t>‑</w:t>
      </w:r>
      <w:r w:rsidR="00D1664A" w:rsidRPr="002A6673">
        <w:rPr>
          <w:rFonts w:eastAsia="MS Mincho"/>
          <w:lang w:eastAsia="en-US"/>
        </w:rPr>
        <w:t>70</w:t>
      </w:r>
      <w:r w:rsidRPr="002A6673">
        <w:rPr>
          <w:rFonts w:eastAsia="MS Mincho"/>
          <w:lang w:eastAsia="en-US"/>
        </w:rPr>
        <w:t>: квадрупольные линзы типа 20К200 длиной 2</w:t>
      </w:r>
      <w:r w:rsidR="004416AD" w:rsidRPr="002A6673">
        <w:rPr>
          <w:rFonts w:eastAsia="MS Mincho"/>
          <w:lang w:eastAsia="en-US"/>
        </w:rPr>
        <w:t> </w:t>
      </w:r>
      <w:r w:rsidR="00BE78BC" w:rsidRPr="002A6673">
        <w:rPr>
          <w:rFonts w:eastAsia="MS Mincho"/>
          <w:lang w:eastAsia="en-US"/>
        </w:rPr>
        <w:t xml:space="preserve">м </w:t>
      </w:r>
      <w:r w:rsidR="00D1407E" w:rsidRPr="002A6673">
        <w:rPr>
          <w:rFonts w:eastAsia="MS Mincho"/>
          <w:lang w:eastAsia="en-US"/>
        </w:rPr>
        <w:t>с</w:t>
      </w:r>
      <w:r w:rsidR="00655E4A" w:rsidRPr="002A6673">
        <w:rPr>
          <w:rFonts w:eastAsia="MS Mincho"/>
          <w:lang w:eastAsia="en-US"/>
        </w:rPr>
        <w:t xml:space="preserve"> </w:t>
      </w:r>
      <w:r w:rsidRPr="002A6673">
        <w:rPr>
          <w:rFonts w:eastAsia="MS Mincho"/>
          <w:lang w:eastAsia="en-US"/>
        </w:rPr>
        <w:t>максимальным градиентом магнитного поля 13</w:t>
      </w:r>
      <w:r w:rsidR="00BE78BC" w:rsidRPr="002A6673">
        <w:rPr>
          <w:rFonts w:eastAsia="MS Mincho"/>
          <w:lang w:eastAsia="en-US"/>
        </w:rPr>
        <w:t> Тл</w:t>
      </w:r>
      <w:r w:rsidRPr="002A6673">
        <w:rPr>
          <w:rFonts w:eastAsia="MS Mincho"/>
          <w:lang w:eastAsia="en-US"/>
        </w:rPr>
        <w:t>/м</w:t>
      </w:r>
      <w:r w:rsidR="00D1407E" w:rsidRPr="002A6673">
        <w:rPr>
          <w:rFonts w:eastAsia="MS Mincho"/>
          <w:lang w:eastAsia="en-US"/>
        </w:rPr>
        <w:t xml:space="preserve"> в</w:t>
      </w:r>
      <w:r w:rsidR="00655E4A" w:rsidRPr="002A6673">
        <w:rPr>
          <w:rFonts w:eastAsia="MS Mincho"/>
          <w:lang w:eastAsia="en-US"/>
        </w:rPr>
        <w:t xml:space="preserve"> апертуре диаметром 20</w:t>
      </w:r>
      <w:r w:rsidR="004416AD" w:rsidRPr="002A6673">
        <w:rPr>
          <w:rFonts w:eastAsia="MS Mincho"/>
          <w:lang w:eastAsia="en-US"/>
        </w:rPr>
        <w:t> </w:t>
      </w:r>
      <w:r w:rsidRPr="002A6673">
        <w:rPr>
          <w:rFonts w:eastAsia="MS Mincho"/>
          <w:lang w:eastAsia="en-US"/>
        </w:rPr>
        <w:t>см</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отклоняющие магниты типа СП</w:t>
      </w:r>
      <w:r w:rsidR="006772D4" w:rsidRPr="002A6673">
        <w:rPr>
          <w:rFonts w:ascii="MS Mincho" w:eastAsia="MS Mincho" w:hAnsi="MS Mincho" w:cs="MS Mincho" w:hint="eastAsia"/>
          <w:lang w:eastAsia="en-US"/>
        </w:rPr>
        <w:t>‑</w:t>
      </w:r>
      <w:r w:rsidRPr="002A6673">
        <w:rPr>
          <w:rFonts w:eastAsia="MS Mincho"/>
          <w:lang w:eastAsia="en-US"/>
        </w:rPr>
        <w:t>7А</w:t>
      </w:r>
      <w:r w:rsidR="00D1407E" w:rsidRPr="002A6673">
        <w:rPr>
          <w:rFonts w:eastAsia="MS Mincho"/>
          <w:lang w:eastAsia="en-US"/>
        </w:rPr>
        <w:t xml:space="preserve"> и</w:t>
      </w:r>
      <w:r w:rsidR="00655E4A" w:rsidRPr="002A6673">
        <w:rPr>
          <w:rFonts w:eastAsia="MS Mincho"/>
          <w:lang w:eastAsia="en-US"/>
        </w:rPr>
        <w:t xml:space="preserve"> </w:t>
      </w:r>
      <w:r w:rsidR="00D1664A" w:rsidRPr="002A6673">
        <w:rPr>
          <w:rFonts w:eastAsia="MS Mincho"/>
          <w:lang w:eastAsia="en-US"/>
        </w:rPr>
        <w:t>СП</w:t>
      </w:r>
      <w:r w:rsidR="006772D4" w:rsidRPr="002A6673">
        <w:rPr>
          <w:rFonts w:ascii="MS Mincho" w:eastAsia="MS Mincho" w:hAnsi="MS Mincho" w:cs="MS Mincho" w:hint="eastAsia"/>
          <w:lang w:eastAsia="en-US"/>
        </w:rPr>
        <w:t>‑</w:t>
      </w:r>
      <w:r w:rsidRPr="002A6673">
        <w:rPr>
          <w:rFonts w:eastAsia="MS Mincho"/>
          <w:lang w:eastAsia="en-US"/>
        </w:rPr>
        <w:t>12А длиной 6</w:t>
      </w:r>
      <w:r w:rsidR="00BE78BC" w:rsidRPr="002A6673">
        <w:rPr>
          <w:rFonts w:eastAsia="MS Mincho"/>
          <w:lang w:eastAsia="en-US"/>
        </w:rPr>
        <w:t xml:space="preserve"> м </w:t>
      </w:r>
      <w:r w:rsidR="00D1407E" w:rsidRPr="002A6673">
        <w:rPr>
          <w:rFonts w:eastAsia="MS Mincho"/>
          <w:lang w:eastAsia="en-US"/>
        </w:rPr>
        <w:t>и</w:t>
      </w:r>
      <w:r w:rsidR="00655E4A" w:rsidRPr="002A6673">
        <w:rPr>
          <w:rFonts w:eastAsia="MS Mincho"/>
          <w:lang w:eastAsia="en-US"/>
        </w:rPr>
        <w:t xml:space="preserve"> </w:t>
      </w:r>
      <w:r w:rsidRPr="002A6673">
        <w:rPr>
          <w:rFonts w:eastAsia="MS Mincho"/>
          <w:lang w:eastAsia="en-US"/>
        </w:rPr>
        <w:t>3</w:t>
      </w:r>
      <w:r w:rsidR="00655E4A" w:rsidRPr="002A6673">
        <w:rPr>
          <w:rFonts w:eastAsia="MS Mincho"/>
          <w:lang w:eastAsia="en-US"/>
        </w:rPr>
        <w:t> </w:t>
      </w:r>
      <w:r w:rsidRPr="002A6673">
        <w:rPr>
          <w:rFonts w:eastAsia="MS Mincho"/>
          <w:lang w:eastAsia="en-US"/>
        </w:rPr>
        <w:t>м, соответственно,</w:t>
      </w:r>
      <w:r w:rsidR="00D1407E" w:rsidRPr="002A6673">
        <w:rPr>
          <w:rFonts w:eastAsia="MS Mincho"/>
          <w:lang w:eastAsia="en-US"/>
        </w:rPr>
        <w:t xml:space="preserve"> с</w:t>
      </w:r>
      <w:r w:rsidR="00655E4A" w:rsidRPr="002A6673">
        <w:rPr>
          <w:rFonts w:eastAsia="MS Mincho"/>
          <w:lang w:eastAsia="en-US"/>
        </w:rPr>
        <w:t xml:space="preserve"> максимальным полем </w:t>
      </w:r>
      <w:r w:rsidR="00B70812" w:rsidRPr="002A6673">
        <w:rPr>
          <w:rFonts w:eastAsia="MS Mincho"/>
          <w:lang w:eastAsia="en-US"/>
        </w:rPr>
        <w:t>1.</w:t>
      </w:r>
      <w:r w:rsidR="00655E4A" w:rsidRPr="002A6673">
        <w:rPr>
          <w:rFonts w:eastAsia="MS Mincho"/>
          <w:lang w:eastAsia="en-US"/>
        </w:rPr>
        <w:t>8</w:t>
      </w:r>
      <w:r w:rsidR="00BE78BC" w:rsidRPr="002A6673">
        <w:rPr>
          <w:rFonts w:eastAsia="MS Mincho"/>
          <w:lang w:eastAsia="en-US"/>
        </w:rPr>
        <w:t> Тл</w:t>
      </w:r>
      <w:r w:rsidR="00D1407E" w:rsidRPr="002A6673">
        <w:rPr>
          <w:rFonts w:eastAsia="MS Mincho"/>
          <w:lang w:eastAsia="en-US"/>
        </w:rPr>
        <w:t xml:space="preserve"> в </w:t>
      </w:r>
      <w:r w:rsidRPr="002A6673">
        <w:rPr>
          <w:rFonts w:eastAsia="MS Mincho"/>
          <w:lang w:eastAsia="en-US"/>
        </w:rPr>
        <w:t>рабочей области 500</w:t>
      </w:r>
      <w:r w:rsidR="00F2148C" w:rsidRPr="002A6673">
        <w:rPr>
          <w:rFonts w:eastAsia="MS Mincho"/>
          <w:lang w:eastAsia="en-US"/>
        </w:rPr>
        <w:t>×</w:t>
      </w:r>
      <w:r w:rsidRPr="002A6673">
        <w:rPr>
          <w:rFonts w:eastAsia="MS Mincho"/>
          <w:lang w:eastAsia="en-US"/>
        </w:rPr>
        <w:t>200</w:t>
      </w:r>
      <w:r w:rsidR="00BE78BC" w:rsidRPr="002A6673">
        <w:rPr>
          <w:rFonts w:eastAsia="MS Mincho"/>
          <w:lang w:eastAsia="en-US"/>
        </w:rPr>
        <w:t> мм</w:t>
      </w:r>
      <w:r w:rsidR="00D1664A" w:rsidRPr="002A6673">
        <w:rPr>
          <w:rFonts w:eastAsia="MS Mincho"/>
          <w:lang w:eastAsia="en-US"/>
        </w:rPr>
        <w:t xml:space="preserve"> </w:t>
      </w:r>
      <w:r w:rsidRPr="002A6673">
        <w:rPr>
          <w:rFonts w:eastAsia="MS Mincho"/>
          <w:lang w:eastAsia="en-US"/>
        </w:rPr>
        <w:t>(горизонталь</w:t>
      </w:r>
      <w:r w:rsidR="00F2148C" w:rsidRPr="002A6673">
        <w:rPr>
          <w:rFonts w:eastAsia="MS Mincho"/>
          <w:lang w:eastAsia="en-US"/>
        </w:rPr>
        <w:t>×</w:t>
      </w:r>
      <w:r w:rsidRPr="002A6673">
        <w:rPr>
          <w:rFonts w:eastAsia="MS Mincho"/>
          <w:lang w:eastAsia="en-US"/>
        </w:rPr>
        <w:t>вертикаль),</w:t>
      </w:r>
      <w:r w:rsidR="00D1407E" w:rsidRPr="002A6673">
        <w:rPr>
          <w:rFonts w:eastAsia="MS Mincho"/>
          <w:lang w:eastAsia="en-US"/>
        </w:rPr>
        <w:t xml:space="preserve"> а</w:t>
      </w:r>
      <w:r w:rsidR="00655E4A" w:rsidRPr="002A6673">
        <w:rPr>
          <w:rFonts w:eastAsia="MS Mincho"/>
          <w:lang w:eastAsia="en-US"/>
        </w:rPr>
        <w:t xml:space="preserve"> </w:t>
      </w:r>
      <w:r w:rsidRPr="002A6673">
        <w:rPr>
          <w:rFonts w:eastAsia="MS Mincho"/>
          <w:lang w:eastAsia="en-US"/>
        </w:rPr>
        <w:t>также коллиматоры частиц</w:t>
      </w:r>
      <w:r w:rsidR="00D1407E" w:rsidRPr="002A6673">
        <w:rPr>
          <w:rFonts w:eastAsia="MS Mincho"/>
          <w:lang w:eastAsia="en-US"/>
        </w:rPr>
        <w:t xml:space="preserve"> с </w:t>
      </w:r>
      <w:r w:rsidRPr="002A6673">
        <w:rPr>
          <w:rFonts w:eastAsia="MS Mincho"/>
          <w:lang w:eastAsia="en-US"/>
        </w:rPr>
        <w:t>максимальным раскрытием ±75</w:t>
      </w:r>
      <w:r w:rsidR="00BE78BC" w:rsidRPr="002A6673">
        <w:rPr>
          <w:rFonts w:eastAsia="MS Mincho"/>
          <w:lang w:eastAsia="en-US"/>
        </w:rPr>
        <w:t> мм</w:t>
      </w:r>
      <w:r w:rsidR="001C7554" w:rsidRPr="002A6673">
        <w:rPr>
          <w:rFonts w:eastAsia="MS Mincho"/>
          <w:lang w:eastAsia="en-US"/>
        </w:rPr>
        <w:t>.</w:t>
      </w:r>
    </w:p>
    <w:p w:rsidR="001C7554" w:rsidRPr="002A6673" w:rsidRDefault="007C3ACB" w:rsidP="002210F1">
      <w:pPr>
        <w:pStyle w:val="ac"/>
        <w:rPr>
          <w:rFonts w:eastAsia="Calibri"/>
          <w:lang w:eastAsia="en-US"/>
        </w:rPr>
      </w:pPr>
      <w:r w:rsidRPr="002A6673">
        <w:rPr>
          <w:rFonts w:eastAsia="Calibri"/>
          <w:lang w:eastAsia="en-US"/>
        </w:rPr>
        <w:t>Максимальный импульс формируемого пучка при использовании базовой оптиче</w:t>
      </w:r>
      <w:r w:rsidR="00975969" w:rsidRPr="002A6673">
        <w:rPr>
          <w:rFonts w:eastAsia="Calibri"/>
          <w:lang w:eastAsia="en-US"/>
        </w:rPr>
        <w:softHyphen/>
      </w:r>
      <w:r w:rsidRPr="002A6673">
        <w:rPr>
          <w:rFonts w:eastAsia="Calibri"/>
          <w:lang w:eastAsia="en-US"/>
        </w:rPr>
        <w:t>ской схемы (</w:t>
      </w:r>
      <w:r w:rsidR="00D06246" w:rsidRPr="002A6673">
        <w:fldChar w:fldCharType="begin"/>
      </w:r>
      <w:r w:rsidR="001C7276" w:rsidRPr="002A6673">
        <w:instrText xml:space="preserve"> REF _Ref4870180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5</w:t>
      </w:r>
      <w:r w:rsidR="00D06246" w:rsidRPr="002A6673">
        <w:fldChar w:fldCharType="end"/>
      </w:r>
      <w:r w:rsidRPr="002A6673">
        <w:rPr>
          <w:rFonts w:eastAsia="Calibri"/>
          <w:lang w:eastAsia="en-US"/>
        </w:rPr>
        <w:t>) составляет 4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Модифицированная оптическая схема канала </w:t>
      </w:r>
      <w:r w:rsidR="00DF2CC4" w:rsidRPr="002A6673">
        <w:rPr>
          <w:rFonts w:eastAsia="Calibri"/>
          <w:lang w:eastAsia="en-US"/>
        </w:rPr>
        <w:t>(с </w:t>
      </w:r>
      <w:r w:rsidRPr="002A6673">
        <w:rPr>
          <w:rFonts w:eastAsia="Calibri"/>
          <w:lang w:eastAsia="en-US"/>
        </w:rPr>
        <w:t>включенными по дублетной схеме первым</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последним объективами) обеспечивает транспортировку пучков частиц</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мпульсом до 6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что позволяет доставлять</w:t>
      </w:r>
      <w:r w:rsidR="00AA7C51" w:rsidRPr="002A6673">
        <w:rPr>
          <w:rFonts w:eastAsia="Calibri"/>
          <w:lang w:eastAsia="en-US"/>
        </w:rPr>
        <w:t xml:space="preserve"> к </w:t>
      </w:r>
      <w:r w:rsidRPr="002A6673">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помощью изогнутого кристалла [</w:t>
      </w:r>
      <w:r w:rsidRPr="002A6673">
        <w:rPr>
          <w:rStyle w:val="ab"/>
          <w:rFonts w:eastAsia="Calibri"/>
          <w:vertAlign w:val="baseline"/>
          <w:lang w:eastAsia="en-US"/>
        </w:rPr>
        <w:endnoteReference w:id="72"/>
      </w:r>
      <w:r w:rsidRPr="002A6673">
        <w:rPr>
          <w:rFonts w:eastAsia="Calibri"/>
          <w:lang w:eastAsia="en-US"/>
        </w:rPr>
        <w:t>]</w:t>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Calibri"/>
          <w:lang w:eastAsia="en-US"/>
        </w:rPr>
        <w:t>Другие характеристики канала, включая минимальный</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максималь</w:t>
      </w:r>
      <w:r w:rsidR="00192E30" w:rsidRPr="002A6673">
        <w:rPr>
          <w:rFonts w:eastAsia="Calibri"/>
          <w:lang w:eastAsia="en-US"/>
        </w:rPr>
        <w:t>ный разброс пучка по импульсам,</w:t>
      </w:r>
      <w:r w:rsidRPr="002A6673">
        <w:rPr>
          <w:rFonts w:eastAsia="Calibri"/>
          <w:lang w:eastAsia="en-US"/>
        </w:rPr>
        <w:t xml:space="preserve"> существенно зависят от размеров эффективного источника протонов, которы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свою очередь являются функцией импульса частиц. Так, минимальный (макси</w:t>
      </w:r>
      <w:r w:rsidR="00975969" w:rsidRPr="002A6673">
        <w:rPr>
          <w:rFonts w:eastAsia="Calibri"/>
          <w:lang w:eastAsia="en-US"/>
        </w:rPr>
        <w:softHyphen/>
      </w:r>
      <w:r w:rsidRPr="002A6673">
        <w:rPr>
          <w:rFonts w:eastAsia="Calibri"/>
          <w:lang w:eastAsia="en-US"/>
        </w:rPr>
        <w:t>мальный) разброс пучка по импульсам</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анале изменяется от ±4.5% (±11.0%) для пучка</w:t>
      </w:r>
      <w:r w:rsidR="00D1407E" w:rsidRPr="002A6673">
        <w:rPr>
          <w:rFonts w:eastAsia="Calibri"/>
          <w:lang w:eastAsia="en-US"/>
        </w:rPr>
        <w:t xml:space="preserve"> с </w:t>
      </w:r>
      <w:r w:rsidRPr="002A6673">
        <w:rPr>
          <w:rFonts w:eastAsia="Calibri"/>
          <w:lang w:eastAsia="en-US"/>
        </w:rPr>
        <w:t>импульсом 1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до ±3.0% (±9.5%) для пучк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мпульсом 4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Calibri"/>
          <w:lang w:eastAsia="en-US"/>
        </w:rPr>
        <w:t>Как следует из описания мишенной станции (</w:t>
      </w:r>
      <w:r w:rsidR="00483437" w:rsidRPr="002A6673">
        <w:rPr>
          <w:rFonts w:eastAsia="Calibri"/>
          <w:lang w:eastAsia="en-US"/>
        </w:rPr>
        <w:t>разд. </w:t>
      </w:r>
      <w:r w:rsidR="00D06246" w:rsidRPr="002A6673">
        <w:fldChar w:fldCharType="begin"/>
      </w:r>
      <w:r w:rsidR="001C7276" w:rsidRPr="002A6673">
        <w:instrText xml:space="preserve"> REF _Ref486713301 \r </w:instrText>
      </w:r>
      <w:r w:rsidR="007033E1" w:rsidRPr="002A6673">
        <w:instrText xml:space="preserve">\h </w:instrText>
      </w:r>
      <w:r w:rsidR="002A6673">
        <w:instrText xml:space="preserve"> \* MERGEFORMAT </w:instrText>
      </w:r>
      <w:r w:rsidR="00D06246" w:rsidRPr="002A6673">
        <w:fldChar w:fldCharType="separate"/>
      </w:r>
      <w:r w:rsidR="00CA1D38" w:rsidRPr="002A6673">
        <w:t>2.1.1</w:t>
      </w:r>
      <w:r w:rsidR="00D06246" w:rsidRPr="002A6673">
        <w:fldChar w:fldCharType="end"/>
      </w:r>
      <w:r w:rsidRPr="002A6673">
        <w:rPr>
          <w:rFonts w:eastAsia="Calibri"/>
          <w:lang w:eastAsia="en-US"/>
        </w:rPr>
        <w:t>), канал 24А может быть использован также для формирования</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транспортировки</w:t>
      </w:r>
      <w:r w:rsidR="00AA7C51" w:rsidRPr="002A6673">
        <w:rPr>
          <w:rFonts w:eastAsia="Calibri"/>
          <w:lang w:eastAsia="en-US"/>
        </w:rPr>
        <w:t xml:space="preserve"> к</w:t>
      </w:r>
      <w:r w:rsidR="00655E4A" w:rsidRPr="002A6673">
        <w:rPr>
          <w:rFonts w:eastAsia="Calibri"/>
          <w:lang w:eastAsia="en-US"/>
        </w:rPr>
        <w:t xml:space="preserve"> </w:t>
      </w:r>
      <w:r w:rsidRPr="002A6673">
        <w:rPr>
          <w:rFonts w:eastAsia="Calibri"/>
          <w:lang w:eastAsia="en-US"/>
        </w:rPr>
        <w:t>экспериментальной установке пучков вторичных частиц обоих знаков заряд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этом случае ввиду существенно меньших размеров источника частиц,</w:t>
      </w:r>
      <w:r w:rsidR="00AA7C51" w:rsidRPr="002A6673">
        <w:rPr>
          <w:rFonts w:eastAsia="Calibri"/>
          <w:lang w:eastAsia="en-US"/>
        </w:rPr>
        <w:t xml:space="preserve"> не</w:t>
      </w:r>
      <w:r w:rsidR="00655E4A" w:rsidRPr="002A6673">
        <w:rPr>
          <w:rFonts w:eastAsia="Calibri"/>
          <w:lang w:eastAsia="en-US"/>
        </w:rPr>
        <w:t xml:space="preserve"> </w:t>
      </w:r>
      <w:r w:rsidRPr="002A6673">
        <w:rPr>
          <w:rFonts w:eastAsia="Calibri"/>
          <w:lang w:eastAsia="en-US"/>
        </w:rPr>
        <w:t>зависящих от импульса формируемого пучка, минимальный разброс пучка по импульсам</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анале составляет ±1.2%</w:t>
      </w:r>
      <w:r w:rsidR="001C7554" w:rsidRPr="002A6673">
        <w:rPr>
          <w:rFonts w:eastAsia="Calibri"/>
          <w:lang w:eastAsia="en-US"/>
        </w:rPr>
        <w:t>.</w:t>
      </w:r>
    </w:p>
    <w:p w:rsidR="007C3ACB" w:rsidRPr="002A6673" w:rsidRDefault="007C3ACB" w:rsidP="005D30DF">
      <w:pPr>
        <w:pStyle w:val="3"/>
      </w:pPr>
      <w:bookmarkStart w:id="116" w:name="_Toc26282748"/>
      <w:bookmarkStart w:id="117" w:name="_Toc29983107"/>
      <w:r w:rsidRPr="002A6673">
        <w:t>Параметры пучка протонов</w:t>
      </w:r>
      <w:r w:rsidR="00D1407E" w:rsidRPr="002A6673">
        <w:t xml:space="preserve"> в</w:t>
      </w:r>
      <w:r w:rsidR="00655E4A" w:rsidRPr="002A6673">
        <w:t xml:space="preserve"> </w:t>
      </w:r>
      <w:r w:rsidRPr="002A6673">
        <w:t>промежуточном изображении</w:t>
      </w:r>
      <w:bookmarkEnd w:id="116"/>
      <w:bookmarkEnd w:id="117"/>
    </w:p>
    <w:p w:rsidR="001C7554" w:rsidRPr="002A6673" w:rsidRDefault="007C3ACB" w:rsidP="00476EEE">
      <w:pPr>
        <w:pStyle w:val="ac"/>
        <w:rPr>
          <w:rFonts w:eastAsia="MS Mincho"/>
          <w:lang w:eastAsia="en-US"/>
        </w:rPr>
      </w:pPr>
      <w:r w:rsidRPr="002A6673">
        <w:rPr>
          <w:rFonts w:eastAsia="Calibri"/>
          <w:lang w:eastAsia="en-US"/>
        </w:rPr>
        <w:t>Размеры пучка</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омежуточном изображении вертикальной плоскости определя</w:t>
      </w:r>
      <w:r w:rsidR="00975969" w:rsidRPr="002A6673">
        <w:rPr>
          <w:rFonts w:eastAsia="Calibri"/>
          <w:lang w:eastAsia="en-US"/>
        </w:rPr>
        <w:softHyphen/>
      </w:r>
      <w:r w:rsidRPr="002A6673">
        <w:rPr>
          <w:rFonts w:eastAsia="Calibri"/>
          <w:lang w:eastAsia="en-US"/>
        </w:rPr>
        <w:t>ются размерами эффективного</w:t>
      </w:r>
      <w:r w:rsidR="00483437" w:rsidRPr="002A6673">
        <w:rPr>
          <w:rFonts w:eastAsia="Calibri"/>
          <w:lang w:eastAsia="en-US"/>
        </w:rPr>
        <w:t xml:space="preserve"> </w:t>
      </w:r>
      <w:r w:rsidRPr="002A6673">
        <w:rPr>
          <w:rFonts w:eastAsia="Calibri"/>
          <w:lang w:eastAsia="en-US"/>
        </w:rPr>
        <w:t>источника протонов</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коэффициентом матрицы преобра</w:t>
      </w:r>
      <w:r w:rsidR="00E80A46" w:rsidRPr="002A6673">
        <w:rPr>
          <w:rFonts w:eastAsia="Calibri"/>
          <w:lang w:eastAsia="en-US"/>
        </w:rPr>
        <w:softHyphen/>
      </w:r>
      <w:r w:rsidRPr="002A6673">
        <w:rPr>
          <w:rFonts w:eastAsia="Calibri"/>
          <w:lang w:eastAsia="en-US"/>
        </w:rPr>
        <w:t>зования</w:t>
      </w:r>
      <w:r w:rsidR="004416AD" w:rsidRPr="002A6673">
        <w:rPr>
          <w:rFonts w:eastAsia="Calibri"/>
          <w:lang w:eastAsia="en-US"/>
        </w:rPr>
        <w:t xml:space="preserve"> (</w:t>
      </w:r>
      <w:r w:rsidR="003C465C" w:rsidRPr="002A6673">
        <w:rPr>
          <w:rFonts w:eastAsia="Calibri"/>
          <w:i/>
          <w:lang w:val="en-US" w:eastAsia="en-US"/>
        </w:rPr>
        <w:t>y</w:t>
      </w:r>
      <w:r w:rsidR="004416AD" w:rsidRPr="002A6673">
        <w:rPr>
          <w:rFonts w:eastAsia="Calibri"/>
          <w:lang w:eastAsia="en-US"/>
        </w:rPr>
        <w:t>/</w:t>
      </w:r>
      <w:r w:rsidR="003C465C" w:rsidRPr="002A6673">
        <w:rPr>
          <w:rFonts w:eastAsia="Calibri"/>
          <w:i/>
          <w:lang w:val="en-US" w:eastAsia="en-US"/>
        </w:rPr>
        <w:t>y</w:t>
      </w:r>
      <w:r w:rsidR="004F49D1" w:rsidRPr="002A6673">
        <w:rPr>
          <w:rFonts w:eastAsia="Calibri"/>
          <w:vertAlign w:val="subscript"/>
          <w:lang w:eastAsia="en-US"/>
        </w:rPr>
        <w:t>0</w:t>
      </w:r>
      <w:r w:rsidR="004416AD" w:rsidRPr="002A6673">
        <w:rPr>
          <w:rFonts w:eastAsia="Calibri"/>
          <w:lang w:eastAsia="en-US"/>
        </w:rPr>
        <w:t xml:space="preserve">) </w:t>
      </w:r>
      <w:r w:rsidRPr="002A6673">
        <w:rPr>
          <w:rFonts w:eastAsia="MS Mincho"/>
          <w:lang w:eastAsia="en-US"/>
        </w:rPr>
        <w:t>от мишени канала до этого сечения канала, который</w:t>
      </w:r>
      <w:r w:rsidR="00D1407E" w:rsidRPr="002A6673">
        <w:rPr>
          <w:rFonts w:eastAsia="MS Mincho"/>
          <w:lang w:eastAsia="en-US"/>
        </w:rPr>
        <w:t xml:space="preserve"> в </w:t>
      </w:r>
      <w:r w:rsidRPr="002A6673">
        <w:rPr>
          <w:rFonts w:eastAsia="MS Mincho"/>
          <w:lang w:eastAsia="en-US"/>
        </w:rPr>
        <w:t>рассматриваемой схеме может варьироваться</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достаточно широких пределах</w:t>
      </w:r>
      <w:r w:rsidR="00D1407E" w:rsidRPr="002A6673">
        <w:rPr>
          <w:rFonts w:eastAsia="MS Mincho"/>
          <w:lang w:eastAsia="en-US"/>
        </w:rPr>
        <w:t xml:space="preserve"> с </w:t>
      </w:r>
      <w:r w:rsidRPr="002A6673">
        <w:rPr>
          <w:rFonts w:eastAsia="MS Mincho"/>
          <w:lang w:eastAsia="en-US"/>
        </w:rPr>
        <w:t>сохранением единичности полной матрицы преобразования канала. Это позволяет иметь</w:t>
      </w:r>
      <w:r w:rsidR="00D1407E" w:rsidRPr="002A6673">
        <w:rPr>
          <w:rFonts w:eastAsia="MS Mincho"/>
          <w:lang w:eastAsia="en-US"/>
        </w:rPr>
        <w:t xml:space="preserve"> в </w:t>
      </w:r>
      <w:r w:rsidRPr="002A6673">
        <w:rPr>
          <w:rFonts w:eastAsia="MS Mincho"/>
          <w:lang w:eastAsia="en-US"/>
        </w:rPr>
        <w:t>промежуточном изобра</w:t>
      </w:r>
      <w:r w:rsidR="00E80A46" w:rsidRPr="002A6673">
        <w:rPr>
          <w:rFonts w:eastAsia="MS Mincho"/>
          <w:lang w:eastAsia="en-US"/>
        </w:rPr>
        <w:softHyphen/>
      </w:r>
      <w:r w:rsidRPr="002A6673">
        <w:rPr>
          <w:rFonts w:eastAsia="MS Mincho"/>
          <w:lang w:eastAsia="en-US"/>
        </w:rPr>
        <w:t>жении неизменные размеры пучка</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вертикальной плоскости</w:t>
      </w:r>
      <w:r w:rsidR="00483437" w:rsidRPr="002A6673">
        <w:rPr>
          <w:rFonts w:eastAsia="MS Mincho"/>
          <w:lang w:eastAsia="en-US"/>
        </w:rPr>
        <w:t xml:space="preserve"> </w:t>
      </w:r>
      <w:r w:rsidRPr="002A6673">
        <w:rPr>
          <w:rFonts w:eastAsia="MS Mincho"/>
          <w:lang w:eastAsia="en-US"/>
        </w:rPr>
        <w:t>при формировании пучков поляризованных протонов</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разными центральными импульсами (</w:t>
      </w:r>
      <w:r w:rsidR="00D06246" w:rsidRPr="002A6673">
        <w:fldChar w:fldCharType="begin"/>
      </w:r>
      <w:r w:rsidR="001C7276" w:rsidRPr="002A6673">
        <w:instrText xml:space="preserve"> REF _Ref487018873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1</w:t>
      </w:r>
      <w:r w:rsidR="00D06246" w:rsidRPr="002A6673">
        <w:fldChar w:fldCharType="end"/>
      </w:r>
      <w:r w:rsidRPr="002A6673">
        <w:rPr>
          <w:rFonts w:eastAsia="MS Mincho"/>
          <w:lang w:eastAsia="en-US"/>
        </w:rPr>
        <w:t>)</w:t>
      </w:r>
      <w:r w:rsidR="001C7554" w:rsidRPr="002A6673">
        <w:rPr>
          <w:rFonts w:eastAsia="MS Mincho"/>
          <w:lang w:eastAsia="en-US"/>
        </w:rPr>
        <w:t>.</w:t>
      </w:r>
    </w:p>
    <w:p w:rsidR="007C3ACB" w:rsidRPr="002A6673" w:rsidRDefault="00545B93" w:rsidP="007F0564">
      <w:pPr>
        <w:pStyle w:val="aff6"/>
      </w:pPr>
      <w:bookmarkStart w:id="118" w:name="_Ref487018873"/>
      <w:r w:rsidRPr="002A6673">
        <w:lastRenderedPageBreak/>
        <w:t>Табл. </w:t>
      </w:r>
      <w:r w:rsidR="00D06246" w:rsidRPr="002A6673">
        <w:fldChar w:fldCharType="begin"/>
      </w:r>
      <w:r w:rsidR="007C3ACB" w:rsidRPr="002A6673">
        <w:instrText xml:space="preserve"> STYLEREF 1 \s </w:instrText>
      </w:r>
      <w:r w:rsidR="00D06246" w:rsidRPr="002A6673">
        <w:fldChar w:fldCharType="separate"/>
      </w:r>
      <w:r w:rsidR="00CA1D38" w:rsidRPr="002A6673">
        <w:rPr>
          <w:noProof/>
        </w:rPr>
        <w:t>2</w:t>
      </w:r>
      <w:r w:rsidR="00D06246" w:rsidRPr="002A6673">
        <w:fldChar w:fldCharType="end"/>
      </w:r>
      <w:r w:rsidR="007C3ACB" w:rsidRPr="002A6673">
        <w:t>.</w:t>
      </w:r>
      <w:r w:rsidR="00D06246" w:rsidRPr="002A6673">
        <w:fldChar w:fldCharType="begin"/>
      </w:r>
      <w:r w:rsidR="007C3ACB" w:rsidRPr="002A6673">
        <w:instrText xml:space="preserve"> SEQ Табл._ \* ARABIC \s 1 </w:instrText>
      </w:r>
      <w:r w:rsidR="00D06246" w:rsidRPr="002A6673">
        <w:fldChar w:fldCharType="separate"/>
      </w:r>
      <w:r w:rsidR="00CA1D38" w:rsidRPr="002A6673">
        <w:rPr>
          <w:noProof/>
        </w:rPr>
        <w:t>1</w:t>
      </w:r>
      <w:r w:rsidR="00D06246" w:rsidRPr="002A6673">
        <w:fldChar w:fldCharType="end"/>
      </w:r>
      <w:bookmarkEnd w:id="118"/>
      <w:r w:rsidR="007C3ACB" w:rsidRPr="002A6673">
        <w:t xml:space="preserve"> Параметры протонного пучка</w:t>
      </w:r>
      <w:r w:rsidR="00D1407E" w:rsidRPr="002A6673">
        <w:t xml:space="preserve"> в</w:t>
      </w:r>
      <w:r w:rsidR="00655E4A" w:rsidRPr="002A6673">
        <w:t xml:space="preserve"> </w:t>
      </w:r>
      <w:r w:rsidR="007C3ACB" w:rsidRPr="002A6673">
        <w:t>промежуточном изображении. Размеры пучка приведены для минимального</w:t>
      </w:r>
      <w:r w:rsidR="00D1407E" w:rsidRPr="002A6673">
        <w:t xml:space="preserve"> и</w:t>
      </w:r>
      <w:r w:rsidR="00655E4A" w:rsidRPr="002A6673">
        <w:t xml:space="preserve"> </w:t>
      </w:r>
      <w:r w:rsidR="007C3ACB" w:rsidRPr="002A6673">
        <w:t>максимального (в скобках) значения</w:t>
      </w:r>
      <w:r w:rsidR="004416AD" w:rsidRPr="002A6673">
        <w:t xml:space="preserve"> Δ</w:t>
      </w:r>
      <w:r w:rsidR="004416AD" w:rsidRPr="002A6673">
        <w:rPr>
          <w:i/>
          <w:lang w:val="en-US"/>
        </w:rPr>
        <w:t>p</w:t>
      </w:r>
      <w:r w:rsidR="004416AD" w:rsidRPr="002A6673">
        <w:rPr>
          <w:i/>
        </w:rPr>
        <w:t>/</w:t>
      </w:r>
      <w:r w:rsidR="004416AD" w:rsidRPr="002A6673">
        <w:rPr>
          <w:i/>
          <w:lang w:val="en-US"/>
        </w:rPr>
        <w:t>p</w:t>
      </w:r>
      <w:r w:rsidR="00537054" w:rsidRPr="002A6673">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2A6673" w:rsidTr="006330EB">
        <w:trPr>
          <w:trHeight w:val="397"/>
        </w:trPr>
        <w:tc>
          <w:tcPr>
            <w:tcW w:w="4915" w:type="dxa"/>
            <w:tcMar>
              <w:top w:w="57" w:type="dxa"/>
              <w:bottom w:w="57" w:type="dxa"/>
            </w:tcMar>
            <w:vAlign w:val="center"/>
            <w:hideMark/>
          </w:tcPr>
          <w:p w:rsidR="007C3ACB" w:rsidRPr="002A6673" w:rsidRDefault="007C3ACB" w:rsidP="006330EB">
            <w:pPr>
              <w:jc w:val="left"/>
              <w:rPr>
                <w:rFonts w:eastAsia="MS Mincho"/>
              </w:rPr>
            </w:pPr>
            <w:r w:rsidRPr="002A6673">
              <w:t>Центральный импульс пучка,</w:t>
            </w:r>
            <w:r w:rsidR="00655E4A" w:rsidRPr="002A6673">
              <w:t xml:space="preserve"> </w:t>
            </w:r>
            <w:r w:rsidR="0069260C" w:rsidRPr="002A6673">
              <w:rPr>
                <w:rFonts w:eastAsia="Calibri"/>
                <w:lang w:eastAsia="en-US"/>
              </w:rPr>
              <w:t>ГэВ/</w:t>
            </w:r>
            <w:r w:rsidR="0069260C" w:rsidRPr="002A6673">
              <w:rPr>
                <w:rFonts w:eastAsia="Calibri"/>
                <w:i/>
                <w:lang w:val="en-US" w:eastAsia="en-US"/>
              </w:rPr>
              <w:t>c</w:t>
            </w:r>
          </w:p>
        </w:tc>
        <w:tc>
          <w:tcPr>
            <w:tcW w:w="1352" w:type="dxa"/>
            <w:vAlign w:val="center"/>
            <w:hideMark/>
          </w:tcPr>
          <w:p w:rsidR="007C3ACB" w:rsidRPr="002A6673" w:rsidRDefault="007C3ACB" w:rsidP="00977770">
            <w:pPr>
              <w:rPr>
                <w:rFonts w:eastAsia="MS Mincho"/>
              </w:rPr>
            </w:pPr>
            <w:r w:rsidRPr="002A6673">
              <w:t>15</w:t>
            </w:r>
          </w:p>
        </w:tc>
        <w:tc>
          <w:tcPr>
            <w:tcW w:w="1353" w:type="dxa"/>
            <w:vAlign w:val="center"/>
            <w:hideMark/>
          </w:tcPr>
          <w:p w:rsidR="007C3ACB" w:rsidRPr="002A6673" w:rsidRDefault="007C3ACB" w:rsidP="00977770">
            <w:pPr>
              <w:rPr>
                <w:rFonts w:eastAsia="MS Mincho"/>
              </w:rPr>
            </w:pPr>
            <w:r w:rsidRPr="002A6673">
              <w:t>30</w:t>
            </w:r>
          </w:p>
        </w:tc>
        <w:tc>
          <w:tcPr>
            <w:tcW w:w="1353" w:type="dxa"/>
            <w:vAlign w:val="center"/>
            <w:hideMark/>
          </w:tcPr>
          <w:p w:rsidR="007C3ACB" w:rsidRPr="002A6673" w:rsidRDefault="007C3ACB" w:rsidP="00977770">
            <w:pPr>
              <w:rPr>
                <w:rFonts w:eastAsia="MS Mincho"/>
              </w:rPr>
            </w:pPr>
            <w:r w:rsidRPr="002A6673">
              <w:t>45</w:t>
            </w:r>
          </w:p>
        </w:tc>
      </w:tr>
      <w:tr w:rsidR="007C3ACB" w:rsidRPr="002A6673" w:rsidTr="006330EB">
        <w:trPr>
          <w:trHeight w:val="567"/>
        </w:trPr>
        <w:tc>
          <w:tcPr>
            <w:tcW w:w="4915" w:type="dxa"/>
            <w:tcMar>
              <w:top w:w="57" w:type="dxa"/>
              <w:bottom w:w="57" w:type="dxa"/>
            </w:tcMar>
            <w:vAlign w:val="center"/>
            <w:hideMark/>
          </w:tcPr>
          <w:p w:rsidR="007C3ACB" w:rsidRPr="002A6673" w:rsidRDefault="007C3ACB" w:rsidP="001D290D">
            <w:pPr>
              <w:jc w:val="left"/>
              <w:rPr>
                <w:rFonts w:eastAsia="MS Mincho"/>
              </w:rPr>
            </w:pPr>
            <w:r w:rsidRPr="002A6673">
              <w:t>Размер эф</w:t>
            </w:r>
            <w:r w:rsidR="006330EB" w:rsidRPr="002A6673">
              <w:t>фективного источника протонов</w:t>
            </w:r>
            <w:r w:rsidR="00D1407E" w:rsidRPr="002A6673">
              <w:t xml:space="preserve"> в </w:t>
            </w:r>
            <w:r w:rsidRPr="002A6673">
              <w:t>вертикальной плоскости</w:t>
            </w:r>
            <w:r w:rsidR="004416AD" w:rsidRPr="002A6673">
              <w:t xml:space="preserve"> (</w:t>
            </w:r>
            <w:r w:rsidR="00247163" w:rsidRPr="002A6673">
              <w:rPr>
                <w:i/>
                <w:lang w:val="en-US"/>
              </w:rPr>
              <w:t>σ</w:t>
            </w:r>
            <w:r w:rsidR="00247163" w:rsidRPr="002A6673">
              <w:rPr>
                <w:vertAlign w:val="subscript"/>
                <w:lang w:val="en-US"/>
              </w:rPr>
              <w:t>y</w:t>
            </w:r>
            <w:r w:rsidR="001D290D" w:rsidRPr="002A6673">
              <w:t>)</w:t>
            </w:r>
            <w:r w:rsidRPr="002A6673">
              <w:t>,</w:t>
            </w:r>
            <w:r w:rsidR="00BE78BC" w:rsidRPr="002A6673">
              <w:t> мм</w:t>
            </w:r>
          </w:p>
        </w:tc>
        <w:tc>
          <w:tcPr>
            <w:tcW w:w="1352" w:type="dxa"/>
            <w:vAlign w:val="center"/>
          </w:tcPr>
          <w:p w:rsidR="007C3ACB" w:rsidRPr="002A6673" w:rsidRDefault="007C3ACB" w:rsidP="00977770">
            <w:pPr>
              <w:rPr>
                <w:rFonts w:eastAsia="MS Mincho"/>
              </w:rPr>
            </w:pPr>
            <w:r w:rsidRPr="002A6673">
              <w:t>14.5</w:t>
            </w:r>
          </w:p>
        </w:tc>
        <w:tc>
          <w:tcPr>
            <w:tcW w:w="1353" w:type="dxa"/>
            <w:vAlign w:val="center"/>
          </w:tcPr>
          <w:p w:rsidR="007C3ACB" w:rsidRPr="002A6673" w:rsidRDefault="007C3ACB" w:rsidP="00977770">
            <w:pPr>
              <w:rPr>
                <w:rFonts w:eastAsia="MS Mincho"/>
              </w:rPr>
            </w:pPr>
            <w:r w:rsidRPr="002A6673">
              <w:t>10.1</w:t>
            </w:r>
          </w:p>
        </w:tc>
        <w:tc>
          <w:tcPr>
            <w:tcW w:w="1353" w:type="dxa"/>
            <w:vAlign w:val="center"/>
          </w:tcPr>
          <w:p w:rsidR="007C3ACB" w:rsidRPr="002A6673" w:rsidRDefault="007C3ACB" w:rsidP="00977770">
            <w:pPr>
              <w:rPr>
                <w:rFonts w:eastAsia="MS Mincho"/>
              </w:rPr>
            </w:pPr>
            <w:r w:rsidRPr="002A6673">
              <w:t>8.5</w:t>
            </w:r>
          </w:p>
        </w:tc>
      </w:tr>
      <w:tr w:rsidR="007C3ACB" w:rsidRPr="002A6673" w:rsidTr="006330EB">
        <w:trPr>
          <w:trHeight w:val="567"/>
        </w:trPr>
        <w:tc>
          <w:tcPr>
            <w:tcW w:w="4915" w:type="dxa"/>
            <w:tcMar>
              <w:top w:w="57" w:type="dxa"/>
              <w:bottom w:w="57" w:type="dxa"/>
            </w:tcMar>
            <w:vAlign w:val="center"/>
            <w:hideMark/>
          </w:tcPr>
          <w:p w:rsidR="007C3ACB" w:rsidRPr="002A6673" w:rsidRDefault="007C3ACB" w:rsidP="004416AD">
            <w:pPr>
              <w:jc w:val="left"/>
              <w:rPr>
                <w:rFonts w:eastAsia="MS Mincho"/>
              </w:rPr>
            </w:pPr>
            <w:r w:rsidRPr="002A6673">
              <w:t>Коэффициент увеличения</w:t>
            </w:r>
            <w:r w:rsidR="004416AD" w:rsidRPr="002A6673">
              <w:t xml:space="preserve"> </w:t>
            </w:r>
            <w:r w:rsidR="00247163" w:rsidRPr="002A6673">
              <w:rPr>
                <w:rFonts w:eastAsia="Calibri"/>
                <w:i/>
                <w:lang w:eastAsia="en-US"/>
              </w:rPr>
              <w:t>(</w:t>
            </w:r>
            <w:r w:rsidR="00247163" w:rsidRPr="002A6673">
              <w:rPr>
                <w:rFonts w:eastAsia="Calibri"/>
                <w:i/>
                <w:lang w:val="en-US" w:eastAsia="en-US"/>
              </w:rPr>
              <w:t>y</w:t>
            </w:r>
            <w:r w:rsidR="00247163" w:rsidRPr="002A6673">
              <w:rPr>
                <w:rFonts w:eastAsia="Calibri"/>
                <w:i/>
                <w:lang w:eastAsia="en-US"/>
              </w:rPr>
              <w:t>/</w:t>
            </w:r>
            <w:r w:rsidR="00247163" w:rsidRPr="002A6673">
              <w:rPr>
                <w:rFonts w:eastAsia="Calibri"/>
                <w:i/>
                <w:lang w:val="en-US" w:eastAsia="en-US"/>
              </w:rPr>
              <w:t>y</w:t>
            </w:r>
            <w:r w:rsidR="004F49D1" w:rsidRPr="002A6673">
              <w:rPr>
                <w:rFonts w:eastAsia="Calibri"/>
                <w:i/>
                <w:vertAlign w:val="subscript"/>
                <w:lang w:eastAsia="en-US"/>
              </w:rPr>
              <w:t>0</w:t>
            </w:r>
            <w:r w:rsidR="00247163" w:rsidRPr="002A6673">
              <w:rPr>
                <w:rFonts w:eastAsia="Calibri"/>
                <w:i/>
                <w:lang w:eastAsia="en-US"/>
              </w:rPr>
              <w:t>)</w:t>
            </w:r>
            <w:r w:rsidR="004416AD" w:rsidRPr="002A6673">
              <w:t xml:space="preserve"> </w:t>
            </w:r>
            <w:r w:rsidRPr="002A6673">
              <w:t>для централь</w:t>
            </w:r>
            <w:r w:rsidR="00E80A46" w:rsidRPr="002A6673">
              <w:softHyphen/>
            </w:r>
            <w:r w:rsidRPr="002A6673">
              <w:t>ного импульса пучка</w:t>
            </w:r>
          </w:p>
        </w:tc>
        <w:tc>
          <w:tcPr>
            <w:tcW w:w="1352" w:type="dxa"/>
            <w:vAlign w:val="center"/>
          </w:tcPr>
          <w:p w:rsidR="007C3ACB" w:rsidRPr="002A6673" w:rsidRDefault="007C3ACB" w:rsidP="00977770">
            <w:pPr>
              <w:rPr>
                <w:rFonts w:eastAsia="MS Mincho"/>
              </w:rPr>
            </w:pPr>
            <w:r w:rsidRPr="002A6673">
              <w:t>1.4</w:t>
            </w:r>
          </w:p>
        </w:tc>
        <w:tc>
          <w:tcPr>
            <w:tcW w:w="1353" w:type="dxa"/>
            <w:vAlign w:val="center"/>
          </w:tcPr>
          <w:p w:rsidR="007C3ACB" w:rsidRPr="002A6673" w:rsidRDefault="007C3ACB" w:rsidP="00977770">
            <w:pPr>
              <w:rPr>
                <w:rFonts w:eastAsia="MS Mincho"/>
              </w:rPr>
            </w:pPr>
            <w:r w:rsidRPr="002A6673">
              <w:t>2.0</w:t>
            </w:r>
          </w:p>
        </w:tc>
        <w:tc>
          <w:tcPr>
            <w:tcW w:w="1353" w:type="dxa"/>
            <w:vAlign w:val="center"/>
          </w:tcPr>
          <w:p w:rsidR="007C3ACB" w:rsidRPr="002A6673" w:rsidRDefault="007C3ACB" w:rsidP="00977770">
            <w:pPr>
              <w:rPr>
                <w:rFonts w:eastAsia="MS Mincho"/>
              </w:rPr>
            </w:pPr>
            <w:r w:rsidRPr="002A6673">
              <w:t>2.4</w:t>
            </w:r>
          </w:p>
        </w:tc>
      </w:tr>
      <w:tr w:rsidR="007C3ACB" w:rsidRPr="002A6673" w:rsidTr="006330EB">
        <w:trPr>
          <w:trHeight w:val="567"/>
        </w:trPr>
        <w:tc>
          <w:tcPr>
            <w:tcW w:w="4915" w:type="dxa"/>
            <w:tcMar>
              <w:top w:w="57" w:type="dxa"/>
              <w:bottom w:w="57" w:type="dxa"/>
            </w:tcMar>
            <w:vAlign w:val="center"/>
            <w:hideMark/>
          </w:tcPr>
          <w:p w:rsidR="007C3ACB" w:rsidRPr="002A6673" w:rsidRDefault="007C3ACB" w:rsidP="006330EB">
            <w:pPr>
              <w:jc w:val="left"/>
              <w:rPr>
                <w:rFonts w:eastAsia="MS Mincho"/>
              </w:rPr>
            </w:pPr>
            <w:r w:rsidRPr="002A6673">
              <w:t>Размер пучка протонов</w:t>
            </w:r>
            <w:r w:rsidR="00D1407E" w:rsidRPr="002A6673">
              <w:t xml:space="preserve"> в</w:t>
            </w:r>
            <w:r w:rsidR="00655E4A" w:rsidRPr="002A6673">
              <w:t xml:space="preserve"> </w:t>
            </w:r>
            <w:r w:rsidRPr="002A6673">
              <w:t xml:space="preserve">вертикальной плоскости </w:t>
            </w:r>
            <w:r w:rsidR="001D290D" w:rsidRPr="002A6673">
              <w:t>(</w:t>
            </w:r>
            <w:r w:rsidR="001D290D" w:rsidRPr="002A6673">
              <w:rPr>
                <w:i/>
                <w:lang w:val="en-US"/>
              </w:rPr>
              <w:t>σ</w:t>
            </w:r>
            <w:r w:rsidR="001D290D" w:rsidRPr="002A6673">
              <w:rPr>
                <w:vertAlign w:val="subscript"/>
                <w:lang w:val="en-US"/>
              </w:rPr>
              <w:t>y</w:t>
            </w:r>
            <w:r w:rsidR="001D290D" w:rsidRPr="002A6673">
              <w:t>), </w:t>
            </w:r>
            <w:r w:rsidR="00BE78BC" w:rsidRPr="002A6673">
              <w:t>мм</w:t>
            </w:r>
          </w:p>
        </w:tc>
        <w:tc>
          <w:tcPr>
            <w:tcW w:w="1352" w:type="dxa"/>
            <w:vAlign w:val="center"/>
          </w:tcPr>
          <w:p w:rsidR="007C3ACB" w:rsidRPr="002A6673" w:rsidRDefault="007C3ACB" w:rsidP="00977770">
            <w:pPr>
              <w:rPr>
                <w:rFonts w:eastAsia="MS Mincho"/>
              </w:rPr>
            </w:pPr>
            <w:r w:rsidRPr="002A6673">
              <w:t>20.6 (22.1)</w:t>
            </w:r>
          </w:p>
        </w:tc>
        <w:tc>
          <w:tcPr>
            <w:tcW w:w="1353" w:type="dxa"/>
            <w:vAlign w:val="center"/>
          </w:tcPr>
          <w:p w:rsidR="007C3ACB" w:rsidRPr="002A6673" w:rsidRDefault="007C3ACB" w:rsidP="00977770">
            <w:pPr>
              <w:rPr>
                <w:rFonts w:eastAsia="MS Mincho"/>
              </w:rPr>
            </w:pPr>
            <w:r w:rsidRPr="002A6673">
              <w:t>20.9 (22.0)</w:t>
            </w:r>
          </w:p>
        </w:tc>
        <w:tc>
          <w:tcPr>
            <w:tcW w:w="1353" w:type="dxa"/>
            <w:vAlign w:val="center"/>
          </w:tcPr>
          <w:p w:rsidR="007C3ACB" w:rsidRPr="002A6673" w:rsidRDefault="007C3ACB" w:rsidP="00977770">
            <w:pPr>
              <w:rPr>
                <w:rFonts w:eastAsia="MS Mincho"/>
              </w:rPr>
            </w:pPr>
            <w:r w:rsidRPr="002A6673">
              <w:t>21.3 (21.7)</w:t>
            </w:r>
          </w:p>
        </w:tc>
      </w:tr>
      <w:tr w:rsidR="007C3ACB" w:rsidRPr="002A6673" w:rsidTr="006330EB">
        <w:trPr>
          <w:trHeight w:val="567"/>
        </w:trPr>
        <w:tc>
          <w:tcPr>
            <w:tcW w:w="4915" w:type="dxa"/>
            <w:tcMar>
              <w:top w:w="57" w:type="dxa"/>
              <w:bottom w:w="57" w:type="dxa"/>
            </w:tcMar>
            <w:vAlign w:val="center"/>
            <w:hideMark/>
          </w:tcPr>
          <w:p w:rsidR="007C3ACB" w:rsidRPr="002A6673" w:rsidRDefault="007C3ACB" w:rsidP="006330EB">
            <w:pPr>
              <w:jc w:val="left"/>
              <w:rPr>
                <w:rFonts w:eastAsia="MS Mincho"/>
              </w:rPr>
            </w:pPr>
            <w:r w:rsidRPr="002A6673">
              <w:t>Размер пучка протонов</w:t>
            </w:r>
            <w:r w:rsidR="00D1407E" w:rsidRPr="002A6673">
              <w:t xml:space="preserve"> в</w:t>
            </w:r>
            <w:r w:rsidR="00655E4A" w:rsidRPr="002A6673">
              <w:t xml:space="preserve"> </w:t>
            </w:r>
            <w:r w:rsidRPr="002A6673">
              <w:t xml:space="preserve">горизонтальной плоскости </w:t>
            </w:r>
            <w:r w:rsidR="001D290D" w:rsidRPr="002A6673">
              <w:t>(</w:t>
            </w:r>
            <w:r w:rsidR="001D290D" w:rsidRPr="002A6673">
              <w:rPr>
                <w:i/>
                <w:lang w:val="en-US"/>
              </w:rPr>
              <w:t>σ</w:t>
            </w:r>
            <w:r w:rsidR="001D290D" w:rsidRPr="002A6673">
              <w:rPr>
                <w:vertAlign w:val="subscript"/>
                <w:lang w:val="en-US"/>
              </w:rPr>
              <w:t>x</w:t>
            </w:r>
            <w:r w:rsidR="001D290D" w:rsidRPr="002A6673">
              <w:t>), </w:t>
            </w:r>
            <w:r w:rsidR="00BE78BC" w:rsidRPr="002A6673">
              <w:t>мм</w:t>
            </w:r>
          </w:p>
        </w:tc>
        <w:tc>
          <w:tcPr>
            <w:tcW w:w="1352" w:type="dxa"/>
            <w:vAlign w:val="center"/>
          </w:tcPr>
          <w:p w:rsidR="007C3ACB" w:rsidRPr="002A6673" w:rsidRDefault="007C3ACB" w:rsidP="00977770">
            <w:pPr>
              <w:rPr>
                <w:rFonts w:eastAsia="MS Mincho"/>
              </w:rPr>
            </w:pPr>
            <w:r w:rsidRPr="002A6673">
              <w:t>10.0 (32.2)</w:t>
            </w:r>
          </w:p>
        </w:tc>
        <w:tc>
          <w:tcPr>
            <w:tcW w:w="1353" w:type="dxa"/>
            <w:vAlign w:val="center"/>
          </w:tcPr>
          <w:p w:rsidR="007C3ACB" w:rsidRPr="002A6673" w:rsidRDefault="007C3ACB" w:rsidP="00977770">
            <w:pPr>
              <w:rPr>
                <w:rFonts w:eastAsia="MS Mincho"/>
              </w:rPr>
            </w:pPr>
            <w:r w:rsidRPr="002A6673">
              <w:t>7.7 (37.0)</w:t>
            </w:r>
          </w:p>
        </w:tc>
        <w:tc>
          <w:tcPr>
            <w:tcW w:w="1353" w:type="dxa"/>
            <w:vAlign w:val="center"/>
          </w:tcPr>
          <w:p w:rsidR="007C3ACB" w:rsidRPr="002A6673" w:rsidRDefault="007C3ACB" w:rsidP="00977770">
            <w:pPr>
              <w:rPr>
                <w:rFonts w:eastAsia="MS Mincho"/>
              </w:rPr>
            </w:pPr>
            <w:r w:rsidRPr="002A6673">
              <w:t>6.6 (35.0)</w:t>
            </w:r>
          </w:p>
        </w:tc>
      </w:tr>
    </w:tbl>
    <w:p w:rsidR="001C7554" w:rsidRPr="002A6673" w:rsidRDefault="007C3ACB" w:rsidP="00977770">
      <w:pPr>
        <w:pStyle w:val="ac"/>
        <w:spacing w:before="120"/>
        <w:rPr>
          <w:rFonts w:eastAsia="Calibri"/>
          <w:lang w:eastAsia="en-US"/>
        </w:rPr>
      </w:pPr>
      <w:r w:rsidRPr="002A6673">
        <w:rPr>
          <w:rFonts w:eastAsia="Calibri"/>
          <w:lang w:eastAsia="en-US"/>
        </w:rPr>
        <w:t>Связь между координатами протонов</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вертикальной плоскости</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средними по каждому бину гистограммы значениями компоненты</w:t>
      </w:r>
      <w:r w:rsidR="004416AD" w:rsidRPr="002A6673">
        <w:rPr>
          <w:rFonts w:eastAsia="Calibri"/>
          <w:lang w:eastAsia="en-US"/>
        </w:rPr>
        <w:t xml:space="preserve"> </w:t>
      </w:r>
      <w:r w:rsidR="004416AD" w:rsidRPr="002A6673">
        <w:rPr>
          <w:rFonts w:eastAsia="Calibri"/>
          <w:i/>
          <w:lang w:eastAsia="en-US"/>
        </w:rPr>
        <w:t>ξ</w:t>
      </w:r>
      <w:r w:rsidR="004416AD" w:rsidRPr="002A6673">
        <w:rPr>
          <w:rFonts w:eastAsia="Calibri"/>
          <w:i/>
          <w:vertAlign w:val="subscript"/>
          <w:lang w:val="en-US" w:eastAsia="en-US"/>
        </w:rPr>
        <w:t>y</w:t>
      </w:r>
      <w:r w:rsidR="004416AD" w:rsidRPr="002A6673">
        <w:rPr>
          <w:rFonts w:eastAsia="Calibri"/>
          <w:lang w:eastAsia="en-US"/>
        </w:rPr>
        <w:t xml:space="preserve"> </w:t>
      </w:r>
      <w:r w:rsidRPr="002A6673">
        <w:rPr>
          <w:rFonts w:eastAsia="MS Mincho"/>
          <w:lang w:eastAsia="en-US"/>
        </w:rPr>
        <w:t>вектора поляризации</w:t>
      </w:r>
      <w:r w:rsidRPr="002A6673">
        <w:rPr>
          <w:rFonts w:eastAsia="Calibri"/>
          <w:lang w:eastAsia="en-US"/>
        </w:rPr>
        <w:t>,</w:t>
      </w:r>
      <w:r w:rsidR="00977770" w:rsidRPr="002A6673">
        <w:rPr>
          <w:rFonts w:eastAsia="Calibri"/>
          <w:lang w:eastAsia="en-US"/>
        </w:rPr>
        <w:t xml:space="preserve"> </w:t>
      </w:r>
      <w:r w:rsidRPr="002A6673">
        <w:rPr>
          <w:rFonts w:eastAsia="Calibri"/>
          <w:lang w:eastAsia="en-US"/>
        </w:rPr>
        <w:t xml:space="preserve">используемая для мечения поляризации отдельных частиц, </w:t>
      </w:r>
      <w:r w:rsidRPr="002A6673">
        <w:rPr>
          <w:rFonts w:eastAsia="MS Mincho"/>
          <w:lang w:eastAsia="en-US"/>
        </w:rPr>
        <w:t xml:space="preserve">представлена на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Pr="002A6673">
        <w:rPr>
          <w:rFonts w:eastAsia="MS Mincho"/>
          <w:lang w:eastAsia="en-US"/>
        </w:rPr>
        <w:t xml:space="preserve"> для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импульсом 4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w:t>
      </w:r>
    </w:p>
    <w:p w:rsidR="007C3ACB" w:rsidRPr="002A6673" w:rsidRDefault="00192E30" w:rsidP="00850FE9">
      <w:pPr>
        <w:pStyle w:val="aff9"/>
        <w:jc w:val="center"/>
        <w:rPr>
          <w:rFonts w:eastAsia="Calibri"/>
          <w:lang w:eastAsia="en-US"/>
        </w:rPr>
      </w:pPr>
      <w:r w:rsidRPr="002A6673">
        <w:rPr>
          <w:rFonts w:eastAsia="Calibri"/>
          <w:noProof/>
        </w:rPr>
        <w:drawing>
          <wp:inline distT="0" distB="0" distL="0" distR="0" wp14:anchorId="04972286" wp14:editId="35141F89">
            <wp:extent cx="2739539" cy="2671763"/>
            <wp:effectExtent l="19050" t="0" r="3661" b="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57844" cy="2689615"/>
                    </a:xfrm>
                    <a:prstGeom prst="rect">
                      <a:avLst/>
                    </a:prstGeom>
                    <a:noFill/>
                    <a:ln>
                      <a:noFill/>
                    </a:ln>
                  </pic:spPr>
                </pic:pic>
              </a:graphicData>
            </a:graphic>
          </wp:inline>
        </w:drawing>
      </w:r>
    </w:p>
    <w:p w:rsidR="001E5EC6" w:rsidRPr="002A6673" w:rsidRDefault="00545B93" w:rsidP="0079484D">
      <w:pPr>
        <w:pStyle w:val="aff7"/>
        <w:ind w:left="2410"/>
        <w:jc w:val="left"/>
      </w:pPr>
      <w:bookmarkStart w:id="119" w:name="_Ref48701901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6</w:t>
      </w:r>
      <w:r w:rsidR="00D06246" w:rsidRPr="002A6673">
        <w:fldChar w:fldCharType="end"/>
      </w:r>
      <w:bookmarkEnd w:id="119"/>
      <w:r w:rsidR="007C3ACB" w:rsidRPr="002A6673">
        <w:t xml:space="preserve"> Связь между вертикальными координатами протонов</w:t>
      </w:r>
      <w:r w:rsidR="00D1407E" w:rsidRPr="002A6673">
        <w:t xml:space="preserve"> и</w:t>
      </w:r>
      <w:r w:rsidR="0079484D" w:rsidRPr="002A6673">
        <w:t> </w:t>
      </w:r>
      <w:r w:rsidR="007C3ACB" w:rsidRPr="002A6673">
        <w:t xml:space="preserve">средними значениями </w:t>
      </w:r>
      <w:r w:rsidR="00474DAB" w:rsidRPr="002A6673">
        <w:rPr>
          <w:rFonts w:eastAsia="Calibri"/>
          <w:i/>
          <w:lang w:eastAsia="en-US"/>
        </w:rPr>
        <w:t>ξ</w:t>
      </w:r>
      <w:r w:rsidR="00474DAB" w:rsidRPr="002A6673">
        <w:rPr>
          <w:rFonts w:eastAsia="Calibri"/>
          <w:i/>
          <w:vertAlign w:val="subscript"/>
          <w:lang w:val="en-US" w:eastAsia="en-US"/>
        </w:rPr>
        <w:t>y</w:t>
      </w:r>
      <w:r w:rsidR="00474DAB" w:rsidRPr="002A6673">
        <w:rPr>
          <w:rFonts w:ascii="MS Mincho" w:eastAsia="MS Mincho" w:hAnsi="MS Mincho" w:cs="MS Mincho" w:hint="eastAsia"/>
        </w:rPr>
        <w:t>‑</w:t>
      </w:r>
      <w:r w:rsidR="007C3ACB" w:rsidRPr="002A6673">
        <w:t>компоненты вектора поляризации</w:t>
      </w:r>
      <w:r w:rsidR="00D1407E" w:rsidRPr="002A6673">
        <w:t xml:space="preserve"> в</w:t>
      </w:r>
      <w:r w:rsidR="0079484D" w:rsidRPr="002A6673">
        <w:t> </w:t>
      </w:r>
      <w:r w:rsidR="007C3ACB" w:rsidRPr="002A6673">
        <w:t>промежуточном изображении</w:t>
      </w:r>
      <w:r w:rsidR="00192E30" w:rsidRPr="002A6673">
        <w:t xml:space="preserve"> для пучка</w:t>
      </w:r>
      <w:r w:rsidR="00D1407E" w:rsidRPr="002A6673">
        <w:t xml:space="preserve"> с</w:t>
      </w:r>
      <w:r w:rsidR="00474DAB" w:rsidRPr="002A6673">
        <w:t> </w:t>
      </w:r>
      <w:r w:rsidR="00192E30" w:rsidRPr="002A6673">
        <w:t>импульсом 45</w:t>
      </w:r>
      <w:r w:rsidR="00D75F62" w:rsidRPr="002A6673">
        <w:t> </w:t>
      </w:r>
      <w:r w:rsidR="0069260C" w:rsidRPr="002A6673">
        <w:rPr>
          <w:rFonts w:eastAsia="Calibri"/>
          <w:lang w:eastAsia="en-US"/>
        </w:rPr>
        <w:t>ГэВ/</w:t>
      </w:r>
      <w:r w:rsidR="0069260C" w:rsidRPr="002A6673">
        <w:rPr>
          <w:rFonts w:eastAsia="Calibri"/>
          <w:i/>
          <w:lang w:val="en-US" w:eastAsia="en-US"/>
        </w:rPr>
        <w:t>c</w:t>
      </w:r>
    </w:p>
    <w:p w:rsidR="003B7C4C" w:rsidRPr="002A6673" w:rsidRDefault="003B7C4C" w:rsidP="003B7C4C">
      <w:pPr>
        <w:pStyle w:val="ac"/>
        <w:spacing w:before="120"/>
        <w:rPr>
          <w:rFonts w:eastAsia="Calibri"/>
          <w:lang w:eastAsia="en-US"/>
        </w:rPr>
      </w:pPr>
      <w:r w:rsidRPr="002A6673">
        <w:rPr>
          <w:rFonts w:eastAsia="MS Mincho"/>
          <w:lang w:eastAsia="en-US"/>
        </w:rPr>
        <w:t>Коэффициент корреляции между этими величинами состав</w:t>
      </w:r>
      <w:r w:rsidRPr="002A6673">
        <w:rPr>
          <w:rFonts w:eastAsia="MS Mincho"/>
          <w:lang w:eastAsia="en-US"/>
        </w:rPr>
        <w:softHyphen/>
        <w:t>ляет 0.83 для пучка с </w:t>
      </w:r>
      <w:r w:rsidRPr="002A6673">
        <w:rPr>
          <w:rFonts w:eastAsia="MS Mincho"/>
          <w:i/>
          <w:lang w:eastAsia="en-US"/>
        </w:rPr>
        <w:sym w:font="Symbol" w:char="F073"/>
      </w:r>
      <w:r w:rsidRPr="002A6673">
        <w:rPr>
          <w:rFonts w:eastAsia="MS Mincho"/>
          <w:i/>
          <w:vertAlign w:val="subscript"/>
          <w:lang w:eastAsia="en-US"/>
        </w:rPr>
        <w:t>p</w:t>
      </w:r>
      <w:r w:rsidRPr="002A6673">
        <w:rPr>
          <w:rFonts w:eastAsia="MS Mincho"/>
          <w:i/>
          <w:lang w:eastAsia="en-US"/>
        </w:rPr>
        <w:t>/p</w:t>
      </w:r>
      <w:r w:rsidR="004F49D1" w:rsidRPr="002A6673">
        <w:rPr>
          <w:rFonts w:eastAsia="Calibri"/>
          <w:i/>
          <w:vertAlign w:val="subscript"/>
          <w:lang w:eastAsia="en-US"/>
        </w:rPr>
        <w:t>0</w:t>
      </w:r>
      <w:r w:rsidR="001D290D" w:rsidRPr="002A6673">
        <w:rPr>
          <w:rFonts w:eastAsia="Calibri"/>
          <w:i/>
          <w:lang w:val="en-US" w:eastAsia="en-US"/>
        </w:rPr>
        <w:t> </w:t>
      </w:r>
      <w:r w:rsidRPr="002A6673">
        <w:rPr>
          <w:rFonts w:eastAsia="MS Mincho"/>
          <w:lang w:eastAsia="en-US"/>
        </w:rPr>
        <w:t>=</w:t>
      </w:r>
      <w:r w:rsidR="001D290D" w:rsidRPr="002A6673">
        <w:rPr>
          <w:rFonts w:eastAsia="MS Mincho"/>
          <w:lang w:val="en-US" w:eastAsia="en-US"/>
        </w:rPr>
        <w:t> </w:t>
      </w:r>
      <w:r w:rsidRPr="002A6673">
        <w:rPr>
          <w:rFonts w:eastAsia="Calibri"/>
          <w:lang w:eastAsia="en-US"/>
        </w:rPr>
        <w:t>1.2% и</w:t>
      </w:r>
      <w:r w:rsidR="00655E4A" w:rsidRPr="002A6673">
        <w:rPr>
          <w:rFonts w:eastAsia="Calibri"/>
          <w:lang w:eastAsia="en-US"/>
        </w:rPr>
        <w:t xml:space="preserve"> </w:t>
      </w:r>
      <w:r w:rsidRPr="002A6673">
        <w:rPr>
          <w:rFonts w:eastAsia="Calibri"/>
          <w:lang w:eastAsia="en-US"/>
        </w:rPr>
        <w:t xml:space="preserve">0.78 </w:t>
      </w:r>
      <w:r w:rsidRPr="002A6673">
        <w:rPr>
          <w:rFonts w:eastAsia="MS Mincho"/>
          <w:lang w:eastAsia="en-US"/>
        </w:rPr>
        <w:t>для пучка с</w:t>
      </w:r>
      <w:r w:rsidR="00655E4A" w:rsidRPr="002A6673">
        <w:rPr>
          <w:rFonts w:eastAsia="MS Mincho"/>
          <w:lang w:eastAsia="en-US"/>
        </w:rPr>
        <w:t xml:space="preserve"> </w:t>
      </w:r>
      <w:r w:rsidRPr="002A6673">
        <w:rPr>
          <w:rFonts w:eastAsia="MS Mincho"/>
          <w:i/>
          <w:lang w:eastAsia="en-US"/>
        </w:rPr>
        <w:sym w:font="Symbol" w:char="F073"/>
      </w:r>
      <w:r w:rsidRPr="002A6673">
        <w:rPr>
          <w:rFonts w:eastAsia="MS Mincho"/>
          <w:i/>
          <w:vertAlign w:val="subscript"/>
          <w:lang w:eastAsia="en-US"/>
        </w:rPr>
        <w:t>p</w:t>
      </w:r>
      <w:r w:rsidRPr="002A6673">
        <w:rPr>
          <w:rFonts w:eastAsia="MS Mincho"/>
          <w:i/>
          <w:lang w:eastAsia="en-US"/>
        </w:rPr>
        <w:t>/p</w:t>
      </w:r>
      <w:r w:rsidR="004F49D1" w:rsidRPr="002A6673">
        <w:rPr>
          <w:rFonts w:eastAsia="Calibri"/>
          <w:i/>
          <w:vertAlign w:val="subscript"/>
          <w:lang w:eastAsia="en-US"/>
        </w:rPr>
        <w:t>0</w:t>
      </w:r>
      <w:r w:rsidR="001D290D" w:rsidRPr="002A6673">
        <w:rPr>
          <w:rFonts w:eastAsia="Calibri"/>
          <w:i/>
          <w:lang w:val="en-US" w:eastAsia="en-US"/>
        </w:rPr>
        <w:t> </w:t>
      </w:r>
      <w:r w:rsidRPr="002A6673">
        <w:rPr>
          <w:rFonts w:eastAsia="MS Mincho"/>
          <w:i/>
          <w:lang w:eastAsia="en-US"/>
        </w:rPr>
        <w:t>=</w:t>
      </w:r>
      <w:r w:rsidR="001D290D" w:rsidRPr="002A6673">
        <w:rPr>
          <w:rFonts w:eastAsia="MS Mincho"/>
          <w:i/>
          <w:lang w:val="en-US" w:eastAsia="en-US"/>
        </w:rPr>
        <w:t> </w:t>
      </w:r>
      <w:r w:rsidRPr="002A6673">
        <w:rPr>
          <w:rFonts w:eastAsia="Calibri"/>
          <w:lang w:eastAsia="en-US"/>
        </w:rPr>
        <w:t>4.2%. Приведенные здесь и</w:t>
      </w:r>
      <w:r w:rsidR="00655E4A" w:rsidRPr="002A6673">
        <w:rPr>
          <w:rFonts w:eastAsia="Calibri"/>
          <w:lang w:eastAsia="en-US"/>
        </w:rPr>
        <w:t xml:space="preserve"> </w:t>
      </w:r>
      <w:r w:rsidRPr="002A6673">
        <w:rPr>
          <w:rFonts w:eastAsia="Calibri"/>
          <w:lang w:eastAsia="en-US"/>
        </w:rPr>
        <w:t>далее результаты моделирования параметров пучка получены с</w:t>
      </w:r>
      <w:r w:rsidR="00655E4A" w:rsidRPr="002A6673">
        <w:rPr>
          <w:rFonts w:eastAsia="Calibri"/>
          <w:lang w:eastAsia="en-US"/>
        </w:rPr>
        <w:t xml:space="preserve"> </w:t>
      </w:r>
      <w:r w:rsidRPr="002A6673">
        <w:rPr>
          <w:rFonts w:eastAsia="Calibri"/>
          <w:lang w:eastAsia="en-US"/>
        </w:rPr>
        <w:t>использованием программы DECAY TURTLE [</w:t>
      </w:r>
      <w:r w:rsidRPr="002A6673">
        <w:rPr>
          <w:rStyle w:val="ab"/>
          <w:rFonts w:eastAsia="Calibri"/>
          <w:vertAlign w:val="baseline"/>
          <w:lang w:eastAsia="en-US"/>
        </w:rPr>
        <w:endnoteReference w:id="73"/>
      </w:r>
      <w:r w:rsidRPr="002A6673">
        <w:rPr>
          <w:rFonts w:eastAsia="Calibri"/>
          <w:lang w:eastAsia="en-US"/>
        </w:rPr>
        <w:t>], модифицированной для расчётов характеристик пучков поляризованных протонов (антипротонов) от распада</w:t>
      </w:r>
      <w:r w:rsidR="001D290D" w:rsidRPr="002A6673">
        <w:rPr>
          <w:rFonts w:eastAsia="Calibri"/>
          <w:lang w:eastAsia="en-US"/>
        </w:rPr>
        <w:t xml:space="preserve">  </w:t>
      </w:r>
      <w:r w:rsidR="001D290D" w:rsidRPr="002A6673">
        <w:rPr>
          <w:i/>
        </w:rPr>
        <w:t>Λ</w:t>
      </w:r>
      <w:r w:rsidR="001D290D" w:rsidRPr="002A6673">
        <w:t>(</w:t>
      </w:r>
      <w:r w:rsidR="001D290D" w:rsidRPr="002A6673">
        <w:rPr>
          <w:i/>
        </w:rPr>
        <w:t>Λ̅)</w:t>
      </w:r>
      <w:r w:rsidR="001D290D" w:rsidRPr="002A6673">
        <w:t>-</w:t>
      </w:r>
      <w:r w:rsidRPr="002A6673">
        <w:rPr>
          <w:rFonts w:eastAsia="Calibri"/>
          <w:lang w:eastAsia="en-US"/>
        </w:rPr>
        <w:t>гиперонов.</w:t>
      </w:r>
    </w:p>
    <w:p w:rsidR="007C3ACB" w:rsidRPr="002A6673" w:rsidRDefault="007C3ACB" w:rsidP="005D30DF">
      <w:pPr>
        <w:pStyle w:val="3"/>
      </w:pPr>
      <w:bookmarkStart w:id="120" w:name="_Ref486711563"/>
      <w:bookmarkStart w:id="121" w:name="_Toc26282749"/>
      <w:bookmarkStart w:id="122" w:name="_Toc29983108"/>
      <w:r w:rsidRPr="002A6673">
        <w:t>Параметры пучка поляризованных протонов на мишени установки</w:t>
      </w:r>
      <w:bookmarkEnd w:id="120"/>
      <w:bookmarkEnd w:id="121"/>
      <w:bookmarkEnd w:id="122"/>
    </w:p>
    <w:p w:rsidR="001C7554" w:rsidRPr="002A6673" w:rsidRDefault="007C3ACB" w:rsidP="002210F1">
      <w:pPr>
        <w:pStyle w:val="ac"/>
        <w:rPr>
          <w:rFonts w:eastAsia="MS Mincho"/>
          <w:lang w:eastAsia="en-US"/>
        </w:rPr>
      </w:pPr>
      <w:r w:rsidRPr="002A6673">
        <w:rPr>
          <w:rFonts w:eastAsia="MS Mincho"/>
          <w:lang w:eastAsia="en-US"/>
        </w:rPr>
        <w:t>Результаты расчета параметров пучка поляризованных протонов</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конце канала (на мишени экспериментальной установки)</w:t>
      </w:r>
      <w:r w:rsidR="00483437" w:rsidRPr="002A6673">
        <w:rPr>
          <w:rFonts w:eastAsia="MS Mincho"/>
          <w:lang w:eastAsia="en-US"/>
        </w:rPr>
        <w:t xml:space="preserve"> </w:t>
      </w:r>
      <w:r w:rsidRPr="002A6673">
        <w:rPr>
          <w:rFonts w:eastAsia="MS Mincho"/>
          <w:lang w:eastAsia="en-US"/>
        </w:rPr>
        <w:t>для трех значений центрального импульса пучка приведены</w:t>
      </w:r>
      <w:r w:rsidR="00D1407E" w:rsidRPr="002A6673">
        <w:rPr>
          <w:rFonts w:eastAsia="MS Mincho"/>
          <w:lang w:eastAsia="en-US"/>
        </w:rPr>
        <w:t xml:space="preserve"> в</w:t>
      </w:r>
      <w:r w:rsidR="00655E4A" w:rsidRPr="002A6673">
        <w:rPr>
          <w:rFonts w:eastAsia="MS Mincho"/>
          <w:lang w:eastAsia="en-US"/>
        </w:rPr>
        <w:t xml:space="preserve"> </w:t>
      </w:r>
      <w:r w:rsidR="00D06246" w:rsidRPr="002A6673">
        <w:fldChar w:fldCharType="begin"/>
      </w:r>
      <w:r w:rsidR="001C7276" w:rsidRPr="002A6673">
        <w:instrText xml:space="preserve"> REF _Ref48701951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2</w:t>
      </w:r>
      <w:r w:rsidR="00D06246" w:rsidRPr="002A6673">
        <w:fldChar w:fldCharType="end"/>
      </w:r>
      <w:r w:rsidR="001C7554" w:rsidRPr="002A6673">
        <w:rPr>
          <w:rFonts w:eastAsia="MS Mincho"/>
          <w:lang w:eastAsia="en-US"/>
        </w:rPr>
        <w:t>.</w:t>
      </w:r>
    </w:p>
    <w:p w:rsidR="007C3ACB" w:rsidRPr="002A6673" w:rsidRDefault="00545B93" w:rsidP="007F0564">
      <w:pPr>
        <w:pStyle w:val="aff6"/>
      </w:pPr>
      <w:bookmarkStart w:id="123" w:name="_Ref487019514"/>
      <w:r w:rsidRPr="002A6673">
        <w:lastRenderedPageBreak/>
        <w:t>Табл. </w:t>
      </w:r>
      <w:r w:rsidR="00D06246" w:rsidRPr="002A6673">
        <w:fldChar w:fldCharType="begin"/>
      </w:r>
      <w:r w:rsidR="007C3ACB" w:rsidRPr="002A6673">
        <w:instrText xml:space="preserve"> STYLEREF 1 \s </w:instrText>
      </w:r>
      <w:r w:rsidR="00D06246" w:rsidRPr="002A6673">
        <w:fldChar w:fldCharType="separate"/>
      </w:r>
      <w:r w:rsidR="00CA1D38" w:rsidRPr="002A6673">
        <w:rPr>
          <w:noProof/>
        </w:rPr>
        <w:t>2</w:t>
      </w:r>
      <w:r w:rsidR="00D06246" w:rsidRPr="002A6673">
        <w:fldChar w:fldCharType="end"/>
      </w:r>
      <w:r w:rsidR="007C3ACB" w:rsidRPr="002A6673">
        <w:t>.</w:t>
      </w:r>
      <w:r w:rsidR="00D06246" w:rsidRPr="002A6673">
        <w:fldChar w:fldCharType="begin"/>
      </w:r>
      <w:r w:rsidR="007C3ACB" w:rsidRPr="002A6673">
        <w:instrText xml:space="preserve"> SEQ Табл._ \* ARABIC \s 1 </w:instrText>
      </w:r>
      <w:r w:rsidR="00D06246" w:rsidRPr="002A6673">
        <w:fldChar w:fldCharType="separate"/>
      </w:r>
      <w:r w:rsidR="00CA1D38" w:rsidRPr="002A6673">
        <w:rPr>
          <w:noProof/>
        </w:rPr>
        <w:t>2</w:t>
      </w:r>
      <w:r w:rsidR="00D06246" w:rsidRPr="002A6673">
        <w:fldChar w:fldCharType="end"/>
      </w:r>
      <w:bookmarkEnd w:id="123"/>
      <w:r w:rsidR="007C3ACB" w:rsidRPr="002A6673">
        <w:t xml:space="preserve"> Параметры пучка поляриз</w:t>
      </w:r>
      <w:r w:rsidR="00537054" w:rsidRPr="002A6673">
        <w:t>ованных протонов</w:t>
      </w:r>
      <w:r w:rsidR="00D1407E" w:rsidRPr="002A6673">
        <w:t xml:space="preserve"> в</w:t>
      </w:r>
      <w:r w:rsidR="00655E4A" w:rsidRPr="002A6673">
        <w:t xml:space="preserve"> </w:t>
      </w:r>
      <w:r w:rsidR="00537054" w:rsidRPr="002A6673">
        <w:t>конце канала</w:t>
      </w:r>
    </w:p>
    <w:tbl>
      <w:tblPr>
        <w:tblStyle w:val="affc"/>
        <w:tblW w:w="9581" w:type="dxa"/>
        <w:tblLook w:val="0420" w:firstRow="1" w:lastRow="0" w:firstColumn="0" w:lastColumn="0" w:noHBand="0" w:noVBand="1"/>
      </w:tblPr>
      <w:tblGrid>
        <w:gridCol w:w="1962"/>
        <w:gridCol w:w="1269"/>
        <w:gridCol w:w="1270"/>
        <w:gridCol w:w="1270"/>
        <w:gridCol w:w="1270"/>
        <w:gridCol w:w="1270"/>
        <w:gridCol w:w="1270"/>
      </w:tblGrid>
      <w:tr w:rsidR="007C3ACB" w:rsidRPr="002A6673" w:rsidTr="006330EB">
        <w:trPr>
          <w:cnfStyle w:val="100000000000" w:firstRow="1" w:lastRow="0" w:firstColumn="0" w:lastColumn="0" w:oddVBand="0" w:evenVBand="0" w:oddHBand="0" w:evenHBand="0" w:firstRowFirstColumn="0" w:firstRowLastColumn="0" w:lastRowFirstColumn="0" w:lastRowLastColumn="0"/>
          <w:trHeight w:val="397"/>
        </w:trPr>
        <w:tc>
          <w:tcPr>
            <w:tcW w:w="1962" w:type="dxa"/>
            <w:vAlign w:val="center"/>
            <w:hideMark/>
          </w:tcPr>
          <w:p w:rsidR="007C3ACB" w:rsidRPr="002A6673" w:rsidRDefault="00247163" w:rsidP="006330EB">
            <w:pPr>
              <w:rPr>
                <w:rFonts w:ascii="Times New Roman" w:hAnsi="Times New Roman"/>
              </w:rPr>
            </w:pPr>
            <w:r w:rsidRPr="002A6673">
              <w:rPr>
                <w:rFonts w:ascii="Times New Roman" w:hAnsi="Times New Roman"/>
                <w:i/>
                <w:lang w:val="en-US"/>
              </w:rPr>
              <w:t>p</w:t>
            </w:r>
            <w:r w:rsidR="00474DAB" w:rsidRPr="002A6673">
              <w:rPr>
                <w:rFonts w:ascii="Times New Roman" w:hAnsi="Times New Roman"/>
                <w:lang w:val="en-US"/>
              </w:rPr>
              <w:t>,</w:t>
            </w:r>
            <w:r w:rsidR="00D75F62" w:rsidRPr="002A6673">
              <w:rPr>
                <w:rFonts w:ascii="Times New Roman" w:hAnsi="Times New Roman"/>
              </w:rPr>
              <w:t> </w:t>
            </w:r>
            <w:r w:rsidR="0069260C" w:rsidRPr="002A6673">
              <w:rPr>
                <w:rFonts w:ascii="Times New Roman" w:eastAsia="Calibri" w:hAnsi="Times New Roman"/>
                <w:lang w:eastAsia="en-US"/>
              </w:rPr>
              <w:t>ГэВ/</w:t>
            </w:r>
            <w:r w:rsidR="0069260C" w:rsidRPr="002A6673">
              <w:rPr>
                <w:rFonts w:ascii="Times New Roman" w:eastAsia="Calibri" w:hAnsi="Times New Roman"/>
                <w:i/>
                <w:lang w:val="en-US" w:eastAsia="en-US"/>
              </w:rPr>
              <w:t>c</w:t>
            </w:r>
          </w:p>
        </w:tc>
        <w:tc>
          <w:tcPr>
            <w:tcW w:w="2539" w:type="dxa"/>
            <w:gridSpan w:val="2"/>
            <w:vAlign w:val="center"/>
            <w:hideMark/>
          </w:tcPr>
          <w:p w:rsidR="007C3ACB" w:rsidRPr="002A6673" w:rsidRDefault="007C3ACB" w:rsidP="006330EB">
            <w:pPr>
              <w:rPr>
                <w:rFonts w:ascii="Times New Roman" w:hAnsi="Times New Roman"/>
              </w:rPr>
            </w:pPr>
            <w:r w:rsidRPr="002A6673">
              <w:rPr>
                <w:rFonts w:ascii="Times New Roman" w:hAnsi="Times New Roman"/>
              </w:rPr>
              <w:t>15</w:t>
            </w:r>
          </w:p>
        </w:tc>
        <w:tc>
          <w:tcPr>
            <w:tcW w:w="2540" w:type="dxa"/>
            <w:gridSpan w:val="2"/>
            <w:vAlign w:val="center"/>
            <w:hideMark/>
          </w:tcPr>
          <w:p w:rsidR="007C3ACB" w:rsidRPr="002A6673" w:rsidRDefault="007C3ACB" w:rsidP="006330EB">
            <w:pPr>
              <w:rPr>
                <w:rFonts w:ascii="Times New Roman" w:hAnsi="Times New Roman"/>
              </w:rPr>
            </w:pPr>
            <w:r w:rsidRPr="002A6673">
              <w:rPr>
                <w:rFonts w:ascii="Times New Roman" w:hAnsi="Times New Roman"/>
              </w:rPr>
              <w:t>30</w:t>
            </w:r>
          </w:p>
        </w:tc>
        <w:tc>
          <w:tcPr>
            <w:tcW w:w="2540" w:type="dxa"/>
            <w:gridSpan w:val="2"/>
            <w:vAlign w:val="center"/>
            <w:hideMark/>
          </w:tcPr>
          <w:p w:rsidR="007C3ACB" w:rsidRPr="002A6673" w:rsidRDefault="007C3ACB" w:rsidP="006330EB">
            <w:pPr>
              <w:rPr>
                <w:rFonts w:ascii="Times New Roman" w:hAnsi="Times New Roman"/>
              </w:rPr>
            </w:pPr>
            <w:r w:rsidRPr="002A6673">
              <w:rPr>
                <w:rFonts w:ascii="Times New Roman" w:hAnsi="Times New Roman"/>
              </w:rPr>
              <w:t>45</w:t>
            </w:r>
          </w:p>
        </w:tc>
      </w:tr>
      <w:tr w:rsidR="007C3ACB" w:rsidRPr="002A6673" w:rsidTr="006330EB">
        <w:trPr>
          <w:trHeight w:val="397"/>
        </w:trPr>
        <w:tc>
          <w:tcPr>
            <w:tcW w:w="1962" w:type="dxa"/>
            <w:vAlign w:val="center"/>
            <w:hideMark/>
          </w:tcPr>
          <w:p w:rsidR="007C3ACB" w:rsidRPr="002A6673" w:rsidRDefault="007C3ACB" w:rsidP="00F901D7">
            <w:pPr>
              <w:jc w:val="left"/>
              <w:rPr>
                <w:b/>
              </w:rPr>
            </w:pPr>
            <w:r w:rsidRPr="002A6673">
              <w:rPr>
                <w:b/>
                <w:i/>
              </w:rPr>
              <w:sym w:font="Symbol" w:char="F073"/>
            </w:r>
            <w:r w:rsidRPr="002A6673">
              <w:rPr>
                <w:b/>
                <w:i/>
                <w:vertAlign w:val="subscript"/>
              </w:rPr>
              <w:t>p</w:t>
            </w:r>
            <w:r w:rsidRPr="002A6673">
              <w:rPr>
                <w:b/>
                <w:i/>
              </w:rPr>
              <w:t>/p</w:t>
            </w:r>
            <w:r w:rsidR="004F49D1" w:rsidRPr="002A6673">
              <w:rPr>
                <w:rFonts w:eastAsia="Calibri"/>
                <w:b/>
                <w:i/>
                <w:vertAlign w:val="subscript"/>
                <w:lang w:val="en-US" w:eastAsia="en-US"/>
              </w:rPr>
              <w:t>0</w:t>
            </w:r>
            <w:r w:rsidRPr="002A6673">
              <w:rPr>
                <w:b/>
              </w:rPr>
              <w:t>,%</w:t>
            </w:r>
          </w:p>
        </w:tc>
        <w:tc>
          <w:tcPr>
            <w:tcW w:w="1269" w:type="dxa"/>
            <w:vAlign w:val="center"/>
            <w:hideMark/>
          </w:tcPr>
          <w:p w:rsidR="007C3ACB" w:rsidRPr="002A6673" w:rsidRDefault="007C3ACB" w:rsidP="006330EB">
            <w:pPr>
              <w:rPr>
                <w:b/>
              </w:rPr>
            </w:pPr>
            <w:r w:rsidRPr="002A6673">
              <w:rPr>
                <w:b/>
              </w:rPr>
              <w:t>2.0</w:t>
            </w:r>
          </w:p>
        </w:tc>
        <w:tc>
          <w:tcPr>
            <w:tcW w:w="1270" w:type="dxa"/>
            <w:vAlign w:val="center"/>
            <w:hideMark/>
          </w:tcPr>
          <w:p w:rsidR="007C3ACB" w:rsidRPr="002A6673" w:rsidRDefault="007C3ACB" w:rsidP="006330EB">
            <w:pPr>
              <w:rPr>
                <w:b/>
              </w:rPr>
            </w:pPr>
            <w:r w:rsidRPr="002A6673">
              <w:rPr>
                <w:b/>
              </w:rPr>
              <w:t>4.5</w:t>
            </w:r>
          </w:p>
        </w:tc>
        <w:tc>
          <w:tcPr>
            <w:tcW w:w="1270" w:type="dxa"/>
            <w:vAlign w:val="center"/>
            <w:hideMark/>
          </w:tcPr>
          <w:p w:rsidR="007C3ACB" w:rsidRPr="002A6673" w:rsidRDefault="007C3ACB" w:rsidP="006330EB">
            <w:pPr>
              <w:rPr>
                <w:b/>
              </w:rPr>
            </w:pPr>
            <w:r w:rsidRPr="002A6673">
              <w:rPr>
                <w:b/>
              </w:rPr>
              <w:t>1.4</w:t>
            </w:r>
          </w:p>
        </w:tc>
        <w:tc>
          <w:tcPr>
            <w:tcW w:w="1270" w:type="dxa"/>
            <w:vAlign w:val="center"/>
            <w:hideMark/>
          </w:tcPr>
          <w:p w:rsidR="007C3ACB" w:rsidRPr="002A6673" w:rsidRDefault="007C3ACB" w:rsidP="006330EB">
            <w:pPr>
              <w:rPr>
                <w:b/>
              </w:rPr>
            </w:pPr>
            <w:r w:rsidRPr="002A6673">
              <w:rPr>
                <w:b/>
              </w:rPr>
              <w:t>4.4</w:t>
            </w:r>
          </w:p>
        </w:tc>
        <w:tc>
          <w:tcPr>
            <w:tcW w:w="1270" w:type="dxa"/>
            <w:vAlign w:val="center"/>
            <w:hideMark/>
          </w:tcPr>
          <w:p w:rsidR="007C3ACB" w:rsidRPr="002A6673" w:rsidRDefault="007C3ACB" w:rsidP="006330EB">
            <w:pPr>
              <w:rPr>
                <w:b/>
              </w:rPr>
            </w:pPr>
            <w:r w:rsidRPr="002A6673">
              <w:rPr>
                <w:b/>
              </w:rPr>
              <w:t>1.2</w:t>
            </w:r>
          </w:p>
        </w:tc>
        <w:tc>
          <w:tcPr>
            <w:tcW w:w="1270" w:type="dxa"/>
            <w:vAlign w:val="center"/>
            <w:hideMark/>
          </w:tcPr>
          <w:p w:rsidR="007C3ACB" w:rsidRPr="002A6673" w:rsidRDefault="007C3ACB" w:rsidP="006330EB">
            <w:pPr>
              <w:rPr>
                <w:b/>
              </w:rPr>
            </w:pPr>
            <w:r w:rsidRPr="002A6673">
              <w:rPr>
                <w:b/>
              </w:rPr>
              <w:t>4.2</w:t>
            </w:r>
          </w:p>
        </w:tc>
      </w:tr>
      <w:tr w:rsidR="007C3ACB" w:rsidRPr="002A6673" w:rsidTr="00F90DBC">
        <w:trPr>
          <w:trHeight w:val="397"/>
        </w:trPr>
        <w:tc>
          <w:tcPr>
            <w:tcW w:w="1962" w:type="dxa"/>
            <w:hideMark/>
          </w:tcPr>
          <w:p w:rsidR="007C3ACB" w:rsidRPr="002A6673" w:rsidRDefault="00A11A68" w:rsidP="00F901D7">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2A6673">
              <w:t>,</w:t>
            </w:r>
            <w:r w:rsidR="00BE78BC" w:rsidRPr="002A6673">
              <w:t> мм</w:t>
            </w:r>
          </w:p>
        </w:tc>
        <w:tc>
          <w:tcPr>
            <w:tcW w:w="1269" w:type="dxa"/>
            <w:vAlign w:val="center"/>
            <w:hideMark/>
          </w:tcPr>
          <w:p w:rsidR="007C3ACB" w:rsidRPr="002A6673" w:rsidRDefault="007C3ACB" w:rsidP="00F90DBC">
            <w:r w:rsidRPr="002A6673">
              <w:t xml:space="preserve">17 </w:t>
            </w:r>
            <w:r w:rsidR="00F2148C" w:rsidRPr="002A6673">
              <w:t>×</w:t>
            </w:r>
            <w:r w:rsidRPr="002A6673">
              <w:t xml:space="preserve"> 14</w:t>
            </w:r>
          </w:p>
        </w:tc>
        <w:tc>
          <w:tcPr>
            <w:tcW w:w="1270" w:type="dxa"/>
            <w:vAlign w:val="center"/>
            <w:hideMark/>
          </w:tcPr>
          <w:p w:rsidR="007C3ACB" w:rsidRPr="002A6673" w:rsidRDefault="007C3ACB" w:rsidP="00F90DBC">
            <w:r w:rsidRPr="002A6673">
              <w:t xml:space="preserve">19 </w:t>
            </w:r>
            <w:r w:rsidR="00F2148C" w:rsidRPr="002A6673">
              <w:t>×</w:t>
            </w:r>
            <w:r w:rsidRPr="002A6673">
              <w:t xml:space="preserve"> 16</w:t>
            </w:r>
          </w:p>
        </w:tc>
        <w:tc>
          <w:tcPr>
            <w:tcW w:w="1270" w:type="dxa"/>
            <w:vAlign w:val="center"/>
            <w:hideMark/>
          </w:tcPr>
          <w:p w:rsidR="007C3ACB" w:rsidRPr="002A6673" w:rsidRDefault="007C3ACB" w:rsidP="00F90DBC">
            <w:r w:rsidRPr="002A6673">
              <w:t xml:space="preserve">14 </w:t>
            </w:r>
            <w:r w:rsidR="00F2148C" w:rsidRPr="002A6673">
              <w:t>×</w:t>
            </w:r>
            <w:r w:rsidRPr="002A6673">
              <w:t xml:space="preserve"> 10</w:t>
            </w:r>
          </w:p>
        </w:tc>
        <w:tc>
          <w:tcPr>
            <w:tcW w:w="1270" w:type="dxa"/>
            <w:vAlign w:val="center"/>
            <w:hideMark/>
          </w:tcPr>
          <w:p w:rsidR="007C3ACB" w:rsidRPr="002A6673" w:rsidRDefault="007C3ACB" w:rsidP="00F90DBC">
            <w:r w:rsidRPr="002A6673">
              <w:t xml:space="preserve">17 </w:t>
            </w:r>
            <w:r w:rsidR="00F2148C" w:rsidRPr="002A6673">
              <w:t>×</w:t>
            </w:r>
            <w:r w:rsidRPr="002A6673">
              <w:t xml:space="preserve"> 11</w:t>
            </w:r>
          </w:p>
        </w:tc>
        <w:tc>
          <w:tcPr>
            <w:tcW w:w="1270" w:type="dxa"/>
            <w:vAlign w:val="center"/>
            <w:hideMark/>
          </w:tcPr>
          <w:p w:rsidR="007C3ACB" w:rsidRPr="002A6673" w:rsidRDefault="007C3ACB" w:rsidP="00F90DBC">
            <w:r w:rsidRPr="002A6673">
              <w:t xml:space="preserve">11 </w:t>
            </w:r>
            <w:r w:rsidR="00F2148C" w:rsidRPr="002A6673">
              <w:t>×</w:t>
            </w:r>
            <w:r w:rsidRPr="002A6673">
              <w:t xml:space="preserve"> 8.7</w:t>
            </w:r>
          </w:p>
        </w:tc>
        <w:tc>
          <w:tcPr>
            <w:tcW w:w="1270" w:type="dxa"/>
            <w:vAlign w:val="center"/>
            <w:hideMark/>
          </w:tcPr>
          <w:p w:rsidR="007C3ACB" w:rsidRPr="002A6673" w:rsidRDefault="007C3ACB" w:rsidP="00F90DBC">
            <w:r w:rsidRPr="002A6673">
              <w:t xml:space="preserve">16 </w:t>
            </w:r>
            <w:r w:rsidR="00F2148C" w:rsidRPr="002A6673">
              <w:t>×</w:t>
            </w:r>
            <w:r w:rsidRPr="002A6673">
              <w:t xml:space="preserve"> 9.0</w:t>
            </w:r>
          </w:p>
        </w:tc>
      </w:tr>
      <w:tr w:rsidR="007C3ACB" w:rsidRPr="002A6673" w:rsidTr="00F90DBC">
        <w:trPr>
          <w:trHeight w:val="397"/>
        </w:trPr>
        <w:tc>
          <w:tcPr>
            <w:tcW w:w="1962" w:type="dxa"/>
            <w:hideMark/>
          </w:tcPr>
          <w:p w:rsidR="007C3ACB" w:rsidRPr="002A6673" w:rsidRDefault="00A11A68" w:rsidP="00F901D7">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2A6673">
              <w:t>,</w:t>
            </w:r>
            <w:r w:rsidR="00C66B80" w:rsidRPr="002A6673">
              <w:t> мрад</w:t>
            </w:r>
          </w:p>
        </w:tc>
        <w:tc>
          <w:tcPr>
            <w:tcW w:w="1269" w:type="dxa"/>
            <w:vAlign w:val="center"/>
            <w:hideMark/>
          </w:tcPr>
          <w:p w:rsidR="007C3ACB" w:rsidRPr="002A6673" w:rsidRDefault="007C3ACB" w:rsidP="00F90DBC">
            <w:r w:rsidRPr="002A6673">
              <w:t>1.4</w:t>
            </w:r>
            <w:r w:rsidR="00F2148C" w:rsidRPr="002A6673">
              <w:t>×</w:t>
            </w:r>
            <w:r w:rsidRPr="002A6673">
              <w:t>1.5</w:t>
            </w:r>
          </w:p>
        </w:tc>
        <w:tc>
          <w:tcPr>
            <w:tcW w:w="1270" w:type="dxa"/>
            <w:vAlign w:val="center"/>
            <w:hideMark/>
          </w:tcPr>
          <w:p w:rsidR="007C3ACB" w:rsidRPr="002A6673" w:rsidRDefault="007C3ACB" w:rsidP="00F90DBC">
            <w:r w:rsidRPr="002A6673">
              <w:t>1.3</w:t>
            </w:r>
            <w:r w:rsidR="00F2148C" w:rsidRPr="002A6673">
              <w:t>×</w:t>
            </w:r>
            <w:r w:rsidRPr="002A6673">
              <w:t>1.5</w:t>
            </w:r>
          </w:p>
        </w:tc>
        <w:tc>
          <w:tcPr>
            <w:tcW w:w="1270" w:type="dxa"/>
            <w:vAlign w:val="center"/>
            <w:hideMark/>
          </w:tcPr>
          <w:p w:rsidR="007C3ACB" w:rsidRPr="002A6673" w:rsidRDefault="007C3ACB" w:rsidP="00F90DBC">
            <w:r w:rsidRPr="002A6673">
              <w:t>1.5</w:t>
            </w:r>
            <w:r w:rsidR="00F2148C" w:rsidRPr="002A6673">
              <w:t>×</w:t>
            </w:r>
            <w:r w:rsidRPr="002A6673">
              <w:t>1.8</w:t>
            </w:r>
          </w:p>
        </w:tc>
        <w:tc>
          <w:tcPr>
            <w:tcW w:w="1270" w:type="dxa"/>
            <w:vAlign w:val="center"/>
            <w:hideMark/>
          </w:tcPr>
          <w:p w:rsidR="007C3ACB" w:rsidRPr="002A6673" w:rsidRDefault="007C3ACB" w:rsidP="00F90DBC">
            <w:r w:rsidRPr="002A6673">
              <w:t>1.3</w:t>
            </w:r>
            <w:r w:rsidR="00F2148C" w:rsidRPr="002A6673">
              <w:t>×</w:t>
            </w:r>
            <w:r w:rsidRPr="002A6673">
              <w:t>1.8</w:t>
            </w:r>
          </w:p>
        </w:tc>
        <w:tc>
          <w:tcPr>
            <w:tcW w:w="1270" w:type="dxa"/>
            <w:vAlign w:val="center"/>
            <w:hideMark/>
          </w:tcPr>
          <w:p w:rsidR="007C3ACB" w:rsidRPr="002A6673" w:rsidRDefault="007C3ACB" w:rsidP="00F90DBC">
            <w:r w:rsidRPr="002A6673">
              <w:t>1.4</w:t>
            </w:r>
            <w:r w:rsidR="00F2148C" w:rsidRPr="002A6673">
              <w:t>×</w:t>
            </w:r>
            <w:r w:rsidRPr="002A6673">
              <w:t>1.7</w:t>
            </w:r>
          </w:p>
        </w:tc>
        <w:tc>
          <w:tcPr>
            <w:tcW w:w="1270" w:type="dxa"/>
            <w:vAlign w:val="center"/>
            <w:hideMark/>
          </w:tcPr>
          <w:p w:rsidR="007C3ACB" w:rsidRPr="002A6673" w:rsidRDefault="007C3ACB" w:rsidP="00F90DBC">
            <w:r w:rsidRPr="002A6673">
              <w:t>1.3</w:t>
            </w:r>
            <w:r w:rsidR="00F2148C" w:rsidRPr="002A6673">
              <w:t>×</w:t>
            </w:r>
            <w:r w:rsidRPr="002A6673">
              <w:t>1.7</w:t>
            </w:r>
          </w:p>
        </w:tc>
      </w:tr>
      <w:tr w:rsidR="007C3ACB" w:rsidRPr="002A6673" w:rsidTr="00F90DBC">
        <w:trPr>
          <w:trHeight w:val="397"/>
        </w:trPr>
        <w:tc>
          <w:tcPr>
            <w:tcW w:w="1962" w:type="dxa"/>
            <w:hideMark/>
          </w:tcPr>
          <w:p w:rsidR="007C3ACB" w:rsidRPr="002A6673" w:rsidRDefault="00A11A68" w:rsidP="00F901D7">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2A6673">
              <w:t xml:space="preserve"> /10</w:t>
            </w:r>
            <w:r w:rsidR="00D719F1" w:rsidRPr="002A6673">
              <w:t>¹³</w:t>
            </w:r>
            <w:r w:rsidR="007C3ACB" w:rsidRPr="002A6673">
              <w:t xml:space="preserve"> pot</w:t>
            </w:r>
          </w:p>
        </w:tc>
        <w:tc>
          <w:tcPr>
            <w:tcW w:w="1269" w:type="dxa"/>
            <w:vAlign w:val="center"/>
            <w:hideMark/>
          </w:tcPr>
          <w:p w:rsidR="007C3ACB" w:rsidRPr="002A6673" w:rsidRDefault="007C3ACB" w:rsidP="00F90DBC">
            <w:r w:rsidRPr="002A6673">
              <w:t>3.5</w:t>
            </w:r>
            <w:r w:rsidR="00F2148C" w:rsidRPr="002A6673">
              <w:t>×</w:t>
            </w:r>
            <w:r w:rsidRPr="002A6673">
              <w:t>10</w:t>
            </w:r>
            <w:r w:rsidR="00D719F1" w:rsidRPr="002A6673">
              <w:rPr>
                <w:rFonts w:ascii="Cambria Math" w:hAnsi="Cambria Math" w:cs="Cambria Math"/>
              </w:rPr>
              <w:t>⁶</w:t>
            </w:r>
          </w:p>
        </w:tc>
        <w:tc>
          <w:tcPr>
            <w:tcW w:w="1270" w:type="dxa"/>
            <w:vAlign w:val="center"/>
            <w:hideMark/>
          </w:tcPr>
          <w:p w:rsidR="007C3ACB" w:rsidRPr="002A6673" w:rsidRDefault="007C3ACB" w:rsidP="00F90DBC">
            <w:r w:rsidRPr="002A6673">
              <w:t>9.2</w:t>
            </w:r>
            <w:r w:rsidR="00F2148C" w:rsidRPr="002A6673">
              <w:t>×</w:t>
            </w:r>
            <w:r w:rsidRPr="002A6673">
              <w:t>10</w:t>
            </w:r>
            <w:r w:rsidR="00D719F1" w:rsidRPr="002A6673">
              <w:rPr>
                <w:rFonts w:ascii="Cambria Math" w:hAnsi="Cambria Math" w:cs="Cambria Math"/>
              </w:rPr>
              <w:t>⁶</w:t>
            </w:r>
          </w:p>
        </w:tc>
        <w:tc>
          <w:tcPr>
            <w:tcW w:w="1270" w:type="dxa"/>
            <w:vAlign w:val="center"/>
            <w:hideMark/>
          </w:tcPr>
          <w:p w:rsidR="007C3ACB" w:rsidRPr="002A6673" w:rsidRDefault="007C3ACB" w:rsidP="00F90DBC">
            <w:r w:rsidRPr="002A6673">
              <w:t>2.1</w:t>
            </w:r>
            <w:r w:rsidR="00F2148C" w:rsidRPr="002A6673">
              <w:t>×</w:t>
            </w:r>
            <w:r w:rsidRPr="002A6673">
              <w:t>10</w:t>
            </w:r>
            <w:r w:rsidR="00D719F1" w:rsidRPr="002A6673">
              <w:rPr>
                <w:rFonts w:ascii="Cambria Math" w:hAnsi="Cambria Math" w:cs="Cambria Math"/>
              </w:rPr>
              <w:t>⁷</w:t>
            </w:r>
          </w:p>
        </w:tc>
        <w:tc>
          <w:tcPr>
            <w:tcW w:w="1270" w:type="dxa"/>
            <w:vAlign w:val="center"/>
            <w:hideMark/>
          </w:tcPr>
          <w:p w:rsidR="007C3ACB" w:rsidRPr="002A6673" w:rsidRDefault="007C3ACB" w:rsidP="00F90DBC">
            <w:r w:rsidRPr="002A6673">
              <w:t>7.8</w:t>
            </w:r>
            <w:r w:rsidR="00F2148C" w:rsidRPr="002A6673">
              <w:t>×</w:t>
            </w:r>
            <w:r w:rsidRPr="002A6673">
              <w:t>10</w:t>
            </w:r>
            <w:r w:rsidR="00D719F1" w:rsidRPr="002A6673">
              <w:rPr>
                <w:rFonts w:ascii="Cambria Math" w:hAnsi="Cambria Math" w:cs="Cambria Math"/>
              </w:rPr>
              <w:t>⁷</w:t>
            </w:r>
          </w:p>
        </w:tc>
        <w:tc>
          <w:tcPr>
            <w:tcW w:w="1270" w:type="dxa"/>
            <w:vAlign w:val="center"/>
            <w:hideMark/>
          </w:tcPr>
          <w:p w:rsidR="007C3ACB" w:rsidRPr="002A6673" w:rsidRDefault="007C3ACB" w:rsidP="00F90DBC">
            <w:r w:rsidRPr="002A6673">
              <w:t>1.5</w:t>
            </w:r>
            <w:r w:rsidR="00F2148C" w:rsidRPr="002A6673">
              <w:t>×</w:t>
            </w:r>
            <w:r w:rsidRPr="002A6673">
              <w:t>10</w:t>
            </w:r>
            <w:r w:rsidR="00D719F1" w:rsidRPr="002A6673">
              <w:rPr>
                <w:rFonts w:ascii="Cambria Math" w:hAnsi="Cambria Math" w:cs="Cambria Math"/>
              </w:rPr>
              <w:t>⁷</w:t>
            </w:r>
          </w:p>
        </w:tc>
        <w:tc>
          <w:tcPr>
            <w:tcW w:w="1270" w:type="dxa"/>
            <w:vAlign w:val="center"/>
            <w:hideMark/>
          </w:tcPr>
          <w:p w:rsidR="007C3ACB" w:rsidRPr="002A6673" w:rsidRDefault="007C3ACB" w:rsidP="00F90DBC">
            <w:r w:rsidRPr="002A6673">
              <w:t>6.8</w:t>
            </w:r>
            <w:r w:rsidR="00F2148C" w:rsidRPr="002A6673">
              <w:t>×</w:t>
            </w:r>
            <w:r w:rsidRPr="002A6673">
              <w:t>10</w:t>
            </w:r>
            <w:r w:rsidR="00D719F1" w:rsidRPr="002A6673">
              <w:rPr>
                <w:rFonts w:ascii="Cambria Math" w:hAnsi="Cambria Math" w:cs="Cambria Math"/>
              </w:rPr>
              <w:t>⁷</w:t>
            </w:r>
          </w:p>
        </w:tc>
      </w:tr>
      <w:tr w:rsidR="007C3ACB" w:rsidRPr="002A6673" w:rsidTr="00F90DBC">
        <w:trPr>
          <w:trHeight w:val="397"/>
        </w:trPr>
        <w:tc>
          <w:tcPr>
            <w:tcW w:w="1962" w:type="dxa"/>
          </w:tcPr>
          <w:p w:rsidR="007C3ACB" w:rsidRPr="002A6673" w:rsidRDefault="00A11A68" w:rsidP="00F901D7">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2A6673">
              <w:t>/10</w:t>
            </w:r>
            <w:r w:rsidR="00D719F1" w:rsidRPr="002A6673">
              <w:t>¹³</w:t>
            </w:r>
            <w:r w:rsidR="007C3ACB" w:rsidRPr="002A6673">
              <w:t xml:space="preserve"> pot</w:t>
            </w:r>
          </w:p>
        </w:tc>
        <w:tc>
          <w:tcPr>
            <w:tcW w:w="1269" w:type="dxa"/>
            <w:vAlign w:val="center"/>
          </w:tcPr>
          <w:p w:rsidR="007C3ACB" w:rsidRPr="002A6673" w:rsidRDefault="007C3ACB" w:rsidP="00F90DBC">
            <w:r w:rsidRPr="002A6673">
              <w:t>3.8</w:t>
            </w:r>
            <w:r w:rsidR="00F2148C" w:rsidRPr="002A6673">
              <w:t>×</w:t>
            </w:r>
            <w:r w:rsidRPr="002A6673">
              <w:t>10</w:t>
            </w:r>
            <w:r w:rsidR="00D719F1" w:rsidRPr="002A6673">
              <w:rPr>
                <w:rFonts w:ascii="Cambria Math" w:hAnsi="Cambria Math" w:cs="Cambria Math"/>
              </w:rPr>
              <w:t>⁵</w:t>
            </w:r>
          </w:p>
        </w:tc>
        <w:tc>
          <w:tcPr>
            <w:tcW w:w="1270" w:type="dxa"/>
            <w:vAlign w:val="center"/>
          </w:tcPr>
          <w:p w:rsidR="007C3ACB" w:rsidRPr="002A6673" w:rsidRDefault="007C3ACB" w:rsidP="00F90DBC">
            <w:r w:rsidRPr="002A6673">
              <w:t>1.1</w:t>
            </w:r>
            <w:r w:rsidR="00F2148C" w:rsidRPr="002A6673">
              <w:t>×</w:t>
            </w:r>
            <w:r w:rsidRPr="002A6673">
              <w:t>10</w:t>
            </w:r>
            <w:r w:rsidR="00D719F1" w:rsidRPr="002A6673">
              <w:rPr>
                <w:rFonts w:ascii="Cambria Math" w:hAnsi="Cambria Math" w:cs="Cambria Math"/>
              </w:rPr>
              <w:t>⁶</w:t>
            </w:r>
          </w:p>
        </w:tc>
        <w:tc>
          <w:tcPr>
            <w:tcW w:w="1270" w:type="dxa"/>
            <w:vAlign w:val="center"/>
          </w:tcPr>
          <w:p w:rsidR="007C3ACB" w:rsidRPr="002A6673" w:rsidRDefault="007C3ACB" w:rsidP="00F90DBC">
            <w:r w:rsidRPr="002A6673">
              <w:t>3.5</w:t>
            </w:r>
            <w:r w:rsidR="00F2148C" w:rsidRPr="002A6673">
              <w:t>×</w:t>
            </w:r>
            <w:r w:rsidRPr="002A6673">
              <w:t>10</w:t>
            </w:r>
            <w:r w:rsidR="00D719F1" w:rsidRPr="002A6673">
              <w:rPr>
                <w:rFonts w:ascii="Cambria Math" w:hAnsi="Cambria Math" w:cs="Cambria Math"/>
              </w:rPr>
              <w:t>⁵</w:t>
            </w:r>
          </w:p>
        </w:tc>
        <w:tc>
          <w:tcPr>
            <w:tcW w:w="1270" w:type="dxa"/>
            <w:vAlign w:val="center"/>
          </w:tcPr>
          <w:p w:rsidR="007C3ACB" w:rsidRPr="002A6673" w:rsidRDefault="007C3ACB" w:rsidP="00F90DBC">
            <w:r w:rsidRPr="002A6673">
              <w:t>1.4</w:t>
            </w:r>
            <w:r w:rsidR="00F2148C" w:rsidRPr="002A6673">
              <w:t>×</w:t>
            </w:r>
            <w:r w:rsidRPr="002A6673">
              <w:t>10</w:t>
            </w:r>
            <w:r w:rsidR="00D719F1" w:rsidRPr="002A6673">
              <w:rPr>
                <w:rFonts w:ascii="Cambria Math" w:hAnsi="Cambria Math" w:cs="Cambria Math"/>
              </w:rPr>
              <w:t>⁶</w:t>
            </w:r>
          </w:p>
        </w:tc>
        <w:tc>
          <w:tcPr>
            <w:tcW w:w="1270" w:type="dxa"/>
            <w:vAlign w:val="center"/>
          </w:tcPr>
          <w:p w:rsidR="007C3ACB" w:rsidRPr="002A6673" w:rsidRDefault="007C3ACB" w:rsidP="00F90DBC">
            <w:r w:rsidRPr="002A6673">
              <w:t>1.3</w:t>
            </w:r>
            <w:r w:rsidR="00F2148C" w:rsidRPr="002A6673">
              <w:t>×</w:t>
            </w:r>
            <w:r w:rsidRPr="002A6673">
              <w:t>10</w:t>
            </w:r>
            <w:r w:rsidR="00D719F1" w:rsidRPr="002A6673">
              <w:rPr>
                <w:rFonts w:ascii="Cambria Math" w:hAnsi="Cambria Math" w:cs="Cambria Math"/>
              </w:rPr>
              <w:t>⁴</w:t>
            </w:r>
          </w:p>
        </w:tc>
        <w:tc>
          <w:tcPr>
            <w:tcW w:w="1270" w:type="dxa"/>
            <w:vAlign w:val="center"/>
          </w:tcPr>
          <w:p w:rsidR="007C3ACB" w:rsidRPr="002A6673" w:rsidRDefault="007C3ACB" w:rsidP="00F90DBC">
            <w:r w:rsidRPr="002A6673">
              <w:t>7.6</w:t>
            </w:r>
            <w:r w:rsidR="00F2148C" w:rsidRPr="002A6673">
              <w:t>×</w:t>
            </w:r>
            <w:r w:rsidRPr="002A6673">
              <w:t>10</w:t>
            </w:r>
            <w:r w:rsidR="00D719F1" w:rsidRPr="002A6673">
              <w:rPr>
                <w:rFonts w:ascii="Cambria Math" w:hAnsi="Cambria Math" w:cs="Cambria Math"/>
              </w:rPr>
              <w:t>⁴</w:t>
            </w:r>
          </w:p>
        </w:tc>
      </w:tr>
    </w:tbl>
    <w:p w:rsidR="007C3ACB" w:rsidRPr="002A6673" w:rsidRDefault="007C3ACB" w:rsidP="006330EB">
      <w:pPr>
        <w:pStyle w:val="ac"/>
        <w:spacing w:before="120"/>
        <w:rPr>
          <w:rFonts w:eastAsia="MS Mincho"/>
          <w:lang w:eastAsia="en-US"/>
        </w:rPr>
      </w:pPr>
      <w:r w:rsidRPr="002A6673">
        <w:rPr>
          <w:rFonts w:eastAsia="MS Mincho"/>
          <w:lang w:eastAsia="en-US"/>
        </w:rPr>
        <w:t xml:space="preserve">На </w:t>
      </w:r>
      <w:r w:rsidR="00D06246" w:rsidRPr="002A6673">
        <w:fldChar w:fldCharType="begin"/>
      </w:r>
      <w:r w:rsidR="001C7276" w:rsidRPr="002A6673">
        <w:instrText xml:space="preserve"> REF _Ref2227995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7</w:t>
      </w:r>
      <w:r w:rsidR="00D06246" w:rsidRPr="002A6673">
        <w:fldChar w:fldCharType="end"/>
      </w:r>
      <w:r w:rsidRPr="002A6673">
        <w:rPr>
          <w:rFonts w:eastAsia="MS Mincho"/>
          <w:lang w:eastAsia="en-US"/>
        </w:rPr>
        <w:t xml:space="preserve"> приведены профили пучка на мишени экспериментальной установки сплошной линией для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импульсом 4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w:t>
      </w:r>
      <w:r w:rsidRPr="002A6673">
        <w:rPr>
          <w:rFonts w:eastAsia="MS Mincho"/>
          <w:i/>
          <w:lang w:eastAsia="en-US"/>
        </w:rPr>
        <w:sym w:font="Symbol" w:char="F073"/>
      </w:r>
      <w:r w:rsidRPr="002A6673">
        <w:rPr>
          <w:rFonts w:eastAsia="MS Mincho"/>
          <w:i/>
          <w:vertAlign w:val="subscript"/>
          <w:lang w:eastAsia="en-US"/>
        </w:rPr>
        <w:t>p</w:t>
      </w:r>
      <w:r w:rsidRPr="002A6673">
        <w:rPr>
          <w:rFonts w:eastAsia="MS Mincho"/>
          <w:i/>
          <w:lang w:eastAsia="en-US"/>
        </w:rPr>
        <w:t>/p</w:t>
      </w:r>
      <w:r w:rsidRPr="002A6673">
        <w:rPr>
          <w:rFonts w:eastAsia="MS Mincho"/>
          <w:i/>
          <w:vertAlign w:val="subscript"/>
          <w:lang w:eastAsia="en-US"/>
        </w:rPr>
        <w:t>0</w:t>
      </w:r>
      <w:r w:rsidRPr="002A6673">
        <w:rPr>
          <w:rFonts w:eastAsia="MS Mincho"/>
          <w:lang w:eastAsia="en-US"/>
        </w:rPr>
        <w:t>= 1.2%)</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пунктирной линией для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импульсом 15</w:t>
      </w:r>
      <w:r w:rsidR="00D75F62" w:rsidRPr="002A6673">
        <w:rPr>
          <w:rFonts w:eastAsia="MS Mincho"/>
          <w:lang w:eastAsia="en-US"/>
        </w:rPr>
        <w:t> ГэВ</w:t>
      </w:r>
      <w:r w:rsidRPr="002A6673">
        <w:rPr>
          <w:rFonts w:eastAsia="MS Mincho"/>
          <w:lang w:eastAsia="en-US"/>
        </w:rPr>
        <w:t>/</w:t>
      </w:r>
      <w:r w:rsidR="003C465C" w:rsidRPr="002A6673">
        <w:rPr>
          <w:rFonts w:eastAsia="MS Mincho"/>
          <w:i/>
          <w:lang w:eastAsia="en-US"/>
        </w:rPr>
        <w:t>c</w:t>
      </w:r>
      <w:r w:rsidRPr="002A6673">
        <w:rPr>
          <w:rFonts w:eastAsia="MS Mincho"/>
          <w:lang w:eastAsia="en-US"/>
        </w:rPr>
        <w:t xml:space="preserve"> (</w:t>
      </w:r>
      <w:r w:rsidRPr="002A6673">
        <w:rPr>
          <w:rFonts w:eastAsia="MS Mincho"/>
          <w:i/>
          <w:lang w:eastAsia="en-US"/>
        </w:rPr>
        <w:sym w:font="Symbol" w:char="F073"/>
      </w:r>
      <w:r w:rsidRPr="002A6673">
        <w:rPr>
          <w:rFonts w:eastAsia="MS Mincho"/>
          <w:i/>
          <w:vertAlign w:val="subscript"/>
          <w:lang w:eastAsia="en-US"/>
        </w:rPr>
        <w:t>p</w:t>
      </w:r>
      <w:r w:rsidRPr="002A6673">
        <w:rPr>
          <w:rFonts w:eastAsia="MS Mincho"/>
          <w:i/>
          <w:lang w:eastAsia="en-US"/>
        </w:rPr>
        <w:t>/p</w:t>
      </w:r>
      <w:r w:rsidRPr="002A6673">
        <w:rPr>
          <w:rFonts w:eastAsia="MS Mincho"/>
          <w:i/>
          <w:vertAlign w:val="subscript"/>
          <w:lang w:eastAsia="en-US"/>
        </w:rPr>
        <w:t>0</w:t>
      </w:r>
      <w:r w:rsidRPr="002A6673">
        <w:rPr>
          <w:rFonts w:eastAsia="MS Mincho"/>
          <w:i/>
          <w:lang w:eastAsia="en-US"/>
        </w:rPr>
        <w:t>=</w:t>
      </w:r>
      <w:r w:rsidRPr="002A6673">
        <w:rPr>
          <w:rFonts w:eastAsia="MS Mincho"/>
          <w:lang w:eastAsia="en-US"/>
        </w:rPr>
        <w:t>4.5%). Интенсивность пучка поляризованных прото</w:t>
      </w:r>
      <w:r w:rsidR="0079484D" w:rsidRPr="002A6673">
        <w:rPr>
          <w:rFonts w:eastAsia="MS Mincho"/>
          <w:lang w:eastAsia="en-US"/>
        </w:rPr>
        <w:softHyphen/>
      </w:r>
      <w:r w:rsidRPr="002A6673">
        <w:rPr>
          <w:rFonts w:eastAsia="MS Mincho"/>
          <w:lang w:eastAsia="en-US"/>
        </w:rPr>
        <w:t xml:space="preserve">нов на мишени экспериментальной установки как функция центрального импульса пучка приведена на </w:t>
      </w:r>
      <w:r w:rsidR="00D06246" w:rsidRPr="002A6673">
        <w:fldChar w:fldCharType="begin"/>
      </w:r>
      <w:r w:rsidR="001C7276" w:rsidRPr="002A6673">
        <w:instrText xml:space="preserve"> REF _Ref48702972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8</w:t>
      </w:r>
      <w:r w:rsidR="00D06246" w:rsidRPr="002A6673">
        <w:fldChar w:fldCharType="end"/>
      </w:r>
      <w:r w:rsidRPr="002A6673">
        <w:rPr>
          <w:rFonts w:eastAsia="MS Mincho"/>
          <w:lang w:eastAsia="en-US"/>
        </w:rPr>
        <w:t xml:space="preserve"> для максимального разброса</w:t>
      </w:r>
      <w:r w:rsidR="001D290D" w:rsidRPr="002A6673">
        <w:rPr>
          <w:rFonts w:eastAsia="MS Mincho"/>
          <w:lang w:eastAsia="en-US"/>
        </w:rPr>
        <w:t xml:space="preserve"> </w:t>
      </w:r>
      <w:r w:rsidR="001D290D" w:rsidRPr="002A6673">
        <w:t>Δ</w:t>
      </w:r>
      <w:r w:rsidR="001D290D" w:rsidRPr="002A6673">
        <w:rPr>
          <w:i/>
          <w:lang w:val="en-US"/>
        </w:rPr>
        <w:t>p</w:t>
      </w:r>
      <w:r w:rsidR="001D290D" w:rsidRPr="002A6673">
        <w:rPr>
          <w:i/>
        </w:rPr>
        <w:t>/</w:t>
      </w:r>
      <w:r w:rsidR="001D290D" w:rsidRPr="002A6673">
        <w:rPr>
          <w:i/>
          <w:lang w:val="en-US"/>
        </w:rPr>
        <w:t>p</w:t>
      </w:r>
      <w:r w:rsidRPr="002A6673">
        <w:rPr>
          <w:rFonts w:eastAsia="MS Mincho"/>
          <w:lang w:eastAsia="en-US"/>
        </w:rPr>
        <w:t>, пропускаемого каналом. Там же приводится зависимость от импульса пучка интенсивности</w:t>
      </w:r>
      <w:r w:rsidR="001D290D" w:rsidRPr="002A6673">
        <w:rPr>
          <w:rFonts w:eastAsia="MS Mincho"/>
          <w:lang w:eastAsia="en-US"/>
        </w:rPr>
        <w:t xml:space="preserve"> </w:t>
      </w:r>
      <w:r w:rsidR="003C465C" w:rsidRPr="002A6673">
        <w:rPr>
          <w:i/>
        </w:rPr>
        <w:t>π</w:t>
      </w:r>
      <w:r w:rsidR="001D290D" w:rsidRPr="002A6673">
        <w:rPr>
          <w:rFonts w:ascii="Cambria Math" w:hAnsi="Cambria Math" w:cs="Cambria Math"/>
        </w:rPr>
        <w:t>⁺</w:t>
      </w:r>
      <w:r w:rsidR="006772D4" w:rsidRPr="002A6673">
        <w:rPr>
          <w:rFonts w:ascii="MS Mincho" w:eastAsia="MS Mincho" w:hAnsi="MS Mincho" w:cs="MS Mincho" w:hint="eastAsia"/>
          <w:lang w:eastAsia="en-US"/>
        </w:rPr>
        <w:t>‑</w:t>
      </w:r>
      <w:r w:rsidRPr="002A6673">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2A6673">
        <w:rPr>
          <w:rFonts w:ascii="MS Mincho" w:eastAsia="MS Mincho" w:hAnsi="MS Mincho" w:cs="MS Mincho" w:hint="eastAsia"/>
          <w:lang w:eastAsia="en-US"/>
        </w:rPr>
        <w:t>‑</w:t>
      </w:r>
      <w:r w:rsidRPr="002A6673">
        <w:rPr>
          <w:rFonts w:eastAsia="MS Mincho"/>
          <w:lang w:eastAsia="en-US"/>
        </w:rPr>
        <w:t>мезонов, являющихся основным источником фона</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пучке поляризованных протонов при условии эффективной очистки направления канала от рожденных</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мишени канала</w:t>
      </w:r>
      <w:r w:rsidR="001D290D" w:rsidRPr="002A6673">
        <w:rPr>
          <w:rFonts w:eastAsia="MS Mincho"/>
          <w:lang w:eastAsia="en-US"/>
        </w:rPr>
        <w:t xml:space="preserve"> </w:t>
      </w:r>
      <w:r w:rsidR="003C465C" w:rsidRPr="002A6673">
        <w:rPr>
          <w:i/>
        </w:rPr>
        <w:t>π</w:t>
      </w:r>
      <w:r w:rsidR="001D290D" w:rsidRPr="002A6673">
        <w:rPr>
          <w:rFonts w:ascii="Cambria Math" w:hAnsi="Cambria Math" w:cs="Cambria Math"/>
        </w:rPr>
        <w:t>⁺</w:t>
      </w:r>
      <w:r w:rsidR="006772D4" w:rsidRPr="002A6673">
        <w:rPr>
          <w:rFonts w:ascii="MS Mincho" w:eastAsia="MS Mincho" w:hAnsi="MS Mincho" w:cs="MS Mincho" w:hint="eastAsia"/>
          <w:lang w:eastAsia="en-US"/>
        </w:rPr>
        <w:t>‑</w:t>
      </w:r>
      <w:r w:rsidRPr="002A6673">
        <w:rPr>
          <w:rFonts w:eastAsia="MS Mincho"/>
          <w:lang w:eastAsia="en-US"/>
        </w:rPr>
        <w:t>мезонов</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протонов, которая при формировании поляризованных пучков</w:t>
      </w:r>
      <w:r w:rsidR="00D1407E" w:rsidRPr="002A6673">
        <w:rPr>
          <w:rFonts w:eastAsia="MS Mincho"/>
          <w:lang w:eastAsia="en-US"/>
        </w:rPr>
        <w:t xml:space="preserve"> с </w:t>
      </w:r>
      <w:r w:rsidRPr="002A6673">
        <w:rPr>
          <w:rFonts w:eastAsia="MS Mincho"/>
          <w:lang w:eastAsia="en-US"/>
        </w:rPr>
        <w:t xml:space="preserve">импульсом </w:t>
      </w:r>
      <w:r w:rsidRPr="002A6673">
        <w:rPr>
          <w:rFonts w:eastAsia="MS Mincho"/>
          <w:lang w:eastAsia="en-US"/>
        </w:rPr>
        <w:sym w:font="Symbol" w:char="F0B3"/>
      </w:r>
      <w:r w:rsidRPr="002A6673">
        <w:rPr>
          <w:rFonts w:eastAsia="MS Mincho"/>
          <w:lang w:eastAsia="en-US"/>
        </w:rPr>
        <w:t>30</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обеспечивается только при близких</w:t>
      </w:r>
      <w:r w:rsidR="00AA7C51" w:rsidRPr="002A6673">
        <w:rPr>
          <w:rFonts w:eastAsia="MS Mincho"/>
          <w:lang w:eastAsia="en-US"/>
        </w:rPr>
        <w:t xml:space="preserve"> к</w:t>
      </w:r>
      <w:r w:rsidR="00655E4A" w:rsidRPr="002A6673">
        <w:rPr>
          <w:rFonts w:eastAsia="MS Mincho"/>
          <w:lang w:eastAsia="en-US"/>
        </w:rPr>
        <w:t xml:space="preserve"> </w:t>
      </w:r>
      <w:r w:rsidRPr="002A6673">
        <w:rPr>
          <w:rFonts w:eastAsia="MS Mincho"/>
          <w:lang w:eastAsia="en-US"/>
        </w:rPr>
        <w:t>максимуму режимах магнита МТ3, входящего</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состав мишенной станции каналов частиц 24A</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24B (</w:t>
      </w:r>
      <w:r w:rsidR="00483437" w:rsidRPr="002A6673">
        <w:rPr>
          <w:rFonts w:eastAsia="MS Mincho"/>
          <w:lang w:eastAsia="en-US"/>
        </w:rPr>
        <w:t>разд. </w:t>
      </w:r>
      <w:r w:rsidR="00D06246" w:rsidRPr="002A6673">
        <w:fldChar w:fldCharType="begin"/>
      </w:r>
      <w:r w:rsidR="001C7276" w:rsidRPr="002A6673">
        <w:instrText xml:space="preserve"> REF _Ref486713301 \r </w:instrText>
      </w:r>
      <w:r w:rsidR="007033E1" w:rsidRPr="002A6673">
        <w:instrText xml:space="preserve">\h </w:instrText>
      </w:r>
      <w:r w:rsidR="002A6673">
        <w:instrText xml:space="preserve"> \* MERGEFORMAT </w:instrText>
      </w:r>
      <w:r w:rsidR="00D06246" w:rsidRPr="002A6673">
        <w:fldChar w:fldCharType="separate"/>
      </w:r>
      <w:r w:rsidR="00CA1D38" w:rsidRPr="002A6673">
        <w:t>2.1.1</w:t>
      </w:r>
      <w:r w:rsidR="00D06246" w:rsidRPr="002A6673">
        <w:fldChar w:fldCharType="end"/>
      </w:r>
      <w:r w:rsidRPr="002A6673">
        <w:rPr>
          <w:rFonts w:eastAsia="MS Mincho"/>
          <w:lang w:eastAsia="en-US"/>
        </w:rPr>
        <w:t xml:space="preserve">). </w:t>
      </w:r>
    </w:p>
    <w:p w:rsidR="00850FE9" w:rsidRPr="002A6673" w:rsidRDefault="00850FE9" w:rsidP="003B7C4C">
      <w:pPr>
        <w:pStyle w:val="affa"/>
        <w:spacing w:before="240"/>
        <w:rPr>
          <w:rFonts w:eastAsia="MS Mincho"/>
          <w:noProof w:val="0"/>
          <w:lang w:eastAsia="en-US"/>
        </w:rPr>
      </w:pPr>
      <w:r w:rsidRPr="002A6673">
        <w:rPr>
          <w:rFonts w:eastAsia="MS Mincho"/>
        </w:rPr>
        <w:drawing>
          <wp:inline distT="0" distB="0" distL="0" distR="0" wp14:anchorId="600A8EBA" wp14:editId="10126C1C">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60606" cy="1905018"/>
                    </a:xfrm>
                    <a:prstGeom prst="rect">
                      <a:avLst/>
                    </a:prstGeom>
                    <a:noFill/>
                    <a:ln>
                      <a:noFill/>
                    </a:ln>
                  </pic:spPr>
                </pic:pic>
              </a:graphicData>
            </a:graphic>
          </wp:inline>
        </w:drawing>
      </w:r>
    </w:p>
    <w:p w:rsidR="001E5EC6" w:rsidRPr="002A6673" w:rsidRDefault="00850FE9">
      <w:pPr>
        <w:pStyle w:val="aff7"/>
        <w:ind w:left="1701"/>
        <w:jc w:val="left"/>
        <w:rPr>
          <w:rFonts w:eastAsia="MS Mincho"/>
          <w:lang w:eastAsia="en-US"/>
        </w:rPr>
      </w:pPr>
      <w:bookmarkStart w:id="124" w:name="_Ref2227995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7</w:t>
      </w:r>
      <w:r w:rsidR="00D06246" w:rsidRPr="002A6673">
        <w:fldChar w:fldCharType="end"/>
      </w:r>
      <w:bookmarkEnd w:id="124"/>
      <w:r w:rsidRPr="002A6673">
        <w:t xml:space="preserve"> Профили пучка на мишени экспериментальной установки </w:t>
      </w:r>
      <w:r w:rsidR="00E23784" w:rsidRPr="002A6673">
        <w:br/>
      </w:r>
      <w:r w:rsidRPr="002A6673">
        <w:t>для</w:t>
      </w:r>
      <w:r w:rsidR="001D290D" w:rsidRPr="002A6673">
        <w:t xml:space="preserve"> </w:t>
      </w:r>
      <w:r w:rsidR="003C465C" w:rsidRPr="002A6673">
        <w:rPr>
          <w:i/>
          <w:lang w:val="en-US"/>
        </w:rPr>
        <w:t>p</w:t>
      </w:r>
      <w:r w:rsidR="001D290D" w:rsidRPr="002A6673">
        <w:rPr>
          <w:lang w:val="en-US"/>
        </w:rPr>
        <w:t> </w:t>
      </w:r>
      <w:r w:rsidR="001D290D" w:rsidRPr="002A6673">
        <w:t>=</w:t>
      </w:r>
      <w:r w:rsidR="001D290D" w:rsidRPr="002A6673">
        <w:rPr>
          <w:lang w:val="en-US"/>
        </w:rPr>
        <w:t> </w:t>
      </w:r>
      <w:r w:rsidR="001D290D" w:rsidRPr="002A6673">
        <w:t>45</w:t>
      </w:r>
      <w:r w:rsidR="001D290D" w:rsidRPr="002A6673">
        <w:rPr>
          <w:lang w:val="en-US"/>
        </w:rPr>
        <w:t> </w:t>
      </w:r>
      <w:r w:rsidR="001D290D" w:rsidRPr="002A6673">
        <w:t>ГэВ/</w:t>
      </w:r>
      <w:r w:rsidR="003C465C" w:rsidRPr="002A6673">
        <w:rPr>
          <w:i/>
          <w:lang w:val="en-US"/>
        </w:rPr>
        <w:t>c</w:t>
      </w:r>
      <w:r w:rsidR="001D290D" w:rsidRPr="002A6673">
        <w:t xml:space="preserve"> </w:t>
      </w:r>
      <w:r w:rsidR="00D1407E" w:rsidRPr="002A6673">
        <w:t>и</w:t>
      </w:r>
      <w:r w:rsidR="00655E4A" w:rsidRPr="002A6673">
        <w:t xml:space="preserve"> </w:t>
      </w:r>
      <w:r w:rsidRPr="002A6673">
        <w:rPr>
          <w:i/>
        </w:rPr>
        <w:sym w:font="Symbol" w:char="F073"/>
      </w:r>
      <w:r w:rsidRPr="002A6673">
        <w:rPr>
          <w:i/>
          <w:vertAlign w:val="subscript"/>
        </w:rPr>
        <w:t>p</w:t>
      </w:r>
      <w:r w:rsidRPr="002A6673">
        <w:rPr>
          <w:i/>
        </w:rPr>
        <w:t>/p</w:t>
      </w:r>
      <w:r w:rsidRPr="002A6673">
        <w:rPr>
          <w:i/>
          <w:vertAlign w:val="subscript"/>
        </w:rPr>
        <w:t>0</w:t>
      </w:r>
      <w:r w:rsidR="001D290D" w:rsidRPr="002A6673">
        <w:rPr>
          <w:i/>
          <w:vertAlign w:val="subscript"/>
          <w:lang w:val="en-US"/>
        </w:rPr>
        <w:t> </w:t>
      </w:r>
      <w:r w:rsidRPr="002A6673">
        <w:t>=</w:t>
      </w:r>
      <w:r w:rsidR="001D290D" w:rsidRPr="002A6673">
        <w:rPr>
          <w:lang w:val="en-US"/>
        </w:rPr>
        <w:t> </w:t>
      </w:r>
      <w:r w:rsidRPr="002A6673">
        <w:t xml:space="preserve">1.2% (сплошная линия) </w:t>
      </w:r>
      <w:r w:rsidR="00E23784" w:rsidRPr="002A6673">
        <w:br/>
      </w:r>
      <w:r w:rsidRPr="002A6673">
        <w:t xml:space="preserve">и для </w:t>
      </w:r>
      <w:r w:rsidRPr="002A6673">
        <w:rPr>
          <w:i/>
        </w:rPr>
        <w:t>p</w:t>
      </w:r>
      <w:r w:rsidR="001D290D" w:rsidRPr="002A6673">
        <w:rPr>
          <w:i/>
          <w:lang w:val="en-US"/>
        </w:rPr>
        <w:t> </w:t>
      </w:r>
      <w:r w:rsidRPr="002A6673">
        <w:t>=</w:t>
      </w:r>
      <w:r w:rsidR="001D290D" w:rsidRPr="002A6673">
        <w:rPr>
          <w:lang w:val="en-US"/>
        </w:rPr>
        <w:t> </w:t>
      </w:r>
      <w:r w:rsidRPr="002A6673">
        <w:t>15</w:t>
      </w:r>
      <w:r w:rsidR="00655E4A" w:rsidRPr="002A6673">
        <w:t xml:space="preserve"> </w:t>
      </w:r>
      <w:r w:rsidR="00D75F62" w:rsidRPr="002A6673">
        <w:t>ГэВ</w:t>
      </w:r>
      <w:r w:rsidRPr="002A6673">
        <w:t>/</w:t>
      </w:r>
      <w:r w:rsidR="003C465C" w:rsidRPr="002A6673">
        <w:rPr>
          <w:i/>
        </w:rPr>
        <w:t>c</w:t>
      </w:r>
      <w:r w:rsidR="00D1407E" w:rsidRPr="002A6673">
        <w:t xml:space="preserve"> и</w:t>
      </w:r>
      <w:r w:rsidR="00655E4A" w:rsidRPr="002A6673">
        <w:t xml:space="preserve"> </w:t>
      </w:r>
      <w:r w:rsidRPr="002A6673">
        <w:rPr>
          <w:i/>
        </w:rPr>
        <w:sym w:font="Symbol" w:char="F073"/>
      </w:r>
      <w:r w:rsidRPr="002A6673">
        <w:rPr>
          <w:i/>
          <w:vertAlign w:val="subscript"/>
        </w:rPr>
        <w:t>p</w:t>
      </w:r>
      <w:r w:rsidRPr="002A6673">
        <w:rPr>
          <w:i/>
        </w:rPr>
        <w:t>/p</w:t>
      </w:r>
      <w:r w:rsidRPr="002A6673">
        <w:rPr>
          <w:i/>
          <w:vertAlign w:val="subscript"/>
        </w:rPr>
        <w:t>0</w:t>
      </w:r>
      <w:r w:rsidR="001D290D" w:rsidRPr="002A6673">
        <w:rPr>
          <w:i/>
          <w:vertAlign w:val="subscript"/>
          <w:lang w:val="en-US"/>
        </w:rPr>
        <w:t> </w:t>
      </w:r>
      <w:r w:rsidRPr="002A6673">
        <w:rPr>
          <w:i/>
        </w:rPr>
        <w:t>=</w:t>
      </w:r>
      <w:r w:rsidR="001D290D" w:rsidRPr="002A6673">
        <w:rPr>
          <w:i/>
          <w:lang w:val="en-US"/>
        </w:rPr>
        <w:t> </w:t>
      </w:r>
      <w:r w:rsidRPr="002A6673">
        <w:t>4.5% (пунктирная линия)</w:t>
      </w:r>
    </w:p>
    <w:p w:rsidR="003B7C4C" w:rsidRPr="002A6673" w:rsidRDefault="003B7C4C" w:rsidP="003B7C4C">
      <w:pPr>
        <w:pStyle w:val="ac"/>
        <w:spacing w:before="120"/>
        <w:rPr>
          <w:rFonts w:eastAsia="MS Mincho"/>
          <w:lang w:eastAsia="en-US"/>
        </w:rPr>
      </w:pPr>
      <w:r w:rsidRPr="002A6673">
        <w:rPr>
          <w:rFonts w:eastAsia="MS Mincho"/>
          <w:lang w:eastAsia="en-US"/>
        </w:rPr>
        <w:t>Это соответствует отбору в</w:t>
      </w:r>
      <w:r w:rsidR="00655E4A" w:rsidRPr="002A6673">
        <w:rPr>
          <w:rFonts w:eastAsia="MS Mincho"/>
          <w:lang w:eastAsia="en-US"/>
        </w:rPr>
        <w:t xml:space="preserve"> </w:t>
      </w:r>
      <w:r w:rsidRPr="002A6673">
        <w:rPr>
          <w:rFonts w:eastAsia="MS Mincho"/>
          <w:lang w:eastAsia="en-US"/>
        </w:rPr>
        <w:t>канал 24B вторичных частиц с</w:t>
      </w:r>
      <w:r w:rsidR="00655E4A" w:rsidRPr="002A6673">
        <w:rPr>
          <w:rFonts w:eastAsia="MS Mincho"/>
          <w:lang w:eastAsia="en-US"/>
        </w:rPr>
        <w:t xml:space="preserve"> </w:t>
      </w:r>
      <w:r w:rsidRPr="002A6673">
        <w:rPr>
          <w:rFonts w:eastAsia="MS Mincho"/>
          <w:lang w:eastAsia="en-US"/>
        </w:rPr>
        <w:t>импульсом, близким к максимальному значению 28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при нулевом угле их рождения в</w:t>
      </w:r>
      <w:r w:rsidR="00655E4A" w:rsidRPr="002A6673">
        <w:rPr>
          <w:rFonts w:eastAsia="MS Mincho"/>
          <w:lang w:eastAsia="en-US"/>
        </w:rPr>
        <w:t xml:space="preserve"> </w:t>
      </w:r>
      <w:r w:rsidRPr="002A6673">
        <w:rPr>
          <w:rFonts w:eastAsia="MS Mincho"/>
          <w:lang w:eastAsia="en-US"/>
        </w:rPr>
        <w:t>мишени. При этом отбор в</w:t>
      </w:r>
      <w:r w:rsidR="00655E4A" w:rsidRPr="002A6673">
        <w:rPr>
          <w:rFonts w:eastAsia="MS Mincho"/>
          <w:lang w:eastAsia="en-US"/>
        </w:rPr>
        <w:t xml:space="preserve"> </w:t>
      </w:r>
      <w:r w:rsidRPr="002A6673">
        <w:rPr>
          <w:rFonts w:eastAsia="MS Mincho"/>
          <w:lang w:eastAsia="en-US"/>
        </w:rPr>
        <w:t>канал 24B вторичных частиц с</w:t>
      </w:r>
      <w:r w:rsidR="00655E4A" w:rsidRPr="002A6673">
        <w:rPr>
          <w:rFonts w:eastAsia="MS Mincho"/>
          <w:lang w:eastAsia="en-US"/>
        </w:rPr>
        <w:t xml:space="preserve"> </w:t>
      </w:r>
      <w:r w:rsidRPr="002A6673">
        <w:rPr>
          <w:rFonts w:eastAsia="MS Mincho"/>
          <w:lang w:eastAsia="en-US"/>
        </w:rPr>
        <w:t>ненулевым углом рождения в</w:t>
      </w:r>
      <w:r w:rsidR="00655E4A" w:rsidRPr="002A6673">
        <w:rPr>
          <w:rFonts w:eastAsia="MS Mincho"/>
          <w:lang w:eastAsia="en-US"/>
        </w:rPr>
        <w:t xml:space="preserve"> </w:t>
      </w:r>
      <w:r w:rsidRPr="002A6673">
        <w:rPr>
          <w:rFonts w:eastAsia="MS Mincho"/>
          <w:lang w:eastAsia="en-US"/>
        </w:rPr>
        <w:t>мишени позволяет заметно расширить диапазон импульсов</w:t>
      </w:r>
      <w:r w:rsidR="001D290D" w:rsidRPr="002A6673">
        <w:rPr>
          <w:rFonts w:eastAsia="MS Mincho"/>
          <w:lang w:eastAsia="en-US"/>
        </w:rPr>
        <w:t xml:space="preserve"> пучков,</w:t>
      </w:r>
      <w:r w:rsidRPr="002A6673">
        <w:rPr>
          <w:rFonts w:eastAsia="MS Mincho"/>
          <w:lang w:eastAsia="en-US"/>
        </w:rPr>
        <w:t xml:space="preserve"> формируемых в</w:t>
      </w:r>
      <w:r w:rsidR="00655E4A" w:rsidRPr="002A6673">
        <w:rPr>
          <w:rFonts w:eastAsia="MS Mincho"/>
          <w:lang w:eastAsia="en-US"/>
        </w:rPr>
        <w:t xml:space="preserve"> </w:t>
      </w:r>
      <w:r w:rsidRPr="002A6673">
        <w:rPr>
          <w:rFonts w:eastAsia="MS Mincho"/>
          <w:lang w:eastAsia="en-US"/>
        </w:rPr>
        <w:t>этом канале.</w:t>
      </w:r>
    </w:p>
    <w:p w:rsidR="001C7554" w:rsidRPr="002A6673" w:rsidRDefault="007C3ACB" w:rsidP="002210F1">
      <w:pPr>
        <w:pStyle w:val="ac"/>
        <w:rPr>
          <w:rFonts w:eastAsia="MS Mincho"/>
          <w:lang w:eastAsia="en-US"/>
        </w:rPr>
      </w:pPr>
      <w:r w:rsidRPr="002A6673">
        <w:rPr>
          <w:rFonts w:eastAsia="MS Mincho"/>
          <w:lang w:eastAsia="en-US"/>
        </w:rPr>
        <w:t>В силу единичности полной матрицы преобразования канала</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вертикальной плоскости</w:t>
      </w:r>
      <w:r w:rsidR="001D290D" w:rsidRPr="002A6673">
        <w:rPr>
          <w:rFonts w:eastAsia="MS Mincho"/>
          <w:lang w:eastAsia="en-US"/>
        </w:rPr>
        <w:t>,</w:t>
      </w:r>
      <w:r w:rsidRPr="002A6673">
        <w:rPr>
          <w:rFonts w:eastAsia="MS Mincho"/>
          <w:lang w:eastAsia="en-US"/>
        </w:rPr>
        <w:t xml:space="preserve"> корреляция между координатами частиц</w:t>
      </w:r>
      <w:r w:rsidR="00D1407E" w:rsidRPr="002A6673">
        <w:rPr>
          <w:rFonts w:eastAsia="MS Mincho"/>
          <w:lang w:eastAsia="en-US"/>
        </w:rPr>
        <w:t xml:space="preserve"> и</w:t>
      </w:r>
      <w:r w:rsidR="001D290D" w:rsidRPr="002A6673">
        <w:rPr>
          <w:rFonts w:eastAsia="MS Mincho"/>
          <w:lang w:eastAsia="en-US"/>
        </w:rPr>
        <w:t xml:space="preserve"> </w:t>
      </w:r>
      <w:r w:rsidR="001D290D" w:rsidRPr="002A6673">
        <w:rPr>
          <w:rFonts w:eastAsia="Calibri"/>
          <w:i/>
          <w:lang w:eastAsia="en-US"/>
        </w:rPr>
        <w:t>ξ</w:t>
      </w:r>
      <w:r w:rsidR="001D290D" w:rsidRPr="002A6673">
        <w:rPr>
          <w:rFonts w:eastAsia="Calibri"/>
          <w:i/>
          <w:vertAlign w:val="subscript"/>
          <w:lang w:val="en-US" w:eastAsia="en-US"/>
        </w:rPr>
        <w:t>y</w:t>
      </w:r>
      <w:r w:rsidR="001D290D" w:rsidRPr="002A6673">
        <w:rPr>
          <w:rFonts w:eastAsia="MS Mincho"/>
          <w:lang w:eastAsia="en-US"/>
        </w:rPr>
        <w:t xml:space="preserve"> </w:t>
      </w:r>
      <w:r w:rsidRPr="002A6673">
        <w:rPr>
          <w:rFonts w:eastAsia="MS Mincho"/>
          <w:lang w:eastAsia="en-US"/>
        </w:rPr>
        <w:t>составляющей вектора поляриза</w:t>
      </w:r>
      <w:r w:rsidR="0079484D" w:rsidRPr="002A6673">
        <w:rPr>
          <w:rFonts w:eastAsia="MS Mincho"/>
          <w:lang w:eastAsia="en-US"/>
        </w:rPr>
        <w:softHyphen/>
      </w:r>
      <w:r w:rsidRPr="002A6673">
        <w:rPr>
          <w:rFonts w:eastAsia="MS Mincho"/>
          <w:lang w:eastAsia="en-US"/>
        </w:rPr>
        <w:t>ции, присущая эффективному источнику протонов, имеет место также</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w:t>
      </w:r>
      <w:r w:rsidR="001D290D" w:rsidRPr="002A6673">
        <w:rPr>
          <w:rFonts w:eastAsia="MS Mincho"/>
          <w:lang w:eastAsia="en-US"/>
        </w:rPr>
        <w:t xml:space="preserve"> </w:t>
      </w:r>
      <w:r w:rsidR="003C465C" w:rsidRPr="002A6673">
        <w:rPr>
          <w:rFonts w:eastAsia="MS Mincho"/>
          <w:i/>
          <w:lang w:val="en-US" w:eastAsia="en-US"/>
        </w:rPr>
        <w:t>y</w:t>
      </w:r>
      <w:r w:rsidR="001D290D" w:rsidRPr="002A6673">
        <w:rPr>
          <w:rFonts w:eastAsia="MS Mincho"/>
          <w:lang w:eastAsia="en-US"/>
        </w:rPr>
        <w:t xml:space="preserve"> и </w:t>
      </w:r>
      <w:r w:rsidR="001D290D" w:rsidRPr="002A6673">
        <w:rPr>
          <w:rFonts w:eastAsia="Calibri"/>
          <w:i/>
          <w:lang w:eastAsia="en-US"/>
        </w:rPr>
        <w:t>ξ</w:t>
      </w:r>
      <w:r w:rsidR="001D290D" w:rsidRPr="002A6673">
        <w:rPr>
          <w:rFonts w:eastAsia="Calibri"/>
          <w:i/>
          <w:vertAlign w:val="subscript"/>
          <w:lang w:val="en-US" w:eastAsia="en-US"/>
        </w:rPr>
        <w:t>y</w:t>
      </w:r>
      <w:r w:rsidR="001D290D" w:rsidRPr="002A6673">
        <w:rPr>
          <w:rFonts w:eastAsia="MS Mincho"/>
          <w:lang w:eastAsia="en-US"/>
        </w:rPr>
        <w:t xml:space="preserve"> </w:t>
      </w:r>
      <w:r w:rsidR="00D1407E" w:rsidRPr="002A6673">
        <w:rPr>
          <w:rFonts w:eastAsia="MS Mincho"/>
          <w:lang w:eastAsia="en-US"/>
        </w:rPr>
        <w:t>в</w:t>
      </w:r>
      <w:r w:rsidR="00ED0EB9" w:rsidRPr="002A6673">
        <w:rPr>
          <w:rFonts w:eastAsia="MS Mincho"/>
          <w:lang w:eastAsia="en-US"/>
        </w:rPr>
        <w:t> </w:t>
      </w:r>
      <w:r w:rsidRPr="002A6673">
        <w:rPr>
          <w:rFonts w:eastAsia="MS Mincho"/>
          <w:lang w:eastAsia="en-US"/>
        </w:rPr>
        <w:t>промежуточном изображении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Pr="002A6673">
        <w:rPr>
          <w:rFonts w:eastAsia="MS Mincho"/>
          <w:lang w:eastAsia="en-US"/>
        </w:rPr>
        <w:t>)</w:t>
      </w:r>
      <w:r w:rsidR="001C7554" w:rsidRPr="002A6673">
        <w:rPr>
          <w:rFonts w:eastAsia="MS Mincho"/>
          <w:lang w:eastAsia="en-US"/>
        </w:rPr>
        <w:t>.</w:t>
      </w:r>
    </w:p>
    <w:p w:rsidR="00850FE9" w:rsidRPr="002A6673" w:rsidRDefault="00850FE9" w:rsidP="003B7C4C">
      <w:pPr>
        <w:pStyle w:val="affa"/>
        <w:spacing w:before="0"/>
        <w:rPr>
          <w:rFonts w:eastAsia="MS Mincho"/>
          <w:noProof w:val="0"/>
          <w:lang w:eastAsia="en-US"/>
        </w:rPr>
      </w:pPr>
      <w:r w:rsidRPr="002A6673">
        <w:rPr>
          <w:rFonts w:eastAsia="MS Mincho"/>
        </w:rPr>
        <w:lastRenderedPageBreak/>
        <w:drawing>
          <wp:inline distT="0" distB="0" distL="0" distR="0" wp14:anchorId="2DCA2F49" wp14:editId="4084D771">
            <wp:extent cx="2609700" cy="2514600"/>
            <wp:effectExtent l="0" t="0" r="635"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16650" cy="2521297"/>
                    </a:xfrm>
                    <a:prstGeom prst="rect">
                      <a:avLst/>
                    </a:prstGeom>
                    <a:noFill/>
                    <a:ln>
                      <a:noFill/>
                    </a:ln>
                  </pic:spPr>
                </pic:pic>
              </a:graphicData>
            </a:graphic>
          </wp:inline>
        </w:drawing>
      </w:r>
    </w:p>
    <w:p w:rsidR="001C7554" w:rsidRPr="002A6673" w:rsidRDefault="00545B93" w:rsidP="007301A5">
      <w:pPr>
        <w:pStyle w:val="aff7"/>
        <w:ind w:left="1701" w:right="707"/>
        <w:jc w:val="both"/>
      </w:pPr>
      <w:bookmarkStart w:id="125" w:name="_Ref48702972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8</w:t>
      </w:r>
      <w:r w:rsidR="00D06246" w:rsidRPr="002A6673">
        <w:fldChar w:fldCharType="end"/>
      </w:r>
      <w:bookmarkEnd w:id="125"/>
      <w:r w:rsidR="007C3ACB" w:rsidRPr="002A6673">
        <w:t xml:space="preserve"> Интенсивность пучка поляризованных протонов</w:t>
      </w:r>
      <w:r w:rsidR="00D1407E" w:rsidRPr="002A6673">
        <w:t xml:space="preserve"> и</w:t>
      </w:r>
      <w:r w:rsidR="00655E4A" w:rsidRPr="002A6673">
        <w:t xml:space="preserve"> </w:t>
      </w:r>
      <w:r w:rsidR="007C3ACB" w:rsidRPr="002A6673">
        <w:t xml:space="preserve">фоновых </w:t>
      </w:r>
      <w:r w:rsidR="003C465C" w:rsidRPr="002A6673">
        <w:rPr>
          <w:i/>
        </w:rPr>
        <w:t>π</w:t>
      </w:r>
      <w:r w:rsidR="00474DAB" w:rsidRPr="002A6673">
        <w:rPr>
          <w:rFonts w:ascii="Cambria Math" w:hAnsi="Cambria Math" w:cs="Cambria Math"/>
        </w:rPr>
        <w:t>⁺</w:t>
      </w:r>
      <w:r w:rsidR="00474DAB" w:rsidRPr="002A6673">
        <w:t>-</w:t>
      </w:r>
      <w:r w:rsidR="007C3ACB" w:rsidRPr="002A6673">
        <w:t>мезонов</w:t>
      </w:r>
      <w:r w:rsidR="00D1407E" w:rsidRPr="002A6673">
        <w:t xml:space="preserve"> в</w:t>
      </w:r>
      <w:r w:rsidR="00655E4A" w:rsidRPr="002A6673">
        <w:t xml:space="preserve"> </w:t>
      </w:r>
      <w:r w:rsidR="007C3ACB" w:rsidRPr="002A6673">
        <w:t>конце канала при максимальном</w:t>
      </w:r>
      <w:r w:rsidR="001D290D" w:rsidRPr="002A6673">
        <w:t xml:space="preserve"> Δ</w:t>
      </w:r>
      <w:r w:rsidR="001D290D" w:rsidRPr="002A6673">
        <w:rPr>
          <w:i/>
          <w:lang w:val="en-US"/>
        </w:rPr>
        <w:t>p</w:t>
      </w:r>
      <w:r w:rsidR="001D290D" w:rsidRPr="002A6673">
        <w:rPr>
          <w:i/>
        </w:rPr>
        <w:t>/</w:t>
      </w:r>
      <w:r w:rsidR="001D290D" w:rsidRPr="002A6673">
        <w:rPr>
          <w:i/>
          <w:lang w:val="en-US"/>
        </w:rPr>
        <w:t>p</w:t>
      </w:r>
      <w:r w:rsidR="001D290D" w:rsidRPr="002A6673">
        <w:rPr>
          <w:i/>
        </w:rPr>
        <w:t>,</w:t>
      </w:r>
      <w:r w:rsidR="007C3ACB" w:rsidRPr="002A6673">
        <w:t xml:space="preserve"> рассчитанная на 10</w:t>
      </w:r>
      <w:r w:rsidR="00D719F1" w:rsidRPr="002A6673">
        <w:t>¹³</w:t>
      </w:r>
      <w:r w:rsidR="0079484D" w:rsidRPr="002A6673">
        <w:t xml:space="preserve"> падающих на </w:t>
      </w:r>
      <w:r w:rsidR="007C3ACB" w:rsidRPr="002A6673">
        <w:t>мишень канала протонов</w:t>
      </w:r>
      <w:r w:rsidR="00D1407E" w:rsidRPr="002A6673">
        <w:t xml:space="preserve"> с</w:t>
      </w:r>
      <w:r w:rsidR="00655E4A" w:rsidRPr="002A6673">
        <w:t xml:space="preserve"> </w:t>
      </w:r>
      <w:r w:rsidR="007C3ACB" w:rsidRPr="002A6673">
        <w:t>энергией 60</w:t>
      </w:r>
      <w:r w:rsidR="00D75F62" w:rsidRPr="002A6673">
        <w:t> ГэВ</w:t>
      </w:r>
      <w:r w:rsidR="007C3ACB" w:rsidRPr="002A6673">
        <w:t>. Штриховой линией дана суммарная интенсивность протонов для двух интервалов</w:t>
      </w:r>
      <w:r w:rsidR="00D1407E" w:rsidRPr="002A6673">
        <w:t xml:space="preserve"> с</w:t>
      </w:r>
      <w:r w:rsidR="00655E4A" w:rsidRPr="002A6673">
        <w:t xml:space="preserve"> </w:t>
      </w:r>
      <w:r w:rsidR="007C3ACB" w:rsidRPr="002A6673">
        <w:t>противоположным значением</w:t>
      </w:r>
      <w:r w:rsidR="00D1407E" w:rsidRPr="002A6673">
        <w:t xml:space="preserve"> и</w:t>
      </w:r>
      <w:r w:rsidR="00655E4A" w:rsidRPr="002A6673">
        <w:t xml:space="preserve"> </w:t>
      </w:r>
      <w:r w:rsidR="007C3ACB" w:rsidRPr="002A6673">
        <w:t>средней поляризацией</w:t>
      </w:r>
      <w:r w:rsidR="001D290D" w:rsidRPr="002A6673">
        <w:t xml:space="preserve"> </w:t>
      </w:r>
      <w:r w:rsidR="001D290D" w:rsidRPr="002A6673">
        <w:rPr>
          <w:rFonts w:eastAsia="Calibri"/>
          <w:i/>
          <w:lang w:eastAsia="en-US"/>
        </w:rPr>
        <w:t>ξ</w:t>
      </w:r>
      <w:r w:rsidR="001D290D" w:rsidRPr="002A6673">
        <w:rPr>
          <w:rFonts w:eastAsia="Calibri"/>
          <w:i/>
          <w:vertAlign w:val="subscript"/>
          <w:lang w:val="en-US" w:eastAsia="en-US"/>
        </w:rPr>
        <w:t>y </w:t>
      </w:r>
      <w:r w:rsidR="007C3ACB" w:rsidRPr="002A6673">
        <w:t>=</w:t>
      </w:r>
      <w:r w:rsidR="001D290D" w:rsidRPr="002A6673">
        <w:rPr>
          <w:lang w:val="en-US"/>
        </w:rPr>
        <w:t> </w:t>
      </w:r>
      <w:r w:rsidR="007C3ACB" w:rsidRPr="002A6673">
        <w:t>40%</w:t>
      </w:r>
    </w:p>
    <w:p w:rsidR="001C7554" w:rsidRPr="002A6673" w:rsidRDefault="007C3ACB" w:rsidP="002210F1">
      <w:pPr>
        <w:pStyle w:val="ac"/>
        <w:rPr>
          <w:rFonts w:eastAsia="MS Mincho"/>
          <w:lang w:eastAsia="en-US"/>
        </w:rPr>
      </w:pPr>
      <w:r w:rsidRPr="002A6673">
        <w:rPr>
          <w:rFonts w:eastAsia="MS Mincho"/>
          <w:lang w:eastAsia="en-US"/>
        </w:rPr>
        <w:t>Простейшим способом получения на мишени экспериментальной установки поляризованного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заданным направлением вектора поляризации является выделе</w:t>
      </w:r>
      <w:r w:rsidR="0079484D" w:rsidRPr="002A6673">
        <w:rPr>
          <w:rFonts w:eastAsia="MS Mincho"/>
          <w:lang w:eastAsia="en-US"/>
        </w:rPr>
        <w:softHyphen/>
      </w:r>
      <w:r w:rsidRPr="002A6673">
        <w:rPr>
          <w:rFonts w:eastAsia="MS Mincho"/>
          <w:lang w:eastAsia="en-US"/>
        </w:rPr>
        <w:t>ние части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отличной от нуля средней поляризацией вертикальным коллиматором, расположенным</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промежуточном изображении.</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рассматриваемом канале</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этой целью пучок</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промежуточном изображении смещается корректирующим магнитом МС2 по вертикали</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ту или другую сторону параллельно оси канала перед коллиматором С4</w:t>
      </w:r>
      <w:r w:rsidR="00D1407E" w:rsidRPr="002A6673">
        <w:rPr>
          <w:rFonts w:eastAsia="MS Mincho"/>
          <w:lang w:eastAsia="en-US"/>
        </w:rPr>
        <w:t xml:space="preserve"> с </w:t>
      </w:r>
      <w:r w:rsidRPr="002A6673">
        <w:rPr>
          <w:rFonts w:eastAsia="MS Mincho"/>
          <w:lang w:eastAsia="en-US"/>
        </w:rPr>
        <w:t>фиксированным раскрытием щек. Такой вариант,</w:t>
      </w:r>
      <w:r w:rsidR="00AA7C51" w:rsidRPr="002A6673">
        <w:rPr>
          <w:rFonts w:eastAsia="MS Mincho"/>
          <w:lang w:eastAsia="en-US"/>
        </w:rPr>
        <w:t xml:space="preserve"> не</w:t>
      </w:r>
      <w:r w:rsidR="00655E4A" w:rsidRPr="002A6673">
        <w:rPr>
          <w:rFonts w:eastAsia="MS Mincho"/>
          <w:lang w:eastAsia="en-US"/>
        </w:rPr>
        <w:t xml:space="preserve"> </w:t>
      </w:r>
      <w:r w:rsidRPr="002A6673">
        <w:rPr>
          <w:rFonts w:eastAsia="MS Mincho"/>
          <w:lang w:eastAsia="en-US"/>
        </w:rPr>
        <w:t>требующий перемещения щек коллиматора, позволяет быстро (в пределе</w:t>
      </w:r>
      <w:r w:rsidR="001D290D" w:rsidRPr="002A6673">
        <w:rPr>
          <w:rFonts w:eastAsia="MS Mincho"/>
          <w:lang w:eastAsia="en-US"/>
        </w:rPr>
        <w:t xml:space="preserve"> </w:t>
      </w:r>
      <w:r w:rsidR="001D290D" w:rsidRPr="002A6673">
        <w:t xml:space="preserve">— </w:t>
      </w:r>
      <w:r w:rsidRPr="002A6673">
        <w:rPr>
          <w:rFonts w:eastAsia="MS Mincho"/>
          <w:lang w:eastAsia="en-US"/>
        </w:rPr>
        <w:t>от цикла</w:t>
      </w:r>
      <w:r w:rsidR="00AA7C51" w:rsidRPr="002A6673">
        <w:rPr>
          <w:rFonts w:eastAsia="MS Mincho"/>
          <w:lang w:eastAsia="en-US"/>
        </w:rPr>
        <w:t xml:space="preserve"> к</w:t>
      </w:r>
      <w:r w:rsidR="00655E4A" w:rsidRPr="002A6673">
        <w:rPr>
          <w:rFonts w:eastAsia="MS Mincho"/>
          <w:lang w:eastAsia="en-US"/>
        </w:rPr>
        <w:t xml:space="preserve"> </w:t>
      </w:r>
      <w:r w:rsidRPr="002A6673">
        <w:rPr>
          <w:rFonts w:eastAsia="MS Mincho"/>
          <w:lang w:eastAsia="en-US"/>
        </w:rPr>
        <w:t>циклу ускорителя) осуществ</w:t>
      </w:r>
      <w:r w:rsidR="00975969" w:rsidRPr="002A6673">
        <w:rPr>
          <w:rFonts w:eastAsia="MS Mincho"/>
          <w:lang w:eastAsia="en-US"/>
        </w:rPr>
        <w:softHyphen/>
      </w:r>
      <w:r w:rsidRPr="002A6673">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2A6673">
        <w:rPr>
          <w:rFonts w:eastAsia="MS Mincho"/>
        </w:rPr>
        <w:t>с</w:t>
      </w:r>
      <w:r w:rsidR="0079484D" w:rsidRPr="002A6673">
        <w:rPr>
          <w:rFonts w:eastAsia="MS Mincho"/>
        </w:rPr>
        <w:t> </w:t>
      </w:r>
      <w:r w:rsidRPr="002A6673">
        <w:rPr>
          <w:rFonts w:eastAsia="MS Mincho"/>
        </w:rPr>
        <w:t>импульсом</w:t>
      </w:r>
      <w:r w:rsidRPr="002A6673">
        <w:rPr>
          <w:rFonts w:eastAsia="MS Mincho"/>
          <w:lang w:eastAsia="en-US"/>
        </w:rPr>
        <w:t xml:space="preserve"> 4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i/>
          <w:lang w:eastAsia="en-US"/>
        </w:rPr>
        <w:sym w:font="Symbol" w:char="F073"/>
      </w:r>
      <w:r w:rsidRPr="002A6673">
        <w:rPr>
          <w:rFonts w:eastAsia="MS Mincho"/>
          <w:i/>
          <w:vertAlign w:val="subscript"/>
          <w:lang w:eastAsia="en-US"/>
        </w:rPr>
        <w:t>p</w:t>
      </w:r>
      <w:r w:rsidRPr="002A6673">
        <w:rPr>
          <w:rFonts w:eastAsia="MS Mincho"/>
          <w:i/>
          <w:lang w:eastAsia="en-US"/>
        </w:rPr>
        <w:t>/p</w:t>
      </w:r>
      <w:r w:rsidRPr="002A6673">
        <w:rPr>
          <w:rFonts w:eastAsia="MS Mincho"/>
          <w:i/>
          <w:vertAlign w:val="subscript"/>
          <w:lang w:eastAsia="en-US"/>
        </w:rPr>
        <w:t>0</w:t>
      </w:r>
      <w:r w:rsidRPr="002A6673">
        <w:rPr>
          <w:rFonts w:eastAsia="MS Mincho"/>
          <w:lang w:eastAsia="en-US"/>
        </w:rPr>
        <w:t>= 1.2% на мишени экспериментальной установки при раскры</w:t>
      </w:r>
      <w:r w:rsidR="00E80A46" w:rsidRPr="002A6673">
        <w:rPr>
          <w:rFonts w:eastAsia="MS Mincho"/>
          <w:lang w:eastAsia="en-US"/>
        </w:rPr>
        <w:softHyphen/>
      </w:r>
      <w:r w:rsidRPr="002A6673">
        <w:rPr>
          <w:rFonts w:eastAsia="MS Mincho"/>
          <w:lang w:eastAsia="en-US"/>
        </w:rPr>
        <w:t>тии коллиматора С4 равном ±15</w:t>
      </w:r>
      <w:r w:rsidR="00BE78BC" w:rsidRPr="002A6673">
        <w:rPr>
          <w:rFonts w:eastAsia="MS Mincho"/>
          <w:lang w:eastAsia="en-US"/>
        </w:rPr>
        <w:t> мм</w:t>
      </w:r>
      <w:r w:rsidRPr="002A6673">
        <w:rPr>
          <w:rFonts w:eastAsia="MS Mincho"/>
          <w:lang w:eastAsia="en-US"/>
        </w:rPr>
        <w:t xml:space="preserve"> приведены</w:t>
      </w:r>
      <w:r w:rsidR="00D1407E" w:rsidRPr="002A6673">
        <w:rPr>
          <w:rFonts w:eastAsia="MS Mincho"/>
          <w:lang w:eastAsia="en-US"/>
        </w:rPr>
        <w:t xml:space="preserve"> в</w:t>
      </w:r>
      <w:r w:rsidR="00655E4A" w:rsidRPr="002A6673">
        <w:rPr>
          <w:rFonts w:eastAsia="MS Mincho"/>
          <w:lang w:eastAsia="en-US"/>
        </w:rPr>
        <w:t xml:space="preserve"> </w:t>
      </w:r>
      <w:r w:rsidR="00D06246" w:rsidRPr="002A6673">
        <w:fldChar w:fldCharType="begin"/>
      </w:r>
      <w:r w:rsidR="001C7276" w:rsidRPr="002A6673">
        <w:instrText xml:space="preserve"> REF _Ref48701954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3</w:t>
      </w:r>
      <w:r w:rsidR="00D06246" w:rsidRPr="002A6673">
        <w:fldChar w:fldCharType="end"/>
      </w:r>
      <w:r w:rsidRPr="002A6673">
        <w:rPr>
          <w:rFonts w:eastAsia="MS Mincho"/>
          <w:lang w:eastAsia="en-US"/>
        </w:rPr>
        <w:t xml:space="preserve"> для ряда режимов корректирую</w:t>
      </w:r>
      <w:r w:rsidR="0079484D" w:rsidRPr="002A6673">
        <w:rPr>
          <w:rFonts w:eastAsia="MS Mincho"/>
          <w:lang w:eastAsia="en-US"/>
        </w:rPr>
        <w:softHyphen/>
      </w:r>
      <w:r w:rsidRPr="002A6673">
        <w:rPr>
          <w:rFonts w:eastAsia="MS Mincho"/>
          <w:lang w:eastAsia="en-US"/>
        </w:rPr>
        <w:t>щего магнита МС2</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положительной полярностью включения</w:t>
      </w:r>
      <w:r w:rsidR="001C7554" w:rsidRPr="002A6673">
        <w:rPr>
          <w:rFonts w:eastAsia="MS Mincho"/>
          <w:lang w:eastAsia="en-US"/>
        </w:rPr>
        <w:t>.</w:t>
      </w:r>
    </w:p>
    <w:p w:rsidR="001C7554" w:rsidRPr="002A6673" w:rsidRDefault="007C3ACB" w:rsidP="002210F1">
      <w:pPr>
        <w:pStyle w:val="ac"/>
        <w:rPr>
          <w:rFonts w:eastAsia="MS Mincho"/>
          <w:lang w:eastAsia="en-US"/>
        </w:rPr>
      </w:pPr>
      <w:r w:rsidRPr="002A6673">
        <w:rPr>
          <w:rFonts w:eastAsia="MS Mincho"/>
          <w:lang w:eastAsia="en-US"/>
        </w:rPr>
        <w:t>В этом режиме работы канала размер пучка на мишени экспериментальной уста</w:t>
      </w:r>
      <w:r w:rsidR="00975969" w:rsidRPr="002A6673">
        <w:rPr>
          <w:rFonts w:eastAsia="MS Mincho"/>
          <w:lang w:eastAsia="en-US"/>
        </w:rPr>
        <w:softHyphen/>
      </w:r>
      <w:r w:rsidRPr="002A6673">
        <w:rPr>
          <w:rFonts w:eastAsia="MS Mincho"/>
          <w:lang w:eastAsia="en-US"/>
        </w:rPr>
        <w:t>новки</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2A6673">
        <w:rPr>
          <w:rFonts w:eastAsia="MS Mincho"/>
          <w:lang w:val="en-US" w:eastAsia="en-US"/>
        </w:rPr>
        <w:t> </w:t>
      </w:r>
      <w:r w:rsidRPr="002A6673">
        <w:rPr>
          <w:rFonts w:eastAsia="MS Mincho"/>
          <w:lang w:eastAsia="en-US"/>
        </w:rPr>
        <w:sym w:font="Symbol" w:char="F0BB"/>
      </w:r>
      <w:r w:rsidR="001D290D" w:rsidRPr="002A6673">
        <w:rPr>
          <w:rFonts w:eastAsia="MS Mincho"/>
          <w:lang w:val="en-US" w:eastAsia="en-US"/>
        </w:rPr>
        <w:t> </w:t>
      </w:r>
      <w:r w:rsidRPr="002A6673">
        <w:rPr>
          <w:rFonts w:eastAsia="MS Mincho"/>
          <w:lang w:eastAsia="en-US"/>
        </w:rPr>
        <w:t>3.2</w:t>
      </w:r>
      <w:r w:rsidR="00BE78BC" w:rsidRPr="002A6673">
        <w:rPr>
          <w:rFonts w:eastAsia="MS Mincho"/>
          <w:lang w:eastAsia="en-US"/>
        </w:rPr>
        <w:t> мм</w:t>
      </w:r>
      <w:r w:rsidR="00D1664A" w:rsidRPr="002A6673">
        <w:rPr>
          <w:rFonts w:eastAsia="MS Mincho"/>
          <w:lang w:eastAsia="en-US"/>
        </w:rPr>
        <w:t xml:space="preserve"> </w:t>
      </w:r>
      <w:r w:rsidRPr="002A6673">
        <w:rPr>
          <w:rFonts w:eastAsia="MS Mincho"/>
          <w:lang w:eastAsia="en-US"/>
        </w:rPr>
        <w:t>при неизменных других параметрах пучка, приведенных</w:t>
      </w:r>
      <w:r w:rsidR="00D1407E" w:rsidRPr="002A6673">
        <w:rPr>
          <w:rFonts w:eastAsia="MS Mincho"/>
          <w:lang w:eastAsia="en-US"/>
        </w:rPr>
        <w:t xml:space="preserve"> в</w:t>
      </w:r>
      <w:r w:rsidR="00655E4A" w:rsidRPr="002A6673">
        <w:rPr>
          <w:rFonts w:eastAsia="MS Mincho"/>
          <w:lang w:eastAsia="en-US"/>
        </w:rPr>
        <w:t xml:space="preserve"> </w:t>
      </w:r>
      <w:r w:rsidR="00D06246" w:rsidRPr="002A6673">
        <w:fldChar w:fldCharType="begin"/>
      </w:r>
      <w:r w:rsidR="001C7276" w:rsidRPr="002A6673">
        <w:instrText xml:space="preserve"> REF _Ref48701951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2</w:t>
      </w:r>
      <w:r w:rsidR="00D06246" w:rsidRPr="002A6673">
        <w:fldChar w:fldCharType="end"/>
      </w:r>
      <w:r w:rsidRPr="002A6673">
        <w:rPr>
          <w:rFonts w:eastAsia="MS Mincho"/>
          <w:lang w:eastAsia="en-US"/>
        </w:rPr>
        <w:t>. При смене полярности корректирующего магнита МС2 средние координата</w:t>
      </w:r>
      <w:r w:rsidR="001D290D" w:rsidRPr="002A6673">
        <w:rPr>
          <w:rFonts w:eastAsia="MS Mincho"/>
          <w:lang w:eastAsia="en-US"/>
        </w:rPr>
        <w:t xml:space="preserve"> </w:t>
      </w:r>
      <w:r w:rsidR="001D290D" w:rsidRPr="002A6673">
        <w:rPr>
          <w:rFonts w:eastAsia="MS Mincho"/>
          <w:lang w:val="en-US" w:eastAsia="en-US"/>
        </w:rPr>
        <w:t>y</w:t>
      </w:r>
      <w:r w:rsidR="001D290D" w:rsidRPr="002A6673">
        <w:rPr>
          <w:rFonts w:eastAsia="MS Mincho"/>
          <w:lang w:eastAsia="en-US"/>
        </w:rPr>
        <w:t xml:space="preserve">̅ </w:t>
      </w:r>
      <w:r w:rsidR="00D1407E" w:rsidRPr="002A6673">
        <w:rPr>
          <w:rFonts w:eastAsia="MS Mincho"/>
          <w:lang w:eastAsia="en-US"/>
        </w:rPr>
        <w:t>и</w:t>
      </w:r>
      <w:r w:rsidR="00655E4A" w:rsidRPr="002A6673">
        <w:rPr>
          <w:rFonts w:eastAsia="MS Mincho"/>
          <w:lang w:eastAsia="en-US"/>
        </w:rPr>
        <w:t xml:space="preserve"> </w:t>
      </w:r>
      <w:r w:rsidRPr="002A6673">
        <w:rPr>
          <w:rFonts w:eastAsia="MS Mincho"/>
          <w:lang w:eastAsia="en-US"/>
        </w:rPr>
        <w:t>угол падения пучка</w:t>
      </w:r>
      <w:r w:rsidR="001D290D" w:rsidRPr="002A6673">
        <w:rPr>
          <w:rFonts w:eastAsia="MS Mincho"/>
          <w:lang w:eastAsia="en-US"/>
        </w:rPr>
        <w:t xml:space="preserve"> </w:t>
      </w:r>
      <w:r w:rsidR="00247163" w:rsidRPr="002A6673">
        <w:rPr>
          <w:rFonts w:eastAsia="MS Mincho"/>
          <w:i/>
          <w:lang w:val="en-US" w:eastAsia="en-US"/>
        </w:rPr>
        <w:t>y</w:t>
      </w:r>
      <w:r w:rsidR="00247163" w:rsidRPr="002A6673">
        <w:rPr>
          <w:rFonts w:eastAsia="MS Mincho"/>
          <w:i/>
          <w:lang w:eastAsia="en-US"/>
        </w:rPr>
        <w:t>̅'</w:t>
      </w:r>
      <w:r w:rsidRPr="002A6673">
        <w:rPr>
          <w:rFonts w:eastAsia="MS Mincho"/>
          <w:lang w:eastAsia="en-US"/>
        </w:rPr>
        <w:t xml:space="preserve"> на мишени</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вертикальной плоскости,</w:t>
      </w:r>
      <w:r w:rsidR="00D1407E" w:rsidRPr="002A6673">
        <w:rPr>
          <w:rFonts w:eastAsia="MS Mincho"/>
          <w:lang w:eastAsia="en-US"/>
        </w:rPr>
        <w:t xml:space="preserve"> а</w:t>
      </w:r>
      <w:r w:rsidR="00655E4A" w:rsidRPr="002A6673">
        <w:rPr>
          <w:rFonts w:eastAsia="MS Mincho"/>
          <w:lang w:eastAsia="en-US"/>
        </w:rPr>
        <w:t xml:space="preserve"> </w:t>
      </w:r>
      <w:r w:rsidRPr="002A6673">
        <w:rPr>
          <w:rFonts w:eastAsia="MS Mincho"/>
          <w:lang w:eastAsia="en-US"/>
        </w:rPr>
        <w:t>также</w:t>
      </w:r>
      <w:r w:rsidR="001D290D" w:rsidRPr="002A6673">
        <w:rPr>
          <w:rFonts w:eastAsia="MS Mincho"/>
          <w:lang w:eastAsia="en-US"/>
        </w:rPr>
        <w:t xml:space="preserve"> </w:t>
      </w:r>
      <w:r w:rsidR="001D290D" w:rsidRPr="002A6673">
        <w:rPr>
          <w:rFonts w:eastAsia="Calibri"/>
          <w:i/>
          <w:lang w:eastAsia="en-US"/>
        </w:rPr>
        <w:t>ξ</w:t>
      </w:r>
      <w:r w:rsidR="001D290D" w:rsidRPr="002A6673">
        <w:rPr>
          <w:rFonts w:eastAsia="Calibri"/>
          <w:i/>
          <w:vertAlign w:val="subscript"/>
          <w:lang w:val="en-US" w:eastAsia="en-US"/>
        </w:rPr>
        <w:t>y</w:t>
      </w:r>
      <w:r w:rsidR="001D290D" w:rsidRPr="002A6673">
        <w:t>-</w:t>
      </w:r>
      <w:r w:rsidR="001D290D" w:rsidRPr="002A6673">
        <w:rPr>
          <w:rFonts w:eastAsia="MS Mincho"/>
          <w:lang w:eastAsia="en-US"/>
        </w:rPr>
        <w:t>к</w:t>
      </w:r>
      <w:r w:rsidRPr="002A6673">
        <w:rPr>
          <w:rFonts w:eastAsia="MS Mincho"/>
          <w:lang w:eastAsia="en-US"/>
        </w:rPr>
        <w:t>омпонента вектора поляризации меняют знак на противоположный</w:t>
      </w:r>
      <w:r w:rsidR="001C7554" w:rsidRPr="002A6673">
        <w:rPr>
          <w:rFonts w:eastAsia="MS Mincho"/>
          <w:lang w:eastAsia="en-US"/>
        </w:rPr>
        <w:t>.</w:t>
      </w:r>
    </w:p>
    <w:p w:rsidR="007C3ACB" w:rsidRPr="002A6673" w:rsidRDefault="00545B93" w:rsidP="007F0564">
      <w:pPr>
        <w:pStyle w:val="aff6"/>
      </w:pPr>
      <w:bookmarkStart w:id="126" w:name="_Ref487019544"/>
      <w:r w:rsidRPr="002A6673">
        <w:t>Табл. </w:t>
      </w:r>
      <w:r w:rsidR="00D06246" w:rsidRPr="002A6673">
        <w:fldChar w:fldCharType="begin"/>
      </w:r>
      <w:r w:rsidR="007C3ACB" w:rsidRPr="002A6673">
        <w:instrText xml:space="preserve"> STYLEREF 1 \s </w:instrText>
      </w:r>
      <w:r w:rsidR="00D06246" w:rsidRPr="002A6673">
        <w:fldChar w:fldCharType="separate"/>
      </w:r>
      <w:r w:rsidR="00CA1D38" w:rsidRPr="002A6673">
        <w:rPr>
          <w:noProof/>
        </w:rPr>
        <w:t>2</w:t>
      </w:r>
      <w:r w:rsidR="00D06246" w:rsidRPr="002A6673">
        <w:fldChar w:fldCharType="end"/>
      </w:r>
      <w:r w:rsidR="007C3ACB" w:rsidRPr="002A6673">
        <w:t>.</w:t>
      </w:r>
      <w:r w:rsidR="00D06246" w:rsidRPr="002A6673">
        <w:fldChar w:fldCharType="begin"/>
      </w:r>
      <w:r w:rsidR="007C3ACB" w:rsidRPr="002A6673">
        <w:instrText xml:space="preserve"> SEQ Табл._ \* ARABIC \s 1 </w:instrText>
      </w:r>
      <w:r w:rsidR="00D06246" w:rsidRPr="002A6673">
        <w:fldChar w:fldCharType="separate"/>
      </w:r>
      <w:r w:rsidR="00CA1D38" w:rsidRPr="002A6673">
        <w:rPr>
          <w:noProof/>
        </w:rPr>
        <w:t>3</w:t>
      </w:r>
      <w:r w:rsidR="00D06246" w:rsidRPr="002A6673">
        <w:fldChar w:fldCharType="end"/>
      </w:r>
      <w:bookmarkEnd w:id="126"/>
      <w:r w:rsidR="007C3ACB" w:rsidRPr="002A6673">
        <w:t xml:space="preserve"> Параметры поляризованного протонного пучка </w:t>
      </w:r>
      <w:r w:rsidR="003C465C" w:rsidRPr="002A6673">
        <w:t>с</w:t>
      </w:r>
      <w:r w:rsidR="007C3ACB" w:rsidRPr="002A6673">
        <w:t xml:space="preserve"> импульсом 45</w:t>
      </w:r>
      <w:r w:rsidR="00D75F62" w:rsidRPr="002A6673">
        <w:t> </w:t>
      </w:r>
      <w:r w:rsidR="0069260C" w:rsidRPr="002A6673">
        <w:t>ГэВ/</w:t>
      </w:r>
      <w:r w:rsidR="0069260C" w:rsidRPr="002A6673">
        <w:rPr>
          <w:i/>
          <w:lang w:val="en-US"/>
        </w:rPr>
        <w:t>c</w:t>
      </w:r>
      <w:r w:rsidR="00D1407E" w:rsidRPr="002A6673">
        <w:t xml:space="preserve"> и </w:t>
      </w:r>
      <w:r w:rsidR="007C3ACB" w:rsidRPr="002A6673">
        <w:rPr>
          <w:i/>
        </w:rPr>
        <w:sym w:font="Symbol" w:char="F073"/>
      </w:r>
      <w:r w:rsidR="007C3ACB" w:rsidRPr="002A6673">
        <w:rPr>
          <w:i/>
          <w:vertAlign w:val="subscript"/>
        </w:rPr>
        <w:t>p</w:t>
      </w:r>
      <w:r w:rsidR="007C3ACB" w:rsidRPr="002A6673">
        <w:rPr>
          <w:i/>
        </w:rPr>
        <w:t>/p</w:t>
      </w:r>
      <w:r w:rsidR="007C3ACB" w:rsidRPr="002A6673">
        <w:rPr>
          <w:i/>
          <w:vertAlign w:val="subscript"/>
        </w:rPr>
        <w:t>0</w:t>
      </w:r>
      <w:r w:rsidR="007C3ACB" w:rsidRPr="002A6673">
        <w:t xml:space="preserve">= 1.2% </w:t>
      </w:r>
      <w:r w:rsidR="00537054" w:rsidRPr="002A6673">
        <w:br/>
      </w:r>
      <w:r w:rsidR="007C3ACB" w:rsidRPr="002A6673">
        <w:t xml:space="preserve">на мишени экспериментальной установки как функция режима корректирующего магнита МС2 </w:t>
      </w:r>
      <w:r w:rsidR="00537054" w:rsidRPr="002A6673">
        <w:br/>
      </w:r>
      <w:r w:rsidR="007C3ACB" w:rsidRPr="002A6673">
        <w:t>при раскрыти</w:t>
      </w:r>
      <w:r w:rsidR="00537054" w:rsidRPr="002A6673">
        <w:t>и коллиматора С4 равном ±15</w:t>
      </w:r>
      <w:r w:rsidR="00BE78BC" w:rsidRPr="002A6673">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2A6673" w:rsidTr="0079484D">
        <w:trPr>
          <w:trHeight w:val="224"/>
        </w:trPr>
        <w:tc>
          <w:tcPr>
            <w:tcW w:w="2095" w:type="dxa"/>
            <w:vAlign w:val="center"/>
            <w:hideMark/>
          </w:tcPr>
          <w:p w:rsidR="007C3ACB" w:rsidRPr="002A6673" w:rsidRDefault="007C3ACB" w:rsidP="00F901D7">
            <w:pPr>
              <w:keepLines w:val="0"/>
              <w:widowControl w:val="0"/>
              <w:contextualSpacing w:val="0"/>
              <w:rPr>
                <w:rFonts w:eastAsia="MS Mincho"/>
              </w:rPr>
            </w:pPr>
            <w:r w:rsidRPr="002A6673">
              <w:rPr>
                <w:i/>
              </w:rPr>
              <w:t>(BL)</w:t>
            </w:r>
            <w:r w:rsidRPr="002A6673">
              <w:rPr>
                <w:i/>
                <w:vertAlign w:val="subscript"/>
              </w:rPr>
              <w:t>MC2</w:t>
            </w:r>
            <w:r w:rsidRPr="002A6673">
              <w:t>, Тл</w:t>
            </w:r>
            <w:r w:rsidR="00F2148C" w:rsidRPr="002A6673">
              <w:t>×</w:t>
            </w:r>
            <w:r w:rsidRPr="002A6673">
              <w:t>м</w:t>
            </w:r>
          </w:p>
        </w:tc>
        <w:tc>
          <w:tcPr>
            <w:tcW w:w="1417" w:type="dxa"/>
            <w:vAlign w:val="center"/>
            <w:hideMark/>
          </w:tcPr>
          <w:p w:rsidR="007C3ACB" w:rsidRPr="002A6673" w:rsidRDefault="007C3ACB" w:rsidP="00A660D8">
            <w:pPr>
              <w:rPr>
                <w:rFonts w:eastAsia="MS Mincho"/>
              </w:rPr>
            </w:pPr>
            <w:r w:rsidRPr="002A6673">
              <w:t>0.06</w:t>
            </w:r>
          </w:p>
        </w:tc>
        <w:tc>
          <w:tcPr>
            <w:tcW w:w="1417" w:type="dxa"/>
            <w:vAlign w:val="center"/>
            <w:hideMark/>
          </w:tcPr>
          <w:p w:rsidR="007C3ACB" w:rsidRPr="002A6673" w:rsidRDefault="007C3ACB" w:rsidP="00A660D8">
            <w:pPr>
              <w:rPr>
                <w:rFonts w:eastAsia="MS Mincho"/>
              </w:rPr>
            </w:pPr>
            <w:r w:rsidRPr="002A6673">
              <w:t>0.08</w:t>
            </w:r>
          </w:p>
        </w:tc>
        <w:tc>
          <w:tcPr>
            <w:tcW w:w="1364" w:type="dxa"/>
            <w:vAlign w:val="center"/>
            <w:hideMark/>
          </w:tcPr>
          <w:p w:rsidR="007C3ACB" w:rsidRPr="002A6673" w:rsidRDefault="007C3ACB" w:rsidP="00A660D8">
            <w:pPr>
              <w:rPr>
                <w:rFonts w:eastAsia="MS Mincho"/>
              </w:rPr>
            </w:pPr>
            <w:r w:rsidRPr="002A6673">
              <w:t>0.10</w:t>
            </w:r>
          </w:p>
        </w:tc>
        <w:tc>
          <w:tcPr>
            <w:tcW w:w="1364" w:type="dxa"/>
            <w:vAlign w:val="center"/>
            <w:hideMark/>
          </w:tcPr>
          <w:p w:rsidR="007C3ACB" w:rsidRPr="002A6673" w:rsidRDefault="007C3ACB" w:rsidP="00A660D8">
            <w:pPr>
              <w:rPr>
                <w:rFonts w:eastAsia="MS Mincho"/>
              </w:rPr>
            </w:pPr>
            <w:r w:rsidRPr="002A6673">
              <w:t>0.12</w:t>
            </w:r>
          </w:p>
        </w:tc>
      </w:tr>
      <w:tr w:rsidR="007C3ACB" w:rsidRPr="002A6673" w:rsidTr="0079484D">
        <w:trPr>
          <w:trHeight w:val="257"/>
        </w:trPr>
        <w:tc>
          <w:tcPr>
            <w:tcW w:w="2095" w:type="dxa"/>
            <w:vAlign w:val="center"/>
            <w:hideMark/>
          </w:tcPr>
          <w:p w:rsidR="007C3ACB" w:rsidRPr="002A6673" w:rsidRDefault="001E00E5" w:rsidP="00F901D7">
            <w:pPr>
              <w:keepLines w:val="0"/>
              <w:rPr>
                <w:rFonts w:eastAsia="MS Mincho"/>
                <w:i/>
                <w:lang w:val="en-US"/>
              </w:rPr>
            </w:pPr>
            <w:r w:rsidRPr="002A6673">
              <w:rPr>
                <w:rFonts w:eastAsia="Calibri"/>
                <w:i/>
                <w:lang w:eastAsia="en-US"/>
              </w:rPr>
              <w:t>ξ</w:t>
            </w:r>
            <w:r w:rsidRPr="002A6673">
              <w:rPr>
                <w:rFonts w:eastAsia="Calibri"/>
                <w:i/>
                <w:vertAlign w:val="subscript"/>
                <w:lang w:val="en-US" w:eastAsia="en-US"/>
              </w:rPr>
              <w:t>y</w:t>
            </w:r>
          </w:p>
        </w:tc>
        <w:tc>
          <w:tcPr>
            <w:tcW w:w="1417" w:type="dxa"/>
            <w:vAlign w:val="center"/>
            <w:hideMark/>
          </w:tcPr>
          <w:p w:rsidR="007C3ACB" w:rsidRPr="002A6673" w:rsidRDefault="007C3ACB" w:rsidP="00A660D8">
            <w:pPr>
              <w:rPr>
                <w:rFonts w:eastAsia="MS Mincho"/>
              </w:rPr>
            </w:pPr>
            <w:r w:rsidRPr="002A6673">
              <w:t>0.32±0.19</w:t>
            </w:r>
          </w:p>
        </w:tc>
        <w:tc>
          <w:tcPr>
            <w:tcW w:w="1417" w:type="dxa"/>
            <w:vAlign w:val="center"/>
            <w:hideMark/>
          </w:tcPr>
          <w:p w:rsidR="007C3ACB" w:rsidRPr="002A6673" w:rsidRDefault="007C3ACB" w:rsidP="00A660D8">
            <w:pPr>
              <w:rPr>
                <w:rFonts w:eastAsia="MS Mincho"/>
              </w:rPr>
            </w:pPr>
            <w:r w:rsidRPr="002A6673">
              <w:t>0.39±0.15</w:t>
            </w:r>
          </w:p>
        </w:tc>
        <w:tc>
          <w:tcPr>
            <w:tcW w:w="1364" w:type="dxa"/>
            <w:vAlign w:val="center"/>
            <w:hideMark/>
          </w:tcPr>
          <w:p w:rsidR="007C3ACB" w:rsidRPr="002A6673" w:rsidRDefault="007C3ACB" w:rsidP="00A660D8">
            <w:pPr>
              <w:rPr>
                <w:rFonts w:eastAsia="MS Mincho"/>
              </w:rPr>
            </w:pPr>
            <w:r w:rsidRPr="002A6673">
              <w:t>0.44±0.14</w:t>
            </w:r>
          </w:p>
        </w:tc>
        <w:tc>
          <w:tcPr>
            <w:tcW w:w="1364" w:type="dxa"/>
            <w:vAlign w:val="center"/>
            <w:hideMark/>
          </w:tcPr>
          <w:p w:rsidR="007C3ACB" w:rsidRPr="002A6673" w:rsidRDefault="007C3ACB" w:rsidP="00A660D8">
            <w:pPr>
              <w:rPr>
                <w:rFonts w:eastAsia="MS Mincho"/>
              </w:rPr>
            </w:pPr>
            <w:r w:rsidRPr="002A6673">
              <w:t>0.47±0.13</w:t>
            </w:r>
          </w:p>
        </w:tc>
      </w:tr>
      <w:tr w:rsidR="007C3ACB" w:rsidRPr="002A6673" w:rsidTr="0079484D">
        <w:trPr>
          <w:trHeight w:val="264"/>
        </w:trPr>
        <w:tc>
          <w:tcPr>
            <w:tcW w:w="2095" w:type="dxa"/>
            <w:vAlign w:val="center"/>
            <w:hideMark/>
          </w:tcPr>
          <w:p w:rsidR="007C3ACB" w:rsidRPr="002A6673" w:rsidRDefault="00A11A68" w:rsidP="00F901D7">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2A6673">
              <w:t xml:space="preserve"> per 10</w:t>
            </w:r>
            <w:r w:rsidR="00D719F1" w:rsidRPr="002A6673">
              <w:t>¹³</w:t>
            </w:r>
            <w:r w:rsidR="007C3ACB" w:rsidRPr="002A6673">
              <w:t xml:space="preserve"> pot</w:t>
            </w:r>
          </w:p>
        </w:tc>
        <w:tc>
          <w:tcPr>
            <w:tcW w:w="1417" w:type="dxa"/>
            <w:vAlign w:val="center"/>
            <w:hideMark/>
          </w:tcPr>
          <w:p w:rsidR="007C3ACB" w:rsidRPr="002A6673" w:rsidRDefault="007C3ACB" w:rsidP="00A660D8">
            <w:pPr>
              <w:rPr>
                <w:rFonts w:eastAsia="MS Mincho"/>
              </w:rPr>
            </w:pPr>
            <w:r w:rsidRPr="002A6673">
              <w:t>6.5</w:t>
            </w:r>
            <w:r w:rsidR="00F2148C" w:rsidRPr="002A6673">
              <w:t>×</w:t>
            </w:r>
            <w:r w:rsidRPr="002A6673">
              <w:t>10</w:t>
            </w:r>
            <w:r w:rsidR="00D719F1" w:rsidRPr="002A6673">
              <w:rPr>
                <w:rFonts w:ascii="Cambria Math" w:hAnsi="Cambria Math" w:cs="Cambria Math"/>
              </w:rPr>
              <w:t>⁶</w:t>
            </w:r>
          </w:p>
        </w:tc>
        <w:tc>
          <w:tcPr>
            <w:tcW w:w="1417" w:type="dxa"/>
            <w:vAlign w:val="center"/>
            <w:hideMark/>
          </w:tcPr>
          <w:p w:rsidR="007C3ACB" w:rsidRPr="002A6673" w:rsidRDefault="007C3ACB" w:rsidP="00A660D8">
            <w:pPr>
              <w:rPr>
                <w:rFonts w:eastAsia="MS Mincho"/>
              </w:rPr>
            </w:pPr>
            <w:r w:rsidRPr="002A6673">
              <w:t>5.2</w:t>
            </w:r>
            <w:r w:rsidR="00F2148C" w:rsidRPr="002A6673">
              <w:t>×</w:t>
            </w:r>
            <w:r w:rsidRPr="002A6673">
              <w:t>10</w:t>
            </w:r>
            <w:r w:rsidR="00D719F1" w:rsidRPr="002A6673">
              <w:rPr>
                <w:rFonts w:ascii="Cambria Math" w:hAnsi="Cambria Math" w:cs="Cambria Math"/>
              </w:rPr>
              <w:t>⁶</w:t>
            </w:r>
          </w:p>
        </w:tc>
        <w:tc>
          <w:tcPr>
            <w:tcW w:w="1364" w:type="dxa"/>
            <w:vAlign w:val="center"/>
            <w:hideMark/>
          </w:tcPr>
          <w:p w:rsidR="007C3ACB" w:rsidRPr="002A6673" w:rsidRDefault="007C3ACB" w:rsidP="00A660D8">
            <w:pPr>
              <w:rPr>
                <w:rFonts w:eastAsia="MS Mincho"/>
                <w:color w:val="000000"/>
              </w:rPr>
            </w:pPr>
            <w:r w:rsidRPr="002A6673">
              <w:rPr>
                <w:color w:val="000000"/>
              </w:rPr>
              <w:t>3.8</w:t>
            </w:r>
            <w:r w:rsidR="00F2148C" w:rsidRPr="002A6673">
              <w:rPr>
                <w:color w:val="000000"/>
              </w:rPr>
              <w:t>×</w:t>
            </w:r>
            <w:r w:rsidRPr="002A6673">
              <w:rPr>
                <w:color w:val="000000"/>
              </w:rPr>
              <w:t>10</w:t>
            </w:r>
            <w:r w:rsidR="00D719F1" w:rsidRPr="002A6673">
              <w:rPr>
                <w:rFonts w:ascii="Cambria Math" w:hAnsi="Cambria Math" w:cs="Cambria Math"/>
                <w:color w:val="000000"/>
              </w:rPr>
              <w:t>⁶</w:t>
            </w:r>
          </w:p>
        </w:tc>
        <w:tc>
          <w:tcPr>
            <w:tcW w:w="1364" w:type="dxa"/>
            <w:vAlign w:val="center"/>
            <w:hideMark/>
          </w:tcPr>
          <w:p w:rsidR="007C3ACB" w:rsidRPr="002A6673" w:rsidRDefault="007C3ACB" w:rsidP="00A660D8">
            <w:pPr>
              <w:rPr>
                <w:color w:val="000000"/>
              </w:rPr>
            </w:pPr>
            <w:r w:rsidRPr="002A6673">
              <w:rPr>
                <w:color w:val="000000"/>
              </w:rPr>
              <w:t>2.5</w:t>
            </w:r>
            <w:r w:rsidR="00F2148C" w:rsidRPr="002A6673">
              <w:rPr>
                <w:color w:val="000000"/>
              </w:rPr>
              <w:t>×</w:t>
            </w:r>
            <w:r w:rsidRPr="002A6673">
              <w:rPr>
                <w:color w:val="000000"/>
              </w:rPr>
              <w:t>10</w:t>
            </w:r>
            <w:r w:rsidR="00D719F1" w:rsidRPr="002A6673">
              <w:rPr>
                <w:rFonts w:ascii="Cambria Math" w:hAnsi="Cambria Math" w:cs="Cambria Math"/>
                <w:color w:val="000000"/>
              </w:rPr>
              <w:t>⁶</w:t>
            </w:r>
          </w:p>
        </w:tc>
      </w:tr>
    </w:tbl>
    <w:p w:rsidR="0079484D" w:rsidRPr="002A6673" w:rsidRDefault="0079484D">
      <w:pPr>
        <w:pStyle w:val="ac"/>
        <w:spacing w:before="240"/>
        <w:contextualSpacing w:val="0"/>
        <w:rPr>
          <w:rFonts w:eastAsia="MS Mincho"/>
          <w:lang w:eastAsia="en-US"/>
        </w:rPr>
      </w:pPr>
    </w:p>
    <w:p w:rsidR="00E80A46" w:rsidRPr="002A6673" w:rsidRDefault="007C3ACB">
      <w:pPr>
        <w:pStyle w:val="ac"/>
        <w:spacing w:before="240"/>
        <w:contextualSpacing w:val="0"/>
        <w:rPr>
          <w:rFonts w:eastAsia="MS Mincho"/>
        </w:rPr>
      </w:pPr>
      <w:r w:rsidRPr="002A6673">
        <w:rPr>
          <w:rFonts w:eastAsia="MS Mincho"/>
          <w:lang w:eastAsia="en-US"/>
        </w:rPr>
        <w:lastRenderedPageBreak/>
        <w:t>Типичное распределение поляризации</w:t>
      </w:r>
      <w:r w:rsidR="001E00E5" w:rsidRPr="002A6673">
        <w:rPr>
          <w:rFonts w:eastAsia="MS Mincho"/>
          <w:lang w:eastAsia="en-US"/>
        </w:rPr>
        <w:t xml:space="preserve"> </w:t>
      </w:r>
      <w:r w:rsidR="001E00E5" w:rsidRPr="002A6673">
        <w:rPr>
          <w:rFonts w:eastAsia="Calibri"/>
          <w:i/>
          <w:lang w:eastAsia="en-US"/>
        </w:rPr>
        <w:t>ξ</w:t>
      </w:r>
      <w:r w:rsidR="001E00E5" w:rsidRPr="002A6673">
        <w:rPr>
          <w:rFonts w:eastAsia="Calibri"/>
          <w:i/>
          <w:vertAlign w:val="subscript"/>
          <w:lang w:val="en-US" w:eastAsia="en-US"/>
        </w:rPr>
        <w:t>y</w:t>
      </w:r>
      <w:r w:rsidRPr="002A6673">
        <w:rPr>
          <w:rFonts w:eastAsia="MS Mincho"/>
          <w:lang w:eastAsia="en-US"/>
        </w:rPr>
        <w:t xml:space="preserve"> для выбранных образцов</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 xml:space="preserve">ненулевой </w:t>
      </w:r>
      <w:r w:rsidRPr="002A6673">
        <w:rPr>
          <w:rFonts w:eastAsia="MS Mincho"/>
        </w:rPr>
        <w:t>поля</w:t>
      </w:r>
      <w:r w:rsidR="00E80A46" w:rsidRPr="002A6673">
        <w:rPr>
          <w:rFonts w:eastAsia="MS Mincho"/>
        </w:rPr>
        <w:softHyphen/>
      </w:r>
      <w:r w:rsidRPr="002A6673">
        <w:rPr>
          <w:rFonts w:eastAsia="MS Mincho"/>
        </w:rPr>
        <w:t xml:space="preserve">ризацией приведено на </w:t>
      </w:r>
      <w:r w:rsidR="00D06246" w:rsidRPr="002A6673">
        <w:fldChar w:fldCharType="begin"/>
      </w:r>
      <w:r w:rsidR="001C7276" w:rsidRPr="002A6673">
        <w:instrText xml:space="preserve"> REF _Ref2793571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9</w:t>
      </w:r>
      <w:r w:rsidR="00D06246" w:rsidRPr="002A6673">
        <w:fldChar w:fldCharType="end"/>
      </w:r>
      <w:r w:rsidRPr="002A6673">
        <w:rPr>
          <w:rFonts w:eastAsia="MS Mincho"/>
        </w:rPr>
        <w:t>. Для выведения выделенных поочередно частей пучка на ось экспериментальной установки используются</w:t>
      </w:r>
      <w:r w:rsidR="00483437" w:rsidRPr="002A6673">
        <w:rPr>
          <w:rFonts w:eastAsia="MS Mincho"/>
        </w:rPr>
        <w:t xml:space="preserve"> </w:t>
      </w:r>
      <w:r w:rsidRPr="002A6673">
        <w:rPr>
          <w:rFonts w:eastAsia="MS Mincho"/>
        </w:rPr>
        <w:t>корректирующие магниты МС3</w:t>
      </w:r>
      <w:r w:rsidR="00ED0EB9" w:rsidRPr="002A6673">
        <w:rPr>
          <w:rFonts w:eastAsia="MS Mincho"/>
        </w:rPr>
        <w:t> </w:t>
      </w:r>
      <w:r w:rsidR="00D1407E" w:rsidRPr="002A6673">
        <w:rPr>
          <w:rFonts w:eastAsia="MS Mincho"/>
        </w:rPr>
        <w:t>и</w:t>
      </w:r>
      <w:r w:rsidR="00ED0EB9" w:rsidRPr="002A6673">
        <w:rPr>
          <w:rFonts w:eastAsia="MS Mincho"/>
        </w:rPr>
        <w:t> </w:t>
      </w:r>
      <w:r w:rsidRPr="002A6673">
        <w:rPr>
          <w:rFonts w:eastAsia="MS Mincho"/>
        </w:rPr>
        <w:t>МС4.</w:t>
      </w:r>
    </w:p>
    <w:p w:rsidR="001D7DF3" w:rsidRPr="002A6673" w:rsidRDefault="00850FE9" w:rsidP="001D7DF3">
      <w:pPr>
        <w:pStyle w:val="affa"/>
        <w:rPr>
          <w:rFonts w:eastAsia="MS Mincho"/>
          <w:noProof w:val="0"/>
          <w:lang w:eastAsia="en-US"/>
        </w:rPr>
      </w:pPr>
      <w:r w:rsidRPr="002A6673">
        <w:rPr>
          <w:rFonts w:eastAsia="MS Mincho"/>
        </w:rPr>
        <w:drawing>
          <wp:inline distT="0" distB="0" distL="0" distR="0" wp14:anchorId="4349CE50" wp14:editId="017C98C0">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127" w:name="_Ref487029917"/>
    </w:p>
    <w:p w:rsidR="00850FE9" w:rsidRPr="002A6673" w:rsidRDefault="00850FE9" w:rsidP="007301A5">
      <w:pPr>
        <w:pStyle w:val="aff7"/>
        <w:ind w:right="565"/>
        <w:jc w:val="both"/>
        <w:rPr>
          <w:rFonts w:eastAsia="MS Mincho"/>
          <w:lang w:eastAsia="en-US"/>
        </w:rPr>
      </w:pPr>
      <w:bookmarkStart w:id="128" w:name="_Ref2793571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9</w:t>
      </w:r>
      <w:r w:rsidR="00D06246" w:rsidRPr="002A6673">
        <w:fldChar w:fldCharType="end"/>
      </w:r>
      <w:bookmarkEnd w:id="127"/>
      <w:bookmarkEnd w:id="128"/>
      <w:r w:rsidRPr="002A6673">
        <w:t xml:space="preserve"> Поляризация протонного пучка</w:t>
      </w:r>
      <w:r w:rsidR="00D1407E" w:rsidRPr="002A6673">
        <w:t xml:space="preserve"> с </w:t>
      </w:r>
      <w:r w:rsidRPr="002A6673">
        <w:t>импульсом 45</w:t>
      </w:r>
      <w:r w:rsidR="00D75F62" w:rsidRPr="002A6673">
        <w:t> </w:t>
      </w:r>
      <w:r w:rsidR="0069260C" w:rsidRPr="002A6673">
        <w:rPr>
          <w:rFonts w:eastAsia="Calibri"/>
          <w:lang w:eastAsia="en-US"/>
        </w:rPr>
        <w:t>ГэВ/</w:t>
      </w:r>
      <w:r w:rsidR="0069260C" w:rsidRPr="002A6673">
        <w:rPr>
          <w:rFonts w:eastAsia="Calibri"/>
          <w:i/>
          <w:lang w:val="en-US" w:eastAsia="en-US"/>
        </w:rPr>
        <w:t>c</w:t>
      </w:r>
      <w:r w:rsidRPr="002A6673">
        <w:t xml:space="preserve"> на мишени установки для режи</w:t>
      </w:r>
      <w:r w:rsidR="00E80A46" w:rsidRPr="002A6673">
        <w:softHyphen/>
      </w:r>
      <w:r w:rsidRPr="002A6673">
        <w:t>мов корректора МС2 равных +0.12</w:t>
      </w:r>
      <w:r w:rsidR="00BE78BC" w:rsidRPr="002A6673">
        <w:t> Тл</w:t>
      </w:r>
      <w:r w:rsidR="00F2148C" w:rsidRPr="002A6673">
        <w:t>×</w:t>
      </w:r>
      <w:r w:rsidRPr="002A6673">
        <w:t>м (слева)</w:t>
      </w:r>
      <w:r w:rsidR="00D1407E" w:rsidRPr="002A6673">
        <w:t xml:space="preserve"> и </w:t>
      </w:r>
      <w:r w:rsidR="001E00E5" w:rsidRPr="002A6673">
        <w:t>−</w:t>
      </w:r>
      <w:r w:rsidRPr="002A6673">
        <w:t>0.12</w:t>
      </w:r>
      <w:r w:rsidR="00BE78BC" w:rsidRPr="002A6673">
        <w:t> Тл</w:t>
      </w:r>
      <w:r w:rsidR="00F2148C" w:rsidRPr="002A6673">
        <w:t>×</w:t>
      </w:r>
      <w:r w:rsidR="003056CC" w:rsidRPr="002A6673">
        <w:t>м (справа) при С4</w:t>
      </w:r>
      <w:r w:rsidR="001E00E5" w:rsidRPr="002A6673">
        <w:rPr>
          <w:lang w:val="en-US"/>
        </w:rPr>
        <w:t> </w:t>
      </w:r>
      <w:r w:rsidR="003056CC" w:rsidRPr="002A6673">
        <w:t>=</w:t>
      </w:r>
      <w:r w:rsidR="001E00E5" w:rsidRPr="002A6673">
        <w:rPr>
          <w:lang w:val="en-US"/>
        </w:rPr>
        <w:t> </w:t>
      </w:r>
      <w:r w:rsidR="003056CC" w:rsidRPr="002A6673">
        <w:t>±15</w:t>
      </w:r>
      <w:r w:rsidR="00BE78BC" w:rsidRPr="002A6673">
        <w:t> мм</w:t>
      </w:r>
    </w:p>
    <w:p w:rsidR="00850FE9" w:rsidRPr="002A6673" w:rsidRDefault="007C3ACB" w:rsidP="005D30DF">
      <w:pPr>
        <w:pStyle w:val="3"/>
      </w:pPr>
      <w:bookmarkStart w:id="129" w:name="_Ref20994087"/>
      <w:bookmarkStart w:id="130" w:name="_Toc26282750"/>
      <w:bookmarkStart w:id="131" w:name="_Toc29983109"/>
      <w:r w:rsidRPr="002A6673">
        <w:t>Параметры пучка поляризованных антипротонов</w:t>
      </w:r>
      <w:bookmarkEnd w:id="129"/>
      <w:bookmarkEnd w:id="130"/>
      <w:bookmarkEnd w:id="131"/>
    </w:p>
    <w:p w:rsidR="001C7554" w:rsidRPr="002A6673" w:rsidRDefault="001C6122" w:rsidP="001D7DF3">
      <w:pPr>
        <w:pStyle w:val="ac"/>
        <w:rPr>
          <w:rFonts w:eastAsia="MS Mincho"/>
          <w:lang w:eastAsia="en-US"/>
        </w:rPr>
      </w:pPr>
      <w:r w:rsidRPr="002A6673">
        <w:rPr>
          <w:rFonts w:eastAsia="MS Mincho"/>
          <w:noProof/>
        </w:rPr>
        <mc:AlternateContent>
          <mc:Choice Requires="wps">
            <w:drawing>
              <wp:anchor distT="0" distB="0" distL="114300" distR="114300" simplePos="0" relativeHeight="251770880" behindDoc="0" locked="0" layoutInCell="1" allowOverlap="1" wp14:anchorId="23FCAE61" wp14:editId="2FBA94A9">
                <wp:simplePos x="0" y="0"/>
                <wp:positionH relativeFrom="column">
                  <wp:posOffset>2856230</wp:posOffset>
                </wp:positionH>
                <wp:positionV relativeFrom="margin">
                  <wp:align>bottom</wp:align>
                </wp:positionV>
                <wp:extent cx="3176565" cy="3920490"/>
                <wp:effectExtent l="0" t="0" r="5080" b="3810"/>
                <wp:wrapSquare wrapText="bothSides"/>
                <wp:docPr id="60"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6565" cy="392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3B7C4C">
                            <w:pPr>
                              <w:pStyle w:val="affa"/>
                              <w:rPr>
                                <w:lang w:val="en-US"/>
                              </w:rPr>
                            </w:pPr>
                            <w:bookmarkStart w:id="132" w:name="_Ref487030199"/>
                            <w:r w:rsidRPr="003056CC">
                              <w:drawing>
                                <wp:inline distT="0" distB="0" distL="0" distR="0" wp14:anchorId="65A14626" wp14:editId="770D0C26">
                                  <wp:extent cx="2903855" cy="2716864"/>
                                  <wp:effectExtent l="0" t="0" r="0" b="0"/>
                                  <wp:docPr id="13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8">
                                            <a:extLst>
                                              <a:ext uri="{28A0092B-C50C-407E-A947-70E740481C1C}">
                                                <a14:useLocalDpi xmlns:a14="http://schemas.microsoft.com/office/drawing/2010/main" val="0"/>
                                              </a:ext>
                                            </a:extLst>
                                          </a:blip>
                                          <a:srcRect l="-1957"/>
                                          <a:stretch>
                                            <a:fillRect/>
                                          </a:stretch>
                                        </pic:blipFill>
                                        <pic:spPr bwMode="auto">
                                          <a:xfrm>
                                            <a:off x="0" y="0"/>
                                            <a:ext cx="2903855" cy="2716864"/>
                                          </a:xfrm>
                                          <a:prstGeom prst="rect">
                                            <a:avLst/>
                                          </a:prstGeom>
                                          <a:noFill/>
                                          <a:ln>
                                            <a:noFill/>
                                          </a:ln>
                                        </pic:spPr>
                                      </pic:pic>
                                    </a:graphicData>
                                  </a:graphic>
                                </wp:inline>
                              </w:drawing>
                            </w:r>
                          </w:p>
                          <w:p w:rsidR="003F5B72" w:rsidRPr="00E80A46" w:rsidRDefault="003F5B72" w:rsidP="007301A5">
                            <w:pPr>
                              <w:pStyle w:val="aff7"/>
                              <w:ind w:left="426" w:right="47"/>
                              <w:jc w:val="both"/>
                              <w:rPr>
                                <w:rFonts w:eastAsia="Calibri"/>
                              </w:rPr>
                            </w:pPr>
                            <w:bookmarkStart w:id="133" w:name="_Ref27951828"/>
                            <w:r>
                              <w:t>Рис. </w:t>
                            </w:r>
                            <w:r w:rsidR="00A11A68">
                              <w:fldChar w:fldCharType="begin"/>
                            </w:r>
                            <w:r w:rsidR="00A11A68">
                              <w:instrText xml:space="preserve"> STYLEREF 1 \s </w:instrText>
                            </w:r>
                            <w:r w:rsidR="00A11A68">
                              <w:fldChar w:fldCharType="separate"/>
                            </w:r>
                            <w:r>
                              <w:rPr>
                                <w:noProof/>
                              </w:rPr>
                              <w:t>2</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10</w:t>
                            </w:r>
                            <w:r w:rsidR="00A11A68">
                              <w:rPr>
                                <w:noProof/>
                              </w:rPr>
                              <w:fldChar w:fldCharType="end"/>
                            </w:r>
                            <w:bookmarkEnd w:id="132"/>
                            <w:bookmarkEnd w:id="133"/>
                            <w:r w:rsidRPr="008C3509">
                              <w:t xml:space="preserve"> Интенсивность пучка поляризованных антипротонов</w:t>
                            </w:r>
                            <w:r>
                              <w:t xml:space="preserve"> и </w:t>
                            </w:r>
                            <w:r w:rsidRPr="007A039D">
                              <w:t>фоновых</w:t>
                            </w:r>
                            <w:r>
                              <w:t xml:space="preserve"> </w:t>
                            </w:r>
                            <w:r w:rsidRPr="008961BF">
                              <w:t>π⁻</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txbxContent>
                      </wps:txbx>
                      <wps:bodyPr rot="0" vert="horz" wrap="square" lIns="180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032" type="#_x0000_t202" style="position:absolute;left:0;text-align:left;margin-left:224.9pt;margin-top:0;width:250.1pt;height:308.7pt;z-index:251770880;visibility:visible;mso-wrap-style:square;mso-width-percent:0;mso-height-percent:0;mso-wrap-distance-left:9pt;mso-wrap-distance-top:0;mso-wrap-distance-right:9pt;mso-wrap-distance-bottom:0;mso-position-horizontal:absolute;mso-position-horizontal-relative:text;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" filled="f" stroked="f">
                <v:textbox inset="5mm,0,0,0">
                  <w:txbxContent>
                    <w:p w:rsidR="003F5B72" w:rsidRDefault="003F5B72" w:rsidP="003B7C4C">
                      <w:pPr>
                        <w:pStyle w:val="affa"/>
                        <w:rPr>
                          <w:lang w:val="en-US"/>
                        </w:rPr>
                      </w:pPr>
                      <w:bookmarkStart w:id="134" w:name="_Ref487030199"/>
                      <w:r w:rsidRPr="003056CC">
                        <w:drawing>
                          <wp:inline distT="0" distB="0" distL="0" distR="0" wp14:anchorId="65A14626" wp14:editId="770D0C26">
                            <wp:extent cx="2903855" cy="2716864"/>
                            <wp:effectExtent l="0" t="0" r="0" b="0"/>
                            <wp:docPr id="13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8">
                                      <a:extLst>
                                        <a:ext uri="{28A0092B-C50C-407E-A947-70E740481C1C}">
                                          <a14:useLocalDpi xmlns:a14="http://schemas.microsoft.com/office/drawing/2010/main" val="0"/>
                                        </a:ext>
                                      </a:extLst>
                                    </a:blip>
                                    <a:srcRect l="-1957"/>
                                    <a:stretch>
                                      <a:fillRect/>
                                    </a:stretch>
                                  </pic:blipFill>
                                  <pic:spPr bwMode="auto">
                                    <a:xfrm>
                                      <a:off x="0" y="0"/>
                                      <a:ext cx="2903855" cy="2716864"/>
                                    </a:xfrm>
                                    <a:prstGeom prst="rect">
                                      <a:avLst/>
                                    </a:prstGeom>
                                    <a:noFill/>
                                    <a:ln>
                                      <a:noFill/>
                                    </a:ln>
                                  </pic:spPr>
                                </pic:pic>
                              </a:graphicData>
                            </a:graphic>
                          </wp:inline>
                        </w:drawing>
                      </w:r>
                    </w:p>
                    <w:p w:rsidR="003F5B72" w:rsidRPr="00E80A46" w:rsidRDefault="003F5B72" w:rsidP="007301A5">
                      <w:pPr>
                        <w:pStyle w:val="aff7"/>
                        <w:ind w:left="426" w:right="47"/>
                        <w:jc w:val="both"/>
                        <w:rPr>
                          <w:rFonts w:eastAsia="Calibri"/>
                        </w:rPr>
                      </w:pPr>
                      <w:bookmarkStart w:id="135" w:name="_Ref27951828"/>
                      <w:r>
                        <w:t>Рис. </w:t>
                      </w:r>
                      <w:r w:rsidR="00A11A68">
                        <w:fldChar w:fldCharType="begin"/>
                      </w:r>
                      <w:r w:rsidR="00A11A68">
                        <w:instrText xml:space="preserve"> STYLEREF 1 \s </w:instrText>
                      </w:r>
                      <w:r w:rsidR="00A11A68">
                        <w:fldChar w:fldCharType="separate"/>
                      </w:r>
                      <w:r>
                        <w:rPr>
                          <w:noProof/>
                        </w:rPr>
                        <w:t>2</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10</w:t>
                      </w:r>
                      <w:r w:rsidR="00A11A68">
                        <w:rPr>
                          <w:noProof/>
                        </w:rPr>
                        <w:fldChar w:fldCharType="end"/>
                      </w:r>
                      <w:bookmarkEnd w:id="134"/>
                      <w:bookmarkEnd w:id="135"/>
                      <w:r w:rsidRPr="008C3509">
                        <w:t xml:space="preserve"> Интенсивность пучка поляризованных антипротонов</w:t>
                      </w:r>
                      <w:r>
                        <w:t xml:space="preserve"> и </w:t>
                      </w:r>
                      <w:r w:rsidRPr="007A039D">
                        <w:t>фоновых</w:t>
                      </w:r>
                      <w:r>
                        <w:t xml:space="preserve"> </w:t>
                      </w:r>
                      <w:r w:rsidRPr="008961BF">
                        <w:t>π⁻</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txbxContent>
                </v:textbox>
                <w10:wrap type="square" anchory="margin"/>
              </v:shape>
            </w:pict>
          </mc:Fallback>
        </mc:AlternateContent>
      </w:r>
      <w:r w:rsidR="007C3ACB" w:rsidRPr="002A6673">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2A6673">
        <w:rPr>
          <w:rFonts w:ascii="MS Mincho" w:eastAsia="MS Mincho" w:hAnsi="MS Mincho" w:cs="MS Mincho" w:hint="eastAsia"/>
          <w:lang w:eastAsia="en-US"/>
        </w:rPr>
        <w:t>‑</w:t>
      </w:r>
      <w:r w:rsidR="00ED0EB9" w:rsidRPr="002A6673">
        <w:rPr>
          <w:rFonts w:eastAsia="MS Mincho"/>
          <w:lang w:eastAsia="en-US"/>
        </w:rPr>
        <w:t>гиперонов, а </w:t>
      </w:r>
      <w:r w:rsidR="007C3ACB" w:rsidRPr="002A6673">
        <w:rPr>
          <w:rFonts w:eastAsia="MS Mincho"/>
          <w:lang w:eastAsia="en-US"/>
        </w:rPr>
        <w:t>следо</w:t>
      </w:r>
      <w:r w:rsidR="00975969" w:rsidRPr="002A6673">
        <w:rPr>
          <w:rFonts w:eastAsia="MS Mincho"/>
          <w:lang w:eastAsia="en-US"/>
        </w:rPr>
        <w:softHyphen/>
      </w:r>
      <w:r w:rsidR="007C3ACB" w:rsidRPr="002A6673">
        <w:rPr>
          <w:rFonts w:eastAsia="MS Mincho"/>
          <w:lang w:eastAsia="en-US"/>
        </w:rPr>
        <w:t>вательно,</w:t>
      </w:r>
      <w:r w:rsidR="00D1407E" w:rsidRPr="002A6673">
        <w:rPr>
          <w:rFonts w:eastAsia="MS Mincho"/>
          <w:lang w:eastAsia="en-US"/>
        </w:rPr>
        <w:t xml:space="preserve"> и</w:t>
      </w:r>
      <w:r w:rsidR="00655E4A" w:rsidRPr="002A6673">
        <w:rPr>
          <w:rFonts w:eastAsia="MS Mincho"/>
          <w:lang w:eastAsia="en-US"/>
        </w:rPr>
        <w:t xml:space="preserve"> </w:t>
      </w:r>
      <w:r w:rsidR="007C3ACB" w:rsidRPr="002A6673">
        <w:rPr>
          <w:rFonts w:eastAsia="MS Mincho"/>
          <w:lang w:eastAsia="en-US"/>
        </w:rPr>
        <w:t>параметры формируемого антипротонного пучка (размеры, расходи</w:t>
      </w:r>
      <w:r w:rsidR="00ED0EB9" w:rsidRPr="002A6673">
        <w:rPr>
          <w:rFonts w:eastAsia="MS Mincho"/>
          <w:lang w:eastAsia="en-US"/>
        </w:rPr>
        <w:softHyphen/>
      </w:r>
      <w:r w:rsidR="007C3ACB" w:rsidRPr="002A6673">
        <w:rPr>
          <w:rFonts w:eastAsia="MS Mincho"/>
          <w:lang w:eastAsia="en-US"/>
        </w:rPr>
        <w:t>мость, разброс по импульсам, корреляция между координатами частиц</w:t>
      </w:r>
      <w:r w:rsidR="00D1407E" w:rsidRPr="002A6673">
        <w:rPr>
          <w:rFonts w:eastAsia="MS Mincho"/>
          <w:lang w:eastAsia="en-US"/>
        </w:rPr>
        <w:t xml:space="preserve"> и </w:t>
      </w:r>
      <w:r w:rsidR="007C3ACB" w:rsidRPr="002A6673">
        <w:rPr>
          <w:rFonts w:eastAsia="MS Mincho"/>
          <w:lang w:eastAsia="en-US"/>
        </w:rPr>
        <w:t>соответствующей компонентой вектора поляризации</w:t>
      </w:r>
      <w:r w:rsidR="00D1407E" w:rsidRPr="002A6673">
        <w:rPr>
          <w:rFonts w:eastAsia="MS Mincho"/>
          <w:lang w:eastAsia="en-US"/>
        </w:rPr>
        <w:t xml:space="preserve"> в</w:t>
      </w:r>
      <w:r w:rsidR="00655E4A" w:rsidRPr="002A6673">
        <w:rPr>
          <w:rFonts w:eastAsia="MS Mincho"/>
          <w:lang w:eastAsia="en-US"/>
        </w:rPr>
        <w:t xml:space="preserve"> </w:t>
      </w:r>
      <w:r w:rsidR="007C3ACB" w:rsidRPr="002A6673">
        <w:rPr>
          <w:rFonts w:eastAsia="MS Mincho"/>
          <w:lang w:eastAsia="en-US"/>
        </w:rPr>
        <w:t>промежуточном изобра</w:t>
      </w:r>
      <w:r w:rsidR="00975969" w:rsidRPr="002A6673">
        <w:rPr>
          <w:rFonts w:eastAsia="MS Mincho"/>
          <w:lang w:eastAsia="en-US"/>
        </w:rPr>
        <w:softHyphen/>
      </w:r>
      <w:r w:rsidR="007C3ACB" w:rsidRPr="002A6673">
        <w:rPr>
          <w:rFonts w:eastAsia="MS Mincho"/>
          <w:lang w:eastAsia="en-US"/>
        </w:rPr>
        <w:t>жении) полностью идентичны приведенным выше параметрам протон</w:t>
      </w:r>
      <w:r w:rsidR="00975969" w:rsidRPr="002A6673">
        <w:rPr>
          <w:rFonts w:eastAsia="MS Mincho"/>
          <w:lang w:eastAsia="en-US"/>
        </w:rPr>
        <w:softHyphen/>
      </w:r>
      <w:r w:rsidR="007C3ACB" w:rsidRPr="002A6673">
        <w:rPr>
          <w:rFonts w:eastAsia="MS Mincho"/>
          <w:lang w:eastAsia="en-US"/>
        </w:rPr>
        <w:t>ного пучка (</w:t>
      </w:r>
      <w:r w:rsidR="00D06246" w:rsidRPr="002A6673">
        <w:fldChar w:fldCharType="begin"/>
      </w:r>
      <w:r w:rsidR="001C7276" w:rsidRPr="002A6673">
        <w:instrText xml:space="preserve"> REF _Ref487018873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1</w:t>
      </w:r>
      <w:r w:rsidR="00D06246" w:rsidRPr="002A6673">
        <w:fldChar w:fldCharType="end"/>
      </w:r>
      <w:r w:rsidR="00D1407E" w:rsidRPr="002A6673">
        <w:rPr>
          <w:rFonts w:eastAsia="MS Mincho"/>
          <w:lang w:eastAsia="en-US"/>
        </w:rPr>
        <w:t xml:space="preserve"> и </w:t>
      </w:r>
      <w:r w:rsidR="00D06246" w:rsidRPr="002A6673">
        <w:fldChar w:fldCharType="begin"/>
      </w:r>
      <w:r w:rsidR="001C7276" w:rsidRPr="002A6673">
        <w:instrText xml:space="preserve"> REF _Ref48701951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2</w:t>
      </w:r>
      <w:r w:rsidR="00D06246" w:rsidRPr="002A6673">
        <w:fldChar w:fldCharType="end"/>
      </w:r>
      <w:r w:rsidR="007C3ACB" w:rsidRPr="002A6673">
        <w:rPr>
          <w:rFonts w:eastAsia="MS Mincho"/>
          <w:lang w:eastAsia="en-US"/>
        </w:rPr>
        <w:t xml:space="preserve">,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007C3ACB" w:rsidRPr="002A6673">
        <w:rPr>
          <w:rFonts w:eastAsia="MS Mincho"/>
          <w:lang w:eastAsia="en-US"/>
        </w:rPr>
        <w:t>). При этом интенсивность пучка антипротонов</w:t>
      </w:r>
      <w:r w:rsidR="00D1407E" w:rsidRPr="002A6673">
        <w:rPr>
          <w:rFonts w:eastAsia="MS Mincho"/>
          <w:lang w:eastAsia="en-US"/>
        </w:rPr>
        <w:t xml:space="preserve"> в</w:t>
      </w:r>
      <w:r w:rsidR="00655E4A" w:rsidRPr="002A6673">
        <w:rPr>
          <w:rFonts w:eastAsia="MS Mincho"/>
          <w:lang w:eastAsia="en-US"/>
        </w:rPr>
        <w:t xml:space="preserve"> </w:t>
      </w:r>
      <w:r w:rsidR="007C3ACB" w:rsidRPr="002A6673">
        <w:rPr>
          <w:rFonts w:eastAsia="MS Mincho"/>
          <w:lang w:eastAsia="en-US"/>
        </w:rPr>
        <w:t>конце канала (</w:t>
      </w:r>
      <w:r w:rsidR="00D06246" w:rsidRPr="002A6673">
        <w:fldChar w:fldCharType="begin"/>
      </w:r>
      <w:r w:rsidR="001C7276" w:rsidRPr="002A6673">
        <w:instrText xml:space="preserve"> REF _Ref2795182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0</w:t>
      </w:r>
      <w:r w:rsidR="00D06246" w:rsidRPr="002A6673">
        <w:fldChar w:fldCharType="end"/>
      </w:r>
      <w:r w:rsidR="007C3ACB" w:rsidRPr="002A6673">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2A6673">
        <w:rPr>
          <w:rFonts w:ascii="MS Mincho" w:eastAsia="MS Mincho" w:hAnsi="MS Mincho" w:cs="MS Mincho" w:hint="eastAsia"/>
          <w:lang w:eastAsia="en-US"/>
        </w:rPr>
        <w:t>‑</w:t>
      </w:r>
      <w:r w:rsidR="007C3ACB" w:rsidRPr="002A6673">
        <w:rPr>
          <w:rFonts w:eastAsia="MS Mincho"/>
          <w:lang w:eastAsia="en-US"/>
        </w:rPr>
        <w:t>гиперонов по сравне</w:t>
      </w:r>
      <w:r w:rsidR="00ED0EB9" w:rsidRPr="002A6673">
        <w:rPr>
          <w:rFonts w:eastAsia="MS Mincho"/>
          <w:lang w:eastAsia="en-US"/>
        </w:rPr>
        <w:softHyphen/>
      </w:r>
      <w:r w:rsidR="007C3ACB" w:rsidRPr="002A6673">
        <w:rPr>
          <w:rFonts w:eastAsia="MS Mincho"/>
          <w:lang w:eastAsia="en-US"/>
        </w:rPr>
        <w:t>нию</w:t>
      </w:r>
      <w:r w:rsidR="00D1407E" w:rsidRPr="002A6673">
        <w:rPr>
          <w:rFonts w:eastAsia="MS Mincho"/>
          <w:lang w:eastAsia="en-US"/>
        </w:rPr>
        <w:t xml:space="preserve"> с</w:t>
      </w:r>
      <w:r w:rsidR="00655E4A" w:rsidRPr="002A6673">
        <w:rPr>
          <w:rFonts w:eastAsia="MS Mincho"/>
          <w:lang w:eastAsia="en-US"/>
        </w:rPr>
        <w:t xml:space="preserve"> </w:t>
      </w:r>
      <m:oMath>
        <m:r>
          <w:rPr>
            <w:rFonts w:ascii="Cambria Math" w:eastAsia="MS Mincho" w:hAnsi="Cambria Math"/>
            <w:i/>
            <w:lang w:eastAsia="en-US"/>
          </w:rPr>
          <w:sym w:font="Symbol" w:char="F04C"/>
        </m:r>
      </m:oMath>
      <w:r w:rsidR="006772D4" w:rsidRPr="002A6673">
        <w:rPr>
          <w:rFonts w:ascii="MS Mincho" w:eastAsia="MS Mincho" w:hAnsi="MS Mincho" w:cs="MS Mincho" w:hint="eastAsia"/>
          <w:lang w:eastAsia="en-US"/>
        </w:rPr>
        <w:t>‑</w:t>
      </w:r>
      <w:r w:rsidR="007C3ACB" w:rsidRPr="002A6673">
        <w:rPr>
          <w:rFonts w:eastAsia="MS Mincho"/>
          <w:lang w:eastAsia="en-US"/>
        </w:rPr>
        <w:t>гиперонами. Так, макси</w:t>
      </w:r>
      <w:r w:rsidR="00ED0EB9" w:rsidRPr="002A6673">
        <w:rPr>
          <w:rFonts w:eastAsia="MS Mincho"/>
          <w:lang w:eastAsia="en-US"/>
        </w:rPr>
        <w:softHyphen/>
      </w:r>
      <w:r w:rsidR="007C3ACB" w:rsidRPr="002A6673">
        <w:rPr>
          <w:rFonts w:eastAsia="MS Mincho"/>
          <w:lang w:eastAsia="en-US"/>
        </w:rPr>
        <w:t xml:space="preserve">мальная интенсивность антипротонного пучка при импульсе </w:t>
      </w:r>
      <w:r w:rsidR="007C3ACB" w:rsidRPr="002A6673">
        <w:rPr>
          <w:rFonts w:eastAsia="MS Mincho"/>
          <w:lang w:eastAsia="en-US"/>
        </w:rPr>
        <w:sym w:font="Symbol" w:char="F07E"/>
      </w:r>
      <w:r w:rsidR="007C3ACB" w:rsidRPr="002A6673">
        <w:rPr>
          <w:rFonts w:eastAsia="MS Mincho"/>
          <w:lang w:eastAsia="en-US"/>
        </w:rPr>
        <w:t>1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007C3ACB" w:rsidRPr="002A6673">
        <w:rPr>
          <w:rFonts w:eastAsia="MS Mincho"/>
          <w:lang w:eastAsia="en-US"/>
        </w:rPr>
        <w:t xml:space="preserve"> примерно</w:t>
      </w:r>
      <w:r w:rsidR="00D1407E" w:rsidRPr="002A6673">
        <w:rPr>
          <w:rFonts w:eastAsia="MS Mincho"/>
          <w:lang w:eastAsia="en-US"/>
        </w:rPr>
        <w:t xml:space="preserve"> в</w:t>
      </w:r>
      <w:r w:rsidR="00655E4A" w:rsidRPr="002A6673">
        <w:rPr>
          <w:rFonts w:eastAsia="MS Mincho"/>
          <w:lang w:eastAsia="en-US"/>
        </w:rPr>
        <w:t xml:space="preserve"> </w:t>
      </w:r>
      <w:r w:rsidR="007C3ACB" w:rsidRPr="002A6673">
        <w:rPr>
          <w:rFonts w:eastAsia="MS Mincho"/>
          <w:lang w:eastAsia="en-US"/>
        </w:rPr>
        <w:t>20 раз меньше интенсивности протон</w:t>
      </w:r>
      <w:r w:rsidR="00ED0EB9" w:rsidRPr="002A6673">
        <w:rPr>
          <w:rFonts w:eastAsia="MS Mincho"/>
          <w:lang w:eastAsia="en-US"/>
        </w:rPr>
        <w:softHyphen/>
      </w:r>
      <w:r w:rsidR="007C3ACB" w:rsidRPr="002A6673">
        <w:rPr>
          <w:rFonts w:eastAsia="MS Mincho"/>
          <w:lang w:eastAsia="en-US"/>
        </w:rPr>
        <w:t>ного пучка</w:t>
      </w:r>
      <w:r w:rsidR="00D1407E" w:rsidRPr="002A6673">
        <w:rPr>
          <w:rFonts w:eastAsia="MS Mincho"/>
          <w:lang w:eastAsia="en-US"/>
        </w:rPr>
        <w:t xml:space="preserve"> с</w:t>
      </w:r>
      <w:r w:rsidR="00655E4A" w:rsidRPr="002A6673">
        <w:rPr>
          <w:rFonts w:eastAsia="MS Mincho"/>
          <w:lang w:eastAsia="en-US"/>
        </w:rPr>
        <w:t xml:space="preserve"> </w:t>
      </w:r>
      <w:r w:rsidR="007C3ACB" w:rsidRPr="002A6673">
        <w:rPr>
          <w:rFonts w:eastAsia="MS Mincho"/>
          <w:lang w:eastAsia="en-US"/>
        </w:rPr>
        <w:t>тем же центральным импульсом.</w:t>
      </w:r>
      <w:r w:rsidR="00D1407E" w:rsidRPr="002A6673">
        <w:rPr>
          <w:rFonts w:eastAsia="MS Mincho"/>
          <w:lang w:eastAsia="en-US"/>
        </w:rPr>
        <w:t xml:space="preserve"> С</w:t>
      </w:r>
      <w:r w:rsidR="00ED0EB9" w:rsidRPr="002A6673">
        <w:rPr>
          <w:rFonts w:eastAsia="MS Mincho"/>
          <w:lang w:eastAsia="en-US"/>
        </w:rPr>
        <w:t> </w:t>
      </w:r>
      <w:r w:rsidR="007C3ACB" w:rsidRPr="002A6673">
        <w:rPr>
          <w:rFonts w:eastAsia="MS Mincho"/>
          <w:lang w:eastAsia="en-US"/>
        </w:rPr>
        <w:t>повышением импульса формируемого пучка разница</w:t>
      </w:r>
      <w:r w:rsidR="00D1407E" w:rsidRPr="002A6673">
        <w:rPr>
          <w:rFonts w:eastAsia="MS Mincho"/>
          <w:lang w:eastAsia="en-US"/>
        </w:rPr>
        <w:t xml:space="preserve"> в </w:t>
      </w:r>
      <w:r w:rsidR="007C3ACB" w:rsidRPr="002A6673">
        <w:rPr>
          <w:rFonts w:eastAsia="MS Mincho"/>
          <w:lang w:eastAsia="en-US"/>
        </w:rPr>
        <w:t>интенсив</w:t>
      </w:r>
      <w:r w:rsidR="00ED0EB9" w:rsidRPr="002A6673">
        <w:rPr>
          <w:rFonts w:eastAsia="MS Mincho"/>
          <w:lang w:eastAsia="en-US"/>
        </w:rPr>
        <w:softHyphen/>
      </w:r>
      <w:r w:rsidR="007C3ACB" w:rsidRPr="002A6673">
        <w:rPr>
          <w:rFonts w:eastAsia="MS Mincho"/>
          <w:lang w:eastAsia="en-US"/>
        </w:rPr>
        <w:t>ностях протонного</w:t>
      </w:r>
      <w:r w:rsidR="00D1407E" w:rsidRPr="002A6673">
        <w:rPr>
          <w:rFonts w:eastAsia="MS Mincho"/>
          <w:lang w:eastAsia="en-US"/>
        </w:rPr>
        <w:t xml:space="preserve"> и</w:t>
      </w:r>
      <w:r w:rsidR="00ED0EB9" w:rsidRPr="002A6673">
        <w:rPr>
          <w:rFonts w:eastAsia="MS Mincho"/>
          <w:lang w:eastAsia="en-US"/>
        </w:rPr>
        <w:t xml:space="preserve"> </w:t>
      </w:r>
      <w:r w:rsidR="007C3ACB" w:rsidRPr="002A6673">
        <w:rPr>
          <w:rFonts w:eastAsia="MS Mincho"/>
          <w:lang w:eastAsia="en-US"/>
        </w:rPr>
        <w:t xml:space="preserve">антипротонного пучков </w:t>
      </w:r>
      <w:r w:rsidR="001E00E5" w:rsidRPr="002A6673">
        <w:rPr>
          <w:rFonts w:eastAsia="MS Mincho"/>
          <w:lang w:eastAsia="en-US"/>
        </w:rPr>
        <w:t xml:space="preserve">существенно </w:t>
      </w:r>
      <w:r w:rsidR="007C3ACB" w:rsidRPr="002A6673">
        <w:rPr>
          <w:rFonts w:eastAsia="MS Mincho"/>
          <w:lang w:eastAsia="en-US"/>
        </w:rPr>
        <w:t>возрастает</w:t>
      </w:r>
      <w:r w:rsidR="001C7554" w:rsidRPr="002A6673">
        <w:rPr>
          <w:rFonts w:eastAsia="MS Mincho"/>
          <w:lang w:eastAsia="en-US"/>
        </w:rPr>
        <w:t>.</w:t>
      </w:r>
      <w:r w:rsidR="007A039D" w:rsidRPr="002A6673">
        <w:rPr>
          <w:rFonts w:eastAsia="MS Mincho"/>
        </w:rPr>
        <w:t xml:space="preserve"> </w:t>
      </w:r>
    </w:p>
    <w:p w:rsidR="003B7C4C" w:rsidRPr="002A6673" w:rsidRDefault="007C3ACB" w:rsidP="001E00E5">
      <w:pPr>
        <w:pStyle w:val="ac"/>
        <w:rPr>
          <w:rFonts w:eastAsia="MS Mincho"/>
          <w:lang w:eastAsia="en-US"/>
        </w:rPr>
      </w:pPr>
      <w:r w:rsidRPr="002A6673">
        <w:rPr>
          <w:rFonts w:eastAsia="MS Mincho"/>
          <w:lang w:eastAsia="en-US"/>
        </w:rPr>
        <w:t>Что касается фоновых условий, то</w:t>
      </w:r>
      <w:r w:rsidR="00D1407E" w:rsidRPr="002A6673">
        <w:rPr>
          <w:rFonts w:eastAsia="MS Mincho"/>
          <w:lang w:eastAsia="en-US"/>
        </w:rPr>
        <w:t xml:space="preserve"> в </w:t>
      </w:r>
      <w:r w:rsidRPr="002A6673">
        <w:rPr>
          <w:rFonts w:eastAsia="MS Mincho"/>
          <w:lang w:eastAsia="en-US"/>
        </w:rPr>
        <w:t>пучке антипротонов</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 xml:space="preserve">импульсом </w:t>
      </w:r>
      <w:r w:rsidRPr="002A6673">
        <w:rPr>
          <w:rFonts w:eastAsia="MS Mincho"/>
          <w:lang w:eastAsia="en-US"/>
        </w:rPr>
        <w:sym w:font="Symbol" w:char="F03C"/>
      </w:r>
      <w:r w:rsidRPr="002A6673">
        <w:rPr>
          <w:rFonts w:eastAsia="MS Mincho"/>
          <w:lang w:eastAsia="en-US"/>
        </w:rPr>
        <w:t>1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помимо</w:t>
      </w:r>
      <w:r w:rsidR="001E00E5" w:rsidRPr="002A6673">
        <w:rPr>
          <w:rFonts w:eastAsia="MS Mincho"/>
          <w:lang w:eastAsia="en-US"/>
        </w:rPr>
        <w:t xml:space="preserve"> </w:t>
      </w:r>
      <w:r w:rsidR="003C465C" w:rsidRPr="002A6673">
        <w:rPr>
          <w:i/>
        </w:rPr>
        <w:t>π</w:t>
      </w:r>
      <w:r w:rsidR="001E00E5" w:rsidRPr="002A6673">
        <w:rPr>
          <w:rFonts w:ascii="Cambria Math" w:hAnsi="Cambria Math" w:cs="Cambria Math"/>
        </w:rPr>
        <w:t>⁻</w:t>
      </w:r>
      <w:r w:rsidR="006772D4" w:rsidRPr="002A6673">
        <w:rPr>
          <w:rFonts w:ascii="MS Mincho" w:eastAsia="MS Mincho" w:hAnsi="MS Mincho" w:cs="MS Mincho" w:hint="eastAsia"/>
          <w:lang w:eastAsia="en-US"/>
        </w:rPr>
        <w:t>‑</w:t>
      </w:r>
      <w:r w:rsidRPr="002A6673">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2A6673">
        <w:rPr>
          <w:rFonts w:ascii="MS Mincho" w:eastAsia="MS Mincho" w:hAnsi="MS Mincho" w:cs="MS Mincho" w:hint="eastAsia"/>
          <w:lang w:eastAsia="en-US"/>
        </w:rPr>
        <w:t>‑</w:t>
      </w:r>
      <w:r w:rsidRPr="002A6673">
        <w:rPr>
          <w:rFonts w:eastAsia="MS Mincho"/>
          <w:lang w:eastAsia="en-US"/>
        </w:rPr>
        <w:t>мезонов присутствует также значи</w:t>
      </w:r>
      <w:r w:rsidR="00E80A46" w:rsidRPr="002A6673">
        <w:rPr>
          <w:rFonts w:eastAsia="MS Mincho"/>
          <w:lang w:eastAsia="en-US"/>
        </w:rPr>
        <w:softHyphen/>
      </w:r>
      <w:r w:rsidRPr="002A6673">
        <w:rPr>
          <w:rFonts w:eastAsia="MS Mincho"/>
          <w:lang w:eastAsia="en-US"/>
        </w:rPr>
        <w:t>тельное количество этих частиц от распадо</w:t>
      </w:r>
      <w:r w:rsidR="001E00E5" w:rsidRPr="002A6673">
        <w:rPr>
          <w:rFonts w:eastAsia="MS Mincho"/>
          <w:lang w:eastAsia="en-US"/>
        </w:rPr>
        <w:t xml:space="preserve">в </w:t>
      </w:r>
      <w:r w:rsidR="001E00E5" w:rsidRPr="002A6673">
        <w:rPr>
          <w:i/>
        </w:rPr>
        <w:t>Λ</w:t>
      </w:r>
      <w:r w:rsidR="00474DAB" w:rsidRPr="002A6673">
        <w:rPr>
          <w:rFonts w:ascii="MS Mincho" w:eastAsia="MS Mincho" w:hAnsi="MS Mincho" w:cs="MS Mincho" w:hint="eastAsia"/>
        </w:rPr>
        <w:t>‑</w:t>
      </w:r>
      <w:r w:rsidR="00474DAB" w:rsidRPr="002A6673">
        <w:t>гиперон</w:t>
      </w:r>
      <w:r w:rsidRPr="002A6673">
        <w:rPr>
          <w:rFonts w:eastAsia="MS Mincho"/>
          <w:lang w:eastAsia="en-US"/>
        </w:rPr>
        <w:t xml:space="preserve">ов. Таким образом, </w:t>
      </w:r>
      <w:r w:rsidRPr="002A6673">
        <w:rPr>
          <w:rFonts w:eastAsia="MS Mincho"/>
          <w:lang w:eastAsia="en-US"/>
        </w:rPr>
        <w:lastRenderedPageBreak/>
        <w:t>оптимальным по интенсивности</w:t>
      </w:r>
      <w:r w:rsidR="00D1407E" w:rsidRPr="002A6673">
        <w:rPr>
          <w:rFonts w:eastAsia="MS Mincho"/>
          <w:lang w:eastAsia="en-US"/>
        </w:rPr>
        <w:t xml:space="preserve"> и</w:t>
      </w:r>
      <w:r w:rsidR="00ED0EB9" w:rsidRPr="002A6673">
        <w:rPr>
          <w:rFonts w:eastAsia="MS Mincho"/>
          <w:lang w:eastAsia="en-US"/>
        </w:rPr>
        <w:t> </w:t>
      </w:r>
      <w:r w:rsidRPr="002A6673">
        <w:rPr>
          <w:rFonts w:eastAsia="MS Mincho"/>
          <w:lang w:eastAsia="en-US"/>
        </w:rPr>
        <w:t>фоновым условиям является пучок поляризованных антипротонов</w:t>
      </w:r>
      <w:r w:rsidR="00D1407E" w:rsidRPr="002A6673">
        <w:rPr>
          <w:rFonts w:eastAsia="MS Mincho"/>
          <w:lang w:eastAsia="en-US"/>
        </w:rPr>
        <w:t xml:space="preserve"> с </w:t>
      </w:r>
      <w:r w:rsidRPr="002A6673">
        <w:rPr>
          <w:rFonts w:eastAsia="MS Mincho"/>
          <w:lang w:eastAsia="en-US"/>
        </w:rPr>
        <w:t>центра</w:t>
      </w:r>
      <w:r w:rsidR="00ED0EB9" w:rsidRPr="002A6673">
        <w:rPr>
          <w:rFonts w:eastAsia="MS Mincho"/>
          <w:lang w:eastAsia="en-US"/>
        </w:rPr>
        <w:softHyphen/>
      </w:r>
      <w:r w:rsidRPr="002A6673">
        <w:rPr>
          <w:rFonts w:eastAsia="MS Mincho"/>
          <w:lang w:eastAsia="en-US"/>
        </w:rPr>
        <w:t>льным импуль</w:t>
      </w:r>
      <w:r w:rsidR="00E80A46" w:rsidRPr="002A6673">
        <w:rPr>
          <w:rFonts w:eastAsia="MS Mincho"/>
          <w:lang w:eastAsia="en-US"/>
        </w:rPr>
        <w:softHyphen/>
      </w:r>
      <w:r w:rsidRPr="002A6673">
        <w:rPr>
          <w:rFonts w:eastAsia="MS Mincho"/>
          <w:lang w:eastAsia="en-US"/>
        </w:rPr>
        <w:t>сом 16</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при котором, согласно проведенным расче</w:t>
      </w:r>
      <w:r w:rsidR="003B7C4C" w:rsidRPr="002A6673">
        <w:rPr>
          <w:rFonts w:eastAsia="MS Mincho"/>
          <w:lang w:eastAsia="en-US"/>
        </w:rPr>
        <w:softHyphen/>
      </w:r>
      <w:r w:rsidRPr="002A6673">
        <w:rPr>
          <w:rFonts w:eastAsia="MS Mincho"/>
          <w:lang w:eastAsia="en-US"/>
        </w:rPr>
        <w:t>там, число</w:t>
      </w:r>
      <w:r w:rsidR="001E00E5" w:rsidRPr="002A6673">
        <w:rPr>
          <w:rFonts w:eastAsia="MS Mincho"/>
          <w:lang w:eastAsia="en-US"/>
        </w:rPr>
        <w:t xml:space="preserve"> </w:t>
      </w:r>
      <w:r w:rsidR="003C465C" w:rsidRPr="002A6673">
        <w:rPr>
          <w:i/>
        </w:rPr>
        <w:t>π</w:t>
      </w:r>
      <w:r w:rsidR="001E00E5" w:rsidRPr="002A6673">
        <w:rPr>
          <w:rFonts w:ascii="Cambria Math" w:hAnsi="Cambria Math" w:cs="Cambria Math"/>
        </w:rPr>
        <w:t>⁻</w:t>
      </w:r>
      <w:r w:rsidR="006772D4" w:rsidRPr="002A6673">
        <w:rPr>
          <w:rFonts w:ascii="MS Mincho" w:eastAsia="MS Mincho" w:hAnsi="MS Mincho" w:cs="MS Mincho" w:hint="eastAsia"/>
          <w:lang w:eastAsia="en-US"/>
        </w:rPr>
        <w:t>‑</w:t>
      </w:r>
      <w:r w:rsidRPr="002A6673">
        <w:rPr>
          <w:rFonts w:eastAsia="MS Mincho"/>
          <w:lang w:eastAsia="en-US"/>
        </w:rPr>
        <w:t>мезонов приблизительно</w:t>
      </w:r>
      <w:r w:rsidR="00D1407E" w:rsidRPr="002A6673">
        <w:rPr>
          <w:rFonts w:eastAsia="MS Mincho"/>
          <w:lang w:eastAsia="en-US"/>
        </w:rPr>
        <w:t xml:space="preserve"> в</w:t>
      </w:r>
      <w:r w:rsidR="00ED0EB9" w:rsidRPr="002A6673">
        <w:rPr>
          <w:rFonts w:eastAsia="MS Mincho"/>
          <w:lang w:eastAsia="en-US"/>
        </w:rPr>
        <w:t xml:space="preserve"> </w:t>
      </w:r>
      <w:r w:rsidRPr="002A6673">
        <w:rPr>
          <w:rFonts w:eastAsia="MS Mincho"/>
          <w:lang w:eastAsia="en-US"/>
        </w:rPr>
        <w:t>3 раза выше интенсивности антипро</w:t>
      </w:r>
      <w:r w:rsidR="003B7C4C" w:rsidRPr="002A6673">
        <w:rPr>
          <w:rFonts w:eastAsia="MS Mincho"/>
          <w:lang w:eastAsia="en-US"/>
        </w:rPr>
        <w:softHyphen/>
      </w:r>
      <w:r w:rsidRPr="002A6673">
        <w:rPr>
          <w:rFonts w:eastAsia="MS Mincho"/>
          <w:lang w:eastAsia="en-US"/>
        </w:rPr>
        <w:t>тонного пучка</w:t>
      </w:r>
      <w:r w:rsidR="001E00E5" w:rsidRPr="002A6673">
        <w:rPr>
          <w:rFonts w:eastAsia="MS Mincho"/>
          <w:lang w:eastAsia="en-US"/>
        </w:rPr>
        <w:t xml:space="preserve"> (</w:t>
      </w:r>
      <w:r w:rsidRPr="002A6673">
        <w:rPr>
          <w:rFonts w:eastAsia="MS Mincho"/>
          <w:lang w:eastAsia="en-US"/>
        </w:rPr>
        <w:t xml:space="preserve">составляющей </w:t>
      </w:r>
      <w:r w:rsidRPr="002A6673">
        <w:rPr>
          <w:rFonts w:eastAsia="Calibri"/>
          <w:lang w:eastAsia="en-US"/>
        </w:rPr>
        <w:t>4</w:t>
      </w:r>
      <w:r w:rsidR="00F2148C" w:rsidRPr="002A6673">
        <w:rPr>
          <w:rFonts w:eastAsia="Calibri"/>
          <w:lang w:eastAsia="en-US"/>
        </w:rPr>
        <w:t>×</w:t>
      </w:r>
      <w:r w:rsidRPr="002A6673">
        <w:rPr>
          <w:rFonts w:eastAsia="Calibri"/>
          <w:lang w:eastAsia="en-US"/>
        </w:rPr>
        <w:t>10</w:t>
      </w:r>
      <w:r w:rsidR="00D719F1" w:rsidRPr="002A6673">
        <w:rPr>
          <w:rFonts w:ascii="Cambria Math" w:eastAsia="Calibri" w:hAnsi="Cambria Math" w:cs="Cambria Math"/>
          <w:lang w:eastAsia="en-US"/>
        </w:rPr>
        <w:t>⁵</w:t>
      </w:r>
      <w:r w:rsidR="00716AF2" w:rsidRPr="002A6673">
        <w:rPr>
          <w:rFonts w:eastAsia="Calibri"/>
          <w:lang w:eastAsia="en-US"/>
        </w:rPr>
        <w:t> </w:t>
      </w:r>
      <w:r w:rsidRPr="002A6673">
        <w:rPr>
          <w:rFonts w:eastAsia="Calibri"/>
          <w:lang w:eastAsia="en-US"/>
        </w:rPr>
        <w:t>частиц на 10</w:t>
      </w:r>
      <w:r w:rsidR="00D719F1" w:rsidRPr="002A6673">
        <w:rPr>
          <w:rFonts w:eastAsia="Calibri"/>
          <w:lang w:eastAsia="en-US"/>
        </w:rPr>
        <w:t>¹³</w:t>
      </w:r>
      <w:r w:rsidRPr="002A6673">
        <w:rPr>
          <w:rFonts w:eastAsia="Calibri"/>
          <w:lang w:eastAsia="en-US"/>
        </w:rPr>
        <w:t xml:space="preserve"> падающих на мишень канала протонов</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энергией 60</w:t>
      </w:r>
      <w:r w:rsidR="00D75F62" w:rsidRPr="002A6673">
        <w:rPr>
          <w:rFonts w:eastAsia="Calibri"/>
          <w:lang w:eastAsia="en-US"/>
        </w:rPr>
        <w:t> ГэВ</w:t>
      </w:r>
      <w:r w:rsidR="001E00E5" w:rsidRPr="002A6673">
        <w:rPr>
          <w:rFonts w:eastAsia="Calibri"/>
          <w:lang w:eastAsia="en-US"/>
        </w:rPr>
        <w:t>)</w:t>
      </w:r>
      <w:r w:rsidRPr="002A6673">
        <w:rPr>
          <w:rFonts w:eastAsia="Calibri"/>
          <w:lang w:eastAsia="en-US"/>
        </w:rPr>
        <w:t>. Выделе</w:t>
      </w:r>
      <w:r w:rsidR="00E80A46" w:rsidRPr="002A6673">
        <w:rPr>
          <w:rFonts w:eastAsia="Calibri"/>
          <w:lang w:eastAsia="en-US"/>
        </w:rPr>
        <w:softHyphen/>
      </w:r>
      <w:r w:rsidRPr="002A6673">
        <w:rPr>
          <w:rFonts w:eastAsia="Calibri"/>
          <w:lang w:eastAsia="en-US"/>
        </w:rPr>
        <w:t>ние антипротонов при таком уровне фона вполне</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пределах возможностей пучковых черен</w:t>
      </w:r>
      <w:r w:rsidR="00975969" w:rsidRPr="002A6673">
        <w:rPr>
          <w:rFonts w:eastAsia="Calibri"/>
          <w:lang w:eastAsia="en-US"/>
        </w:rPr>
        <w:softHyphen/>
      </w:r>
      <w:r w:rsidRPr="002A6673">
        <w:rPr>
          <w:rFonts w:eastAsia="Calibri"/>
          <w:lang w:eastAsia="en-US"/>
        </w:rPr>
        <w:t>ковских счётчиков.</w:t>
      </w:r>
    </w:p>
    <w:p w:rsidR="001C7554" w:rsidRPr="002A6673" w:rsidRDefault="007C3ACB" w:rsidP="002210F1">
      <w:pPr>
        <w:pStyle w:val="ac"/>
        <w:rPr>
          <w:rFonts w:eastAsia="Calibri"/>
          <w:lang w:eastAsia="en-US"/>
        </w:rPr>
      </w:pPr>
      <w:r w:rsidRPr="002A6673">
        <w:rPr>
          <w:rFonts w:eastAsia="Calibri"/>
          <w:lang w:eastAsia="en-US"/>
        </w:rPr>
        <w:t>Пространственные распределения антипротонного пучк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мпульсом 16</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на экспериментальной мишени для максимальной пропускной способности </w:t>
      </w:r>
      <w:r w:rsidRPr="002A6673">
        <w:rPr>
          <w:rFonts w:ascii="Cambria Math" w:eastAsia="Calibri" w:hAnsi="Cambria Math" w:cs="Cambria Math"/>
          <w:lang w:eastAsia="en-US"/>
        </w:rPr>
        <w:t>𝛥𝑝</w:t>
      </w:r>
      <w:r w:rsidRPr="002A6673">
        <w:rPr>
          <w:rFonts w:eastAsia="Calibri"/>
          <w:lang w:eastAsia="en-US"/>
        </w:rPr>
        <w:t>∕</w:t>
      </w:r>
      <w:r w:rsidRPr="002A6673">
        <w:rPr>
          <w:rFonts w:ascii="Cambria Math" w:eastAsia="Calibri" w:hAnsi="Cambria Math" w:cs="Cambria Math"/>
          <w:lang w:eastAsia="en-US"/>
        </w:rPr>
        <w:t>𝑝</w:t>
      </w:r>
      <w:r w:rsidRPr="002A6673">
        <w:rPr>
          <w:rFonts w:eastAsia="Calibri"/>
          <w:vertAlign w:val="subscript"/>
          <w:lang w:eastAsia="en-US"/>
        </w:rPr>
        <w:t>0</w:t>
      </w:r>
      <w:r w:rsidRPr="002A6673">
        <w:rPr>
          <w:rFonts w:eastAsia="Calibri"/>
          <w:lang w:eastAsia="en-US"/>
        </w:rPr>
        <w:t xml:space="preserve"> близки</w:t>
      </w:r>
      <w:r w:rsidR="00AA7C51" w:rsidRPr="002A6673">
        <w:rPr>
          <w:rFonts w:eastAsia="Calibri"/>
          <w:lang w:eastAsia="en-US"/>
        </w:rPr>
        <w:t xml:space="preserve"> к </w:t>
      </w:r>
      <w:r w:rsidRPr="002A6673">
        <w:rPr>
          <w:rFonts w:eastAsia="Calibri"/>
          <w:lang w:eastAsia="en-US"/>
        </w:rPr>
        <w:t>таковым для протонного пучка</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импульсом 1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представленным на </w:t>
      </w:r>
      <w:r w:rsidR="00D06246" w:rsidRPr="002A6673">
        <w:fldChar w:fldCharType="begin"/>
      </w:r>
      <w:r w:rsidR="001C7276" w:rsidRPr="002A6673">
        <w:instrText xml:space="preserve"> REF _Ref2227995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7</w:t>
      </w:r>
      <w:r w:rsidR="00D06246" w:rsidRPr="002A6673">
        <w:fldChar w:fldCharType="end"/>
      </w:r>
      <w:r w:rsidR="001C7554" w:rsidRPr="002A6673">
        <w:rPr>
          <w:rFonts w:eastAsia="Calibri"/>
          <w:lang w:eastAsia="en-US"/>
        </w:rPr>
        <w:t>.</w:t>
      </w:r>
    </w:p>
    <w:p w:rsidR="001C7554" w:rsidRPr="002A6673" w:rsidRDefault="007C3ACB" w:rsidP="002210F1">
      <w:pPr>
        <w:pStyle w:val="ac"/>
        <w:rPr>
          <w:rFonts w:eastAsia="Calibri"/>
          <w:lang w:eastAsia="en-US"/>
        </w:rPr>
      </w:pPr>
      <w:r w:rsidRPr="002A6673">
        <w:rPr>
          <w:rFonts w:eastAsia="MS Mincho"/>
          <w:lang w:eastAsia="en-US"/>
        </w:rPr>
        <w:t>Интенсивность формируемого поляризованного пучка антипротонов (как</w:t>
      </w:r>
      <w:r w:rsidR="00D1407E" w:rsidRPr="002A6673">
        <w:rPr>
          <w:rFonts w:eastAsia="MS Mincho"/>
          <w:lang w:eastAsia="en-US"/>
        </w:rPr>
        <w:t xml:space="preserve"> и </w:t>
      </w:r>
      <w:r w:rsidRPr="002A6673">
        <w:rPr>
          <w:rFonts w:eastAsia="Calibri"/>
          <w:lang w:eastAsia="en-US"/>
        </w:rPr>
        <w:t>фоновых</w:t>
      </w:r>
      <w:r w:rsidR="001E00E5" w:rsidRPr="002A6673">
        <w:rPr>
          <w:rFonts w:eastAsia="Calibri"/>
          <w:lang w:eastAsia="en-US"/>
        </w:rPr>
        <w:t xml:space="preserve"> </w:t>
      </w:r>
      <w:r w:rsidR="003C465C" w:rsidRPr="002A6673">
        <w:rPr>
          <w:i/>
        </w:rPr>
        <w:t>π</w:t>
      </w:r>
      <w:r w:rsidR="001E00E5" w:rsidRPr="002A6673">
        <w:rPr>
          <w:rFonts w:ascii="Cambria Math" w:hAnsi="Cambria Math" w:cs="Cambria Math"/>
        </w:rPr>
        <w:t>⁻</w:t>
      </w:r>
      <w:r w:rsidR="006772D4" w:rsidRPr="002A6673">
        <w:rPr>
          <w:rFonts w:ascii="MS Mincho" w:eastAsia="MS Mincho" w:hAnsi="MS Mincho" w:cs="MS Mincho" w:hint="eastAsia"/>
          <w:lang w:eastAsia="en-US"/>
        </w:rPr>
        <w:t>‑</w:t>
      </w:r>
      <w:r w:rsidRPr="002A6673">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2A6673">
        <w:rPr>
          <w:rFonts w:ascii="MS Mincho" w:eastAsia="MS Mincho" w:hAnsi="MS Mincho" w:cs="MS Mincho" w:hint="eastAsia"/>
          <w:lang w:eastAsia="en-US"/>
        </w:rPr>
        <w:t>‑</w:t>
      </w:r>
      <w:r w:rsidRPr="002A6673">
        <w:rPr>
          <w:rFonts w:eastAsia="MS Mincho"/>
          <w:lang w:eastAsia="en-US"/>
        </w:rPr>
        <w:t>мезонов)</w:t>
      </w:r>
      <w:r w:rsidRPr="002A6673">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2A6673">
        <w:rPr>
          <w:rFonts w:eastAsia="Calibri"/>
          <w:lang w:eastAsia="en-US"/>
        </w:rPr>
        <w:softHyphen/>
      </w:r>
      <w:r w:rsidRPr="002A6673">
        <w:rPr>
          <w:rFonts w:eastAsia="Calibri"/>
          <w:lang w:eastAsia="en-US"/>
        </w:rPr>
        <w:t>ния длины МТ3 связано</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2A6673">
        <w:rPr>
          <w:rFonts w:eastAsia="Calibri"/>
          <w:lang w:eastAsia="en-US"/>
        </w:rPr>
        <w:t xml:space="preserve"> с</w:t>
      </w:r>
      <w:r w:rsidR="00655E4A" w:rsidRPr="002A6673">
        <w:rPr>
          <w:rFonts w:eastAsia="Calibri"/>
          <w:lang w:eastAsia="en-US"/>
        </w:rPr>
        <w:t xml:space="preserve"> </w:t>
      </w:r>
      <w:r w:rsidRPr="002A6673">
        <w:rPr>
          <w:rFonts w:eastAsia="Calibri"/>
          <w:lang w:eastAsia="en-US"/>
        </w:rPr>
        <w:t xml:space="preserve">импульсом </w:t>
      </w:r>
      <w:r w:rsidRPr="002A6673">
        <w:rPr>
          <w:rFonts w:eastAsia="Calibri"/>
          <w:lang w:eastAsia="en-US"/>
        </w:rPr>
        <w:sym w:font="Symbol" w:char="F0B3"/>
      </w:r>
      <w:r w:rsidRPr="002A6673">
        <w:rPr>
          <w:rFonts w:eastAsia="Calibri"/>
          <w:lang w:eastAsia="en-US"/>
        </w:rPr>
        <w:t>3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w:t>
      </w:r>
      <w:r w:rsidR="00D1407E" w:rsidRPr="002A6673">
        <w:rPr>
          <w:rFonts w:eastAsia="Calibri"/>
          <w:lang w:eastAsia="en-US"/>
        </w:rPr>
        <w:t xml:space="preserve"> а</w:t>
      </w:r>
      <w:r w:rsidR="00655E4A" w:rsidRPr="002A6673">
        <w:rPr>
          <w:rFonts w:eastAsia="Calibri"/>
          <w:lang w:eastAsia="en-US"/>
        </w:rPr>
        <w:t xml:space="preserve"> </w:t>
      </w:r>
      <w:r w:rsidRPr="002A6673">
        <w:rPr>
          <w:rFonts w:eastAsia="Calibri"/>
          <w:lang w:eastAsia="en-US"/>
        </w:rPr>
        <w:t>также</w:t>
      </w:r>
      <w:r w:rsidR="00D1407E" w:rsidRPr="002A6673">
        <w:rPr>
          <w:rFonts w:eastAsia="Calibri"/>
          <w:lang w:eastAsia="en-US"/>
        </w:rPr>
        <w:t xml:space="preserve"> с </w:t>
      </w:r>
      <w:r w:rsidRPr="002A6673">
        <w:rPr>
          <w:rFonts w:eastAsia="Calibri"/>
          <w:lang w:eastAsia="en-US"/>
        </w:rPr>
        <w:t>пропорциональным уменьшением максимального импульса вторичных частиц, отбираемых</w:t>
      </w:r>
      <w:r w:rsidR="00D1407E" w:rsidRPr="002A6673">
        <w:rPr>
          <w:rFonts w:eastAsia="Calibri"/>
          <w:lang w:eastAsia="en-US"/>
        </w:rPr>
        <w:t xml:space="preserve"> в</w:t>
      </w:r>
      <w:r w:rsidR="00655E4A" w:rsidRPr="002A6673">
        <w:rPr>
          <w:rFonts w:eastAsia="Calibri"/>
          <w:lang w:eastAsia="en-US"/>
        </w:rPr>
        <w:t xml:space="preserve"> </w:t>
      </w:r>
      <w:r w:rsidRPr="002A6673">
        <w:rPr>
          <w:rFonts w:eastAsia="Calibri"/>
          <w:lang w:eastAsia="en-US"/>
        </w:rPr>
        <w:t>канал 24B</w:t>
      </w:r>
      <w:r w:rsidR="001C7554" w:rsidRPr="002A6673">
        <w:rPr>
          <w:rFonts w:eastAsia="Calibri"/>
          <w:lang w:eastAsia="en-US"/>
        </w:rPr>
        <w:t>.</w:t>
      </w:r>
    </w:p>
    <w:p w:rsidR="001C7554" w:rsidRPr="002A6673" w:rsidRDefault="007C3ACB" w:rsidP="001D7DF3">
      <w:pPr>
        <w:pStyle w:val="ac"/>
        <w:rPr>
          <w:rFonts w:eastAsia="Calibri"/>
          <w:lang w:eastAsia="en-US"/>
        </w:rPr>
      </w:pPr>
      <w:r w:rsidRPr="002A6673">
        <w:rPr>
          <w:rFonts w:eastAsia="Calibri"/>
          <w:lang w:eastAsia="en-US"/>
        </w:rPr>
        <w:t xml:space="preserve">Поэтому был рассмотрен вариант использования дополнительной мишени, </w:t>
      </w:r>
      <w:r w:rsidRPr="002A6673">
        <w:rPr>
          <w:rFonts w:eastAsia="Calibri"/>
        </w:rPr>
        <w:t>которая на время приоритетной работы канала 24А</w:t>
      </w:r>
      <w:r w:rsidR="00D1407E" w:rsidRPr="002A6673">
        <w:rPr>
          <w:rFonts w:eastAsia="Calibri"/>
        </w:rPr>
        <w:t xml:space="preserve"> с</w:t>
      </w:r>
      <w:r w:rsidR="00655E4A" w:rsidRPr="002A6673">
        <w:rPr>
          <w:rFonts w:eastAsia="Calibri"/>
        </w:rPr>
        <w:t xml:space="preserve"> </w:t>
      </w:r>
      <w:r w:rsidRPr="002A6673">
        <w:rPr>
          <w:rFonts w:eastAsia="Calibri"/>
        </w:rPr>
        <w:t>антипротонным пучком вводится</w:t>
      </w:r>
      <w:r w:rsidR="00D1407E" w:rsidRPr="002A6673">
        <w:rPr>
          <w:rFonts w:eastAsia="Calibri"/>
        </w:rPr>
        <w:t xml:space="preserve"> в</w:t>
      </w:r>
      <w:r w:rsidR="00655E4A" w:rsidRPr="002A6673">
        <w:rPr>
          <w:rFonts w:eastAsia="Calibri"/>
        </w:rPr>
        <w:t xml:space="preserve"> </w:t>
      </w:r>
      <w:r w:rsidRPr="002A6673">
        <w:rPr>
          <w:rFonts w:eastAsia="Calibri"/>
        </w:rPr>
        <w:t xml:space="preserve">зазор </w:t>
      </w:r>
      <w:r w:rsidRPr="002A6673">
        <w:rPr>
          <w:rFonts w:eastAsia="Calibri"/>
          <w:lang w:eastAsia="en-US"/>
        </w:rPr>
        <w:t xml:space="preserve">магнита МТ3 без изменения его параметров. </w:t>
      </w:r>
      <w:r w:rsidRPr="002A6673">
        <w:rPr>
          <w:rFonts w:eastAsia="Calibri"/>
        </w:rPr>
        <w:t>Основная мишень каналов 24А</w:t>
      </w:r>
      <w:r w:rsidR="00D1407E" w:rsidRPr="002A6673">
        <w:rPr>
          <w:rFonts w:eastAsia="Calibri"/>
        </w:rPr>
        <w:t xml:space="preserve"> и</w:t>
      </w:r>
      <w:r w:rsidR="00655E4A" w:rsidRPr="002A6673">
        <w:rPr>
          <w:rFonts w:eastAsia="Calibri"/>
        </w:rPr>
        <w:t xml:space="preserve"> </w:t>
      </w:r>
      <w:r w:rsidRPr="002A6673">
        <w:rPr>
          <w:rFonts w:eastAsia="Calibri"/>
        </w:rPr>
        <w:t>24В при этом выводится из пучка, что заметно ухудшает условия для отбора вторичных частиц</w:t>
      </w:r>
      <w:r w:rsidR="00D1407E" w:rsidRPr="002A6673">
        <w:rPr>
          <w:rFonts w:eastAsia="Calibri"/>
        </w:rPr>
        <w:t xml:space="preserve"> в </w:t>
      </w:r>
      <w:r w:rsidRPr="002A6673">
        <w:rPr>
          <w:rFonts w:eastAsia="Calibri"/>
        </w:rPr>
        <w:t>канал 24В.</w:t>
      </w:r>
      <w:r w:rsidRPr="002A6673">
        <w:rPr>
          <w:rFonts w:eastAsia="Calibri"/>
          <w:lang w:eastAsia="en-US"/>
        </w:rPr>
        <w:t xml:space="preserve"> На </w:t>
      </w:r>
      <w:r w:rsidR="00D06246" w:rsidRPr="002A6673">
        <w:fldChar w:fldCharType="begin"/>
      </w:r>
      <w:r w:rsidR="001C7276" w:rsidRPr="002A6673">
        <w:instrText xml:space="preserve"> REF _Ref2040029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1</w:t>
      </w:r>
      <w:r w:rsidR="00D06246" w:rsidRPr="002A6673">
        <w:fldChar w:fldCharType="end"/>
      </w:r>
      <w:r w:rsidRPr="002A6673">
        <w:rPr>
          <w:rFonts w:eastAsia="Calibri"/>
          <w:lang w:eastAsia="en-US"/>
        </w:rPr>
        <w:t xml:space="preserve"> показаны зависимости интенсивности антипротонного пучка</w:t>
      </w:r>
      <w:r w:rsidR="00D1407E" w:rsidRPr="002A6673">
        <w:rPr>
          <w:rFonts w:eastAsia="Calibri"/>
          <w:lang w:eastAsia="en-US"/>
        </w:rPr>
        <w:t xml:space="preserve"> и </w:t>
      </w:r>
      <w:r w:rsidRPr="002A6673">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Calibri"/>
          <w:lang w:eastAsia="en-US"/>
        </w:rPr>
        <w:t xml:space="preserve"> и</w:t>
      </w:r>
      <w:r w:rsidR="00655E4A" w:rsidRPr="002A6673">
        <w:rPr>
          <w:rFonts w:eastAsia="Calibri"/>
          <w:lang w:eastAsia="en-US"/>
        </w:rPr>
        <w:t xml:space="preserve"> </w:t>
      </w:r>
      <w:r w:rsidRPr="002A6673">
        <w:rPr>
          <w:rFonts w:eastAsia="Calibri"/>
          <w:lang w:eastAsia="en-US"/>
        </w:rPr>
        <w:t xml:space="preserve">максимальной передаваемой величины </w:t>
      </w:r>
      <w:r w:rsidRPr="002A6673">
        <w:rPr>
          <w:rFonts w:ascii="Cambria Math" w:eastAsia="Calibri" w:hAnsi="Cambria Math" w:cs="Cambria Math"/>
          <w:lang w:eastAsia="en-US"/>
        </w:rPr>
        <w:t>𝛥𝑝</w:t>
      </w:r>
      <w:r w:rsidRPr="002A6673">
        <w:rPr>
          <w:rFonts w:eastAsia="Calibri"/>
          <w:lang w:eastAsia="en-US"/>
        </w:rPr>
        <w:t>/</w:t>
      </w:r>
      <w:r w:rsidRPr="002A6673">
        <w:rPr>
          <w:rFonts w:ascii="Cambria Math" w:eastAsia="Calibri" w:hAnsi="Cambria Math" w:cs="Cambria Math"/>
          <w:lang w:eastAsia="en-US"/>
        </w:rPr>
        <w:t>𝑝</w:t>
      </w:r>
      <w:r w:rsidRPr="002A6673">
        <w:rPr>
          <w:rFonts w:eastAsia="Calibri"/>
          <w:vertAlign w:val="subscript"/>
          <w:lang w:eastAsia="en-US"/>
        </w:rPr>
        <w:t>0</w:t>
      </w:r>
      <w:r w:rsidR="001C7554" w:rsidRPr="002A6673">
        <w:rPr>
          <w:rFonts w:eastAsia="Calibri"/>
          <w:lang w:eastAsia="en-US"/>
        </w:rPr>
        <w:t>.</w:t>
      </w:r>
    </w:p>
    <w:p w:rsidR="003B7C4C" w:rsidRPr="002A6673" w:rsidRDefault="003B7C4C" w:rsidP="003B7C4C">
      <w:pPr>
        <w:pStyle w:val="ac"/>
        <w:rPr>
          <w:rFonts w:eastAsia="Calibri"/>
          <w:lang w:eastAsia="en-US"/>
        </w:rPr>
      </w:pPr>
      <w:r w:rsidRPr="002A6673">
        <w:rPr>
          <w:rFonts w:eastAsia="Calibri"/>
          <w:lang w:eastAsia="en-US"/>
        </w:rPr>
        <w:t>Если центр дополнительной мишени расположить в</w:t>
      </w:r>
      <w:r w:rsidR="00655E4A" w:rsidRPr="002A6673">
        <w:rPr>
          <w:rFonts w:eastAsia="Calibri"/>
          <w:lang w:eastAsia="en-US"/>
        </w:rPr>
        <w:t xml:space="preserve"> </w:t>
      </w:r>
      <w:r w:rsidRPr="002A6673">
        <w:rPr>
          <w:rFonts w:eastAsia="Calibri"/>
          <w:lang w:eastAsia="en-US"/>
        </w:rPr>
        <w:t>точке +0.7</w:t>
      </w:r>
      <w:r w:rsidR="00BE78BC" w:rsidRPr="002A6673">
        <w:rPr>
          <w:rFonts w:eastAsia="Calibri"/>
          <w:lang w:eastAsia="en-US"/>
        </w:rPr>
        <w:t xml:space="preserve"> м </w:t>
      </w:r>
      <w:r w:rsidRPr="002A6673">
        <w:rPr>
          <w:rFonts w:eastAsia="Calibri"/>
          <w:lang w:eastAsia="en-US"/>
        </w:rPr>
        <w:t>в</w:t>
      </w:r>
      <w:r w:rsidR="00655E4A" w:rsidRPr="002A6673">
        <w:rPr>
          <w:rFonts w:eastAsia="Calibri"/>
          <w:lang w:eastAsia="en-US"/>
        </w:rPr>
        <w:t xml:space="preserve"> </w:t>
      </w:r>
      <w:r w:rsidR="00ED0EB9" w:rsidRPr="002A6673">
        <w:rPr>
          <w:rFonts w:eastAsia="Calibri"/>
          <w:lang w:eastAsia="en-US"/>
        </w:rPr>
        <w:t>МТ3 при значе</w:t>
      </w:r>
      <w:r w:rsidRPr="002A6673">
        <w:rPr>
          <w:rFonts w:eastAsia="Calibri"/>
          <w:lang w:eastAsia="en-US"/>
        </w:rPr>
        <w:t>нии магнитного поля около максимума (1.9</w:t>
      </w:r>
      <w:r w:rsidR="00BE78BC" w:rsidRPr="002A6673">
        <w:rPr>
          <w:rFonts w:eastAsia="Calibri"/>
          <w:lang w:eastAsia="en-US"/>
        </w:rPr>
        <w:t> Тл</w:t>
      </w:r>
      <w:r w:rsidRPr="002A6673">
        <w:rPr>
          <w:rFonts w:eastAsia="Calibri"/>
          <w:lang w:eastAsia="en-US"/>
        </w:rPr>
        <w:t>), то интенсивность антипротонов возрас</w:t>
      </w:r>
      <w:r w:rsidR="00E80A46" w:rsidRPr="002A6673">
        <w:rPr>
          <w:rFonts w:eastAsia="Calibri"/>
          <w:lang w:eastAsia="en-US"/>
        </w:rPr>
        <w:softHyphen/>
      </w:r>
      <w:r w:rsidRPr="002A6673">
        <w:rPr>
          <w:rFonts w:eastAsia="Calibri"/>
          <w:lang w:eastAsia="en-US"/>
        </w:rPr>
        <w:t>тает в</w:t>
      </w:r>
      <w:r w:rsidR="00655E4A" w:rsidRPr="002A6673">
        <w:rPr>
          <w:rFonts w:eastAsia="Calibri"/>
          <w:lang w:eastAsia="en-US"/>
        </w:rPr>
        <w:t xml:space="preserve"> </w:t>
      </w:r>
      <w:r w:rsidRPr="002A6673">
        <w:rPr>
          <w:rFonts w:eastAsia="Calibri"/>
          <w:lang w:eastAsia="en-US"/>
        </w:rPr>
        <w:t>2.5 раза (до 10</w:t>
      </w:r>
      <w:r w:rsidR="00D719F1" w:rsidRPr="002A6673">
        <w:rPr>
          <w:rFonts w:ascii="Cambria Math" w:eastAsia="Calibri" w:hAnsi="Cambria Math" w:cs="Cambria Math"/>
          <w:lang w:eastAsia="en-US"/>
        </w:rPr>
        <w:t>⁶</w:t>
      </w:r>
      <w:r w:rsidRPr="002A6673">
        <w:rPr>
          <w:rFonts w:eastAsia="Calibri"/>
          <w:lang w:eastAsia="en-US"/>
        </w:rPr>
        <w:t xml:space="preserve"> за цикл) при увеличении фона в</w:t>
      </w:r>
      <w:r w:rsidR="00655E4A" w:rsidRPr="002A6673">
        <w:rPr>
          <w:rFonts w:eastAsia="Calibri"/>
          <w:lang w:eastAsia="en-US"/>
        </w:rPr>
        <w:t xml:space="preserve"> </w:t>
      </w:r>
      <w:r w:rsidRPr="002A6673">
        <w:rPr>
          <w:rFonts w:eastAsia="Calibri"/>
          <w:lang w:eastAsia="en-US"/>
        </w:rPr>
        <w:t xml:space="preserve">3.5 раза. Резкое увеличение фона от вторичных </w:t>
      </w:r>
      <w:r w:rsidR="003C465C" w:rsidRPr="002A6673">
        <w:rPr>
          <w:rFonts w:eastAsia="Calibri"/>
          <w:i/>
          <w:lang w:eastAsia="en-US"/>
        </w:rPr>
        <w:t>π</w:t>
      </w:r>
      <w:r w:rsidR="000328BD" w:rsidRPr="002A6673">
        <w:rPr>
          <w:rFonts w:ascii="Cambria Math" w:eastAsia="Calibri" w:hAnsi="Cambria Math" w:cs="Cambria Math"/>
          <w:lang w:eastAsia="en-US"/>
        </w:rPr>
        <w:t>⁻</w:t>
      </w:r>
      <w:r w:rsidR="006772D4" w:rsidRPr="002A6673">
        <w:rPr>
          <w:rFonts w:ascii="MS Mincho" w:eastAsia="MS Mincho" w:hAnsi="MS Mincho" w:cs="MS Mincho" w:hint="eastAsia"/>
          <w:lang w:eastAsia="en-US"/>
        </w:rPr>
        <w:t>‑</w:t>
      </w:r>
      <w:r w:rsidRPr="002A6673">
        <w:rPr>
          <w:rFonts w:eastAsia="Calibri"/>
          <w:lang w:eastAsia="en-US"/>
        </w:rPr>
        <w:t>мезонов, образующихся непосредственно в</w:t>
      </w:r>
      <w:r w:rsidR="00655E4A" w:rsidRPr="002A6673">
        <w:rPr>
          <w:rFonts w:eastAsia="Calibri"/>
          <w:lang w:eastAsia="en-US"/>
        </w:rPr>
        <w:t xml:space="preserve"> </w:t>
      </w:r>
      <w:r w:rsidR="00ED0EB9" w:rsidRPr="002A6673">
        <w:rPr>
          <w:rFonts w:eastAsia="Calibri"/>
          <w:lang w:eastAsia="en-US"/>
        </w:rPr>
        <w:t>мишени, делает невоз</w:t>
      </w:r>
      <w:r w:rsidR="0079484D" w:rsidRPr="002A6673">
        <w:rPr>
          <w:rFonts w:eastAsia="Calibri"/>
          <w:lang w:eastAsia="en-US"/>
        </w:rPr>
        <w:softHyphen/>
      </w:r>
      <w:r w:rsidRPr="002A6673">
        <w:rPr>
          <w:rFonts w:eastAsia="Calibri"/>
          <w:lang w:eastAsia="en-US"/>
        </w:rPr>
        <w:t>можным ее перемещение глубже внутрь магнита MT3.</w:t>
      </w:r>
    </w:p>
    <w:p w:rsidR="007C3ACB" w:rsidRPr="002A6673" w:rsidRDefault="00204EAB" w:rsidP="00027DE8">
      <w:pPr>
        <w:pStyle w:val="affa"/>
        <w:rPr>
          <w:noProof w:val="0"/>
        </w:rPr>
      </w:pPr>
      <w:r w:rsidRPr="002A6673">
        <w:drawing>
          <wp:inline distT="0" distB="0" distL="0" distR="0" wp14:anchorId="23E5D912" wp14:editId="43C5562D">
            <wp:extent cx="2965793" cy="2506717"/>
            <wp:effectExtent l="1905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9">
                      <a:extLst>
                        <a:ext uri="{28A0092B-C50C-407E-A947-70E740481C1C}">
                          <a14:useLocalDpi xmlns:a14="http://schemas.microsoft.com/office/drawing/2010/main" val="0"/>
                        </a:ext>
                      </a:extLst>
                    </a:blip>
                    <a:srcRect r="-13748"/>
                    <a:stretch>
                      <a:fillRect/>
                    </a:stretch>
                  </pic:blipFill>
                  <pic:spPr bwMode="auto">
                    <a:xfrm>
                      <a:off x="0" y="0"/>
                      <a:ext cx="2965793" cy="2506717"/>
                    </a:xfrm>
                    <a:prstGeom prst="rect">
                      <a:avLst/>
                    </a:prstGeom>
                    <a:noFill/>
                    <a:ln>
                      <a:noFill/>
                    </a:ln>
                  </pic:spPr>
                </pic:pic>
              </a:graphicData>
            </a:graphic>
          </wp:inline>
        </w:drawing>
      </w:r>
    </w:p>
    <w:p w:rsidR="007C3ACB" w:rsidRPr="002A6673" w:rsidRDefault="00545B93" w:rsidP="007301A5">
      <w:pPr>
        <w:pStyle w:val="aff7"/>
        <w:jc w:val="both"/>
      </w:pPr>
      <w:bookmarkStart w:id="136" w:name="_Ref2040029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1</w:t>
      </w:r>
      <w:r w:rsidR="00D06246" w:rsidRPr="002A6673">
        <w:fldChar w:fldCharType="end"/>
      </w:r>
      <w:bookmarkEnd w:id="136"/>
      <w:r w:rsidR="007C3ACB" w:rsidRPr="002A6673">
        <w:t xml:space="preserve"> Зависимости интенсивности антипротонного пучка</w:t>
      </w:r>
      <w:r w:rsidR="00D1407E" w:rsidRPr="002A6673">
        <w:t xml:space="preserve"> и</w:t>
      </w:r>
      <w:r w:rsidR="00655E4A" w:rsidRPr="002A6673">
        <w:t xml:space="preserve"> </w:t>
      </w:r>
      <w:r w:rsidR="007C3ACB" w:rsidRPr="002A6673">
        <w:t>фоновых</w:t>
      </w:r>
      <w:r w:rsidR="001E00E5" w:rsidRPr="002A6673">
        <w:t xml:space="preserve"> </w:t>
      </w:r>
      <w:r w:rsidR="003C465C" w:rsidRPr="002A6673">
        <w:rPr>
          <w:i/>
        </w:rPr>
        <w:t>π</w:t>
      </w:r>
      <w:r w:rsidR="001E00E5" w:rsidRPr="002A6673">
        <w:rPr>
          <w:rFonts w:ascii="Cambria Math" w:hAnsi="Cambria Math" w:cs="Cambria Math"/>
        </w:rPr>
        <w:t>⁻</w:t>
      </w:r>
      <w:r w:rsidR="006772D4" w:rsidRPr="002A6673">
        <w:rPr>
          <w:rFonts w:ascii="MS Mincho" w:eastAsia="MS Mincho" w:hAnsi="MS Mincho" w:cs="MS Mincho" w:hint="eastAsia"/>
          <w:lang w:eastAsia="en-US"/>
        </w:rPr>
        <w:t>‑</w:t>
      </w:r>
      <w:r w:rsidR="007C3ACB" w:rsidRPr="002A6673">
        <w:rPr>
          <w:rFonts w:eastAsia="MS Mincho"/>
          <w:lang w:eastAsia="en-US"/>
        </w:rPr>
        <w:t>мезонов</w:t>
      </w:r>
      <w:r w:rsidR="007C3ACB" w:rsidRPr="002A6673">
        <w:t xml:space="preserve"> </w:t>
      </w:r>
      <w:r w:rsidR="00E23784" w:rsidRPr="002A6673">
        <w:br/>
      </w:r>
      <w:r w:rsidR="007C3ACB" w:rsidRPr="002A6673">
        <w:t>от положения мишени относительно переднего края магнита MT3 для пучка</w:t>
      </w:r>
      <w:r w:rsidR="00D1407E" w:rsidRPr="002A6673">
        <w:t xml:space="preserve"> с</w:t>
      </w:r>
      <w:r w:rsidR="00655E4A" w:rsidRPr="002A6673">
        <w:t xml:space="preserve"> </w:t>
      </w:r>
      <w:r w:rsidR="007C3ACB" w:rsidRPr="002A6673">
        <w:t>импульсом 16</w:t>
      </w:r>
      <w:r w:rsidR="00D75F62" w:rsidRPr="002A6673">
        <w:t> </w:t>
      </w:r>
      <w:r w:rsidR="0069260C" w:rsidRPr="002A6673">
        <w:rPr>
          <w:rFonts w:eastAsia="Calibri"/>
          <w:lang w:eastAsia="en-US"/>
        </w:rPr>
        <w:t>ГэВ/</w:t>
      </w:r>
      <w:r w:rsidR="0069260C" w:rsidRPr="002A6673">
        <w:rPr>
          <w:rFonts w:eastAsia="Calibri"/>
          <w:i/>
          <w:lang w:val="en-US" w:eastAsia="en-US"/>
        </w:rPr>
        <w:t>c</w:t>
      </w:r>
      <w:r w:rsidR="00D1407E" w:rsidRPr="002A6673">
        <w:t xml:space="preserve"> с</w:t>
      </w:r>
      <w:r w:rsidR="00655E4A" w:rsidRPr="002A6673">
        <w:t xml:space="preserve"> </w:t>
      </w:r>
      <w:r w:rsidR="007C3ACB" w:rsidRPr="002A6673">
        <w:t xml:space="preserve">максимальной передаваемой величиной </w:t>
      </w:r>
      <w:r w:rsidR="007C3ACB" w:rsidRPr="002A6673">
        <w:rPr>
          <w:rFonts w:ascii="Cambria Math" w:hAnsi="Cambria Math" w:cs="Cambria Math"/>
        </w:rPr>
        <w:t>𝛥𝑝</w:t>
      </w:r>
      <w:r w:rsidR="007C3ACB" w:rsidRPr="002A6673">
        <w:t xml:space="preserve"> ∕ </w:t>
      </w:r>
      <w:r w:rsidR="007C3ACB" w:rsidRPr="002A6673">
        <w:rPr>
          <w:rFonts w:ascii="Cambria Math" w:hAnsi="Cambria Math" w:cs="Cambria Math"/>
        </w:rPr>
        <w:t>𝑝</w:t>
      </w:r>
      <w:r w:rsidR="007C3ACB" w:rsidRPr="002A6673">
        <w:rPr>
          <w:vertAlign w:val="subscript"/>
        </w:rPr>
        <w:t>0</w:t>
      </w:r>
      <w:r w:rsidR="00DC23C5" w:rsidRPr="002A6673">
        <w:t xml:space="preserve"> (о</w:t>
      </w:r>
      <w:r w:rsidR="007C3ACB" w:rsidRPr="002A6673">
        <w:t>сновное положение мишени соот</w:t>
      </w:r>
      <w:r w:rsidR="00E80A46" w:rsidRPr="002A6673">
        <w:softHyphen/>
      </w:r>
      <w:r w:rsidR="007C3ACB" w:rsidRPr="002A6673">
        <w:t xml:space="preserve">ветствует координате </w:t>
      </w:r>
      <w:r w:rsidR="001E00E5" w:rsidRPr="002A6673">
        <w:t>−</w:t>
      </w:r>
      <w:r w:rsidR="007C3ACB" w:rsidRPr="002A6673">
        <w:t>0.</w:t>
      </w:r>
      <w:r w:rsidR="00DC23C5" w:rsidRPr="002A6673">
        <w:t>2</w:t>
      </w:r>
      <w:r w:rsidR="001E00E5" w:rsidRPr="002A6673">
        <w:t> </w:t>
      </w:r>
      <w:r w:rsidR="00DC23C5" w:rsidRPr="002A6673">
        <w:t>м)</w:t>
      </w:r>
    </w:p>
    <w:p w:rsidR="00FE749F" w:rsidRPr="002A6673" w:rsidRDefault="00FE749F" w:rsidP="00FE749F">
      <w:pPr>
        <w:pStyle w:val="ac"/>
        <w:rPr>
          <w:rFonts w:eastAsia="MS Mincho"/>
          <w:lang w:eastAsia="en-US"/>
        </w:rPr>
      </w:pPr>
      <w:r w:rsidRPr="002A6673">
        <w:rPr>
          <w:rFonts w:eastAsia="MS Mincho"/>
          <w:lang w:eastAsia="en-US"/>
        </w:rPr>
        <w:lastRenderedPageBreak/>
        <w:t xml:space="preserve">Еще одним </w:t>
      </w:r>
      <w:r w:rsidRPr="002A6673">
        <w:rPr>
          <w:rFonts w:eastAsia="Calibri"/>
          <w:lang w:eastAsia="en-US"/>
        </w:rPr>
        <w:t>вариантом повышения интенсивности антипротонного пучка</w:t>
      </w:r>
      <w:r w:rsidRPr="002A6673">
        <w:rPr>
          <w:rFonts w:eastAsia="MS Mincho"/>
          <w:lang w:eastAsia="en-US"/>
        </w:rPr>
        <w:t>, требую</w:t>
      </w:r>
      <w:r w:rsidR="00975969" w:rsidRPr="002A6673">
        <w:rPr>
          <w:rFonts w:eastAsia="MS Mincho"/>
          <w:lang w:eastAsia="en-US"/>
        </w:rPr>
        <w:softHyphen/>
      </w:r>
      <w:r w:rsidRPr="002A6673">
        <w:rPr>
          <w:rFonts w:eastAsia="MS Mincho"/>
          <w:lang w:eastAsia="en-US"/>
        </w:rPr>
        <w:t>щим дополнительной тщательной проработки, является использование</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качестве МТ3 сверхпроводящего магнита длиной 1</w:t>
      </w:r>
      <w:r w:rsidR="00BE78BC" w:rsidRPr="002A6673">
        <w:rPr>
          <w:rFonts w:eastAsia="MS Mincho"/>
          <w:lang w:eastAsia="en-US"/>
        </w:rPr>
        <w:t xml:space="preserve"> м </w:t>
      </w:r>
      <w:r w:rsidR="00D1407E" w:rsidRPr="002A6673">
        <w:rPr>
          <w:rFonts w:eastAsia="MS Mincho"/>
          <w:lang w:eastAsia="en-US"/>
        </w:rPr>
        <w:t>с</w:t>
      </w:r>
      <w:r w:rsidR="00655E4A" w:rsidRPr="002A6673">
        <w:rPr>
          <w:rFonts w:eastAsia="MS Mincho"/>
          <w:lang w:eastAsia="en-US"/>
        </w:rPr>
        <w:t xml:space="preserve"> </w:t>
      </w:r>
      <w:r w:rsidRPr="002A6673">
        <w:rPr>
          <w:rFonts w:eastAsia="MS Mincho"/>
          <w:lang w:eastAsia="en-US"/>
        </w:rPr>
        <w:t>полем 4.5</w:t>
      </w:r>
      <w:r w:rsidR="003E3B77" w:rsidRPr="002A6673">
        <w:rPr>
          <w:bCs/>
        </w:rPr>
        <w:t>÷</w:t>
      </w:r>
      <w:r w:rsidRPr="002A6673">
        <w:rPr>
          <w:rFonts w:eastAsia="MS Mincho"/>
          <w:lang w:eastAsia="en-US"/>
        </w:rPr>
        <w:t>5.0</w:t>
      </w:r>
      <w:r w:rsidR="00BE78BC" w:rsidRPr="002A6673">
        <w:rPr>
          <w:rFonts w:eastAsia="MS Mincho"/>
          <w:lang w:eastAsia="en-US"/>
        </w:rPr>
        <w:t> Тл</w:t>
      </w:r>
      <w:r w:rsidRPr="002A6673">
        <w:rPr>
          <w:rFonts w:eastAsia="MS Mincho"/>
          <w:lang w:eastAsia="en-US"/>
        </w:rPr>
        <w:t>. Как показывают результаты расчетов, интенсивность антипротонного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импульсом 16</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увеличивается</w:t>
      </w:r>
      <w:r w:rsidR="00D1407E" w:rsidRPr="002A6673">
        <w:rPr>
          <w:rFonts w:eastAsia="MS Mincho"/>
          <w:lang w:eastAsia="en-US"/>
        </w:rPr>
        <w:t xml:space="preserve"> в</w:t>
      </w:r>
      <w:r w:rsidR="00655E4A" w:rsidRPr="002A6673">
        <w:rPr>
          <w:rFonts w:eastAsia="MS Mincho"/>
          <w:lang w:eastAsia="en-US"/>
        </w:rPr>
        <w:t xml:space="preserve"> </w:t>
      </w:r>
      <w:r w:rsidRPr="002A6673">
        <w:rPr>
          <w:rFonts w:eastAsia="MS Mincho"/>
          <w:lang w:eastAsia="en-US"/>
        </w:rPr>
        <w:t>3.5 раза при 6.5</w:t>
      </w:r>
      <w:r w:rsidR="006772D4" w:rsidRPr="002A6673">
        <w:rPr>
          <w:rFonts w:ascii="MS Mincho" w:eastAsia="MS Mincho" w:hAnsi="MS Mincho" w:cs="MS Mincho" w:hint="eastAsia"/>
          <w:lang w:eastAsia="en-US"/>
        </w:rPr>
        <w:t>‑</w:t>
      </w:r>
      <w:r w:rsidRPr="002A6673">
        <w:rPr>
          <w:rFonts w:eastAsia="MS Mincho"/>
          <w:lang w:eastAsia="en-US"/>
        </w:rPr>
        <w:t>кратном возрастании интенсивности</w:t>
      </w:r>
      <w:r w:rsidR="001E00E5" w:rsidRPr="002A6673">
        <w:rPr>
          <w:rFonts w:eastAsia="MS Mincho"/>
          <w:lang w:eastAsia="en-US"/>
        </w:rPr>
        <w:t xml:space="preserve"> </w:t>
      </w:r>
      <w:r w:rsidR="003C465C" w:rsidRPr="002A6673">
        <w:rPr>
          <w:i/>
        </w:rPr>
        <w:t>π</w:t>
      </w:r>
      <w:r w:rsidR="001E00E5" w:rsidRPr="002A6673">
        <w:rPr>
          <w:rFonts w:ascii="Cambria Math" w:hAnsi="Cambria Math" w:cs="Cambria Math"/>
        </w:rPr>
        <w:t>⁻</w:t>
      </w:r>
      <w:r w:rsidR="006772D4" w:rsidRPr="002A6673">
        <w:rPr>
          <w:rFonts w:ascii="MS Mincho" w:eastAsia="MS Mincho" w:hAnsi="MS Mincho" w:cs="MS Mincho" w:hint="eastAsia"/>
          <w:lang w:eastAsia="en-US"/>
        </w:rPr>
        <w:t>‑</w:t>
      </w:r>
      <w:r w:rsidRPr="002A6673">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2A6673">
        <w:rPr>
          <w:rFonts w:ascii="MS Mincho" w:eastAsia="MS Mincho" w:hAnsi="MS Mincho" w:cs="MS Mincho" w:hint="eastAsia"/>
          <w:lang w:eastAsia="en-US"/>
        </w:rPr>
        <w:t>‑</w:t>
      </w:r>
      <w:r w:rsidRPr="002A6673">
        <w:rPr>
          <w:rFonts w:eastAsia="MS Mincho"/>
          <w:lang w:eastAsia="en-US"/>
        </w:rPr>
        <w:t>мезонов</w:t>
      </w:r>
      <w:r w:rsidR="001E00E5" w:rsidRPr="002A6673">
        <w:rPr>
          <w:rFonts w:eastAsia="MS Mincho"/>
          <w:lang w:eastAsia="en-US"/>
        </w:rPr>
        <w:t>;</w:t>
      </w:r>
      <w:r w:rsidRPr="002A6673">
        <w:rPr>
          <w:rFonts w:eastAsia="MS Mincho"/>
          <w:lang w:eastAsia="en-US"/>
        </w:rPr>
        <w:t xml:space="preserve"> при этом</w:t>
      </w:r>
      <w:r w:rsidR="00AA7C51" w:rsidRPr="002A6673">
        <w:rPr>
          <w:rFonts w:eastAsia="MS Mincho"/>
          <w:lang w:eastAsia="en-US"/>
        </w:rPr>
        <w:t xml:space="preserve"> не</w:t>
      </w:r>
      <w:r w:rsidR="00655E4A" w:rsidRPr="002A6673">
        <w:rPr>
          <w:rFonts w:eastAsia="MS Mincho"/>
          <w:lang w:eastAsia="en-US"/>
        </w:rPr>
        <w:t xml:space="preserve"> </w:t>
      </w:r>
      <w:r w:rsidRPr="002A6673">
        <w:rPr>
          <w:rFonts w:eastAsia="MS Mincho"/>
          <w:lang w:eastAsia="en-US"/>
        </w:rPr>
        <w:t>ухудшаются возможности отбор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 xml:space="preserve">мишени вторичных частиц во второй канал, </w:t>
      </w:r>
      <w:r w:rsidR="001E00E5" w:rsidRPr="002A6673">
        <w:rPr>
          <w:rFonts w:eastAsia="MS Mincho"/>
          <w:lang w:eastAsia="en-US"/>
        </w:rPr>
        <w:t xml:space="preserve">равно </w:t>
      </w:r>
      <w:r w:rsidRPr="002A6673">
        <w:rPr>
          <w:rFonts w:eastAsia="MS Mincho"/>
          <w:lang w:eastAsia="en-US"/>
        </w:rPr>
        <w:t>как</w:t>
      </w:r>
      <w:r w:rsidR="00D1407E" w:rsidRPr="002A6673">
        <w:rPr>
          <w:rFonts w:eastAsia="MS Mincho"/>
          <w:lang w:eastAsia="en-US"/>
        </w:rPr>
        <w:t xml:space="preserve"> и</w:t>
      </w:r>
      <w:r w:rsidR="00655E4A" w:rsidRPr="002A6673">
        <w:rPr>
          <w:rFonts w:eastAsia="MS Mincho"/>
          <w:lang w:eastAsia="en-US"/>
        </w:rPr>
        <w:t xml:space="preserve"> </w:t>
      </w:r>
      <w:r w:rsidRPr="002A6673">
        <w:rPr>
          <w:rFonts w:eastAsia="MS Mincho"/>
          <w:lang w:eastAsia="en-US"/>
        </w:rPr>
        <w:t>фоновые условия для поляризованного протонного пучка</w:t>
      </w:r>
      <w:r w:rsidR="00D1407E" w:rsidRPr="002A6673">
        <w:rPr>
          <w:rFonts w:eastAsia="MS Mincho"/>
          <w:lang w:eastAsia="en-US"/>
        </w:rPr>
        <w:t xml:space="preserve"> с</w:t>
      </w:r>
      <w:r w:rsidR="00655E4A" w:rsidRPr="002A6673">
        <w:rPr>
          <w:rFonts w:eastAsia="MS Mincho"/>
          <w:lang w:eastAsia="en-US"/>
        </w:rPr>
        <w:t xml:space="preserve"> </w:t>
      </w:r>
      <w:r w:rsidRPr="002A6673">
        <w:rPr>
          <w:rFonts w:eastAsia="MS Mincho"/>
          <w:lang w:eastAsia="en-US"/>
        </w:rPr>
        <w:t xml:space="preserve">импульсом </w:t>
      </w:r>
      <w:r w:rsidRPr="002A6673">
        <w:rPr>
          <w:rFonts w:eastAsia="MS Mincho"/>
          <w:lang w:eastAsia="en-US"/>
        </w:rPr>
        <w:sym w:font="Symbol" w:char="F0B3"/>
      </w:r>
      <w:r w:rsidRPr="002A6673">
        <w:rPr>
          <w:rFonts w:eastAsia="MS Mincho"/>
          <w:lang w:eastAsia="en-US"/>
        </w:rPr>
        <w:t>30</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w:t>
      </w:r>
    </w:p>
    <w:p w:rsidR="007C3ACB" w:rsidRPr="002A6673" w:rsidRDefault="007C3ACB" w:rsidP="007301A5">
      <w:pPr>
        <w:pStyle w:val="3"/>
        <w:jc w:val="both"/>
      </w:pPr>
      <w:bookmarkStart w:id="137" w:name="_Toc26282751"/>
      <w:bookmarkStart w:id="138" w:name="_Toc29983110"/>
      <w:r w:rsidRPr="002A6673">
        <w:t>Влияние детекторов системы мечения</w:t>
      </w:r>
      <w:r w:rsidR="00D1407E" w:rsidRPr="002A6673">
        <w:t xml:space="preserve"> и</w:t>
      </w:r>
      <w:r w:rsidR="00655E4A" w:rsidRPr="002A6673">
        <w:t xml:space="preserve"> </w:t>
      </w:r>
      <w:r w:rsidRPr="002A6673">
        <w:t>идентификации частиц на параметры формируемых пучков частиц</w:t>
      </w:r>
      <w:bookmarkEnd w:id="137"/>
      <w:bookmarkEnd w:id="138"/>
    </w:p>
    <w:p w:rsidR="001C7554" w:rsidRPr="002A6673" w:rsidRDefault="007C3ACB" w:rsidP="002210F1">
      <w:pPr>
        <w:pStyle w:val="ac"/>
        <w:rPr>
          <w:rFonts w:eastAsia="MS Mincho"/>
          <w:lang w:eastAsia="en-US"/>
        </w:rPr>
      </w:pPr>
      <w:r w:rsidRPr="002A6673">
        <w:rPr>
          <w:rFonts w:eastAsia="MS Mincho"/>
          <w:lang w:eastAsia="en-US"/>
        </w:rPr>
        <w:t>Система мечения частиц проектируемого канала поляризованных протонов</w:t>
      </w:r>
      <w:r w:rsidR="00D1407E" w:rsidRPr="002A6673">
        <w:rPr>
          <w:rFonts w:eastAsia="MS Mincho"/>
          <w:lang w:eastAsia="en-US"/>
        </w:rPr>
        <w:t xml:space="preserve"> и </w:t>
      </w:r>
      <w:r w:rsidRPr="002A6673">
        <w:rPr>
          <w:rFonts w:eastAsia="MS Mincho"/>
          <w:lang w:eastAsia="en-US"/>
        </w:rPr>
        <w:t xml:space="preserve">антипротонов </w:t>
      </w:r>
      <w:r w:rsidR="00C57241" w:rsidRPr="002A6673">
        <w:rPr>
          <w:rFonts w:eastAsia="MS Mincho"/>
          <w:lang w:eastAsia="en-US"/>
        </w:rPr>
        <w:t>(см.</w:t>
      </w:r>
      <w:r w:rsidR="00722A77" w:rsidRPr="002A6673">
        <w:rPr>
          <w:rFonts w:eastAsia="MS Mincho"/>
          <w:lang w:eastAsia="en-US"/>
        </w:rPr>
        <w:t xml:space="preserve"> </w:t>
      </w:r>
      <w:r w:rsidRPr="002A6673">
        <w:rPr>
          <w:rFonts w:eastAsia="MS Mincho"/>
          <w:lang w:eastAsia="en-US"/>
        </w:rPr>
        <w:t>позже раздел</w:t>
      </w:r>
      <w:r w:rsidR="001E00E5" w:rsidRPr="002A6673">
        <w:rPr>
          <w:rFonts w:eastAsia="MS Mincho"/>
          <w:lang w:eastAsia="en-US"/>
        </w:rPr>
        <w:t xml:space="preserve"> </w:t>
      </w:r>
      <w:r w:rsidR="00D06246" w:rsidRPr="002A6673">
        <w:fldChar w:fldCharType="begin"/>
      </w:r>
      <w:r w:rsidR="001C7276" w:rsidRPr="002A6673">
        <w:instrText xml:space="preserve"> REF _Ref28200166 \n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MS Mincho"/>
          <w:lang w:eastAsia="en-US"/>
        </w:rPr>
        <w:t xml:space="preserve"> настоящего документа) предназначена для измере</w:t>
      </w:r>
      <w:r w:rsidR="0079484D" w:rsidRPr="002A6673">
        <w:rPr>
          <w:rFonts w:eastAsia="MS Mincho"/>
          <w:lang w:eastAsia="en-US"/>
        </w:rPr>
        <w:softHyphen/>
      </w:r>
      <w:r w:rsidRPr="002A6673">
        <w:rPr>
          <w:rFonts w:eastAsia="MS Mincho"/>
          <w:lang w:eastAsia="en-US"/>
        </w:rPr>
        <w:t>ния импульса отдельных частиц</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пучке,</w:t>
      </w:r>
      <w:r w:rsidR="00D1407E" w:rsidRPr="002A6673">
        <w:rPr>
          <w:rFonts w:eastAsia="MS Mincho"/>
          <w:lang w:eastAsia="en-US"/>
        </w:rPr>
        <w:t xml:space="preserve"> а</w:t>
      </w:r>
      <w:r w:rsidR="00722A77" w:rsidRPr="002A6673">
        <w:rPr>
          <w:rFonts w:eastAsia="MS Mincho"/>
          <w:lang w:eastAsia="en-US"/>
        </w:rPr>
        <w:t xml:space="preserve"> </w:t>
      </w:r>
      <w:r w:rsidRPr="002A6673">
        <w:rPr>
          <w:rFonts w:eastAsia="MS Mincho"/>
          <w:lang w:eastAsia="en-US"/>
        </w:rPr>
        <w:t xml:space="preserve">также </w:t>
      </w:r>
      <w:r w:rsidR="00F42C74" w:rsidRPr="002A6673">
        <w:rPr>
          <w:rFonts w:eastAsia="MS Mincho"/>
          <w:lang w:eastAsia="en-US"/>
        </w:rPr>
        <w:t xml:space="preserve">для </w:t>
      </w:r>
      <w:r w:rsidRPr="002A6673">
        <w:rPr>
          <w:rFonts w:eastAsia="MS Mincho"/>
          <w:lang w:eastAsia="en-US"/>
        </w:rPr>
        <w:t>определения вертикальных координат частиц</w:t>
      </w:r>
      <w:r w:rsidR="00D1407E" w:rsidRPr="002A6673">
        <w:rPr>
          <w:rFonts w:eastAsia="MS Mincho"/>
          <w:lang w:eastAsia="en-US"/>
        </w:rPr>
        <w:t xml:space="preserve"> в </w:t>
      </w:r>
      <w:r w:rsidRPr="002A6673">
        <w:rPr>
          <w:rFonts w:eastAsia="MS Mincho"/>
          <w:lang w:eastAsia="en-US"/>
        </w:rPr>
        <w:t>промежуточном изображении, что позволяет «приписывать» каждому протону (анти</w:t>
      </w:r>
      <w:r w:rsidR="00975969" w:rsidRPr="002A6673">
        <w:rPr>
          <w:rFonts w:eastAsia="MS Mincho"/>
          <w:lang w:eastAsia="en-US"/>
        </w:rPr>
        <w:softHyphen/>
      </w:r>
      <w:r w:rsidRPr="002A6673">
        <w:rPr>
          <w:rFonts w:eastAsia="MS Mincho"/>
          <w:lang w:eastAsia="en-US"/>
        </w:rPr>
        <w:t xml:space="preserve">протону) среднее для данной координаты </w:t>
      </w:r>
      <w:r w:rsidR="00F42C74" w:rsidRPr="002A6673">
        <w:rPr>
          <w:rFonts w:eastAsia="MS Mincho"/>
          <w:lang w:eastAsia="en-US"/>
        </w:rPr>
        <w:t>значени</w:t>
      </w:r>
      <w:r w:rsidR="001E00E5" w:rsidRPr="002A6673">
        <w:rPr>
          <w:rFonts w:eastAsia="MS Mincho"/>
          <w:lang w:eastAsia="en-US"/>
        </w:rPr>
        <w:t xml:space="preserve">е </w:t>
      </w:r>
      <w:r w:rsidR="001E00E5" w:rsidRPr="002A6673">
        <w:rPr>
          <w:rFonts w:eastAsia="Calibri"/>
          <w:i/>
          <w:lang w:eastAsia="en-US"/>
        </w:rPr>
        <w:t>ξ</w:t>
      </w:r>
      <w:r w:rsidR="001E00E5" w:rsidRPr="002A6673">
        <w:rPr>
          <w:rFonts w:eastAsia="Calibri"/>
          <w:i/>
          <w:vertAlign w:val="subscript"/>
          <w:lang w:val="en-US" w:eastAsia="en-US"/>
        </w:rPr>
        <w:t>y</w:t>
      </w:r>
      <w:r w:rsidR="001E00E5" w:rsidRPr="002A6673">
        <w:rPr>
          <w:rFonts w:ascii="MS Mincho" w:eastAsia="MS Mincho" w:hAnsi="MS Mincho" w:cs="MS Mincho" w:hint="eastAsia"/>
        </w:rPr>
        <w:t>‑</w:t>
      </w:r>
      <w:r w:rsidRPr="002A6673">
        <w:rPr>
          <w:rFonts w:eastAsia="MS Mincho"/>
          <w:lang w:eastAsia="en-US"/>
        </w:rPr>
        <w:t>компоненты вектора поляризации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Pr="002A6673">
        <w:rPr>
          <w:rFonts w:eastAsia="MS Mincho"/>
          <w:lang w:eastAsia="en-US"/>
        </w:rPr>
        <w:t>).</w:t>
      </w:r>
      <w:r w:rsidR="00D1407E" w:rsidRPr="002A6673">
        <w:rPr>
          <w:rFonts w:eastAsia="MS Mincho"/>
          <w:lang w:eastAsia="en-US"/>
        </w:rPr>
        <w:t xml:space="preserve"> </w:t>
      </w:r>
      <w:r w:rsidR="0079484D" w:rsidRPr="002A6673">
        <w:rPr>
          <w:rFonts w:eastAsia="MS Mincho"/>
          <w:lang w:eastAsia="en-US"/>
        </w:rPr>
        <w:t>Вместе с тем</w:t>
      </w:r>
      <w:r w:rsidRPr="002A6673">
        <w:rPr>
          <w:rFonts w:eastAsia="MS Mincho"/>
          <w:lang w:eastAsia="en-US"/>
        </w:rPr>
        <w:t>, предоставля</w:t>
      </w:r>
      <w:r w:rsidR="00F42C74" w:rsidRPr="002A6673">
        <w:rPr>
          <w:rFonts w:eastAsia="MS Mincho"/>
          <w:lang w:eastAsia="en-US"/>
        </w:rPr>
        <w:t>ющая</w:t>
      </w:r>
      <w:r w:rsidRPr="002A6673">
        <w:rPr>
          <w:rFonts w:eastAsia="MS Mincho"/>
          <w:lang w:eastAsia="en-US"/>
        </w:rPr>
        <w:t xml:space="preserve"> информацию о положении</w:t>
      </w:r>
      <w:r w:rsidR="00D1407E" w:rsidRPr="002A6673">
        <w:rPr>
          <w:rFonts w:eastAsia="MS Mincho"/>
          <w:lang w:eastAsia="en-US"/>
        </w:rPr>
        <w:t xml:space="preserve"> и</w:t>
      </w:r>
      <w:r w:rsidR="00F42C74" w:rsidRPr="002A6673">
        <w:rPr>
          <w:rFonts w:eastAsia="MS Mincho"/>
          <w:lang w:eastAsia="en-US"/>
        </w:rPr>
        <w:t> </w:t>
      </w:r>
      <w:r w:rsidRPr="002A6673">
        <w:rPr>
          <w:rFonts w:eastAsia="MS Mincho"/>
          <w:lang w:eastAsia="en-US"/>
        </w:rPr>
        <w:t xml:space="preserve">размерах пучка частиц, система мечения будет эффективно использоваться </w:t>
      </w:r>
      <w:r w:rsidR="00D1407E" w:rsidRPr="002A6673">
        <w:rPr>
          <w:rFonts w:eastAsia="MS Mincho"/>
          <w:lang w:eastAsia="en-US"/>
        </w:rPr>
        <w:t>и</w:t>
      </w:r>
      <w:r w:rsidR="00722A77" w:rsidRPr="002A6673">
        <w:rPr>
          <w:rFonts w:eastAsia="MS Mincho"/>
          <w:lang w:eastAsia="en-US"/>
        </w:rPr>
        <w:t xml:space="preserve"> </w:t>
      </w:r>
      <w:r w:rsidRPr="002A6673">
        <w:rPr>
          <w:rFonts w:eastAsia="MS Mincho"/>
          <w:lang w:eastAsia="en-US"/>
        </w:rPr>
        <w:t>при настройке канала</w:t>
      </w:r>
      <w:r w:rsidR="001C7554" w:rsidRPr="002A6673">
        <w:rPr>
          <w:rFonts w:eastAsia="MS Mincho"/>
          <w:lang w:eastAsia="en-US"/>
        </w:rPr>
        <w:t>.</w:t>
      </w:r>
    </w:p>
    <w:p w:rsidR="001C7554" w:rsidRPr="002A6673" w:rsidRDefault="007C3ACB" w:rsidP="002210F1">
      <w:pPr>
        <w:pStyle w:val="ac"/>
        <w:rPr>
          <w:rFonts w:eastAsia="MS Mincho"/>
          <w:lang w:eastAsia="en-US"/>
        </w:rPr>
      </w:pPr>
      <w:r w:rsidRPr="002A6673">
        <w:rPr>
          <w:rFonts w:eastAsia="MS Mincho"/>
          <w:lang w:eastAsia="en-US"/>
        </w:rPr>
        <w:t>Предлагаемая система мечения частиц включает</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себя семь двухкоординатных годоскопов, три из которых, расположенные между квадрупольными линзами Q5</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Q6 (</w:t>
      </w:r>
      <w:r w:rsidR="00D06246" w:rsidRPr="002A6673">
        <w:fldChar w:fldCharType="begin"/>
      </w:r>
      <w:r w:rsidR="001C7276" w:rsidRPr="002A6673">
        <w:instrText xml:space="preserve"> REF _Ref4870180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5</w:t>
      </w:r>
      <w:r w:rsidR="00D06246" w:rsidRPr="002A6673">
        <w:fldChar w:fldCharType="end"/>
      </w:r>
      <w:r w:rsidRPr="002A6673">
        <w:rPr>
          <w:rFonts w:eastAsia="MS Mincho"/>
          <w:lang w:eastAsia="en-US"/>
        </w:rPr>
        <w:t>), предназначены для измерения координат частиц</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промежуточном изображе</w:t>
      </w:r>
      <w:r w:rsidR="00975969" w:rsidRPr="002A6673">
        <w:rPr>
          <w:rFonts w:eastAsia="MS Mincho"/>
          <w:lang w:eastAsia="en-US"/>
        </w:rPr>
        <w:softHyphen/>
      </w:r>
      <w:r w:rsidRPr="002A6673">
        <w:rPr>
          <w:rFonts w:eastAsia="MS Mincho"/>
          <w:lang w:eastAsia="en-US"/>
        </w:rPr>
        <w:t>нии.</w:t>
      </w:r>
      <w:r w:rsidR="00483437" w:rsidRPr="002A6673">
        <w:rPr>
          <w:rFonts w:eastAsia="MS Mincho"/>
          <w:lang w:eastAsia="en-US"/>
        </w:rPr>
        <w:t xml:space="preserve"> </w:t>
      </w:r>
      <w:r w:rsidRPr="002A6673">
        <w:rPr>
          <w:rFonts w:eastAsia="MS Mincho"/>
          <w:lang w:eastAsia="en-US"/>
        </w:rPr>
        <w:t>Остальные четыре годоскопа располагаются попарно до</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после магнитов М3</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М4, обеспечивая измерение импульсов частиц. Суммарная толщина сцинтиллятора по пучку</w:t>
      </w:r>
      <w:r w:rsidR="00D1407E" w:rsidRPr="002A6673">
        <w:rPr>
          <w:rFonts w:eastAsia="MS Mincho"/>
          <w:lang w:eastAsia="en-US"/>
        </w:rPr>
        <w:t xml:space="preserve"> в </w:t>
      </w:r>
      <w:r w:rsidRPr="002A6673">
        <w:rPr>
          <w:rFonts w:eastAsia="MS Mincho"/>
          <w:lang w:eastAsia="en-US"/>
        </w:rPr>
        <w:t>каждом годоскопе составляет 8</w:t>
      </w:r>
      <w:r w:rsidR="00BE78BC" w:rsidRPr="002A6673">
        <w:rPr>
          <w:rFonts w:eastAsia="MS Mincho"/>
          <w:lang w:eastAsia="en-US"/>
        </w:rPr>
        <w:t> мм</w:t>
      </w:r>
      <w:r w:rsidR="001C7554" w:rsidRPr="002A6673">
        <w:rPr>
          <w:rFonts w:eastAsia="MS Mincho"/>
          <w:lang w:eastAsia="en-US"/>
        </w:rPr>
        <w:t>.</w:t>
      </w:r>
    </w:p>
    <w:p w:rsidR="001C7554" w:rsidRPr="002A6673" w:rsidRDefault="007C3ACB" w:rsidP="001D7DF3">
      <w:pPr>
        <w:pStyle w:val="ac"/>
        <w:rPr>
          <w:rFonts w:eastAsia="MS Mincho"/>
          <w:lang w:eastAsia="en-US"/>
        </w:rPr>
      </w:pPr>
      <w:r w:rsidRPr="002A6673">
        <w:rPr>
          <w:rFonts w:eastAsia="MS Mincho"/>
          <w:lang w:eastAsia="en-US"/>
        </w:rPr>
        <w:t>Кроме системы мечения частиц</w:t>
      </w:r>
      <w:r w:rsidR="00F42C74" w:rsidRPr="002A6673">
        <w:rPr>
          <w:rFonts w:eastAsia="MS Mincho"/>
          <w:lang w:eastAsia="en-US"/>
        </w:rPr>
        <w:t>,</w:t>
      </w:r>
      <w:r w:rsidRPr="002A6673">
        <w:rPr>
          <w:rFonts w:eastAsia="MS Mincho"/>
          <w:lang w:eastAsia="en-US"/>
        </w:rPr>
        <w:t xml:space="preserve"> во второй части канала</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квадрупольных линзах Q6</w:t>
      </w:r>
      <w:r w:rsidR="00F90DBC" w:rsidRPr="002A6673">
        <w:rPr>
          <w:rFonts w:eastAsia="MS Mincho"/>
          <w:lang w:eastAsia="en-US"/>
        </w:rPr>
        <w:t>-</w:t>
      </w:r>
      <w:r w:rsidRPr="002A6673">
        <w:rPr>
          <w:rFonts w:eastAsia="MS Mincho"/>
          <w:lang w:eastAsia="en-US"/>
        </w:rPr>
        <w:t>Q7</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Q9</w:t>
      </w:r>
      <w:r w:rsidR="00F90DBC" w:rsidRPr="002A6673">
        <w:rPr>
          <w:rFonts w:eastAsia="MS Mincho"/>
          <w:lang w:eastAsia="en-US"/>
        </w:rPr>
        <w:t>-</w:t>
      </w:r>
      <w:r w:rsidRPr="002A6673">
        <w:rPr>
          <w:rFonts w:eastAsia="MS Mincho"/>
          <w:lang w:eastAsia="en-US"/>
        </w:rPr>
        <w:t>Q10 предполагается разместить два 6</w:t>
      </w:r>
      <w:r w:rsidR="006772D4" w:rsidRPr="002A6673">
        <w:rPr>
          <w:rFonts w:ascii="MS Mincho" w:eastAsia="MS Mincho" w:hAnsi="MS Mincho" w:cs="MS Mincho" w:hint="eastAsia"/>
          <w:lang w:eastAsia="en-US"/>
        </w:rPr>
        <w:t>‑</w:t>
      </w:r>
      <w:r w:rsidRPr="002A6673">
        <w:rPr>
          <w:rFonts w:eastAsia="MS Mincho"/>
          <w:lang w:eastAsia="en-US"/>
        </w:rPr>
        <w:t>метровых пороговых черенковских счетчика для идентификации частиц.</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случае протонного пучка</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импульсом 40</w:t>
      </w:r>
      <w:r w:rsidR="00F42C74" w:rsidRPr="002A6673">
        <w:rPr>
          <w:bCs/>
        </w:rPr>
        <w:t>÷</w:t>
      </w:r>
      <w:r w:rsidRPr="002A6673">
        <w:rPr>
          <w:rFonts w:eastAsia="MS Mincho"/>
          <w:lang w:eastAsia="en-US"/>
        </w:rPr>
        <w:t>4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черенковские счетчики буду работать на воздухе при атмосферном давлении, тогда как для пучка</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импульсом 1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антипротоны</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протоны) предполагается использовать фреон R</w:t>
      </w:r>
      <w:r w:rsidR="006772D4" w:rsidRPr="002A6673">
        <w:rPr>
          <w:rFonts w:ascii="MS Mincho" w:eastAsia="MS Mincho" w:hAnsi="MS Mincho" w:cs="MS Mincho" w:hint="eastAsia"/>
          <w:lang w:eastAsia="en-US"/>
        </w:rPr>
        <w:t>‑</w:t>
      </w:r>
      <w:r w:rsidRPr="002A6673">
        <w:rPr>
          <w:rFonts w:eastAsia="MS Mincho"/>
          <w:lang w:eastAsia="en-US"/>
        </w:rPr>
        <w:t>22 (</w:t>
      </w:r>
      <w:r w:rsidR="003C465C" w:rsidRPr="002A6673">
        <w:rPr>
          <w:rFonts w:eastAsia="MS Mincho"/>
          <w:i/>
          <w:lang w:eastAsia="en-US"/>
        </w:rPr>
        <w:t>CHClF</w:t>
      </w:r>
      <w:r w:rsidR="004F49D1" w:rsidRPr="002A6673">
        <w:rPr>
          <w:rFonts w:ascii="Cambria Math" w:eastAsia="MS Mincho" w:hAnsi="Cambria Math" w:cs="Cambria Math"/>
          <w:lang w:eastAsia="en-US"/>
        </w:rPr>
        <w:t>₂</w:t>
      </w:r>
      <w:r w:rsidRPr="002A6673">
        <w:rPr>
          <w:rFonts w:eastAsia="MS Mincho"/>
          <w:lang w:eastAsia="en-US"/>
        </w:rPr>
        <w:t>) также при атмосферном давлении</w:t>
      </w:r>
      <w:r w:rsidR="001C7554" w:rsidRPr="002A6673">
        <w:rPr>
          <w:rFonts w:eastAsia="MS Mincho"/>
          <w:lang w:eastAsia="en-US"/>
        </w:rPr>
        <w:t>.</w:t>
      </w:r>
    </w:p>
    <w:p w:rsidR="001C7554" w:rsidRPr="002A6673" w:rsidRDefault="007C3ACB" w:rsidP="001D7DF3">
      <w:pPr>
        <w:pStyle w:val="ac"/>
        <w:rPr>
          <w:rFonts w:eastAsia="MS Mincho"/>
          <w:lang w:eastAsia="en-US"/>
        </w:rPr>
      </w:pPr>
      <w:r w:rsidRPr="002A6673">
        <w:rPr>
          <w:rFonts w:eastAsia="MS Mincho"/>
          <w:lang w:eastAsia="en-US"/>
        </w:rPr>
        <w:t>Влияние</w:t>
      </w:r>
      <w:r w:rsidR="00E8172C" w:rsidRPr="002A6673">
        <w:rPr>
          <w:rFonts w:eastAsia="MS Mincho"/>
          <w:lang w:eastAsia="en-US"/>
        </w:rPr>
        <w:t xml:space="preserve"> перечисленных выше детекторов</w:t>
      </w:r>
      <w:r w:rsidRPr="002A6673">
        <w:rPr>
          <w:rFonts w:eastAsia="MS Mincho"/>
          <w:lang w:eastAsia="en-US"/>
        </w:rPr>
        <w:t xml:space="preserve"> на конечные параметры формируемых пучков,</w:t>
      </w:r>
      <w:r w:rsidR="00D1407E" w:rsidRPr="002A6673">
        <w:rPr>
          <w:rFonts w:eastAsia="MS Mincho"/>
          <w:lang w:eastAsia="en-US"/>
        </w:rPr>
        <w:t xml:space="preserve"> а</w:t>
      </w:r>
      <w:r w:rsidR="00722A77" w:rsidRPr="002A6673">
        <w:rPr>
          <w:rFonts w:eastAsia="MS Mincho"/>
          <w:lang w:eastAsia="en-US"/>
        </w:rPr>
        <w:t xml:space="preserve"> </w:t>
      </w:r>
      <w:r w:rsidRPr="002A6673">
        <w:rPr>
          <w:rFonts w:eastAsia="MS Mincho"/>
          <w:lang w:eastAsia="en-US"/>
        </w:rPr>
        <w:t>также необходимы</w:t>
      </w:r>
      <w:r w:rsidR="00E8172C" w:rsidRPr="002A6673">
        <w:rPr>
          <w:rFonts w:eastAsia="MS Mincho"/>
          <w:lang w:eastAsia="en-US"/>
        </w:rPr>
        <w:t>е</w:t>
      </w:r>
      <w:r w:rsidRPr="002A6673">
        <w:rPr>
          <w:rFonts w:eastAsia="MS Mincho"/>
          <w:lang w:eastAsia="en-US"/>
        </w:rPr>
        <w:t xml:space="preserve"> для их размещения</w:t>
      </w:r>
      <w:r w:rsidR="00AA7C51" w:rsidRPr="002A6673">
        <w:rPr>
          <w:rFonts w:eastAsia="MS Mincho"/>
          <w:lang w:eastAsia="en-US"/>
        </w:rPr>
        <w:t xml:space="preserve"> не</w:t>
      </w:r>
      <w:r w:rsidRPr="002A6673">
        <w:rPr>
          <w:rFonts w:eastAsia="MS Mincho"/>
          <w:lang w:eastAsia="en-US"/>
        </w:rPr>
        <w:t>вакуумированны</w:t>
      </w:r>
      <w:r w:rsidR="00E8172C" w:rsidRPr="002A6673">
        <w:rPr>
          <w:rFonts w:eastAsia="MS Mincho"/>
          <w:lang w:eastAsia="en-US"/>
        </w:rPr>
        <w:t>е</w:t>
      </w:r>
      <w:r w:rsidRPr="002A6673">
        <w:rPr>
          <w:rFonts w:eastAsia="MS Mincho"/>
          <w:lang w:eastAsia="en-US"/>
        </w:rPr>
        <w:t xml:space="preserve"> участк</w:t>
      </w:r>
      <w:r w:rsidR="00E8172C" w:rsidRPr="002A6673">
        <w:rPr>
          <w:rFonts w:eastAsia="MS Mincho"/>
          <w:lang w:eastAsia="en-US"/>
        </w:rPr>
        <w:t>и</w:t>
      </w:r>
      <w:r w:rsidRPr="002A6673">
        <w:rPr>
          <w:rFonts w:eastAsia="MS Mincho"/>
          <w:lang w:eastAsia="en-US"/>
        </w:rPr>
        <w:t xml:space="preserve"> канала оценивались посредством расчета поглощения</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многократного рассеяния</w:t>
      </w:r>
      <w:r w:rsidR="00D1407E" w:rsidRPr="002A6673">
        <w:rPr>
          <w:rFonts w:eastAsia="MS Mincho"/>
          <w:lang w:eastAsia="en-US"/>
        </w:rPr>
        <w:t xml:space="preserve"> в </w:t>
      </w:r>
      <w:r w:rsidRPr="002A6673">
        <w:rPr>
          <w:rFonts w:eastAsia="MS Mincho"/>
          <w:lang w:eastAsia="en-US"/>
        </w:rPr>
        <w:t>веществе моноимпульсного пучка</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нулевыми размерами</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расходимостью (</w:t>
      </w:r>
      <w:r w:rsidRPr="002A6673">
        <w:rPr>
          <w:rFonts w:eastAsia="MS Mincho"/>
          <w:lang w:eastAsia="en-US"/>
        </w:rPr>
        <w:sym w:font="Symbol" w:char="F064"/>
      </w:r>
      <w:r w:rsidR="006772D4" w:rsidRPr="002A6673">
        <w:rPr>
          <w:rFonts w:ascii="MS Mincho" w:eastAsia="MS Mincho" w:hAnsi="MS Mincho" w:cs="MS Mincho" w:hint="eastAsia"/>
          <w:lang w:eastAsia="en-US"/>
        </w:rPr>
        <w:t>‑</w:t>
      </w:r>
      <w:r w:rsidRPr="002A6673">
        <w:rPr>
          <w:rFonts w:eastAsia="MS Mincho"/>
          <w:lang w:eastAsia="en-US"/>
        </w:rPr>
        <w:t>пучка) для двух режимов работы канала (</w:t>
      </w:r>
      <w:r w:rsidR="00D06246" w:rsidRPr="002A6673">
        <w:fldChar w:fldCharType="begin"/>
      </w:r>
      <w:r w:rsidR="001C7276" w:rsidRPr="002A6673">
        <w:instrText xml:space="preserve"> REF _Ref487030712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4</w:t>
      </w:r>
      <w:r w:rsidR="00D06246" w:rsidRPr="002A6673">
        <w:fldChar w:fldCharType="end"/>
      </w:r>
      <w:r w:rsidRPr="002A6673">
        <w:rPr>
          <w:rFonts w:eastAsia="MS Mincho"/>
          <w:lang w:eastAsia="en-US"/>
        </w:rPr>
        <w:t>). Сравнение полученных результатов</w:t>
      </w:r>
      <w:r w:rsidR="00D1407E" w:rsidRPr="002A6673">
        <w:rPr>
          <w:rFonts w:eastAsia="MS Mincho"/>
          <w:lang w:eastAsia="en-US"/>
        </w:rPr>
        <w:t xml:space="preserve"> с </w:t>
      </w:r>
      <w:r w:rsidRPr="002A6673">
        <w:rPr>
          <w:rFonts w:eastAsia="MS Mincho"/>
          <w:lang w:eastAsia="en-US"/>
        </w:rPr>
        <w:t>расчетными параметрами пучков, приведенными</w:t>
      </w:r>
      <w:r w:rsidR="00D1407E" w:rsidRPr="002A6673">
        <w:rPr>
          <w:rFonts w:eastAsia="MS Mincho"/>
          <w:lang w:eastAsia="en-US"/>
        </w:rPr>
        <w:t xml:space="preserve"> в</w:t>
      </w:r>
      <w:r w:rsidR="00722A77" w:rsidRPr="002A6673">
        <w:rPr>
          <w:rFonts w:eastAsia="MS Mincho"/>
          <w:lang w:eastAsia="en-US"/>
        </w:rPr>
        <w:t xml:space="preserve"> </w:t>
      </w:r>
      <w:r w:rsidR="00D06246" w:rsidRPr="002A6673">
        <w:fldChar w:fldCharType="begin"/>
      </w:r>
      <w:r w:rsidR="001C7276" w:rsidRPr="002A6673">
        <w:instrText xml:space="preserve"> REF _Ref48701951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2</w:t>
      </w:r>
      <w:r w:rsidR="00D06246" w:rsidRPr="002A6673">
        <w:fldChar w:fldCharType="end"/>
      </w:r>
      <w:r w:rsidRPr="002A6673">
        <w:rPr>
          <w:rFonts w:eastAsia="MS Mincho"/>
          <w:lang w:eastAsia="en-US"/>
        </w:rPr>
        <w:t>, свидетельствует о незначительном увеличе</w:t>
      </w:r>
      <w:r w:rsidR="00FD1086" w:rsidRPr="002A6673">
        <w:rPr>
          <w:rFonts w:eastAsia="MS Mincho"/>
          <w:lang w:eastAsia="en-US"/>
        </w:rPr>
        <w:softHyphen/>
      </w:r>
      <w:r w:rsidRPr="002A6673">
        <w:rPr>
          <w:rFonts w:eastAsia="MS Mincho"/>
          <w:lang w:eastAsia="en-US"/>
        </w:rPr>
        <w:t>нии размеров пучка</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импульсом 4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10</w:t>
      </w:r>
      <w:r w:rsidRPr="002A6673">
        <w:rPr>
          <w:rFonts w:eastAsia="MS Mincho"/>
          <w:lang w:eastAsia="en-US"/>
        </w:rPr>
        <w:sym w:font="Symbol" w:char="F0B8"/>
      </w:r>
      <w:r w:rsidRPr="002A6673">
        <w:rPr>
          <w:rFonts w:eastAsia="MS Mincho"/>
          <w:lang w:eastAsia="en-US"/>
        </w:rPr>
        <w:t>12% увеличении размеров пучка</w:t>
      </w:r>
      <w:r w:rsidR="00D1407E" w:rsidRPr="002A6673">
        <w:rPr>
          <w:rFonts w:eastAsia="MS Mincho"/>
          <w:lang w:eastAsia="en-US"/>
        </w:rPr>
        <w:t xml:space="preserve"> с</w:t>
      </w:r>
      <w:r w:rsidR="00ED0EB9" w:rsidRPr="002A6673">
        <w:rPr>
          <w:rFonts w:eastAsia="MS Mincho"/>
          <w:lang w:eastAsia="en-US"/>
        </w:rPr>
        <w:t> </w:t>
      </w:r>
      <w:r w:rsidRPr="002A6673">
        <w:rPr>
          <w:rFonts w:eastAsia="MS Mincho"/>
          <w:lang w:eastAsia="en-US"/>
        </w:rPr>
        <w:t>импульсом 1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при потере интенсивности пучка 14%</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17% соответственно</w:t>
      </w:r>
      <w:r w:rsidR="001C7554" w:rsidRPr="002A6673">
        <w:rPr>
          <w:rFonts w:eastAsia="MS Mincho"/>
          <w:lang w:eastAsia="en-US"/>
        </w:rPr>
        <w:t>.</w:t>
      </w:r>
    </w:p>
    <w:p w:rsidR="007C3ACB" w:rsidRPr="002A6673" w:rsidRDefault="00545B93" w:rsidP="00F90DBC">
      <w:pPr>
        <w:pStyle w:val="aff6"/>
        <w:spacing w:before="120"/>
      </w:pPr>
      <w:bookmarkStart w:id="139" w:name="_Ref487030712"/>
      <w:r w:rsidRPr="002A6673">
        <w:t>Табл. </w:t>
      </w:r>
      <w:r w:rsidR="00D06246" w:rsidRPr="002A6673">
        <w:fldChar w:fldCharType="begin"/>
      </w:r>
      <w:r w:rsidR="007C3ACB" w:rsidRPr="002A6673">
        <w:instrText xml:space="preserve"> STYLEREF 1 \s </w:instrText>
      </w:r>
      <w:r w:rsidR="00D06246" w:rsidRPr="002A6673">
        <w:fldChar w:fldCharType="separate"/>
      </w:r>
      <w:r w:rsidR="00CA1D38" w:rsidRPr="002A6673">
        <w:rPr>
          <w:noProof/>
        </w:rPr>
        <w:t>2</w:t>
      </w:r>
      <w:r w:rsidR="00D06246" w:rsidRPr="002A6673">
        <w:fldChar w:fldCharType="end"/>
      </w:r>
      <w:r w:rsidR="007C3ACB" w:rsidRPr="002A6673">
        <w:t>.</w:t>
      </w:r>
      <w:r w:rsidR="00D06246" w:rsidRPr="002A6673">
        <w:fldChar w:fldCharType="begin"/>
      </w:r>
      <w:r w:rsidR="007C3ACB" w:rsidRPr="002A6673">
        <w:instrText xml:space="preserve"> SEQ Табл._ \* ARABIC \s 1 </w:instrText>
      </w:r>
      <w:r w:rsidR="00D06246" w:rsidRPr="002A6673">
        <w:fldChar w:fldCharType="separate"/>
      </w:r>
      <w:r w:rsidR="00CA1D38" w:rsidRPr="002A6673">
        <w:rPr>
          <w:noProof/>
        </w:rPr>
        <w:t>4</w:t>
      </w:r>
      <w:r w:rsidR="00D06246" w:rsidRPr="002A6673">
        <w:fldChar w:fldCharType="end"/>
      </w:r>
      <w:bookmarkEnd w:id="139"/>
      <w:r w:rsidR="007C3ACB" w:rsidRPr="002A6673">
        <w:t xml:space="preserve"> Параметры исходного </w:t>
      </w:r>
      <w:r w:rsidR="007C3ACB" w:rsidRPr="002A6673">
        <w:sym w:font="Symbol" w:char="F064"/>
      </w:r>
      <w:r w:rsidR="006772D4" w:rsidRPr="002A6673">
        <w:rPr>
          <w:rFonts w:ascii="MS Mincho" w:eastAsia="MS Mincho" w:hAnsi="MS Mincho" w:cs="MS Mincho" w:hint="eastAsia"/>
        </w:rPr>
        <w:t>‑</w:t>
      </w:r>
      <w:r w:rsidR="007C3ACB" w:rsidRPr="002A6673">
        <w:t>пучка на миш</w:t>
      </w:r>
      <w:r w:rsidR="00537054" w:rsidRPr="002A6673">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2A6673" w:rsidTr="00F90DBC">
        <w:tc>
          <w:tcPr>
            <w:tcW w:w="5261" w:type="dxa"/>
            <w:hideMark/>
          </w:tcPr>
          <w:p w:rsidR="007C3ACB" w:rsidRPr="002A6673" w:rsidRDefault="007C3ACB" w:rsidP="00A660D8">
            <w:pPr>
              <w:jc w:val="left"/>
              <w:rPr>
                <w:rFonts w:eastAsia="MS Mincho"/>
              </w:rPr>
            </w:pPr>
            <w:r w:rsidRPr="002A6673">
              <w:t>Центральный импульс пучка (</w:t>
            </w:r>
            <m:oMath>
              <m:r>
                <w:rPr>
                  <w:rFonts w:ascii="Cambria Math" w:hAnsi="Cambria Math"/>
                </w:rPr>
                <m:t>p</m:t>
              </m:r>
            </m:oMath>
            <w:r w:rsidRPr="002A6673">
              <w:t>),</w:t>
            </w:r>
            <w:r w:rsidR="00D75F62" w:rsidRPr="002A6673">
              <w:t> </w:t>
            </w:r>
            <w:r w:rsidR="0069260C" w:rsidRPr="002A6673">
              <w:rPr>
                <w:rFonts w:eastAsia="Calibri"/>
                <w:lang w:eastAsia="en-US"/>
              </w:rPr>
              <w:t>ГэВ/</w:t>
            </w:r>
            <w:r w:rsidR="0069260C" w:rsidRPr="002A6673">
              <w:rPr>
                <w:rFonts w:eastAsia="Calibri"/>
                <w:i/>
                <w:lang w:val="en-US" w:eastAsia="en-US"/>
              </w:rPr>
              <w:t>c</w:t>
            </w:r>
          </w:p>
        </w:tc>
        <w:tc>
          <w:tcPr>
            <w:tcW w:w="0" w:type="auto"/>
            <w:hideMark/>
          </w:tcPr>
          <w:p w:rsidR="007C3ACB" w:rsidRPr="002A6673" w:rsidRDefault="007C3ACB" w:rsidP="00A660D8">
            <w:pPr>
              <w:rPr>
                <w:rFonts w:eastAsia="MS Mincho"/>
              </w:rPr>
            </w:pPr>
            <w:r w:rsidRPr="002A6673">
              <w:t>15</w:t>
            </w:r>
          </w:p>
        </w:tc>
        <w:tc>
          <w:tcPr>
            <w:tcW w:w="0" w:type="auto"/>
            <w:hideMark/>
          </w:tcPr>
          <w:p w:rsidR="007C3ACB" w:rsidRPr="002A6673" w:rsidRDefault="007C3ACB" w:rsidP="00A660D8">
            <w:pPr>
              <w:rPr>
                <w:rFonts w:eastAsia="MS Mincho"/>
              </w:rPr>
            </w:pPr>
            <w:r w:rsidRPr="002A6673">
              <w:t>45</w:t>
            </w:r>
          </w:p>
        </w:tc>
      </w:tr>
      <w:tr w:rsidR="007C3ACB" w:rsidRPr="002A6673" w:rsidTr="00F90DBC">
        <w:trPr>
          <w:trHeight w:val="262"/>
        </w:trPr>
        <w:tc>
          <w:tcPr>
            <w:tcW w:w="5261" w:type="dxa"/>
            <w:hideMark/>
          </w:tcPr>
          <w:p w:rsidR="007C3ACB" w:rsidRPr="002A6673" w:rsidRDefault="007C3ACB" w:rsidP="00F90DBC">
            <w:pPr>
              <w:jc w:val="left"/>
              <w:rPr>
                <w:rFonts w:eastAsia="MS Mincho"/>
                <w:i/>
              </w:rPr>
            </w:pPr>
            <w:r w:rsidRPr="002A6673">
              <w:t>Размеры пучка</w:t>
            </w:r>
            <w:r w:rsidR="00F90DBC" w:rsidRPr="002A6673">
              <w:t xml:space="preserve"> </w:t>
            </w:r>
            <w:r w:rsidR="00F90DBC" w:rsidRPr="002A6673">
              <w:rPr>
                <w:lang w:val="en-US"/>
              </w:rPr>
              <w:t>σ</w:t>
            </w:r>
            <w:r w:rsidR="00F90DBC" w:rsidRPr="002A6673">
              <w:rPr>
                <w:i/>
                <w:vertAlign w:val="subscript"/>
                <w:lang w:val="en-US"/>
              </w:rPr>
              <w:t>x</w:t>
            </w:r>
            <w:r w:rsidR="00F90DBC" w:rsidRPr="002A6673">
              <w:t xml:space="preserve"> × </w:t>
            </w:r>
            <w:r w:rsidR="00F90DBC" w:rsidRPr="002A6673">
              <w:rPr>
                <w:lang w:val="en-US"/>
              </w:rPr>
              <w:t>σ</w:t>
            </w:r>
            <w:r w:rsidR="00F90DBC" w:rsidRPr="002A6673">
              <w:rPr>
                <w:i/>
                <w:vertAlign w:val="subscript"/>
                <w:lang w:val="en-US"/>
              </w:rPr>
              <w:t>y</w:t>
            </w:r>
            <w:r w:rsidR="00F90DBC" w:rsidRPr="002A6673">
              <w:t xml:space="preserve">, </w:t>
            </w:r>
            <w:r w:rsidR="00F90DBC" w:rsidRPr="002A6673">
              <w:rPr>
                <w:rFonts w:eastAsia="MS Mincho"/>
              </w:rPr>
              <w:t>мм</w:t>
            </w:r>
          </w:p>
        </w:tc>
        <w:tc>
          <w:tcPr>
            <w:tcW w:w="0" w:type="auto"/>
            <w:hideMark/>
          </w:tcPr>
          <w:p w:rsidR="007C3ACB" w:rsidRPr="002A6673" w:rsidRDefault="00A660D8" w:rsidP="00A660D8">
            <w:pPr>
              <w:rPr>
                <w:rFonts w:eastAsia="MS Mincho"/>
              </w:rPr>
            </w:pPr>
            <w:r w:rsidRPr="002A6673">
              <w:t>9.3</w:t>
            </w:r>
            <w:r w:rsidR="00F2148C" w:rsidRPr="002A6673">
              <w:t>×</w:t>
            </w:r>
            <w:r w:rsidR="007C3ACB" w:rsidRPr="002A6673">
              <w:t>7.6</w:t>
            </w:r>
          </w:p>
        </w:tc>
        <w:tc>
          <w:tcPr>
            <w:tcW w:w="0" w:type="auto"/>
            <w:hideMark/>
          </w:tcPr>
          <w:p w:rsidR="007C3ACB" w:rsidRPr="002A6673" w:rsidRDefault="007C3ACB" w:rsidP="00A660D8">
            <w:pPr>
              <w:rPr>
                <w:rFonts w:eastAsia="MS Mincho"/>
              </w:rPr>
            </w:pPr>
            <w:r w:rsidRPr="002A6673">
              <w:t>2.7</w:t>
            </w:r>
            <w:r w:rsidR="00F2148C" w:rsidRPr="002A6673">
              <w:t>×</w:t>
            </w:r>
            <w:r w:rsidRPr="002A6673">
              <w:t>1.6</w:t>
            </w:r>
          </w:p>
        </w:tc>
      </w:tr>
      <w:tr w:rsidR="007C3ACB" w:rsidRPr="002A6673" w:rsidTr="00F90DBC">
        <w:tc>
          <w:tcPr>
            <w:tcW w:w="5261" w:type="dxa"/>
            <w:hideMark/>
          </w:tcPr>
          <w:p w:rsidR="007C3ACB" w:rsidRPr="002A6673" w:rsidRDefault="007C3ACB" w:rsidP="00F90DBC">
            <w:pPr>
              <w:jc w:val="left"/>
              <w:rPr>
                <w:rFonts w:eastAsia="MS Mincho"/>
              </w:rPr>
            </w:pPr>
            <w:r w:rsidRPr="002A6673">
              <w:t>Расходимость пучка</w:t>
            </w:r>
            <w:r w:rsidR="00F90DBC" w:rsidRPr="002A6673">
              <w:t xml:space="preserve"> </w:t>
            </w:r>
            <w:r w:rsidR="00F90DBC" w:rsidRPr="002A6673">
              <w:rPr>
                <w:lang w:val="en-US"/>
              </w:rPr>
              <w:t>σ</w:t>
            </w:r>
            <w:r w:rsidR="00F90DBC" w:rsidRPr="002A6673">
              <w:rPr>
                <w:i/>
                <w:vertAlign w:val="subscript"/>
                <w:lang w:val="en-US"/>
              </w:rPr>
              <w:t>x</w:t>
            </w:r>
            <w:r w:rsidR="00F90DBC" w:rsidRPr="002A6673">
              <w:rPr>
                <w:i/>
                <w:vertAlign w:val="subscript"/>
              </w:rPr>
              <w:t>'</w:t>
            </w:r>
            <w:r w:rsidR="00F90DBC" w:rsidRPr="002A6673">
              <w:t xml:space="preserve"> × </w:t>
            </w:r>
            <w:r w:rsidR="00F90DBC" w:rsidRPr="002A6673">
              <w:rPr>
                <w:lang w:val="en-US"/>
              </w:rPr>
              <w:t>σ</w:t>
            </w:r>
            <w:r w:rsidR="00F90DBC" w:rsidRPr="002A6673">
              <w:rPr>
                <w:i/>
                <w:vertAlign w:val="subscript"/>
                <w:lang w:val="en-US"/>
              </w:rPr>
              <w:t>y</w:t>
            </w:r>
            <w:r w:rsidR="00F90DBC" w:rsidRPr="002A6673">
              <w:rPr>
                <w:i/>
                <w:vertAlign w:val="subscript"/>
              </w:rPr>
              <w:t>'</w:t>
            </w:r>
            <w:r w:rsidR="00F90DBC" w:rsidRPr="002A6673">
              <w:t>, мрад</w:t>
            </w:r>
          </w:p>
        </w:tc>
        <w:tc>
          <w:tcPr>
            <w:tcW w:w="0" w:type="auto"/>
            <w:hideMark/>
          </w:tcPr>
          <w:p w:rsidR="007C3ACB" w:rsidRPr="002A6673" w:rsidRDefault="00A660D8" w:rsidP="00A660D8">
            <w:pPr>
              <w:rPr>
                <w:rFonts w:eastAsia="MS Mincho"/>
              </w:rPr>
            </w:pPr>
            <w:r w:rsidRPr="002A6673">
              <w:t>0.53</w:t>
            </w:r>
            <w:r w:rsidR="00F2148C" w:rsidRPr="002A6673">
              <w:t>×</w:t>
            </w:r>
            <w:r w:rsidR="007C3ACB" w:rsidRPr="002A6673">
              <w:t>0.57</w:t>
            </w:r>
          </w:p>
        </w:tc>
        <w:tc>
          <w:tcPr>
            <w:tcW w:w="0" w:type="auto"/>
            <w:hideMark/>
          </w:tcPr>
          <w:p w:rsidR="007C3ACB" w:rsidRPr="002A6673" w:rsidRDefault="007C3ACB" w:rsidP="00A660D8">
            <w:pPr>
              <w:rPr>
                <w:rFonts w:eastAsia="MS Mincho"/>
              </w:rPr>
            </w:pPr>
            <w:r w:rsidRPr="002A6673">
              <w:t>0.14</w:t>
            </w:r>
            <w:r w:rsidR="00F2148C" w:rsidRPr="002A6673">
              <w:t>×</w:t>
            </w:r>
            <w:r w:rsidRPr="002A6673">
              <w:t>0.24</w:t>
            </w:r>
          </w:p>
        </w:tc>
      </w:tr>
      <w:tr w:rsidR="007C3ACB" w:rsidRPr="002A6673" w:rsidTr="00F90DBC">
        <w:tc>
          <w:tcPr>
            <w:tcW w:w="5261" w:type="dxa"/>
            <w:hideMark/>
          </w:tcPr>
          <w:p w:rsidR="007C3ACB" w:rsidRPr="002A6673" w:rsidRDefault="007C3ACB" w:rsidP="00A660D8">
            <w:pPr>
              <w:jc w:val="left"/>
              <w:rPr>
                <w:rFonts w:eastAsia="MS Mincho"/>
              </w:rPr>
            </w:pPr>
            <w:r w:rsidRPr="002A6673">
              <w:t>Потери частиц, %</w:t>
            </w:r>
          </w:p>
        </w:tc>
        <w:tc>
          <w:tcPr>
            <w:tcW w:w="0" w:type="auto"/>
            <w:hideMark/>
          </w:tcPr>
          <w:p w:rsidR="007C3ACB" w:rsidRPr="002A6673" w:rsidRDefault="007C3ACB" w:rsidP="00A660D8">
            <w:pPr>
              <w:rPr>
                <w:rFonts w:eastAsia="MS Mincho"/>
              </w:rPr>
            </w:pPr>
            <w:r w:rsidRPr="002A6673">
              <w:t>17</w:t>
            </w:r>
          </w:p>
        </w:tc>
        <w:tc>
          <w:tcPr>
            <w:tcW w:w="0" w:type="auto"/>
            <w:hideMark/>
          </w:tcPr>
          <w:p w:rsidR="007C3ACB" w:rsidRPr="002A6673" w:rsidRDefault="007C3ACB" w:rsidP="00A660D8">
            <w:pPr>
              <w:rPr>
                <w:rFonts w:eastAsia="MS Mincho"/>
              </w:rPr>
            </w:pPr>
            <w:r w:rsidRPr="002A6673">
              <w:t>14</w:t>
            </w:r>
          </w:p>
        </w:tc>
      </w:tr>
    </w:tbl>
    <w:p w:rsidR="00DF7305" w:rsidRPr="002A6673" w:rsidRDefault="00DF7305" w:rsidP="007844BF">
      <w:pPr>
        <w:pStyle w:val="2"/>
      </w:pPr>
      <w:bookmarkStart w:id="140" w:name="_Toc26282752"/>
      <w:bookmarkStart w:id="141" w:name="_Ref28200166"/>
      <w:bookmarkStart w:id="142" w:name="_Toc29983111"/>
      <w:r w:rsidRPr="002A6673">
        <w:lastRenderedPageBreak/>
        <w:t>Система мечения поляризации пучка</w:t>
      </w:r>
      <w:bookmarkEnd w:id="95"/>
      <w:bookmarkEnd w:id="140"/>
      <w:bookmarkEnd w:id="141"/>
      <w:bookmarkEnd w:id="142"/>
    </w:p>
    <w:p w:rsidR="001C7554" w:rsidRPr="002A6673" w:rsidRDefault="00531151" w:rsidP="002210F1">
      <w:pPr>
        <w:pStyle w:val="ac"/>
        <w:rPr>
          <w:rFonts w:eastAsia="Calibri"/>
          <w:lang w:eastAsia="en-US"/>
        </w:rPr>
      </w:pPr>
      <w:r w:rsidRPr="002A6673">
        <w:rPr>
          <w:rFonts w:eastAsia="Calibri"/>
          <w:lang w:eastAsia="en-US"/>
        </w:rPr>
        <w:t>Система мечения частиц проектируемого канала поляризованных протонов</w:t>
      </w:r>
      <w:r w:rsidR="00D1407E" w:rsidRPr="002A6673">
        <w:rPr>
          <w:rFonts w:eastAsia="Calibri"/>
          <w:lang w:eastAsia="en-US"/>
        </w:rPr>
        <w:t xml:space="preserve"> и </w:t>
      </w:r>
      <w:r w:rsidRPr="002A6673">
        <w:rPr>
          <w:rFonts w:eastAsia="Calibri"/>
          <w:lang w:eastAsia="en-US"/>
        </w:rPr>
        <w:t>антипротонов предназначена для измерения импульса отдельных частиц</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пучке,</w:t>
      </w:r>
      <w:r w:rsidR="00D1407E" w:rsidRPr="002A6673">
        <w:rPr>
          <w:rFonts w:eastAsia="Calibri"/>
          <w:lang w:eastAsia="en-US"/>
        </w:rPr>
        <w:t xml:space="preserve"> а </w:t>
      </w:r>
      <w:r w:rsidRPr="002A6673">
        <w:rPr>
          <w:rFonts w:eastAsia="Calibri"/>
          <w:lang w:eastAsia="en-US"/>
        </w:rPr>
        <w:t>также определения вертикальных координат частиц</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r w:rsidRPr="002A6673">
        <w:rPr>
          <w:rFonts w:eastAsia="Calibri"/>
          <w:i/>
          <w:lang w:eastAsia="en-US"/>
        </w:rPr>
        <w:t>P</w:t>
      </w:r>
      <w:r w:rsidRPr="002A6673">
        <w:rPr>
          <w:rFonts w:eastAsia="Calibri"/>
          <w:i/>
          <w:vertAlign w:val="subscript"/>
          <w:lang w:eastAsia="en-US"/>
        </w:rPr>
        <w:t>y</w:t>
      </w:r>
      <w:r w:rsidR="00474DAB" w:rsidRPr="002A6673">
        <w:rPr>
          <w:rFonts w:ascii="MS Mincho" w:eastAsia="MS Mincho" w:hAnsi="MS Mincho" w:cs="MS Mincho" w:hint="eastAsia"/>
        </w:rPr>
        <w:t>‑</w:t>
      </w:r>
      <w:r w:rsidRPr="002A6673">
        <w:rPr>
          <w:rFonts w:eastAsia="Calibri"/>
          <w:lang w:eastAsia="en-US"/>
        </w:rPr>
        <w:t xml:space="preserve">компоненты вектора поляризации. </w:t>
      </w:r>
      <w:r w:rsidR="0080141C" w:rsidRPr="002A6673">
        <w:rPr>
          <w:rFonts w:eastAsia="Calibri"/>
          <w:lang w:eastAsia="en-US"/>
        </w:rPr>
        <w:t>Для этого</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промежуточном фокусе канала (</w:t>
      </w:r>
      <w:r w:rsidR="00D06246" w:rsidRPr="002A6673">
        <w:fldChar w:fldCharType="begin"/>
      </w:r>
      <w:r w:rsidR="001C7276" w:rsidRPr="002A6673">
        <w:instrText xml:space="preserve"> REF _Ref4870180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5</w:t>
      </w:r>
      <w:r w:rsidR="00D06246" w:rsidRPr="002A6673">
        <w:fldChar w:fldCharType="end"/>
      </w:r>
      <w:r w:rsidR="0080141C" w:rsidRPr="002A6673">
        <w:rPr>
          <w:rFonts w:eastAsia="Calibri"/>
          <w:lang w:eastAsia="en-US"/>
        </w:rPr>
        <w:t>), где формируется инвертированное</w:t>
      </w:r>
      <w:r w:rsidR="00D1407E" w:rsidRPr="002A6673">
        <w:rPr>
          <w:rFonts w:eastAsia="Calibri"/>
          <w:lang w:eastAsia="en-US"/>
        </w:rPr>
        <w:t xml:space="preserve"> и</w:t>
      </w:r>
      <w:r w:rsidR="00722A77" w:rsidRPr="002A6673">
        <w:rPr>
          <w:rFonts w:eastAsia="Calibri"/>
          <w:lang w:eastAsia="en-US"/>
        </w:rPr>
        <w:t xml:space="preserve"> </w:t>
      </w:r>
      <w:r w:rsidR="0080141C" w:rsidRPr="002A6673">
        <w:rPr>
          <w:rFonts w:eastAsia="Calibri"/>
          <w:lang w:eastAsia="en-US"/>
        </w:rPr>
        <w:t>увеличенное изображение виртуального источника из плоскости первичной мишени (</w:t>
      </w:r>
      <w:r w:rsidR="00D06246" w:rsidRPr="002A6673">
        <w:fldChar w:fldCharType="begin"/>
      </w:r>
      <w:r w:rsidR="001C7276" w:rsidRPr="002A6673">
        <w:instrText xml:space="preserve"> REF _Ref27931651 </w:instrText>
      </w:r>
      <w:r w:rsidR="007033E1" w:rsidRPr="002A6673">
        <w:instrText xml:space="preserve">\h </w:instrText>
      </w:r>
      <w:r w:rsidR="002A6673">
        <w:instrText xml:space="preserve"> \* MERGEFORMAT </w:instrText>
      </w:r>
      <w:r w:rsidR="00D06246" w:rsidRPr="002A6673">
        <w:fldChar w:fldCharType="separate"/>
      </w:r>
      <w:r w:rsidR="00CA1D38" w:rsidRPr="002A6673">
        <w:t>Рис.</w:t>
      </w:r>
      <w:r w:rsidR="00CA1D38" w:rsidRPr="002A6673">
        <w:rPr>
          <w:lang w:val="en-US"/>
        </w:rPr>
        <w:t> </w:t>
      </w:r>
      <w:r w:rsidR="00CA1D38" w:rsidRPr="002A6673">
        <w:rPr>
          <w:noProof/>
        </w:rPr>
        <w:t>2</w:t>
      </w:r>
      <w:r w:rsidR="00CA1D38" w:rsidRPr="002A6673">
        <w:t>.</w:t>
      </w:r>
      <w:r w:rsidR="00CA1D38" w:rsidRPr="002A6673">
        <w:rPr>
          <w:noProof/>
        </w:rPr>
        <w:t>2</w:t>
      </w:r>
      <w:r w:rsidR="00D06246" w:rsidRPr="002A6673">
        <w:fldChar w:fldCharType="end"/>
      </w:r>
      <w:r w:rsidR="0080141C" w:rsidRPr="002A6673">
        <w:rPr>
          <w:rFonts w:eastAsia="Calibri"/>
          <w:lang w:eastAsia="en-US"/>
        </w:rPr>
        <w:t xml:space="preserve">), измеряется вертикальное смещение </w:t>
      </w:r>
      <w:r w:rsidR="0080141C" w:rsidRPr="002A6673">
        <w:rPr>
          <w:rFonts w:eastAsia="Calibri"/>
          <w:i/>
          <w:lang w:eastAsia="en-US"/>
        </w:rPr>
        <w:t>y</w:t>
      </w:r>
      <w:r w:rsidR="00E8172C" w:rsidRPr="002A6673">
        <w:rPr>
          <w:rFonts w:ascii="MS Mincho" w:eastAsia="MS Mincho" w:hAnsi="MS Mincho" w:cs="MS Mincho" w:hint="eastAsia"/>
        </w:rPr>
        <w:t>‑</w:t>
      </w:r>
      <w:r w:rsidR="0080141C" w:rsidRPr="002A6673">
        <w:rPr>
          <w:rFonts w:eastAsia="Calibri"/>
          <w:lang w:eastAsia="en-US"/>
        </w:rPr>
        <w:t>траектории от оси пучка</w:t>
      </w:r>
      <w:r w:rsidR="00D1407E" w:rsidRPr="002A6673">
        <w:rPr>
          <w:rFonts w:eastAsia="Calibri"/>
          <w:lang w:eastAsia="en-US"/>
        </w:rPr>
        <w:t xml:space="preserve"> и</w:t>
      </w:r>
      <w:r w:rsidR="00722A77" w:rsidRPr="002A6673">
        <w:rPr>
          <w:rFonts w:eastAsia="Calibri"/>
          <w:lang w:eastAsia="en-US"/>
        </w:rPr>
        <w:t xml:space="preserve"> </w:t>
      </w:r>
      <w:r w:rsidR="0080141C" w:rsidRPr="002A6673">
        <w:rPr>
          <w:rFonts w:eastAsia="Calibri"/>
          <w:lang w:eastAsia="en-US"/>
        </w:rPr>
        <w:t>затем используются расчётные зависимости</w:t>
      </w:r>
      <w:r w:rsidR="00E8172C" w:rsidRPr="002A6673">
        <w:rPr>
          <w:rFonts w:eastAsia="Calibri"/>
          <w:lang w:eastAsia="en-US"/>
        </w:rPr>
        <w:t xml:space="preserve"> </w:t>
      </w:r>
      <w:r w:rsidR="00E8172C" w:rsidRPr="002A6673">
        <w:rPr>
          <w:rFonts w:eastAsia="Calibri"/>
          <w:i/>
          <w:lang w:eastAsia="en-US"/>
        </w:rPr>
        <w:t>ξ</w:t>
      </w:r>
      <w:r w:rsidR="00E8172C" w:rsidRPr="002A6673">
        <w:rPr>
          <w:rFonts w:eastAsia="Calibri"/>
          <w:i/>
          <w:vertAlign w:val="subscript"/>
          <w:lang w:val="en-US" w:eastAsia="en-US"/>
        </w:rPr>
        <w:t>y</w:t>
      </w:r>
      <w:r w:rsidR="00247163" w:rsidRPr="002A6673">
        <w:rPr>
          <w:rFonts w:eastAsia="Calibri"/>
        </w:rPr>
        <w:t>(</w:t>
      </w:r>
      <w:r w:rsidR="00247163" w:rsidRPr="002A6673">
        <w:rPr>
          <w:rFonts w:eastAsia="Calibri"/>
          <w:i/>
        </w:rPr>
        <w:t>y</w:t>
      </w:r>
      <w:r w:rsidR="00247163" w:rsidRPr="002A6673">
        <w:rPr>
          <w:rFonts w:eastAsia="Calibri"/>
        </w:rPr>
        <w:t>)</w:t>
      </w:r>
      <w:r w:rsidR="0080141C" w:rsidRPr="002A6673">
        <w:rPr>
          <w:rFonts w:eastAsia="Calibri"/>
          <w:lang w:eastAsia="en-US"/>
        </w:rPr>
        <w:t xml:space="preserve"> типа показанной на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0080141C" w:rsidRPr="002A6673">
        <w:rPr>
          <w:rFonts w:eastAsia="Calibri"/>
          <w:lang w:eastAsia="en-US"/>
        </w:rPr>
        <w:t>. Кроме того,</w:t>
      </w:r>
      <w:r w:rsidR="00D1407E" w:rsidRPr="002A6673">
        <w:rPr>
          <w:rFonts w:eastAsia="Calibri"/>
          <w:lang w:eastAsia="en-US"/>
        </w:rPr>
        <w:t xml:space="preserve"> с</w:t>
      </w:r>
      <w:r w:rsidR="00722A77" w:rsidRPr="002A6673">
        <w:rPr>
          <w:rFonts w:eastAsia="Calibri"/>
          <w:lang w:eastAsia="en-US"/>
        </w:rPr>
        <w:t xml:space="preserve"> </w:t>
      </w:r>
      <w:r w:rsidR="0080141C" w:rsidRPr="002A6673">
        <w:rPr>
          <w:rFonts w:eastAsia="Calibri"/>
          <w:lang w:eastAsia="en-US"/>
        </w:rPr>
        <w:t>помощью годоскопов системы мечения, измеряющих прохождение траектория</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горизонтальной плоскости, определяется импульс каждой пучковой частицы</w:t>
      </w:r>
      <w:r w:rsidR="00D1407E" w:rsidRPr="002A6673">
        <w:rPr>
          <w:rFonts w:eastAsia="Calibri"/>
          <w:lang w:eastAsia="en-US"/>
        </w:rPr>
        <w:t xml:space="preserve"> с</w:t>
      </w:r>
      <w:r w:rsidR="00722A77" w:rsidRPr="002A6673">
        <w:rPr>
          <w:rFonts w:eastAsia="Calibri"/>
          <w:lang w:eastAsia="en-US"/>
        </w:rPr>
        <w:t xml:space="preserve"> </w:t>
      </w:r>
      <w:r w:rsidR="0080141C" w:rsidRPr="002A6673">
        <w:rPr>
          <w:rFonts w:eastAsia="Calibri"/>
          <w:lang w:eastAsia="en-US"/>
        </w:rPr>
        <w:t>точностью около ±1%. Как было отмечено</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 xml:space="preserve">разделе </w:t>
      </w:r>
      <w:r w:rsidR="00D06246" w:rsidRPr="002A6673">
        <w:fldChar w:fldCharType="begin"/>
      </w:r>
      <w:r w:rsidR="001C7276" w:rsidRPr="002A6673">
        <w:instrText xml:space="preserve"> REF _Ref487717096 \r </w:instrText>
      </w:r>
      <w:r w:rsidR="007033E1" w:rsidRPr="002A6673">
        <w:instrText xml:space="preserve">\h </w:instrText>
      </w:r>
      <w:r w:rsidR="002A6673">
        <w:instrText xml:space="preserve"> \* MERGEFORMAT </w:instrText>
      </w:r>
      <w:r w:rsidR="00D06246" w:rsidRPr="002A6673">
        <w:fldChar w:fldCharType="separate"/>
      </w:r>
      <w:r w:rsidR="00CA1D38" w:rsidRPr="002A6673">
        <w:t>2.1.2</w:t>
      </w:r>
      <w:r w:rsidR="00D06246" w:rsidRPr="002A6673">
        <w:fldChar w:fldCharType="end"/>
      </w:r>
      <w:r w:rsidR="00D1407E" w:rsidRPr="002A6673">
        <w:rPr>
          <w:rFonts w:eastAsia="Calibri"/>
          <w:lang w:eastAsia="en-US"/>
        </w:rPr>
        <w:t xml:space="preserve"> и</w:t>
      </w:r>
      <w:r w:rsidR="00722A77" w:rsidRPr="002A6673">
        <w:rPr>
          <w:rFonts w:eastAsia="Calibri"/>
          <w:lang w:eastAsia="en-US"/>
        </w:rPr>
        <w:t xml:space="preserve"> </w:t>
      </w:r>
      <w:r w:rsidR="0080141C" w:rsidRPr="002A6673">
        <w:rPr>
          <w:rFonts w:eastAsia="Calibri"/>
          <w:lang w:eastAsia="en-US"/>
        </w:rPr>
        <w:t>проиллюстрировано на</w:t>
      </w:r>
      <w:r w:rsidR="00F572CE" w:rsidRPr="002A6673">
        <w:rPr>
          <w:rFonts w:eastAsia="Calibri"/>
          <w:lang w:eastAsia="en-US"/>
        </w:rPr>
        <w:t xml:space="preserve">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0080141C" w:rsidRPr="002A6673">
        <w:rPr>
          <w:rFonts w:eastAsia="Calibri"/>
          <w:lang w:eastAsia="en-US"/>
        </w:rPr>
        <w:t>, хорошее знание импульса важно также</w:t>
      </w:r>
      <w:r w:rsidR="00D1407E" w:rsidRPr="002A6673">
        <w:rPr>
          <w:rFonts w:eastAsia="Calibri"/>
          <w:lang w:eastAsia="en-US"/>
        </w:rPr>
        <w:t xml:space="preserve"> и</w:t>
      </w:r>
      <w:r w:rsidR="00722A77" w:rsidRPr="002A6673">
        <w:rPr>
          <w:rFonts w:eastAsia="Calibri"/>
          <w:lang w:eastAsia="en-US"/>
        </w:rPr>
        <w:t xml:space="preserve"> </w:t>
      </w:r>
      <w:r w:rsidR="0080141C" w:rsidRPr="002A6673">
        <w:rPr>
          <w:rFonts w:eastAsia="Calibri"/>
          <w:lang w:eastAsia="en-US"/>
        </w:rPr>
        <w:t xml:space="preserve">для уменьшения эффекта «размывания» зависимостей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0080141C" w:rsidRPr="002A6673">
        <w:rPr>
          <w:rFonts w:eastAsia="Calibri"/>
          <w:lang w:eastAsia="en-US"/>
        </w:rPr>
        <w:t xml:space="preserve"> из-за разброса по импульсам и, тем самым, для более аккуратного восстановления поляризации </w:t>
      </w:r>
      <w:r w:rsidR="0080141C" w:rsidRPr="002A6673">
        <w:rPr>
          <w:rFonts w:eastAsia="Calibri"/>
          <w:i/>
          <w:lang w:eastAsia="en-US"/>
        </w:rPr>
        <w:t>ξ</w:t>
      </w:r>
      <w:r w:rsidR="0080141C" w:rsidRPr="002A6673">
        <w:rPr>
          <w:rFonts w:eastAsia="Calibri"/>
          <w:i/>
          <w:vertAlign w:val="subscript"/>
          <w:lang w:eastAsia="en-US"/>
        </w:rPr>
        <w:t>y</w:t>
      </w:r>
      <w:r w:rsidR="0080141C" w:rsidRPr="002A6673">
        <w:rPr>
          <w:rFonts w:eastAsia="Calibri"/>
          <w:lang w:eastAsia="en-US"/>
        </w:rPr>
        <w:t xml:space="preserve"> для каждой траектории</w:t>
      </w:r>
      <w:r w:rsidR="001C7554" w:rsidRPr="002A6673">
        <w:rPr>
          <w:rFonts w:eastAsia="Calibri"/>
          <w:lang w:eastAsia="en-US"/>
        </w:rPr>
        <w:t>.</w:t>
      </w:r>
    </w:p>
    <w:p w:rsidR="001C7554" w:rsidRPr="002A6673" w:rsidRDefault="00531151" w:rsidP="002210F1">
      <w:pPr>
        <w:pStyle w:val="ac"/>
        <w:rPr>
          <w:rFonts w:eastAsia="Calibri"/>
          <w:lang w:eastAsia="en-US"/>
        </w:rPr>
      </w:pPr>
      <w:r w:rsidRPr="002A6673">
        <w:rPr>
          <w:rFonts w:eastAsia="Calibri"/>
          <w:lang w:eastAsia="en-US"/>
        </w:rPr>
        <w:t>Методика создания системы мечения поляризованного протонного (антипротон</w:t>
      </w:r>
      <w:r w:rsidR="00975969" w:rsidRPr="002A6673">
        <w:rPr>
          <w:rFonts w:eastAsia="Calibri"/>
          <w:lang w:eastAsia="en-US"/>
        </w:rPr>
        <w:softHyphen/>
      </w:r>
      <w:r w:rsidRPr="002A6673">
        <w:rPr>
          <w:rFonts w:eastAsia="Calibri"/>
          <w:lang w:eastAsia="en-US"/>
        </w:rPr>
        <w:t>ного) пучка была разработана</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успешно использовалась</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эксперименте E704 [</w:t>
      </w:r>
      <w:r w:rsidR="00D06246" w:rsidRPr="002A6673">
        <w:fldChar w:fldCharType="begin"/>
      </w:r>
      <w:r w:rsidR="001C7276" w:rsidRPr="002A6673">
        <w:instrText xml:space="preserve"> NOTEREF _Ref487717451 </w:instrText>
      </w:r>
      <w:r w:rsidR="007033E1" w:rsidRPr="002A6673">
        <w:instrText xml:space="preserve">\h </w:instrText>
      </w:r>
      <w:r w:rsidR="002A6673">
        <w:instrText xml:space="preserve"> \* MERGEFORMAT </w:instrText>
      </w:r>
      <w:r w:rsidR="00D06246" w:rsidRPr="002A6673">
        <w:fldChar w:fldCharType="separate"/>
      </w:r>
      <w:r w:rsidR="00CA1D38" w:rsidRPr="002A6673">
        <w:t>60</w:t>
      </w:r>
      <w:r w:rsidR="00D06246" w:rsidRPr="002A6673">
        <w:fldChar w:fldCharType="end"/>
      </w:r>
      <w:r w:rsidRPr="002A6673">
        <w:rPr>
          <w:rFonts w:eastAsia="Calibri"/>
          <w:lang w:eastAsia="en-US"/>
        </w:rPr>
        <w:t xml:space="preserve">] при активном участии </w:t>
      </w:r>
      <w:r w:rsidR="00E8172C" w:rsidRPr="002A6673">
        <w:rPr>
          <w:rFonts w:eastAsia="Calibri"/>
          <w:lang w:eastAsia="en-US"/>
        </w:rPr>
        <w:t xml:space="preserve">сотрудников </w:t>
      </w:r>
      <w:r w:rsidRPr="002A6673">
        <w:rPr>
          <w:rFonts w:eastAsia="Calibri"/>
          <w:lang w:eastAsia="en-US"/>
        </w:rPr>
        <w:t>проекта. Подобная система также успешно используется</w:t>
      </w:r>
      <w:r w:rsidR="00D1407E" w:rsidRPr="002A6673">
        <w:rPr>
          <w:rFonts w:eastAsia="Calibri"/>
          <w:lang w:eastAsia="en-US"/>
        </w:rPr>
        <w:t xml:space="preserve"> в </w:t>
      </w:r>
      <w:r w:rsidRPr="002A6673">
        <w:rPr>
          <w:rFonts w:eastAsia="Calibri"/>
          <w:lang w:eastAsia="en-US"/>
        </w:rPr>
        <w:t>эксперименте ФОДС</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Протвино [</w:t>
      </w:r>
      <w:r w:rsidR="00D06246" w:rsidRPr="002A6673">
        <w:fldChar w:fldCharType="begin"/>
      </w:r>
      <w:r w:rsidR="001C7276" w:rsidRPr="002A6673">
        <w:instrText xml:space="preserve"> NOTEREF _Ref487790696 </w:instrText>
      </w:r>
      <w:r w:rsidR="007033E1" w:rsidRPr="002A6673">
        <w:instrText xml:space="preserve">\h </w:instrText>
      </w:r>
      <w:r w:rsidR="002A6673">
        <w:instrText xml:space="preserve"> \* MERGEFORMAT </w:instrText>
      </w:r>
      <w:r w:rsidR="00D06246" w:rsidRPr="002A6673">
        <w:fldChar w:fldCharType="separate"/>
      </w:r>
      <w:r w:rsidR="00CA1D38" w:rsidRPr="002A6673">
        <w:t>61</w:t>
      </w:r>
      <w:r w:rsidR="00D06246" w:rsidRPr="002A6673">
        <w:fldChar w:fldCharType="end"/>
      </w:r>
      <w:r w:rsidRPr="002A6673">
        <w:rPr>
          <w:rFonts w:eastAsia="Calibri"/>
          <w:lang w:eastAsia="en-US"/>
        </w:rPr>
        <w:t>]. Однако следует отметить, что ожидаемая интенсив</w:t>
      </w:r>
      <w:r w:rsidR="00975969" w:rsidRPr="002A6673">
        <w:rPr>
          <w:rFonts w:eastAsia="Calibri"/>
          <w:lang w:eastAsia="en-US"/>
        </w:rPr>
        <w:softHyphen/>
      </w:r>
      <w:r w:rsidRPr="002A6673">
        <w:rPr>
          <w:rFonts w:eastAsia="Calibri"/>
          <w:lang w:eastAsia="en-US"/>
        </w:rPr>
        <w:t>ность пучков</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эксперименте СПАСЧАРМ будет выше. Кроме того, предполага</w:t>
      </w:r>
      <w:r w:rsidR="00E80A46" w:rsidRPr="002A6673">
        <w:rPr>
          <w:rFonts w:eastAsia="Calibri"/>
          <w:lang w:eastAsia="en-US"/>
        </w:rPr>
        <w:softHyphen/>
      </w:r>
      <w:r w:rsidRPr="002A6673">
        <w:rPr>
          <w:rFonts w:eastAsia="Calibri"/>
          <w:lang w:eastAsia="en-US"/>
        </w:rPr>
        <w:t>ется, что</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эксперименте СПАСЧАРМ спиновые эффекты будут изучаться</w:t>
      </w:r>
      <w:r w:rsidR="00D1407E" w:rsidRPr="002A6673">
        <w:rPr>
          <w:rFonts w:eastAsia="Calibri"/>
          <w:lang w:eastAsia="en-US"/>
        </w:rPr>
        <w:t xml:space="preserve"> с </w:t>
      </w:r>
      <w:r w:rsidRPr="002A6673">
        <w:rPr>
          <w:rFonts w:eastAsia="Calibri"/>
          <w:lang w:eastAsia="en-US"/>
        </w:rPr>
        <w:t>более высокой точностью (эксперименты ФОДС</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Е</w:t>
      </w:r>
      <w:r w:rsidR="00BE78BC" w:rsidRPr="002A6673">
        <w:rPr>
          <w:rFonts w:eastAsia="Calibri"/>
          <w:lang w:eastAsia="en-US"/>
        </w:rPr>
        <w:t>704</w:t>
      </w:r>
      <w:r w:rsidRPr="002A6673">
        <w:rPr>
          <w:rFonts w:eastAsia="Calibri"/>
          <w:lang w:eastAsia="en-US"/>
        </w:rPr>
        <w:t xml:space="preserve"> можно отнести</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разряду поисковых,</w:t>
      </w:r>
      <w:r w:rsidR="00D1407E" w:rsidRPr="002A6673">
        <w:rPr>
          <w:rFonts w:eastAsia="Calibri"/>
          <w:lang w:eastAsia="en-US"/>
        </w:rPr>
        <w:t xml:space="preserve"> а</w:t>
      </w:r>
      <w:r w:rsidR="00ED0EB9" w:rsidRPr="002A6673">
        <w:rPr>
          <w:rFonts w:eastAsia="Calibri"/>
          <w:lang w:eastAsia="en-US"/>
        </w:rPr>
        <w:t> </w:t>
      </w:r>
      <w:r w:rsidRPr="002A6673">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2A6673">
        <w:rPr>
          <w:rFonts w:eastAsia="Calibri"/>
          <w:lang w:eastAsia="en-US"/>
        </w:rPr>
        <w:t>.</w:t>
      </w:r>
    </w:p>
    <w:p w:rsidR="001C7554" w:rsidRPr="002A6673" w:rsidRDefault="0080141C" w:rsidP="002210F1">
      <w:pPr>
        <w:pStyle w:val="ac"/>
        <w:rPr>
          <w:rFonts w:eastAsia="Calibri"/>
          <w:lang w:eastAsia="en-US"/>
        </w:rPr>
      </w:pPr>
      <w:r w:rsidRPr="002A6673">
        <w:rPr>
          <w:rFonts w:eastAsia="Calibri"/>
          <w:lang w:eastAsia="en-US"/>
        </w:rPr>
        <w:t>Детекторы системы мечения будут также исключительно полезны для настройки</w:t>
      </w:r>
      <w:r w:rsidR="00D1407E" w:rsidRPr="002A6673">
        <w:rPr>
          <w:rFonts w:eastAsia="Calibri"/>
          <w:lang w:eastAsia="en-US"/>
        </w:rPr>
        <w:t xml:space="preserve"> и </w:t>
      </w:r>
      <w:r w:rsidRPr="002A6673">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угловые расходимости, эмиттанс пучка, импульсная</w:t>
      </w:r>
      <w:r w:rsidR="00483437" w:rsidRPr="002A6673">
        <w:rPr>
          <w:rFonts w:eastAsia="Calibri"/>
          <w:lang w:eastAsia="en-US"/>
        </w:rPr>
        <w:t xml:space="preserve"> </w:t>
      </w:r>
      <w:r w:rsidRPr="002A6673">
        <w:rPr>
          <w:rFonts w:eastAsia="Calibri"/>
          <w:lang w:eastAsia="en-US"/>
        </w:rPr>
        <w:t>дисперсия. Оптимальная настройка канала предполагает достижение хорошего согласия изм</w:t>
      </w:r>
      <w:r w:rsidR="009C03BA" w:rsidRPr="002A6673">
        <w:rPr>
          <w:rFonts w:eastAsia="Calibri"/>
          <w:lang w:eastAsia="en-US"/>
        </w:rPr>
        <w:t>еренных</w:t>
      </w:r>
      <w:r w:rsidR="00D1407E" w:rsidRPr="002A6673">
        <w:rPr>
          <w:rFonts w:eastAsia="Calibri"/>
          <w:lang w:eastAsia="en-US"/>
        </w:rPr>
        <w:t xml:space="preserve"> и</w:t>
      </w:r>
      <w:r w:rsidR="00722A77" w:rsidRPr="002A6673">
        <w:rPr>
          <w:rFonts w:eastAsia="Calibri"/>
          <w:lang w:eastAsia="en-US"/>
        </w:rPr>
        <w:t xml:space="preserve"> </w:t>
      </w:r>
      <w:r w:rsidR="009C03BA" w:rsidRPr="002A6673">
        <w:rPr>
          <w:rFonts w:eastAsia="Calibri"/>
          <w:lang w:eastAsia="en-US"/>
        </w:rPr>
        <w:t>расчетных параметров</w:t>
      </w:r>
      <w:r w:rsidR="001C7554" w:rsidRPr="002A6673">
        <w:rPr>
          <w:rFonts w:eastAsia="Calibri"/>
          <w:lang w:eastAsia="en-US"/>
        </w:rPr>
        <w:t>.</w:t>
      </w:r>
    </w:p>
    <w:p w:rsidR="0080141C" w:rsidRPr="002A6673" w:rsidRDefault="0080141C" w:rsidP="005D30DF">
      <w:pPr>
        <w:pStyle w:val="3"/>
      </w:pPr>
      <w:bookmarkStart w:id="143" w:name="_Toc26282753"/>
      <w:bookmarkStart w:id="144" w:name="_Toc29983112"/>
      <w:r w:rsidRPr="002A6673">
        <w:t>Схема размещения детекторов мечения</w:t>
      </w:r>
      <w:bookmarkEnd w:id="143"/>
      <w:bookmarkEnd w:id="144"/>
    </w:p>
    <w:p w:rsidR="007E1DE2" w:rsidRPr="002A6673" w:rsidRDefault="007E1DE2" w:rsidP="002210F1">
      <w:pPr>
        <w:pStyle w:val="ac"/>
        <w:rPr>
          <w:rFonts w:eastAsia="Calibri"/>
          <w:lang w:eastAsia="en-US"/>
        </w:rPr>
      </w:pPr>
      <w:r w:rsidRPr="002A6673">
        <w:rPr>
          <w:rFonts w:eastAsia="Calibri"/>
          <w:lang w:eastAsia="en-US"/>
        </w:rPr>
        <w:t>Основные д</w:t>
      </w:r>
      <w:r w:rsidR="0080141C" w:rsidRPr="002A6673">
        <w:rPr>
          <w:rFonts w:eastAsia="Calibri"/>
          <w:lang w:eastAsia="en-US"/>
        </w:rPr>
        <w:t>етекторы системы мечения размещаются</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окрестностях промежуточ</w:t>
      </w:r>
      <w:r w:rsidR="00975969" w:rsidRPr="002A6673">
        <w:rPr>
          <w:rFonts w:eastAsia="Calibri"/>
          <w:lang w:eastAsia="en-US"/>
        </w:rPr>
        <w:softHyphen/>
      </w:r>
      <w:r w:rsidR="0080141C" w:rsidRPr="002A6673">
        <w:rPr>
          <w:rFonts w:eastAsia="Calibri"/>
          <w:lang w:eastAsia="en-US"/>
        </w:rPr>
        <w:t xml:space="preserve">ного фокуса, </w:t>
      </w:r>
      <w:r w:rsidR="00722A77" w:rsidRPr="002A6673">
        <w:rPr>
          <w:rFonts w:eastAsia="Calibri"/>
          <w:lang w:eastAsia="en-US"/>
        </w:rPr>
        <w:t>находящегося на расстоянии 60.5</w:t>
      </w:r>
      <w:r w:rsidR="00BE78BC" w:rsidRPr="002A6673">
        <w:rPr>
          <w:rFonts w:eastAsia="Calibri"/>
          <w:lang w:eastAsia="en-US"/>
        </w:rPr>
        <w:t xml:space="preserve"> м </w:t>
      </w:r>
      <w:r w:rsidR="0080141C" w:rsidRPr="002A6673">
        <w:rPr>
          <w:rFonts w:eastAsia="Calibri"/>
          <w:lang w:eastAsia="en-US"/>
        </w:rPr>
        <w:t>от первичной мишени</w:t>
      </w:r>
      <w:r w:rsidR="00D1407E" w:rsidRPr="002A6673">
        <w:rPr>
          <w:rFonts w:eastAsia="Calibri"/>
          <w:lang w:eastAsia="en-US"/>
        </w:rPr>
        <w:t xml:space="preserve"> и</w:t>
      </w:r>
      <w:r w:rsidR="00722A77" w:rsidRPr="002A6673">
        <w:rPr>
          <w:rFonts w:eastAsia="Calibri"/>
          <w:lang w:eastAsia="en-US"/>
        </w:rPr>
        <w:t xml:space="preserve"> </w:t>
      </w:r>
      <w:r w:rsidR="0080141C" w:rsidRPr="002A6673">
        <w:rPr>
          <w:rFonts w:eastAsia="Calibri"/>
          <w:lang w:eastAsia="en-US"/>
        </w:rPr>
        <w:t>59.4</w:t>
      </w:r>
      <w:r w:rsidR="00BE78BC" w:rsidRPr="002A6673">
        <w:rPr>
          <w:rFonts w:eastAsia="Calibri"/>
          <w:lang w:eastAsia="en-US"/>
        </w:rPr>
        <w:t xml:space="preserve"> м </w:t>
      </w:r>
      <w:r w:rsidR="0080141C" w:rsidRPr="002A6673">
        <w:rPr>
          <w:rFonts w:eastAsia="Calibri"/>
          <w:lang w:eastAsia="en-US"/>
        </w:rPr>
        <w:t>от мишени эксперимента.</w:t>
      </w:r>
      <w:r w:rsidRPr="002A6673">
        <w:rPr>
          <w:rFonts w:eastAsia="Calibri"/>
          <w:lang w:eastAsia="en-US"/>
        </w:rPr>
        <w:t xml:space="preserve"> Схема размещения</w:t>
      </w:r>
      <w:r w:rsidR="00531151" w:rsidRPr="002A6673">
        <w:rPr>
          <w:rStyle w:val="af8"/>
          <w:rFonts w:eastAsia="Calibri"/>
          <w:lang w:eastAsia="en-US"/>
        </w:rPr>
        <w:footnoteReference w:id="21"/>
      </w:r>
      <w:r w:rsidRPr="002A6673">
        <w:rPr>
          <w:rFonts w:eastAsia="Calibri"/>
          <w:lang w:eastAsia="en-US"/>
        </w:rPr>
        <w:t xml:space="preserve"> системы мечения показана на </w:t>
      </w:r>
      <w:r w:rsidR="00D06246" w:rsidRPr="002A6673">
        <w:fldChar w:fldCharType="begin"/>
      </w:r>
      <w:r w:rsidR="001C7276" w:rsidRPr="002A6673">
        <w:instrText xml:space="preserve"> REF _Ref48771824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2</w:t>
      </w:r>
      <w:r w:rsidR="00D06246" w:rsidRPr="002A6673">
        <w:fldChar w:fldCharType="end"/>
      </w:r>
      <w:r w:rsidR="00D1407E" w:rsidRPr="002A6673">
        <w:rPr>
          <w:rFonts w:eastAsia="Calibri"/>
          <w:lang w:eastAsia="en-US"/>
        </w:rPr>
        <w:t xml:space="preserve"> и </w:t>
      </w:r>
      <w:r w:rsidRPr="002A6673">
        <w:rPr>
          <w:rFonts w:eastAsia="Calibri"/>
          <w:lang w:eastAsia="en-US"/>
        </w:rPr>
        <w:t>включает</w:t>
      </w:r>
      <w:r w:rsidR="00D1407E" w:rsidRPr="002A6673">
        <w:rPr>
          <w:rFonts w:eastAsia="Calibri"/>
          <w:lang w:eastAsia="en-US"/>
        </w:rPr>
        <w:t xml:space="preserve"> в </w:t>
      </w:r>
      <w:r w:rsidRPr="002A6673">
        <w:rPr>
          <w:rFonts w:eastAsia="Calibri"/>
          <w:lang w:eastAsia="en-US"/>
        </w:rPr>
        <w:t xml:space="preserve">себя 4 счётчика полного потока </w:t>
      </w:r>
      <w:r w:rsidRPr="002A6673">
        <w:rPr>
          <w:rFonts w:eastAsia="Calibri"/>
          <w:i/>
          <w:lang w:eastAsia="en-US"/>
        </w:rPr>
        <w:t>S1</w:t>
      </w:r>
      <w:r w:rsidR="00474DAB" w:rsidRPr="002A6673">
        <w:rPr>
          <w:i/>
        </w:rPr>
        <w:t>–</w:t>
      </w:r>
      <w:r w:rsidRPr="002A6673">
        <w:rPr>
          <w:rFonts w:eastAsia="Calibri"/>
          <w:i/>
          <w:lang w:eastAsia="en-US"/>
        </w:rPr>
        <w:t>S4</w:t>
      </w:r>
      <w:r w:rsidRPr="002A6673">
        <w:rPr>
          <w:rFonts w:eastAsia="Calibri"/>
          <w:lang w:eastAsia="en-US"/>
        </w:rPr>
        <w:t xml:space="preserve">, 3 годоскопа </w:t>
      </w:r>
      <w:r w:rsidRPr="002A6673">
        <w:rPr>
          <w:rFonts w:eastAsia="Calibri"/>
          <w:i/>
          <w:lang w:eastAsia="en-US"/>
        </w:rPr>
        <w:t>POL1</w:t>
      </w:r>
      <w:r w:rsidR="00474DAB" w:rsidRPr="002A6673">
        <w:rPr>
          <w:i/>
        </w:rPr>
        <w:t>–</w:t>
      </w:r>
      <w:r w:rsidRPr="002A6673">
        <w:rPr>
          <w:rFonts w:eastAsia="Calibri"/>
          <w:i/>
          <w:lang w:eastAsia="en-US"/>
        </w:rPr>
        <w:t>POL3</w:t>
      </w:r>
      <w:r w:rsidRPr="002A6673">
        <w:rPr>
          <w:rFonts w:eastAsia="Calibri"/>
          <w:lang w:eastAsia="en-US"/>
        </w:rPr>
        <w:t xml:space="preserve"> для восстановления проекции траектории</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вертикальной плоскости</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 xml:space="preserve">6 годоскопов </w:t>
      </w:r>
      <w:r w:rsidRPr="002A6673">
        <w:rPr>
          <w:rFonts w:eastAsia="Calibri"/>
          <w:i/>
          <w:lang w:eastAsia="en-US"/>
        </w:rPr>
        <w:t>MOM1</w:t>
      </w:r>
      <w:r w:rsidR="00474DAB" w:rsidRPr="002A6673">
        <w:rPr>
          <w:i/>
        </w:rPr>
        <w:t>–</w:t>
      </w:r>
      <w:r w:rsidRPr="002A6673">
        <w:rPr>
          <w:rFonts w:eastAsia="Calibri"/>
          <w:i/>
          <w:lang w:eastAsia="en-US"/>
        </w:rPr>
        <w:t>MOM6</w:t>
      </w:r>
      <w:r w:rsidRPr="002A6673">
        <w:rPr>
          <w:rFonts w:eastAsia="Calibri"/>
          <w:lang w:eastAsia="en-US"/>
        </w:rPr>
        <w:t xml:space="preserve"> для измерения импульса пучковой частицы по её отклонению магнитами </w:t>
      </w:r>
      <w:r w:rsidRPr="002A6673">
        <w:rPr>
          <w:rFonts w:eastAsia="Calibri"/>
          <w:i/>
          <w:lang w:eastAsia="en-US"/>
        </w:rPr>
        <w:t>М3</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i/>
          <w:lang w:eastAsia="en-US"/>
        </w:rPr>
        <w:t>М4</w:t>
      </w:r>
      <w:r w:rsidR="00D1407E" w:rsidRPr="002A6673">
        <w:rPr>
          <w:rFonts w:eastAsia="Calibri"/>
          <w:lang w:eastAsia="en-US"/>
        </w:rPr>
        <w:t xml:space="preserve"> в </w:t>
      </w:r>
      <w:r w:rsidRPr="002A6673">
        <w:rPr>
          <w:rFonts w:eastAsia="Calibri"/>
          <w:lang w:eastAsia="en-US"/>
        </w:rPr>
        <w:t>горизонтальной плоскости.</w:t>
      </w:r>
    </w:p>
    <w:p w:rsidR="00D1664A" w:rsidRPr="002A6673" w:rsidRDefault="00850FE9" w:rsidP="00D1664A">
      <w:pPr>
        <w:pStyle w:val="affa"/>
        <w:rPr>
          <w:noProof w:val="0"/>
        </w:rPr>
      </w:pPr>
      <w:r w:rsidRPr="002A6673">
        <w:rPr>
          <w:rFonts w:eastAsia="Calibri"/>
        </w:rPr>
        <w:lastRenderedPageBreak/>
        <w:drawing>
          <wp:inline distT="0" distB="0" distL="0" distR="0" wp14:anchorId="6B4D2FEA" wp14:editId="0B341321">
            <wp:extent cx="5811479" cy="1152064"/>
            <wp:effectExtent l="19050" t="0" r="0" b="0"/>
            <wp:docPr id="17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0">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rsidR="007301A5" w:rsidRDefault="00850FE9" w:rsidP="007301A5">
      <w:pPr>
        <w:pStyle w:val="aff7"/>
        <w:spacing w:after="0"/>
        <w:jc w:val="both"/>
      </w:pPr>
      <w:bookmarkStart w:id="145" w:name="_Ref48771824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2</w:t>
      </w:r>
      <w:r w:rsidR="00D06246" w:rsidRPr="002A6673">
        <w:fldChar w:fldCharType="end"/>
      </w:r>
      <w:bookmarkEnd w:id="145"/>
      <w:r w:rsidRPr="002A6673">
        <w:t xml:space="preserve"> Схема разме</w:t>
      </w:r>
      <w:r w:rsidR="00E23784" w:rsidRPr="002A6673">
        <w:t>щения детекторов мечения пучка.</w:t>
      </w:r>
      <w:r w:rsidR="00E23784" w:rsidRPr="002A6673">
        <w:br/>
      </w:r>
      <w:r w:rsidRPr="002A6673">
        <w:t>Импульс частицы измеряется</w:t>
      </w:r>
      <w:r w:rsidR="00D1407E" w:rsidRPr="002A6673">
        <w:t xml:space="preserve"> в</w:t>
      </w:r>
      <w:r w:rsidR="00722A77" w:rsidRPr="002A6673">
        <w:t xml:space="preserve"> </w:t>
      </w:r>
      <w:r w:rsidRPr="002A6673">
        <w:t>горизонтальной плоскости</w:t>
      </w:r>
      <w:r w:rsidR="00D1407E" w:rsidRPr="002A6673">
        <w:t xml:space="preserve"> с</w:t>
      </w:r>
      <w:r w:rsidR="00722A77" w:rsidRPr="002A6673">
        <w:t xml:space="preserve"> </w:t>
      </w:r>
      <w:r w:rsidRPr="002A6673">
        <w:t xml:space="preserve">помощью импульсных годоскопов </w:t>
      </w:r>
      <w:r w:rsidRPr="002A6673">
        <w:rPr>
          <w:i/>
        </w:rPr>
        <w:t>MOM1</w:t>
      </w:r>
      <w:r w:rsidR="00474DAB" w:rsidRPr="002A6673">
        <w:rPr>
          <w:i/>
        </w:rPr>
        <w:t>–</w:t>
      </w:r>
      <w:r w:rsidRPr="002A6673">
        <w:rPr>
          <w:i/>
        </w:rPr>
        <w:t>MOM6</w:t>
      </w:r>
      <w:r w:rsidR="00D1407E" w:rsidRPr="002A6673">
        <w:t xml:space="preserve"> и</w:t>
      </w:r>
      <w:r w:rsidR="00722A77" w:rsidRPr="002A6673">
        <w:t xml:space="preserve"> </w:t>
      </w:r>
      <w:r w:rsidRPr="002A6673">
        <w:t xml:space="preserve">магнитов </w:t>
      </w:r>
      <w:r w:rsidRPr="002A6673">
        <w:rPr>
          <w:i/>
        </w:rPr>
        <w:t>М3</w:t>
      </w:r>
      <w:r w:rsidR="00722A77" w:rsidRPr="002A6673">
        <w:rPr>
          <w:i/>
        </w:rPr>
        <w:t xml:space="preserve"> </w:t>
      </w:r>
      <w:r w:rsidR="00D75F62" w:rsidRPr="002A6673">
        <w:rPr>
          <w:i/>
        </w:rPr>
        <w:t>+</w:t>
      </w:r>
      <w:r w:rsidR="00722A77" w:rsidRPr="002A6673">
        <w:rPr>
          <w:i/>
        </w:rPr>
        <w:t xml:space="preserve"> </w:t>
      </w:r>
      <w:r w:rsidRPr="002A6673">
        <w:rPr>
          <w:i/>
        </w:rPr>
        <w:t>М4</w:t>
      </w:r>
      <w:r w:rsidRPr="002A6673">
        <w:t>.</w:t>
      </w:r>
    </w:p>
    <w:p w:rsidR="00E23784" w:rsidRPr="002A6673" w:rsidRDefault="00850FE9" w:rsidP="007301A5">
      <w:pPr>
        <w:pStyle w:val="aff7"/>
        <w:spacing w:before="0"/>
        <w:jc w:val="both"/>
      </w:pPr>
      <w:r w:rsidRPr="002A6673">
        <w:t>Поляризация частицы определяется путем измерения ее импульса</w:t>
      </w:r>
      <w:r w:rsidR="00D1407E" w:rsidRPr="002A6673">
        <w:t xml:space="preserve"> и</w:t>
      </w:r>
      <w:r w:rsidR="00722A77" w:rsidRPr="002A6673">
        <w:t xml:space="preserve"> </w:t>
      </w:r>
      <w:r w:rsidRPr="002A6673">
        <w:t xml:space="preserve">вертикальной </w:t>
      </w:r>
      <w:r w:rsidR="003C465C" w:rsidRPr="002A6673">
        <w:rPr>
          <w:i/>
        </w:rPr>
        <w:t>y</w:t>
      </w:r>
      <w:r w:rsidR="006772D4" w:rsidRPr="002A6673">
        <w:rPr>
          <w:rFonts w:ascii="MS Mincho" w:eastAsia="MS Mincho" w:hAnsi="MS Mincho" w:cs="MS Mincho" w:hint="eastAsia"/>
        </w:rPr>
        <w:t>‑</w:t>
      </w:r>
      <w:r w:rsidRPr="002A6673">
        <w:t xml:space="preserve">координаты поляризационными годоскопами </w:t>
      </w:r>
      <w:r w:rsidRPr="002A6673">
        <w:rPr>
          <w:i/>
        </w:rPr>
        <w:t>POL1</w:t>
      </w:r>
      <w:r w:rsidR="00474DAB" w:rsidRPr="002A6673">
        <w:rPr>
          <w:i/>
        </w:rPr>
        <w:t>–</w:t>
      </w:r>
      <w:r w:rsidRPr="002A6673">
        <w:rPr>
          <w:i/>
        </w:rPr>
        <w:t>POL3</w:t>
      </w:r>
      <w:r w:rsidRPr="002A6673">
        <w:t>. Промежуточный фокус по вертикали для центрального импульса находится</w:t>
      </w:r>
      <w:r w:rsidR="00D1407E" w:rsidRPr="002A6673">
        <w:t xml:space="preserve"> в</w:t>
      </w:r>
      <w:r w:rsidR="00722A77" w:rsidRPr="002A6673">
        <w:t xml:space="preserve"> </w:t>
      </w:r>
      <w:r w:rsidRPr="002A6673">
        <w:t xml:space="preserve">плоскости размещения годоскопа </w:t>
      </w:r>
      <w:r w:rsidRPr="002A6673">
        <w:rPr>
          <w:i/>
        </w:rPr>
        <w:t>POL2</w:t>
      </w:r>
      <w:r w:rsidR="00E23784" w:rsidRPr="002A6673">
        <w:rPr>
          <w:i/>
        </w:rPr>
        <w:t xml:space="preserve">. </w:t>
      </w:r>
      <w:r w:rsidR="00E23784" w:rsidRPr="002A6673">
        <w:rPr>
          <w:i/>
        </w:rPr>
        <w:br/>
        <w:t>S1</w:t>
      </w:r>
      <w:r w:rsidR="00474DAB" w:rsidRPr="002A6673">
        <w:rPr>
          <w:b/>
          <w:i/>
        </w:rPr>
        <w:t>–</w:t>
      </w:r>
      <w:r w:rsidR="00E23784" w:rsidRPr="002A6673">
        <w:rPr>
          <w:i/>
        </w:rPr>
        <w:t>S4</w:t>
      </w:r>
      <w:r w:rsidR="00E23784" w:rsidRPr="002A6673">
        <w:t xml:space="preserve"> </w:t>
      </w:r>
      <w:r w:rsidR="009B40C2" w:rsidRPr="002A6673">
        <w:t>—</w:t>
      </w:r>
      <w:r w:rsidR="00E23784" w:rsidRPr="002A6673">
        <w:t xml:space="preserve"> сцинтилляционные счетчики полного потока.</w:t>
      </w:r>
    </w:p>
    <w:p w:rsidR="001C7554" w:rsidRPr="002A6673" w:rsidRDefault="0080141C" w:rsidP="00E23784">
      <w:pPr>
        <w:pStyle w:val="ac"/>
        <w:rPr>
          <w:rFonts w:eastAsia="Calibri"/>
          <w:lang w:eastAsia="en-US"/>
        </w:rPr>
      </w:pPr>
      <w:r w:rsidRPr="002A6673">
        <w:rPr>
          <w:rFonts w:eastAsia="Calibri"/>
          <w:lang w:eastAsia="en-US"/>
        </w:rPr>
        <w:t xml:space="preserve">Вертикальная компонента поляризации </w:t>
      </w:r>
      <w:r w:rsidRPr="002A6673">
        <w:rPr>
          <w:rFonts w:eastAsia="Calibri"/>
          <w:i/>
          <w:lang w:eastAsia="en-US"/>
        </w:rPr>
        <w:t>ξ</w:t>
      </w:r>
      <w:r w:rsidRPr="002A6673">
        <w:rPr>
          <w:rFonts w:eastAsia="Calibri"/>
          <w:i/>
          <w:vertAlign w:val="subscript"/>
          <w:lang w:eastAsia="en-US"/>
        </w:rPr>
        <w:t>y</w:t>
      </w:r>
      <w:r w:rsidRPr="002A6673">
        <w:rPr>
          <w:rFonts w:eastAsia="Calibri"/>
          <w:lang w:eastAsia="en-US"/>
        </w:rPr>
        <w:t xml:space="preserve"> восстанавливается по этим измерениям</w:t>
      </w:r>
      <w:r w:rsidR="00D1407E" w:rsidRPr="002A6673">
        <w:rPr>
          <w:rFonts w:eastAsia="Calibri"/>
          <w:lang w:eastAsia="en-US"/>
        </w:rPr>
        <w:t xml:space="preserve"> в </w:t>
      </w:r>
      <w:r w:rsidRPr="002A6673">
        <w:rPr>
          <w:rFonts w:eastAsia="Calibri"/>
          <w:lang w:eastAsia="en-US"/>
        </w:rPr>
        <w:t>режиме реального времени на ос</w:t>
      </w:r>
      <w:r w:rsidR="00C80F54" w:rsidRPr="002A6673">
        <w:rPr>
          <w:rFonts w:eastAsia="Calibri"/>
          <w:lang w:eastAsia="en-US"/>
        </w:rPr>
        <w:t>нове заранее подготовленных</w:t>
      </w:r>
      <w:r w:rsidR="00D1407E" w:rsidRPr="002A6673">
        <w:rPr>
          <w:rFonts w:eastAsia="Calibri"/>
          <w:lang w:eastAsia="en-US"/>
        </w:rPr>
        <w:t xml:space="preserve"> и</w:t>
      </w:r>
      <w:r w:rsidR="00722A77" w:rsidRPr="002A6673">
        <w:rPr>
          <w:rFonts w:eastAsia="Calibri"/>
          <w:lang w:eastAsia="en-US"/>
        </w:rPr>
        <w:t xml:space="preserve"> </w:t>
      </w:r>
      <w:r w:rsidR="00C80F54" w:rsidRPr="002A6673">
        <w:rPr>
          <w:rFonts w:eastAsia="Calibri"/>
          <w:lang w:eastAsia="en-US"/>
        </w:rPr>
        <w:t>сохраненных</w:t>
      </w:r>
      <w:r w:rsidR="00D1407E" w:rsidRPr="002A6673">
        <w:rPr>
          <w:rFonts w:eastAsia="Calibri"/>
          <w:lang w:eastAsia="en-US"/>
        </w:rPr>
        <w:t xml:space="preserve"> в </w:t>
      </w:r>
      <w:r w:rsidR="00C80F54" w:rsidRPr="002A6673">
        <w:rPr>
          <w:rFonts w:eastAsia="Calibri"/>
          <w:lang w:eastAsia="en-US"/>
        </w:rPr>
        <w:t xml:space="preserve">табличном виде </w:t>
      </w:r>
      <w:r w:rsidRPr="002A6673">
        <w:rPr>
          <w:rFonts w:eastAsia="Calibri"/>
          <w:lang w:eastAsia="en-US"/>
        </w:rPr>
        <w:t>зависимостей, подобных показанным на</w:t>
      </w:r>
      <w:r w:rsidR="007E1DE2" w:rsidRPr="002A6673">
        <w:rPr>
          <w:rFonts w:eastAsia="Calibri"/>
          <w:lang w:eastAsia="en-US"/>
        </w:rPr>
        <w:t xml:space="preserve"> </w:t>
      </w:r>
      <w:r w:rsidR="00D06246" w:rsidRPr="002A6673">
        <w:fldChar w:fldCharType="begin"/>
      </w:r>
      <w:r w:rsidR="001C7276" w:rsidRPr="002A6673">
        <w:instrText xml:space="preserve"> REF _Ref4870190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6</w:t>
      </w:r>
      <w:r w:rsidR="00D06246" w:rsidRPr="002A6673">
        <w:fldChar w:fldCharType="end"/>
      </w:r>
      <w:r w:rsidRPr="002A6673">
        <w:rPr>
          <w:rFonts w:eastAsia="Calibri"/>
          <w:lang w:eastAsia="en-US"/>
        </w:rPr>
        <w:t>, для нескольких значений импульс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пределах аксептанса канала. Детекторы </w:t>
      </w:r>
      <w:r w:rsidRPr="002A6673">
        <w:rPr>
          <w:rFonts w:eastAsia="Calibri"/>
          <w:i/>
          <w:lang w:eastAsia="en-US"/>
        </w:rPr>
        <w:t>POL2</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i/>
          <w:lang w:eastAsia="en-US"/>
        </w:rPr>
        <w:t>MOM2</w:t>
      </w:r>
      <w:r w:rsidRPr="002A6673">
        <w:rPr>
          <w:rFonts w:eastAsia="Calibri"/>
          <w:lang w:eastAsia="en-US"/>
        </w:rPr>
        <w:t xml:space="preserve"> размещены</w:t>
      </w:r>
      <w:r w:rsidR="00D1407E" w:rsidRPr="002A6673">
        <w:rPr>
          <w:rFonts w:eastAsia="Calibri"/>
          <w:lang w:eastAsia="en-US"/>
        </w:rPr>
        <w:t xml:space="preserve"> в </w:t>
      </w:r>
      <w:r w:rsidRPr="002A6673">
        <w:rPr>
          <w:rFonts w:eastAsia="Calibri"/>
          <w:lang w:eastAsia="en-US"/>
        </w:rPr>
        <w:t>промежуточных фокусах своих плоскостей,</w:t>
      </w:r>
      <w:r w:rsidR="00D1407E" w:rsidRPr="002A6673">
        <w:rPr>
          <w:rFonts w:eastAsia="Calibri"/>
          <w:lang w:eastAsia="en-US"/>
        </w:rPr>
        <w:t xml:space="preserve"> а</w:t>
      </w:r>
      <w:r w:rsidR="00722A77" w:rsidRPr="002A6673">
        <w:rPr>
          <w:rFonts w:eastAsia="Calibri"/>
          <w:lang w:eastAsia="en-US"/>
        </w:rPr>
        <w:t xml:space="preserve"> </w:t>
      </w:r>
      <w:r w:rsidRPr="002A6673">
        <w:rPr>
          <w:rFonts w:eastAsia="Calibri"/>
          <w:lang w:eastAsia="en-US"/>
        </w:rPr>
        <w:t xml:space="preserve">пары </w:t>
      </w:r>
      <w:r w:rsidRPr="002A6673">
        <w:rPr>
          <w:rFonts w:eastAsia="Calibri"/>
          <w:i/>
          <w:lang w:eastAsia="en-US"/>
        </w:rPr>
        <w:t>POL1, POL3</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i/>
          <w:lang w:eastAsia="en-US"/>
        </w:rPr>
        <w:t>MOM1</w:t>
      </w:r>
      <w:r w:rsidRPr="002A6673">
        <w:rPr>
          <w:rFonts w:eastAsia="Calibri"/>
          <w:lang w:eastAsia="en-US"/>
        </w:rPr>
        <w:t xml:space="preserve">, </w:t>
      </w:r>
      <w:r w:rsidRPr="002A6673">
        <w:rPr>
          <w:rFonts w:eastAsia="Calibri"/>
          <w:i/>
          <w:lang w:eastAsia="en-US"/>
        </w:rPr>
        <w:t>MOM3</w:t>
      </w:r>
      <w:r w:rsidR="002D0FF6" w:rsidRPr="002A6673">
        <w:rPr>
          <w:rFonts w:eastAsia="Calibri"/>
          <w:lang w:eastAsia="en-US"/>
        </w:rPr>
        <w:t xml:space="preserve"> —</w:t>
      </w:r>
      <w:r w:rsidRPr="002A6673">
        <w:rPr>
          <w:rFonts w:eastAsia="Calibri"/>
          <w:lang w:eastAsia="en-US"/>
        </w:rPr>
        <w:t xml:space="preserve"> симметрично относительно фокусов на расстоянии </w:t>
      </w:r>
      <w:r w:rsidR="00247163" w:rsidRPr="002A6673">
        <w:rPr>
          <w:rFonts w:eastAsia="Calibri"/>
        </w:rPr>
        <w:sym w:font="Symbol" w:char="F0B1"/>
      </w:r>
      <w:r w:rsidR="00247163" w:rsidRPr="002A6673">
        <w:rPr>
          <w:rFonts w:eastAsia="Calibri"/>
        </w:rPr>
        <w:t>2.2</w:t>
      </w:r>
      <w:r w:rsidRPr="002A6673">
        <w:rPr>
          <w:rFonts w:eastAsia="Calibri"/>
          <w:lang w:eastAsia="en-US"/>
        </w:rPr>
        <w:t xml:space="preserve"> м. Расстояние</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парах годоскопов </w:t>
      </w:r>
      <w:r w:rsidRPr="002A6673">
        <w:rPr>
          <w:rFonts w:eastAsia="Calibri"/>
          <w:i/>
          <w:lang w:eastAsia="en-US"/>
        </w:rPr>
        <w:t>MOM3</w:t>
      </w:r>
      <w:r w:rsidR="00474DAB" w:rsidRPr="002A6673">
        <w:rPr>
          <w:rFonts w:eastAsia="Calibri"/>
          <w:lang w:eastAsia="en-US"/>
        </w:rPr>
        <w:t xml:space="preserve">, </w:t>
      </w:r>
      <w:r w:rsidRPr="002A6673">
        <w:rPr>
          <w:rFonts w:eastAsia="Calibri"/>
          <w:i/>
          <w:lang w:eastAsia="en-US"/>
        </w:rPr>
        <w:t>MOM4</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i/>
          <w:lang w:eastAsia="en-US"/>
        </w:rPr>
        <w:t>MOM5</w:t>
      </w:r>
      <w:r w:rsidR="00474DAB" w:rsidRPr="002A6673">
        <w:rPr>
          <w:rFonts w:eastAsia="Calibri"/>
          <w:i/>
          <w:lang w:eastAsia="en-US"/>
        </w:rPr>
        <w:t xml:space="preserve">, </w:t>
      </w:r>
      <w:r w:rsidRPr="002A6673">
        <w:rPr>
          <w:rFonts w:eastAsia="Calibri"/>
          <w:i/>
          <w:lang w:eastAsia="en-US"/>
        </w:rPr>
        <w:t>MOM6</w:t>
      </w:r>
      <w:r w:rsidRPr="002A6673">
        <w:rPr>
          <w:rFonts w:eastAsia="Calibri"/>
          <w:lang w:eastAsia="en-US"/>
        </w:rPr>
        <w:t>, измеряющих импульс по отклонению траекторий</w:t>
      </w:r>
      <w:r w:rsidR="00D1407E" w:rsidRPr="002A6673">
        <w:rPr>
          <w:rFonts w:eastAsia="Calibri"/>
          <w:lang w:eastAsia="en-US"/>
        </w:rPr>
        <w:t xml:space="preserve"> в </w:t>
      </w:r>
      <w:r w:rsidRPr="002A6673">
        <w:rPr>
          <w:rFonts w:eastAsia="Calibri"/>
          <w:lang w:eastAsia="en-US"/>
        </w:rPr>
        <w:t>магнитах М3</w:t>
      </w:r>
      <w:r w:rsidR="00474DAB" w:rsidRPr="002A6673">
        <w:rPr>
          <w:i/>
        </w:rPr>
        <w:t>–</w:t>
      </w:r>
      <w:r w:rsidRPr="002A6673">
        <w:rPr>
          <w:rFonts w:eastAsia="Calibri"/>
          <w:lang w:eastAsia="en-US"/>
        </w:rPr>
        <w:t>М4, составляет 4.4 м. Угол отклонения</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этих магнитах для центрального импул</w:t>
      </w:r>
      <w:r w:rsidR="007E1DE2" w:rsidRPr="002A6673">
        <w:rPr>
          <w:rFonts w:eastAsia="Calibri"/>
          <w:lang w:eastAsia="en-US"/>
        </w:rPr>
        <w:t>ьса составляет 73.5</w:t>
      </w:r>
      <w:r w:rsidR="00C66B80" w:rsidRPr="002A6673">
        <w:rPr>
          <w:rFonts w:eastAsia="Calibri"/>
          <w:lang w:eastAsia="en-US"/>
        </w:rPr>
        <w:t> мрад</w:t>
      </w:r>
      <w:r w:rsidR="001C7554" w:rsidRPr="002A6673">
        <w:rPr>
          <w:rFonts w:eastAsia="Calibri"/>
          <w:lang w:eastAsia="en-US"/>
        </w:rPr>
        <w:t>.</w:t>
      </w:r>
    </w:p>
    <w:p w:rsidR="001C7554" w:rsidRPr="002A6673" w:rsidRDefault="0080141C" w:rsidP="00611411">
      <w:pPr>
        <w:pStyle w:val="ac"/>
        <w:rPr>
          <w:rFonts w:eastAsia="Calibri"/>
          <w:lang w:eastAsia="en-US"/>
        </w:rPr>
      </w:pPr>
      <w:r w:rsidRPr="002A6673">
        <w:rPr>
          <w:rFonts w:eastAsia="Calibri"/>
          <w:lang w:eastAsia="en-US"/>
        </w:rPr>
        <w:t>Магнитная оптика канала 24А (</w:t>
      </w:r>
      <w:r w:rsidR="00D06246" w:rsidRPr="002A6673">
        <w:fldChar w:fldCharType="begin"/>
      </w:r>
      <w:r w:rsidR="001C7276" w:rsidRPr="002A6673">
        <w:instrText xml:space="preserve"> REF _Ref4870180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5</w:t>
      </w:r>
      <w:r w:rsidR="00D06246" w:rsidRPr="002A6673">
        <w:fldChar w:fldCharType="end"/>
      </w:r>
      <w:r w:rsidRPr="002A6673">
        <w:rPr>
          <w:rFonts w:eastAsia="Calibri"/>
          <w:lang w:eastAsia="en-US"/>
        </w:rPr>
        <w:t>) позволяет изменением коэффициента увели</w:t>
      </w:r>
      <w:r w:rsidR="00975969" w:rsidRPr="002A6673">
        <w:rPr>
          <w:rFonts w:eastAsia="Calibri"/>
          <w:lang w:eastAsia="en-US"/>
        </w:rPr>
        <w:softHyphen/>
      </w:r>
      <w:r w:rsidRPr="002A6673">
        <w:rPr>
          <w:rFonts w:eastAsia="Calibri"/>
          <w:lang w:eastAsia="en-US"/>
        </w:rPr>
        <w:t>чения держать размеры пучк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промежуточном изображении</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его импульсную дисперсию слабо зависящими от центрального импульс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диапазоне от ~15 до 4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1C7554" w:rsidRPr="002A6673">
        <w:rPr>
          <w:rFonts w:eastAsia="Calibri"/>
          <w:lang w:eastAsia="en-US"/>
        </w:rPr>
        <w:t>.</w:t>
      </w:r>
    </w:p>
    <w:p w:rsidR="001C7554" w:rsidRPr="002A6673" w:rsidRDefault="00C80F54" w:rsidP="00611411">
      <w:pPr>
        <w:pStyle w:val="ac"/>
        <w:rPr>
          <w:rFonts w:eastAsia="Calibri"/>
          <w:lang w:eastAsia="en-US"/>
        </w:rPr>
      </w:pPr>
      <w:r w:rsidRPr="002A6673">
        <w:rPr>
          <w:rFonts w:eastAsia="Calibri"/>
          <w:lang w:eastAsia="en-US"/>
        </w:rPr>
        <w:t>Габаритные размеры активной зоны каждой плоскости определяются размерами пучк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районе размещения этой плоскости. </w:t>
      </w:r>
      <w:r w:rsidR="0080141C" w:rsidRPr="002A6673">
        <w:rPr>
          <w:rFonts w:eastAsia="Calibri"/>
          <w:lang w:eastAsia="en-US"/>
        </w:rPr>
        <w:t>Поперечные размеры пучка</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обеих плоскостях</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 xml:space="preserve">сечениях размещения годоскопов </w:t>
      </w:r>
      <w:r w:rsidR="007E1DE2" w:rsidRPr="002A6673">
        <w:rPr>
          <w:rFonts w:eastAsia="Calibri"/>
          <w:lang w:eastAsia="en-US"/>
        </w:rPr>
        <w:t>системы мечения</w:t>
      </w:r>
      <w:r w:rsidR="00AA7C51" w:rsidRPr="002A6673">
        <w:rPr>
          <w:rFonts w:eastAsia="Calibri"/>
          <w:lang w:eastAsia="en-US"/>
        </w:rPr>
        <w:t xml:space="preserve"> не</w:t>
      </w:r>
      <w:r w:rsidR="00722A77" w:rsidRPr="002A6673">
        <w:rPr>
          <w:rFonts w:eastAsia="Calibri"/>
          <w:lang w:eastAsia="en-US"/>
        </w:rPr>
        <w:t xml:space="preserve"> </w:t>
      </w:r>
      <w:r w:rsidR="007E1DE2" w:rsidRPr="002A6673">
        <w:rPr>
          <w:rFonts w:eastAsia="Calibri"/>
          <w:lang w:eastAsia="en-US"/>
        </w:rPr>
        <w:t>превышают 170</w:t>
      </w:r>
      <w:r w:rsidR="004F0518" w:rsidRPr="002A6673">
        <w:rPr>
          <w:i/>
        </w:rPr>
        <w:t>÷</w:t>
      </w:r>
      <w:r w:rsidR="007E1DE2" w:rsidRPr="002A6673">
        <w:rPr>
          <w:rFonts w:eastAsia="Calibri"/>
          <w:lang w:eastAsia="en-US"/>
        </w:rPr>
        <w:t>18</w:t>
      </w:r>
      <w:r w:rsidR="002D0FF6" w:rsidRPr="002A6673">
        <w:rPr>
          <w:rFonts w:eastAsia="Calibri"/>
          <w:lang w:eastAsia="en-US"/>
        </w:rPr>
        <w:t>0</w:t>
      </w:r>
      <w:r w:rsidR="00BE78BC" w:rsidRPr="002A6673">
        <w:rPr>
          <w:rFonts w:eastAsia="Calibri"/>
          <w:lang w:eastAsia="en-US"/>
        </w:rPr>
        <w:t> мм</w:t>
      </w:r>
      <w:r w:rsidR="0080141C" w:rsidRPr="002A6673">
        <w:rPr>
          <w:rFonts w:eastAsia="Calibri"/>
          <w:lang w:eastAsia="en-US"/>
        </w:rPr>
        <w:t>. Результаты моделирования показывают, что при таких размерах необходимая точность измерения поляризации Δ</w:t>
      </w:r>
      <w:r w:rsidR="0080141C" w:rsidRPr="002A6673">
        <w:rPr>
          <w:rFonts w:eastAsia="Calibri"/>
          <w:i/>
          <w:lang w:eastAsia="en-US"/>
        </w:rPr>
        <w:t>ξ</w:t>
      </w:r>
      <w:r w:rsidR="0080141C" w:rsidRPr="002A6673">
        <w:rPr>
          <w:rFonts w:eastAsia="Calibri"/>
          <w:i/>
          <w:vertAlign w:val="subscript"/>
          <w:lang w:eastAsia="en-US"/>
        </w:rPr>
        <w:t>y</w:t>
      </w:r>
      <w:r w:rsidR="0080141C" w:rsidRPr="002A6673">
        <w:rPr>
          <w:rFonts w:eastAsia="Calibri"/>
          <w:lang w:eastAsia="en-US"/>
        </w:rPr>
        <w:t xml:space="preserve"> ~</w:t>
      </w:r>
      <w:r w:rsidR="0080141C" w:rsidRPr="002A6673">
        <w:rPr>
          <w:rFonts w:eastAsia="Calibri"/>
          <w:lang w:eastAsia="en-US"/>
        </w:rPr>
        <w:sym w:font="Symbol" w:char="F0B1"/>
      </w:r>
      <w:r w:rsidR="0080141C" w:rsidRPr="002A6673">
        <w:rPr>
          <w:rFonts w:eastAsia="Calibri"/>
          <w:lang w:eastAsia="en-US"/>
        </w:rPr>
        <w:t xml:space="preserve">5% достигается при пространственной ширине сегментов годоскопов </w:t>
      </w:r>
      <w:r w:rsidR="0080141C" w:rsidRPr="002A6673">
        <w:rPr>
          <w:rFonts w:eastAsia="Calibri"/>
          <w:i/>
          <w:lang w:eastAsia="en-US"/>
        </w:rPr>
        <w:t>POL1</w:t>
      </w:r>
      <w:r w:rsidR="004F0518" w:rsidRPr="002A6673">
        <w:rPr>
          <w:i/>
        </w:rPr>
        <w:t>–</w:t>
      </w:r>
      <w:r w:rsidR="0080141C" w:rsidRPr="002A6673">
        <w:rPr>
          <w:rFonts w:eastAsia="Calibri"/>
          <w:i/>
          <w:lang w:eastAsia="en-US"/>
        </w:rPr>
        <w:t>POL3</w:t>
      </w:r>
      <w:r w:rsidR="0080141C" w:rsidRPr="002A6673">
        <w:rPr>
          <w:rFonts w:eastAsia="Calibri"/>
          <w:lang w:eastAsia="en-US"/>
        </w:rPr>
        <w:t xml:space="preserve"> 4</w:t>
      </w:r>
      <w:r w:rsidR="004F0518" w:rsidRPr="002A6673">
        <w:rPr>
          <w:i/>
        </w:rPr>
        <w:t>÷</w:t>
      </w:r>
      <w:r w:rsidR="0080141C" w:rsidRPr="002A6673">
        <w:rPr>
          <w:rFonts w:eastAsia="Calibri"/>
          <w:lang w:eastAsia="en-US"/>
        </w:rPr>
        <w:t>5</w:t>
      </w:r>
      <w:r w:rsidR="00BE78BC" w:rsidRPr="002A6673">
        <w:rPr>
          <w:rFonts w:eastAsia="Calibri"/>
          <w:lang w:eastAsia="en-US"/>
        </w:rPr>
        <w:t> мм</w:t>
      </w:r>
      <w:r w:rsidR="0080141C" w:rsidRPr="002A6673">
        <w:rPr>
          <w:rFonts w:eastAsia="Calibri"/>
          <w:lang w:eastAsia="en-US"/>
        </w:rPr>
        <w:t xml:space="preserve">. </w:t>
      </w:r>
      <w:r w:rsidR="007E1DE2" w:rsidRPr="002A6673">
        <w:rPr>
          <w:rFonts w:eastAsia="Calibri"/>
          <w:lang w:eastAsia="en-US"/>
        </w:rPr>
        <w:t>Для достижения точности измерения поляризации на уровне 1</w:t>
      </w:r>
      <w:r w:rsidR="004F0518" w:rsidRPr="002A6673">
        <w:rPr>
          <w:rFonts w:eastAsia="Calibri"/>
        </w:rPr>
        <w:t>÷</w:t>
      </w:r>
      <w:r w:rsidR="007E1DE2" w:rsidRPr="002A6673">
        <w:rPr>
          <w:rFonts w:eastAsia="Calibri"/>
          <w:lang w:eastAsia="en-US"/>
        </w:rPr>
        <w:t xml:space="preserve">2% необходимо уменьшить размер (ширину) сегментов по крайней </w:t>
      </w:r>
      <w:r w:rsidR="00FD0891" w:rsidRPr="002A6673">
        <w:rPr>
          <w:rFonts w:eastAsia="Calibri"/>
          <w:lang w:eastAsia="en-US"/>
        </w:rPr>
        <w:t>мере</w:t>
      </w:r>
      <w:r w:rsidR="007E1DE2" w:rsidRPr="002A6673">
        <w:rPr>
          <w:rFonts w:eastAsia="Calibri"/>
          <w:lang w:eastAsia="en-US"/>
        </w:rPr>
        <w:t xml:space="preserve"> до 3</w:t>
      </w:r>
      <w:r w:rsidR="00BE78BC" w:rsidRPr="002A6673">
        <w:rPr>
          <w:rFonts w:eastAsia="Calibri"/>
          <w:lang w:eastAsia="en-US"/>
        </w:rPr>
        <w:t> мм</w:t>
      </w:r>
      <w:r w:rsidR="007E1DE2" w:rsidRPr="002A6673">
        <w:rPr>
          <w:rFonts w:eastAsia="Calibri"/>
          <w:lang w:eastAsia="en-US"/>
        </w:rPr>
        <w:t xml:space="preserve">. </w:t>
      </w:r>
      <w:r w:rsidR="0080141C" w:rsidRPr="002A6673">
        <w:rPr>
          <w:rFonts w:eastAsia="Calibri"/>
          <w:lang w:eastAsia="en-US"/>
        </w:rPr>
        <w:t xml:space="preserve">Точность измерения импульса </w:t>
      </w:r>
      <w:r w:rsidR="0080141C" w:rsidRPr="002A6673">
        <w:rPr>
          <w:rFonts w:eastAsia="Calibri"/>
          <w:i/>
          <w:lang w:eastAsia="en-US"/>
        </w:rPr>
        <w:t>Δp/p</w:t>
      </w:r>
      <w:r w:rsidR="0080141C" w:rsidRPr="002A6673">
        <w:rPr>
          <w:rFonts w:eastAsia="Calibri"/>
          <w:lang w:eastAsia="en-US"/>
        </w:rPr>
        <w:t xml:space="preserve"> при такой же ширине сегментов импульсных годоскопов </w:t>
      </w:r>
      <w:r w:rsidR="0080141C" w:rsidRPr="002A6673">
        <w:rPr>
          <w:rFonts w:eastAsia="Calibri"/>
          <w:i/>
          <w:lang w:eastAsia="en-US"/>
        </w:rPr>
        <w:t>МОМ1</w:t>
      </w:r>
      <w:r w:rsidR="004F0518" w:rsidRPr="002A6673">
        <w:rPr>
          <w:i/>
        </w:rPr>
        <w:t>–</w:t>
      </w:r>
      <w:r w:rsidR="0080141C" w:rsidRPr="002A6673">
        <w:rPr>
          <w:rFonts w:eastAsia="Calibri"/>
          <w:i/>
          <w:lang w:eastAsia="en-US"/>
        </w:rPr>
        <w:t>МОМ6</w:t>
      </w:r>
      <w:r w:rsidR="0080141C" w:rsidRPr="002A6673">
        <w:rPr>
          <w:rFonts w:eastAsia="Calibri"/>
          <w:lang w:eastAsia="en-US"/>
        </w:rPr>
        <w:t xml:space="preserve"> составит ~</w:t>
      </w:r>
      <w:r w:rsidR="0080141C" w:rsidRPr="002A6673">
        <w:rPr>
          <w:rFonts w:eastAsia="Calibri"/>
          <w:lang w:eastAsia="en-US"/>
        </w:rPr>
        <w:sym w:font="Symbol" w:char="F0B1"/>
      </w:r>
      <w:r w:rsidR="004C2F1A" w:rsidRPr="002A6673">
        <w:rPr>
          <w:rFonts w:eastAsia="Calibri"/>
          <w:lang w:eastAsia="en-US"/>
        </w:rPr>
        <w:t>(</w:t>
      </w:r>
      <w:r w:rsidR="00247163" w:rsidRPr="002A6673">
        <w:rPr>
          <w:rFonts w:eastAsia="Calibri"/>
        </w:rPr>
        <w:t>0.6÷1</w:t>
      </w:r>
      <w:r w:rsidR="0080141C" w:rsidRPr="002A6673">
        <w:rPr>
          <w:rFonts w:eastAsia="Calibri"/>
          <w:lang w:eastAsia="en-US"/>
        </w:rPr>
        <w:t>)%. Таким образом, исходя из приведенных выше размеров пучка</w:t>
      </w:r>
      <w:r w:rsidR="00D1407E" w:rsidRPr="002A6673">
        <w:rPr>
          <w:rFonts w:eastAsia="Calibri"/>
          <w:lang w:eastAsia="en-US"/>
        </w:rPr>
        <w:t xml:space="preserve"> в</w:t>
      </w:r>
      <w:r w:rsidR="00722A77" w:rsidRPr="002A6673">
        <w:rPr>
          <w:rFonts w:eastAsia="Calibri"/>
          <w:lang w:eastAsia="en-US"/>
        </w:rPr>
        <w:t xml:space="preserve"> </w:t>
      </w:r>
      <w:r w:rsidR="0080141C" w:rsidRPr="002A6673">
        <w:rPr>
          <w:rFonts w:eastAsia="Calibri"/>
          <w:lang w:eastAsia="en-US"/>
        </w:rPr>
        <w:t>промежуточном изображении, каждый отдельн</w:t>
      </w:r>
      <w:r w:rsidR="00897BB6" w:rsidRPr="002A6673">
        <w:rPr>
          <w:rFonts w:eastAsia="Calibri"/>
          <w:lang w:eastAsia="en-US"/>
        </w:rPr>
        <w:t xml:space="preserve">ый годоскоп будет состоять из </w:t>
      </w:r>
      <w:r w:rsidR="00247163" w:rsidRPr="002A6673">
        <w:rPr>
          <w:rFonts w:eastAsia="Calibri"/>
        </w:rPr>
        <w:t>40</w:t>
      </w:r>
      <w:r w:rsidR="006772D4" w:rsidRPr="002A6673">
        <w:t>–</w:t>
      </w:r>
      <w:r w:rsidR="00247163" w:rsidRPr="002A6673">
        <w:rPr>
          <w:rFonts w:eastAsia="Calibri"/>
        </w:rPr>
        <w:t>60 сегментов</w:t>
      </w:r>
      <w:r w:rsidR="001C7554" w:rsidRPr="002A6673">
        <w:rPr>
          <w:rFonts w:eastAsia="Calibri"/>
          <w:lang w:eastAsia="en-US"/>
        </w:rPr>
        <w:t>.</w:t>
      </w:r>
    </w:p>
    <w:p w:rsidR="001C7554" w:rsidRPr="002A6673" w:rsidRDefault="0080141C" w:rsidP="00611411">
      <w:pPr>
        <w:pStyle w:val="ac"/>
        <w:rPr>
          <w:rFonts w:eastAsia="Calibri"/>
          <w:lang w:eastAsia="en-US"/>
        </w:rPr>
      </w:pPr>
      <w:r w:rsidRPr="002A6673">
        <w:rPr>
          <w:rFonts w:eastAsia="Calibri"/>
          <w:lang w:eastAsia="en-US"/>
        </w:rPr>
        <w:t>Требуемое быстродействие детекторов</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электроники системы мечения определяется интенсивностью пучка, к</w:t>
      </w:r>
      <w:r w:rsidR="00897BB6" w:rsidRPr="002A6673">
        <w:rPr>
          <w:rFonts w:eastAsia="Calibri"/>
          <w:lang w:eastAsia="en-US"/>
        </w:rPr>
        <w:t>о</w:t>
      </w:r>
      <w:r w:rsidR="00F268BE" w:rsidRPr="002A6673">
        <w:rPr>
          <w:rFonts w:eastAsia="Calibri"/>
          <w:lang w:eastAsia="en-US"/>
        </w:rPr>
        <w:t>торая ожидается на уровне до ~</w:t>
      </w:r>
      <w:r w:rsidRPr="002A6673">
        <w:rPr>
          <w:rFonts w:eastAsia="Calibri"/>
          <w:lang w:eastAsia="en-US"/>
        </w:rPr>
        <w:t>10</w:t>
      </w:r>
      <w:r w:rsidR="00D719F1" w:rsidRPr="002A6673">
        <w:rPr>
          <w:rFonts w:ascii="Cambria Math" w:eastAsia="Calibri" w:hAnsi="Cambria Math" w:cs="Cambria Math"/>
          <w:lang w:eastAsia="en-US"/>
        </w:rPr>
        <w:t>⁶</w:t>
      </w:r>
      <w:r w:rsidR="00897BB6" w:rsidRPr="002A6673">
        <w:rPr>
          <w:rFonts w:eastAsia="Calibri"/>
          <w:lang w:eastAsia="en-US"/>
        </w:rPr>
        <w:t xml:space="preserve"> частиц</w:t>
      </w:r>
      <w:r w:rsidRPr="002A6673">
        <w:rPr>
          <w:rFonts w:eastAsia="Calibri"/>
          <w:lang w:eastAsia="en-US"/>
        </w:rPr>
        <w:t>/секунду</w:t>
      </w:r>
      <w:r w:rsidR="00F268BE" w:rsidRPr="002A6673">
        <w:rPr>
          <w:rFonts w:eastAsia="Calibri"/>
          <w:lang w:eastAsia="en-US"/>
        </w:rPr>
        <w:t xml:space="preserve"> (длитель</w:t>
      </w:r>
      <w:r w:rsidR="00E80A46" w:rsidRPr="002A6673">
        <w:rPr>
          <w:rFonts w:eastAsia="Calibri"/>
          <w:lang w:eastAsia="en-US"/>
        </w:rPr>
        <w:softHyphen/>
      </w:r>
      <w:r w:rsidR="00F268BE" w:rsidRPr="002A6673">
        <w:rPr>
          <w:rFonts w:eastAsia="Calibri"/>
          <w:lang w:eastAsia="en-US"/>
        </w:rPr>
        <w:t>ность цикла</w:t>
      </w:r>
      <w:r w:rsidR="004F0518" w:rsidRPr="002A6673">
        <w:rPr>
          <w:rFonts w:eastAsia="Calibri"/>
          <w:lang w:eastAsia="en-US"/>
        </w:rPr>
        <w:t xml:space="preserve"> —</w:t>
      </w:r>
      <w:r w:rsidR="00F268BE" w:rsidRPr="002A6673">
        <w:rPr>
          <w:rFonts w:eastAsia="Calibri"/>
          <w:lang w:eastAsia="en-US"/>
        </w:rPr>
        <w:t xml:space="preserve"> 10</w:t>
      </w:r>
      <w:r w:rsidR="00C66B80" w:rsidRPr="002A6673">
        <w:rPr>
          <w:rFonts w:eastAsia="Calibri"/>
          <w:lang w:eastAsia="en-US"/>
        </w:rPr>
        <w:t> сек</w:t>
      </w:r>
      <w:r w:rsidR="00F268BE" w:rsidRPr="002A6673">
        <w:rPr>
          <w:rFonts w:eastAsia="Calibri"/>
          <w:lang w:eastAsia="en-US"/>
        </w:rPr>
        <w:t xml:space="preserve">., длительность плато вывода </w:t>
      </w:r>
      <w:r w:rsidR="009B40C2" w:rsidRPr="002A6673">
        <w:rPr>
          <w:rFonts w:eastAsia="Calibri"/>
          <w:lang w:eastAsia="en-US"/>
        </w:rPr>
        <w:t>—</w:t>
      </w:r>
      <w:r w:rsidR="00F268BE" w:rsidRPr="002A6673">
        <w:rPr>
          <w:rFonts w:eastAsia="Calibri"/>
          <w:lang w:eastAsia="en-US"/>
        </w:rPr>
        <w:t xml:space="preserve"> 2</w:t>
      </w:r>
      <w:r w:rsidR="00247163" w:rsidRPr="002A6673">
        <w:rPr>
          <w:rFonts w:eastAsia="Calibri"/>
        </w:rPr>
        <w:t>÷</w:t>
      </w:r>
      <w:r w:rsidR="00F268BE" w:rsidRPr="002A6673">
        <w:rPr>
          <w:rFonts w:eastAsia="Calibri"/>
          <w:lang w:eastAsia="en-US"/>
        </w:rPr>
        <w:t>3</w:t>
      </w:r>
      <w:r w:rsidR="00C66B80" w:rsidRPr="002A6673">
        <w:rPr>
          <w:rFonts w:eastAsia="Calibri"/>
          <w:lang w:eastAsia="en-US"/>
        </w:rPr>
        <w:t> сек</w:t>
      </w:r>
      <w:r w:rsidR="00F268BE" w:rsidRPr="002A6673">
        <w:rPr>
          <w:rFonts w:eastAsia="Calibri"/>
          <w:lang w:eastAsia="en-US"/>
        </w:rPr>
        <w:t>.)</w:t>
      </w:r>
      <w:r w:rsidR="001C7554" w:rsidRPr="002A6673">
        <w:rPr>
          <w:rFonts w:eastAsia="Calibri"/>
          <w:lang w:eastAsia="en-US"/>
        </w:rPr>
        <w:t>.</w:t>
      </w:r>
    </w:p>
    <w:p w:rsidR="0080141C" w:rsidRPr="002A6673" w:rsidRDefault="0080141C" w:rsidP="005D30DF">
      <w:pPr>
        <w:pStyle w:val="3"/>
      </w:pPr>
      <w:bookmarkStart w:id="146" w:name="_Ref21687625"/>
      <w:bookmarkStart w:id="147" w:name="_Toc26282754"/>
      <w:bookmarkStart w:id="148" w:name="_Toc29983113"/>
      <w:r w:rsidRPr="002A6673">
        <w:t>Дизайн годоскопов системы мечения</w:t>
      </w:r>
      <w:bookmarkEnd w:id="146"/>
      <w:bookmarkEnd w:id="147"/>
      <w:bookmarkEnd w:id="148"/>
    </w:p>
    <w:p w:rsidR="001C7554" w:rsidRPr="002A6673" w:rsidRDefault="0080141C" w:rsidP="00611411">
      <w:pPr>
        <w:pStyle w:val="ac"/>
        <w:rPr>
          <w:rFonts w:eastAsia="Calibri"/>
          <w:b/>
          <w:lang w:eastAsia="en-US"/>
        </w:rPr>
      </w:pPr>
      <w:r w:rsidRPr="002A6673">
        <w:rPr>
          <w:rFonts w:eastAsia="Calibri"/>
          <w:lang w:eastAsia="en-US"/>
        </w:rPr>
        <w:t>В настоящее время рассматриваются несколько подходов</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дизайну</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конструкции сцинтилляционных годоскопов системы мечения</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2A6673">
        <w:rPr>
          <w:rFonts w:eastAsia="Calibri"/>
          <w:lang w:eastAsia="en-US"/>
        </w:rPr>
        <w:t xml:space="preserve"> в </w:t>
      </w:r>
      <w:r w:rsidRPr="002A6673">
        <w:rPr>
          <w:rFonts w:eastAsia="Calibri"/>
          <w:lang w:eastAsia="en-US"/>
        </w:rPr>
        <w:t>эксперименте ГЕРА [</w:t>
      </w:r>
      <w:r w:rsidR="005F11FC" w:rsidRPr="002A6673">
        <w:rPr>
          <w:rStyle w:val="ab"/>
          <w:rFonts w:eastAsia="Calibri"/>
          <w:vertAlign w:val="baseline"/>
          <w:lang w:eastAsia="en-US"/>
        </w:rPr>
        <w:endnoteReference w:id="74"/>
      </w:r>
      <w:r w:rsidRPr="002A6673">
        <w:rPr>
          <w:rFonts w:eastAsia="Calibri"/>
          <w:lang w:eastAsia="en-US"/>
        </w:rPr>
        <w:t>]</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ИФВЭ</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затем</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Е581/Е704 [</w:t>
      </w:r>
      <w:r w:rsidR="00D06246" w:rsidRPr="002A6673">
        <w:fldChar w:fldCharType="begin"/>
      </w:r>
      <w:r w:rsidR="001C7276" w:rsidRPr="002A6673">
        <w:instrText xml:space="preserve"> NOTEREF _Ref487717451 </w:instrText>
      </w:r>
      <w:r w:rsidR="007033E1" w:rsidRPr="002A6673">
        <w:instrText xml:space="preserve">\h </w:instrText>
      </w:r>
      <w:r w:rsidR="002A6673">
        <w:instrText xml:space="preserve"> \* MERGEFORMAT </w:instrText>
      </w:r>
      <w:r w:rsidR="00D06246" w:rsidRPr="002A6673">
        <w:fldChar w:fldCharType="separate"/>
      </w:r>
      <w:r w:rsidR="00CA1D38" w:rsidRPr="002A6673">
        <w:t>60</w:t>
      </w:r>
      <w:r w:rsidR="00D06246" w:rsidRPr="002A6673">
        <w:fldChar w:fldCharType="end"/>
      </w:r>
      <w:r w:rsidRPr="002A6673">
        <w:rPr>
          <w:rFonts w:eastAsia="Calibri"/>
          <w:lang w:eastAsia="en-US"/>
        </w:rPr>
        <w:t>]</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Фермилаб. Такая структура</w:t>
      </w:r>
      <w:r w:rsidR="00D1407E" w:rsidRPr="002A6673">
        <w:rPr>
          <w:rFonts w:eastAsia="Calibri"/>
          <w:lang w:eastAsia="en-US"/>
        </w:rPr>
        <w:t xml:space="preserve"> с </w:t>
      </w:r>
      <w:r w:rsidRPr="002A6673">
        <w:rPr>
          <w:rFonts w:eastAsia="Calibri"/>
          <w:lang w:eastAsia="en-US"/>
        </w:rPr>
        <w:t xml:space="preserve">двумя рядами перекрывающихся сцинтилляторов показана на </w:t>
      </w:r>
      <w:r w:rsidR="00D06246" w:rsidRPr="002A6673">
        <w:fldChar w:fldCharType="begin"/>
      </w:r>
      <w:r w:rsidR="001C7276" w:rsidRPr="002A6673">
        <w:instrText xml:space="preserve"> REF _Ref48771749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3</w:t>
      </w:r>
      <w:r w:rsidR="00D06246" w:rsidRPr="002A6673">
        <w:fldChar w:fldCharType="end"/>
      </w:r>
      <w:r w:rsidR="001C7554" w:rsidRPr="002A6673">
        <w:rPr>
          <w:rFonts w:eastAsia="Calibri"/>
          <w:b/>
          <w:lang w:eastAsia="en-US"/>
        </w:rPr>
        <w:t>.</w:t>
      </w:r>
    </w:p>
    <w:p w:rsidR="001C7554" w:rsidRPr="002A6673" w:rsidRDefault="0080141C" w:rsidP="00611411">
      <w:pPr>
        <w:pStyle w:val="ac"/>
        <w:rPr>
          <w:rFonts w:eastAsia="Calibri"/>
          <w:lang w:eastAsia="en-US"/>
        </w:rPr>
      </w:pPr>
      <w:r w:rsidRPr="002A6673">
        <w:rPr>
          <w:rFonts w:eastAsia="Calibri"/>
          <w:lang w:eastAsia="en-US"/>
        </w:rPr>
        <w:lastRenderedPageBreak/>
        <w:t>В «гребешковой структуре» перекрывающиеся друг</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другом сцинтилляционные палочки выстроены</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два ряд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двух параллельных плоскостях. Каждый сцинтиллятор одного ряда перекрывается</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двух рядах.</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результате прохождения частицы образуются три типа сегментов: 1) срабатывание одного канала</w:t>
      </w:r>
      <w:r w:rsidR="00D1407E" w:rsidRPr="002A6673">
        <w:rPr>
          <w:rFonts w:eastAsia="Calibri"/>
          <w:lang w:eastAsia="en-US"/>
        </w:rPr>
        <w:t xml:space="preserve"> в </w:t>
      </w:r>
      <w:r w:rsidRPr="002A6673">
        <w:rPr>
          <w:rFonts w:eastAsia="Calibri"/>
          <w:lang w:eastAsia="en-US"/>
        </w:rPr>
        <w:t>любом из двух рядов, 2) совпадающие сигналы</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левым сцинтиллятором другого ряда</w:t>
      </w:r>
      <w:r w:rsidR="00D1407E" w:rsidRPr="002A6673">
        <w:rPr>
          <w:rFonts w:eastAsia="Calibri"/>
          <w:lang w:eastAsia="en-US"/>
        </w:rPr>
        <w:t xml:space="preserve"> и </w:t>
      </w:r>
      <w:r w:rsidRPr="002A6673">
        <w:rPr>
          <w:rFonts w:eastAsia="Calibri"/>
          <w:lang w:eastAsia="en-US"/>
        </w:rPr>
        <w:t>3)</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правым сцинтиллятором другого ряда</w:t>
      </w:r>
      <w:r w:rsidR="001C7554" w:rsidRPr="002A6673">
        <w:rPr>
          <w:rFonts w:eastAsia="Calibri"/>
          <w:lang w:eastAsia="en-US"/>
        </w:rPr>
        <w:t>.</w:t>
      </w:r>
    </w:p>
    <w:p w:rsidR="008D1921" w:rsidRPr="002A6673" w:rsidRDefault="008D1921" w:rsidP="003B7C4C">
      <w:pPr>
        <w:pStyle w:val="affa"/>
        <w:spacing w:before="240"/>
        <w:rPr>
          <w:rFonts w:eastAsia="Calibri"/>
          <w:noProof w:val="0"/>
          <w:lang w:eastAsia="en-US"/>
        </w:rPr>
      </w:pPr>
      <w:r w:rsidRPr="002A6673">
        <w:rPr>
          <w:rFonts w:eastAsia="Calibri"/>
        </w:rPr>
        <w:drawing>
          <wp:inline distT="0" distB="0" distL="0" distR="0" wp14:anchorId="67CE9AD9" wp14:editId="7C176A12">
            <wp:extent cx="4778237" cy="999900"/>
            <wp:effectExtent l="19050" t="0" r="3313"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99685" cy="1004388"/>
                    </a:xfrm>
                    <a:prstGeom prst="rect">
                      <a:avLst/>
                    </a:prstGeom>
                    <a:noFill/>
                  </pic:spPr>
                </pic:pic>
              </a:graphicData>
            </a:graphic>
          </wp:inline>
        </w:drawing>
      </w:r>
    </w:p>
    <w:p w:rsidR="00E80A46" w:rsidRPr="002A6673" w:rsidRDefault="00545B93" w:rsidP="007301A5">
      <w:pPr>
        <w:pStyle w:val="aff7"/>
        <w:ind w:left="1134"/>
        <w:jc w:val="both"/>
      </w:pPr>
      <w:bookmarkStart w:id="150" w:name="_Ref48771749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3</w:t>
      </w:r>
      <w:r w:rsidR="00D06246" w:rsidRPr="002A6673">
        <w:fldChar w:fldCharType="end"/>
      </w:r>
      <w:bookmarkEnd w:id="150"/>
      <w:r w:rsidR="008D1921" w:rsidRPr="002A6673">
        <w:t xml:space="preserve"> Структура «гребешкового» годоскопа мечения пучка</w:t>
      </w:r>
      <w:r w:rsidR="00D1407E" w:rsidRPr="002A6673">
        <w:t xml:space="preserve"> с</w:t>
      </w:r>
      <w:r w:rsidR="00722A77" w:rsidRPr="002A6673">
        <w:t xml:space="preserve"> </w:t>
      </w:r>
      <w:r w:rsidR="008D1921" w:rsidRPr="002A6673">
        <w:t>перекрывающи</w:t>
      </w:r>
      <w:r w:rsidR="00E80A46" w:rsidRPr="002A6673">
        <w:softHyphen/>
      </w:r>
      <w:r w:rsidR="008D1921" w:rsidRPr="002A6673">
        <w:t>мися сцинтил</w:t>
      </w:r>
      <w:r w:rsidR="00975969" w:rsidRPr="002A6673">
        <w:softHyphen/>
      </w:r>
      <w:r w:rsidR="008D1921" w:rsidRPr="002A6673">
        <w:t xml:space="preserve">ляторами. </w:t>
      </w:r>
      <w:r w:rsidR="00E23784" w:rsidRPr="002A6673">
        <w:br/>
      </w:r>
      <w:r w:rsidR="008D1921" w:rsidRPr="002A6673">
        <w:t>Указанная на этом рисунке структура относится</w:t>
      </w:r>
      <w:r w:rsidR="00AA7C51" w:rsidRPr="002A6673">
        <w:t xml:space="preserve"> к</w:t>
      </w:r>
      <w:r w:rsidR="00722A77" w:rsidRPr="002A6673">
        <w:t xml:space="preserve"> </w:t>
      </w:r>
      <w:r w:rsidR="008D1921" w:rsidRPr="002A6673">
        <w:t xml:space="preserve">поляризационному годоскопу, измеряющему координаты вдоль вертикальной оси </w:t>
      </w:r>
      <w:r w:rsidR="008D1921" w:rsidRPr="002A6673">
        <w:rPr>
          <w:i/>
        </w:rPr>
        <w:t>y</w:t>
      </w:r>
      <w:r w:rsidR="008D1921" w:rsidRPr="002A6673">
        <w:t>. Наименьшие ячейки, возникающие вследствие перекрытия сцинтилляторов из разных рядов, образуют сегменты.</w:t>
      </w:r>
      <w:r w:rsidR="004F0518" w:rsidRPr="002A6673">
        <w:br/>
      </w:r>
      <w:r w:rsidR="008D1921" w:rsidRPr="002A6673">
        <w:t xml:space="preserve">Из 31 сегмента только 27 центральных сегментов используются процессорами для восстановления поляризации </w:t>
      </w:r>
      <w:r w:rsidR="008D1921" w:rsidRPr="002A6673">
        <w:rPr>
          <w:i/>
        </w:rPr>
        <w:t>ξ</w:t>
      </w:r>
      <w:r w:rsidR="008D1921" w:rsidRPr="002A6673">
        <w:rPr>
          <w:i/>
          <w:vertAlign w:val="subscript"/>
        </w:rPr>
        <w:t>y</w:t>
      </w:r>
      <w:r w:rsidR="001C7554" w:rsidRPr="002A6673">
        <w:t>.</w:t>
      </w:r>
    </w:p>
    <w:p w:rsidR="00483437" w:rsidRPr="002A6673" w:rsidRDefault="0080141C" w:rsidP="00611411">
      <w:pPr>
        <w:pStyle w:val="ac"/>
        <w:rPr>
          <w:rFonts w:eastAsia="Calibri"/>
          <w:lang w:eastAsia="en-US"/>
        </w:rPr>
      </w:pPr>
      <w:r w:rsidRPr="002A6673">
        <w:rPr>
          <w:rFonts w:eastAsia="Calibri"/>
          <w:lang w:eastAsia="en-US"/>
        </w:rPr>
        <w:t>Гребешковая структура имеет следующие достоинств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сравнении</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обычной однослойной структурой неперекрывающихся сцинтилляционных палочек:</w:t>
      </w:r>
    </w:p>
    <w:p w:rsidR="00483437" w:rsidRPr="002A6673" w:rsidRDefault="0080141C" w:rsidP="00E13777">
      <w:pPr>
        <w:pStyle w:val="a"/>
        <w:rPr>
          <w:rFonts w:eastAsia="Calibri"/>
        </w:rPr>
      </w:pPr>
      <w:r w:rsidRPr="002A6673">
        <w:rPr>
          <w:rFonts w:eastAsia="Calibri"/>
          <w:lang w:eastAsia="en-US"/>
        </w:rPr>
        <w:t xml:space="preserve">при </w:t>
      </w:r>
      <w:r w:rsidRPr="002A6673">
        <w:rPr>
          <w:rFonts w:eastAsia="Calibri"/>
        </w:rPr>
        <w:t>заданных пространственном разрешении</w:t>
      </w:r>
      <w:r w:rsidR="00D1407E" w:rsidRPr="002A6673">
        <w:rPr>
          <w:rFonts w:eastAsia="Calibri"/>
        </w:rPr>
        <w:t xml:space="preserve"> и</w:t>
      </w:r>
      <w:r w:rsidR="00722A77" w:rsidRPr="002A6673">
        <w:rPr>
          <w:rFonts w:eastAsia="Calibri"/>
        </w:rPr>
        <w:t xml:space="preserve"> </w:t>
      </w:r>
      <w:r w:rsidRPr="002A6673">
        <w:rPr>
          <w:rFonts w:eastAsia="Calibri"/>
        </w:rPr>
        <w:t>перекрываемой площади требует вдвое меньше фотодетекторов и, соответственно, каналов электроники;</w:t>
      </w:r>
    </w:p>
    <w:p w:rsidR="001C7554" w:rsidRPr="002A6673" w:rsidRDefault="0080141C" w:rsidP="00E13777">
      <w:pPr>
        <w:pStyle w:val="a"/>
        <w:rPr>
          <w:rFonts w:eastAsia="Calibri"/>
        </w:rPr>
      </w:pPr>
      <w:r w:rsidRPr="002A6673">
        <w:rPr>
          <w:rFonts w:eastAsia="Calibri"/>
        </w:rPr>
        <w:t>отсутствует щель между сегментами, снижающая эффективность регистрации заряженных частиц</w:t>
      </w:r>
      <w:r w:rsidR="001C7554" w:rsidRPr="002A6673">
        <w:rPr>
          <w:rFonts w:eastAsia="Calibri"/>
        </w:rPr>
        <w:t>.</w:t>
      </w:r>
    </w:p>
    <w:p w:rsidR="001C7554" w:rsidRPr="002A6673" w:rsidRDefault="0080141C" w:rsidP="00097E45">
      <w:pPr>
        <w:pStyle w:val="ac"/>
        <w:rPr>
          <w:rFonts w:eastAsia="Calibri"/>
          <w:lang w:eastAsia="en-US"/>
        </w:rPr>
      </w:pPr>
      <w:r w:rsidRPr="002A6673">
        <w:rPr>
          <w:rFonts w:eastAsia="Calibri"/>
          <w:lang w:eastAsia="en-US"/>
        </w:rPr>
        <w:t>К недостаткам можно отнести несколько более сложный алгоритм восстановле</w:t>
      </w:r>
      <w:r w:rsidR="00975969" w:rsidRPr="002A6673">
        <w:rPr>
          <w:rFonts w:eastAsia="Calibri"/>
          <w:lang w:eastAsia="en-US"/>
        </w:rPr>
        <w:softHyphen/>
      </w:r>
      <w:r w:rsidRPr="002A6673">
        <w:rPr>
          <w:rFonts w:eastAsia="Calibri"/>
          <w:lang w:eastAsia="en-US"/>
        </w:rPr>
        <w:t>ния «истинных» сигналов</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треков, особенно при высокой интенсивности</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повышенном уро</w:t>
      </w:r>
      <w:r w:rsidR="009C03BA" w:rsidRPr="002A6673">
        <w:rPr>
          <w:rFonts w:eastAsia="Calibri"/>
          <w:lang w:eastAsia="en-US"/>
        </w:rPr>
        <w:t>вне случайных совпадений. Также</w:t>
      </w:r>
      <w:r w:rsidRPr="002A6673">
        <w:rPr>
          <w:rFonts w:eastAsia="Calibri"/>
          <w:lang w:eastAsia="en-US"/>
        </w:rPr>
        <w:t xml:space="preserve"> количество вещества на пути пучка</w:t>
      </w:r>
      <w:r w:rsidR="00D1407E" w:rsidRPr="002A6673">
        <w:rPr>
          <w:rFonts w:eastAsia="Calibri"/>
          <w:lang w:eastAsia="en-US"/>
        </w:rPr>
        <w:t xml:space="preserve"> в </w:t>
      </w:r>
      <w:r w:rsidRPr="002A6673">
        <w:rPr>
          <w:rFonts w:eastAsia="Calibri"/>
          <w:lang w:eastAsia="en-US"/>
        </w:rPr>
        <w:t xml:space="preserve">«гребешковом» годоскопе </w:t>
      </w:r>
      <w:r w:rsidR="00097E45" w:rsidRPr="002A6673">
        <w:rPr>
          <w:rFonts w:eastAsia="Calibri"/>
          <w:lang w:eastAsia="en-US"/>
        </w:rPr>
        <w:t>в среднем на 67% больше чем в однослойном годоскопе</w:t>
      </w:r>
      <w:r w:rsidR="00D719F1" w:rsidRPr="002A6673">
        <w:rPr>
          <w:rFonts w:eastAsia="Calibri"/>
          <w:lang w:eastAsia="en-US"/>
        </w:rPr>
        <w:t xml:space="preserve"> </w:t>
      </w:r>
      <w:r w:rsidRPr="002A6673">
        <w:rPr>
          <w:rFonts w:eastAsia="Calibri"/>
          <w:vertAlign w:val="superscript"/>
          <w:lang w:eastAsia="en-US"/>
        </w:rPr>
        <w:footnoteReference w:id="22"/>
      </w:r>
      <w:r w:rsidR="001C7554" w:rsidRPr="002A6673">
        <w:rPr>
          <w:rFonts w:eastAsia="Calibri"/>
          <w:lang w:eastAsia="en-US"/>
        </w:rPr>
        <w:t>.</w:t>
      </w:r>
    </w:p>
    <w:p w:rsidR="001C7554" w:rsidRPr="002A6673" w:rsidRDefault="0080141C" w:rsidP="00611411">
      <w:pPr>
        <w:pStyle w:val="ac"/>
        <w:rPr>
          <w:rFonts w:eastAsia="Calibri"/>
          <w:lang w:eastAsia="en-US"/>
        </w:rPr>
      </w:pPr>
      <w:r w:rsidRPr="002A6673">
        <w:rPr>
          <w:rFonts w:eastAsia="Calibri"/>
          <w:lang w:eastAsia="en-US"/>
        </w:rPr>
        <w:t>Альтернативная конструкция годоскопа системы мечения представлена на</w:t>
      </w:r>
      <w:r w:rsidR="00ED0EB9" w:rsidRPr="002A6673">
        <w:rPr>
          <w:rFonts w:eastAsia="Calibri"/>
          <w:lang w:eastAsia="en-US"/>
        </w:rPr>
        <w:t> </w:t>
      </w:r>
      <w:r w:rsidR="00D06246" w:rsidRPr="002A6673">
        <w:fldChar w:fldCharType="begin"/>
      </w:r>
      <w:r w:rsidR="001C7276" w:rsidRPr="002A6673">
        <w:instrText xml:space="preserve"> REF _Ref487717694 </w:instrText>
      </w:r>
      <w:r w:rsidR="007033E1" w:rsidRPr="002A6673">
        <w:instrText xml:space="preserve">\h </w:instrText>
      </w:r>
      <w:r w:rsidR="002A6673">
        <w:instrText xml:space="preserve"> \* MERGEFORMAT </w:instrText>
      </w:r>
      <w:r w:rsidR="00D06246" w:rsidRPr="002A6673">
        <w:fldChar w:fldCharType="separate"/>
      </w:r>
      <w:r w:rsidR="00CA1D38" w:rsidRPr="002A6673">
        <w:rPr>
          <w:rFonts w:eastAsia="Calibri"/>
          <w:lang w:eastAsia="en-US"/>
        </w:rPr>
        <w:t>Рис. </w:t>
      </w:r>
      <w:r w:rsidR="00CA1D38" w:rsidRPr="002A6673">
        <w:rPr>
          <w:rFonts w:eastAsia="Calibri"/>
          <w:noProof/>
          <w:lang w:eastAsia="en-US"/>
        </w:rPr>
        <w:t>2</w:t>
      </w:r>
      <w:r w:rsidR="00CA1D38" w:rsidRPr="002A6673">
        <w:rPr>
          <w:rFonts w:eastAsia="Calibri"/>
          <w:lang w:eastAsia="en-US"/>
        </w:rPr>
        <w:t>.</w:t>
      </w:r>
      <w:r w:rsidR="00CA1D38" w:rsidRPr="002A6673">
        <w:rPr>
          <w:rFonts w:eastAsia="Calibri"/>
          <w:noProof/>
          <w:lang w:eastAsia="en-US"/>
        </w:rPr>
        <w:t>14</w:t>
      </w:r>
      <w:r w:rsidR="00D06246" w:rsidRPr="002A6673">
        <w:fldChar w:fldCharType="end"/>
      </w:r>
      <w:r w:rsidRPr="002A6673">
        <w:rPr>
          <w:rFonts w:eastAsia="Calibri"/>
          <w:lang w:eastAsia="en-US"/>
        </w:rPr>
        <w:t>.</w:t>
      </w:r>
      <w:r w:rsidR="00D1407E" w:rsidRPr="002A6673">
        <w:rPr>
          <w:rFonts w:eastAsia="Calibri"/>
          <w:lang w:eastAsia="en-US"/>
        </w:rPr>
        <w:t xml:space="preserve"> В</w:t>
      </w:r>
      <w:r w:rsidR="00722A77" w:rsidRPr="002A6673">
        <w:rPr>
          <w:rFonts w:eastAsia="Calibri"/>
          <w:lang w:eastAsia="en-US"/>
        </w:rPr>
        <w:t xml:space="preserve"> </w:t>
      </w:r>
      <w:r w:rsidR="00C80F54" w:rsidRPr="002A6673">
        <w:rPr>
          <w:rFonts w:eastAsia="Calibri"/>
          <w:lang w:eastAsia="en-US"/>
        </w:rPr>
        <w:t>этом варианте все сегменты сцинтиллятора располагаются</w:t>
      </w:r>
      <w:r w:rsidR="00D1407E" w:rsidRPr="002A6673">
        <w:rPr>
          <w:rFonts w:eastAsia="Calibri"/>
          <w:lang w:eastAsia="en-US"/>
        </w:rPr>
        <w:t xml:space="preserve"> в</w:t>
      </w:r>
      <w:r w:rsidR="00722A77" w:rsidRPr="002A6673">
        <w:rPr>
          <w:rFonts w:eastAsia="Calibri"/>
          <w:lang w:eastAsia="en-US"/>
        </w:rPr>
        <w:t xml:space="preserve"> </w:t>
      </w:r>
      <w:r w:rsidR="00C80F54" w:rsidRPr="002A6673">
        <w:rPr>
          <w:rFonts w:eastAsia="Calibri"/>
          <w:lang w:eastAsia="en-US"/>
        </w:rPr>
        <w:t>одной плоскости,</w:t>
      </w:r>
      <w:r w:rsidR="00D1407E" w:rsidRPr="002A6673">
        <w:rPr>
          <w:rFonts w:eastAsia="Calibri"/>
          <w:lang w:eastAsia="en-US"/>
        </w:rPr>
        <w:t xml:space="preserve"> и </w:t>
      </w:r>
      <w:r w:rsidR="00C80F54" w:rsidRPr="002A6673">
        <w:rPr>
          <w:rFonts w:eastAsia="Calibri"/>
          <w:lang w:eastAsia="en-US"/>
        </w:rPr>
        <w:t>имеется взаимно-однозначное соответствие сработавшего канала одному</w:t>
      </w:r>
      <w:r w:rsidR="00D1407E" w:rsidRPr="002A6673">
        <w:rPr>
          <w:rFonts w:eastAsia="Calibri"/>
          <w:lang w:eastAsia="en-US"/>
        </w:rPr>
        <w:t xml:space="preserve"> и</w:t>
      </w:r>
      <w:r w:rsidR="00ED0EB9" w:rsidRPr="002A6673">
        <w:rPr>
          <w:rFonts w:eastAsia="Calibri"/>
          <w:lang w:eastAsia="en-US"/>
        </w:rPr>
        <w:t> </w:t>
      </w:r>
      <w:r w:rsidR="00C80F54" w:rsidRPr="002A6673">
        <w:rPr>
          <w:rFonts w:eastAsia="Calibri"/>
          <w:lang w:eastAsia="en-US"/>
        </w:rPr>
        <w:t>только одному пространственному интервалу прохождения частицы. Трапециевидная форма</w:t>
      </w:r>
      <w:r w:rsidR="00483437" w:rsidRPr="002A6673">
        <w:rPr>
          <w:rFonts w:eastAsia="Calibri"/>
          <w:lang w:eastAsia="en-US"/>
        </w:rPr>
        <w:t xml:space="preserve"> </w:t>
      </w:r>
      <w:r w:rsidR="00C80F54" w:rsidRPr="002A6673">
        <w:rPr>
          <w:rFonts w:eastAsia="Calibri"/>
          <w:lang w:eastAsia="en-US"/>
        </w:rPr>
        <w:t>сегментов выбрана для компенсации неэффективности на краях сегментов</w:t>
      </w:r>
      <w:r w:rsidR="00D1407E" w:rsidRPr="002A6673">
        <w:rPr>
          <w:rFonts w:eastAsia="Calibri"/>
          <w:lang w:eastAsia="en-US"/>
        </w:rPr>
        <w:t xml:space="preserve"> и</w:t>
      </w:r>
      <w:r w:rsidR="00ED0EB9" w:rsidRPr="002A6673">
        <w:rPr>
          <w:rFonts w:eastAsia="Calibri"/>
          <w:lang w:eastAsia="en-US"/>
        </w:rPr>
        <w:t> </w:t>
      </w:r>
      <w:r w:rsidR="00D1407E" w:rsidRPr="002A6673">
        <w:rPr>
          <w:rFonts w:eastAsia="Calibri"/>
          <w:lang w:eastAsia="en-US"/>
        </w:rPr>
        <w:t>в</w:t>
      </w:r>
      <w:r w:rsidR="00ED0EB9" w:rsidRPr="002A6673">
        <w:rPr>
          <w:rFonts w:eastAsia="Calibri"/>
          <w:lang w:eastAsia="en-US"/>
        </w:rPr>
        <w:t> </w:t>
      </w:r>
      <w:r w:rsidR="00C80F54" w:rsidRPr="002A6673">
        <w:rPr>
          <w:rFonts w:eastAsia="Calibri"/>
          <w:lang w:eastAsia="en-US"/>
        </w:rPr>
        <w:t>зазорах между ними</w:t>
      </w:r>
      <w:r w:rsidR="001C7554" w:rsidRPr="002A6673">
        <w:rPr>
          <w:rFonts w:eastAsia="Calibri"/>
          <w:lang w:eastAsia="en-US"/>
        </w:rPr>
        <w:t>.</w:t>
      </w:r>
    </w:p>
    <w:p w:rsidR="00F90DBC" w:rsidRPr="002A6673" w:rsidRDefault="00F90DBC" w:rsidP="00F90DBC">
      <w:pPr>
        <w:pStyle w:val="ac"/>
      </w:pPr>
      <w:r w:rsidRPr="002A6673">
        <w:rPr>
          <w:rFonts w:eastAsia="Calibri"/>
          <w:lang w:eastAsia="en-US"/>
        </w:rPr>
        <w:t>В качестве основных фотодетекторов для систем</w:t>
      </w:r>
      <w:r w:rsidR="00FD1086" w:rsidRPr="002A6673">
        <w:rPr>
          <w:rFonts w:eastAsia="Calibri"/>
          <w:lang w:eastAsia="en-US"/>
        </w:rPr>
        <w:t>ы мечения предлагается использо</w:t>
      </w:r>
      <w:r w:rsidRPr="002A6673">
        <w:rPr>
          <w:rFonts w:eastAsia="Calibri"/>
          <w:lang w:eastAsia="en-US"/>
        </w:rPr>
        <w:t>вать кремниевые фотоумножители (SiPM</w:t>
      </w:r>
      <w:r w:rsidRPr="002A6673">
        <w:rPr>
          <w:rFonts w:eastAsia="Calibri"/>
          <w:vertAlign w:val="superscript"/>
          <w:lang w:eastAsia="en-US"/>
        </w:rPr>
        <w:footnoteReference w:id="23"/>
      </w:r>
      <w:r w:rsidRPr="002A6673">
        <w:rPr>
          <w:rFonts w:eastAsia="Calibri"/>
          <w:lang w:eastAsia="en-US"/>
        </w:rPr>
        <w:t xml:space="preserve">), размещенные с двух сторон палочек годоскопов. </w:t>
      </w:r>
      <w:r w:rsidRPr="002A6673">
        <w:t>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гейгеровском режиме. По сравне</w:t>
      </w:r>
      <w:r w:rsidRPr="002A6673">
        <w:softHyphen/>
      </w:r>
      <w:r w:rsidRPr="002A6673">
        <w:lastRenderedPageBreak/>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rsidR="007E1DE2" w:rsidRPr="002A6673" w:rsidRDefault="007E1DE2" w:rsidP="00611411">
      <w:pPr>
        <w:pStyle w:val="affa"/>
        <w:rPr>
          <w:rFonts w:eastAsia="Calibri"/>
          <w:noProof w:val="0"/>
          <w:lang w:eastAsia="en-US"/>
        </w:rPr>
      </w:pPr>
      <w:r w:rsidRPr="002A6673">
        <w:rPr>
          <w:rFonts w:eastAsia="Calibri"/>
        </w:rPr>
        <w:drawing>
          <wp:inline distT="0" distB="0" distL="0" distR="0" wp14:anchorId="294D1C51" wp14:editId="0E4418EF">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rsidR="007301A5" w:rsidRDefault="00545B93" w:rsidP="007301A5">
      <w:pPr>
        <w:pStyle w:val="aff7"/>
        <w:spacing w:after="0"/>
        <w:jc w:val="both"/>
        <w:rPr>
          <w:rFonts w:eastAsia="Calibri"/>
          <w:lang w:eastAsia="en-US"/>
        </w:rPr>
      </w:pPr>
      <w:bookmarkStart w:id="151" w:name="_Ref487717694"/>
      <w:r w:rsidRPr="002A6673">
        <w:rPr>
          <w:rFonts w:eastAsia="Calibri"/>
          <w:lang w:eastAsia="en-US"/>
        </w:rPr>
        <w:t>Рис. </w:t>
      </w:r>
      <w:r w:rsidR="00D06246" w:rsidRPr="002A6673">
        <w:rPr>
          <w:rFonts w:eastAsia="Calibri"/>
          <w:lang w:eastAsia="en-US"/>
        </w:rPr>
        <w:fldChar w:fldCharType="begin"/>
      </w:r>
      <w:r w:rsidR="00A65626" w:rsidRPr="002A6673">
        <w:rPr>
          <w:rFonts w:eastAsia="Calibri"/>
          <w:lang w:eastAsia="en-US"/>
        </w:rPr>
        <w:instrText xml:space="preserve"> STYLEREF 1 \s </w:instrText>
      </w:r>
      <w:r w:rsidR="00D06246" w:rsidRPr="002A6673">
        <w:rPr>
          <w:rFonts w:eastAsia="Calibri"/>
          <w:lang w:eastAsia="en-US"/>
        </w:rPr>
        <w:fldChar w:fldCharType="separate"/>
      </w:r>
      <w:r w:rsidR="00CA1D38" w:rsidRPr="002A6673">
        <w:rPr>
          <w:rFonts w:eastAsia="Calibri"/>
          <w:noProof/>
          <w:lang w:eastAsia="en-US"/>
        </w:rPr>
        <w:t>2</w:t>
      </w:r>
      <w:r w:rsidR="00D06246" w:rsidRPr="002A6673">
        <w:rPr>
          <w:rFonts w:eastAsia="Calibri"/>
          <w:lang w:eastAsia="en-US"/>
        </w:rPr>
        <w:fldChar w:fldCharType="end"/>
      </w:r>
      <w:r w:rsidR="00A65626" w:rsidRPr="002A6673">
        <w:rPr>
          <w:rFonts w:eastAsia="Calibri"/>
          <w:lang w:eastAsia="en-US"/>
        </w:rPr>
        <w:t>.</w:t>
      </w:r>
      <w:r w:rsidR="00D06246" w:rsidRPr="002A6673">
        <w:rPr>
          <w:rFonts w:eastAsia="Calibri"/>
          <w:lang w:eastAsia="en-US"/>
        </w:rPr>
        <w:fldChar w:fldCharType="begin"/>
      </w:r>
      <w:r w:rsidR="00A65626" w:rsidRPr="002A6673">
        <w:rPr>
          <w:rFonts w:eastAsia="Calibri"/>
          <w:lang w:eastAsia="en-US"/>
        </w:rPr>
        <w:instrText xml:space="preserve"> SEQ Рис._ \* ARABIC \s 1 </w:instrText>
      </w:r>
      <w:r w:rsidR="00D06246" w:rsidRPr="002A6673">
        <w:rPr>
          <w:rFonts w:eastAsia="Calibri"/>
          <w:lang w:eastAsia="en-US"/>
        </w:rPr>
        <w:fldChar w:fldCharType="separate"/>
      </w:r>
      <w:r w:rsidR="00CA1D38" w:rsidRPr="002A6673">
        <w:rPr>
          <w:rFonts w:eastAsia="Calibri"/>
          <w:noProof/>
          <w:lang w:eastAsia="en-US"/>
        </w:rPr>
        <w:t>14</w:t>
      </w:r>
      <w:r w:rsidR="00D06246" w:rsidRPr="002A6673">
        <w:rPr>
          <w:rFonts w:eastAsia="Calibri"/>
          <w:lang w:eastAsia="en-US"/>
        </w:rPr>
        <w:fldChar w:fldCharType="end"/>
      </w:r>
      <w:bookmarkEnd w:id="151"/>
      <w:r w:rsidR="007E1DE2" w:rsidRPr="002A6673">
        <w:rPr>
          <w:rFonts w:eastAsia="Calibri"/>
          <w:lang w:eastAsia="en-US"/>
        </w:rPr>
        <w:t xml:space="preserve">. Вариант конструкции однослойного годоскопа системы мечения. </w:t>
      </w:r>
      <w:r w:rsidR="00E23784" w:rsidRPr="002A6673">
        <w:rPr>
          <w:rFonts w:eastAsia="Calibri"/>
          <w:lang w:eastAsia="en-US"/>
        </w:rPr>
        <w:br/>
      </w:r>
      <w:r w:rsidR="007E1DE2" w:rsidRPr="002A6673">
        <w:rPr>
          <w:rFonts w:eastAsia="Calibri"/>
          <w:lang w:eastAsia="en-US"/>
        </w:rPr>
        <w:t>а) Вид</w:t>
      </w:r>
      <w:r w:rsidR="00D1407E" w:rsidRPr="002A6673">
        <w:rPr>
          <w:rFonts w:eastAsia="Calibri"/>
          <w:lang w:eastAsia="en-US"/>
        </w:rPr>
        <w:t xml:space="preserve"> с</w:t>
      </w:r>
      <w:r w:rsidR="00722A77" w:rsidRPr="002A6673">
        <w:rPr>
          <w:rFonts w:eastAsia="Calibri"/>
          <w:lang w:eastAsia="en-US"/>
        </w:rPr>
        <w:t xml:space="preserve"> </w:t>
      </w:r>
      <w:r w:rsidR="007E1DE2" w:rsidRPr="002A6673">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p>
    <w:p w:rsidR="001C7554" w:rsidRPr="002A6673" w:rsidRDefault="007E1DE2" w:rsidP="007301A5">
      <w:pPr>
        <w:pStyle w:val="aff7"/>
        <w:spacing w:before="0"/>
        <w:jc w:val="both"/>
        <w:rPr>
          <w:rFonts w:eastAsia="Calibri"/>
          <w:lang w:eastAsia="en-US"/>
        </w:rPr>
      </w:pPr>
      <w:r w:rsidRPr="002A6673">
        <w:rPr>
          <w:rFonts w:eastAsia="Calibri"/>
          <w:lang w:eastAsia="en-US"/>
        </w:rPr>
        <w:t>б) Крепление фотодетекторов (кремниевых фотоумножителей)</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 xml:space="preserve">сегментам сцинтиллятора. </w:t>
      </w:r>
      <w:r w:rsidR="00E23784" w:rsidRPr="002A6673">
        <w:rPr>
          <w:rFonts w:eastAsia="Calibri"/>
          <w:lang w:eastAsia="en-US"/>
        </w:rPr>
        <w:br/>
      </w:r>
      <w:r w:rsidRPr="002A6673">
        <w:rPr>
          <w:rFonts w:eastAsia="Calibri"/>
          <w:lang w:eastAsia="en-US"/>
        </w:rPr>
        <w:t>в) Общий вид двухкоординатного годоскопа</w:t>
      </w:r>
      <w:r w:rsidR="001C7554" w:rsidRPr="002A6673">
        <w:rPr>
          <w:rFonts w:eastAsia="Calibri"/>
          <w:lang w:eastAsia="en-US"/>
        </w:rPr>
        <w:t>.</w:t>
      </w:r>
    </w:p>
    <w:p w:rsidR="007A039D" w:rsidRPr="002A6673" w:rsidRDefault="007A039D" w:rsidP="007A039D">
      <w:pPr>
        <w:pStyle w:val="ac"/>
      </w:pPr>
      <w:r w:rsidRPr="002A6673">
        <w:t>На текущий момент основными серийными производителями данных изделий являются: Hamamatsu (Япония), Zecotek (Сингапур, сотрудничают</w:t>
      </w:r>
      <w:r w:rsidR="00D1407E" w:rsidRPr="002A6673">
        <w:t xml:space="preserve"> с</w:t>
      </w:r>
      <w:r w:rsidR="00722A77" w:rsidRPr="002A6673">
        <w:t xml:space="preserve"> </w:t>
      </w:r>
      <w:r w:rsidRPr="002A6673">
        <w:t>ОИЯИ), Excelitas (США, сотрудничают</w:t>
      </w:r>
      <w:r w:rsidR="00D1407E" w:rsidRPr="002A6673">
        <w:t xml:space="preserve"> с</w:t>
      </w:r>
      <w:r w:rsidR="00722A77" w:rsidRPr="002A6673">
        <w:t xml:space="preserve"> </w:t>
      </w:r>
      <w:r w:rsidRPr="002A6673">
        <w:t>МИФИ/Пульсар), SensL (Ирландия)</w:t>
      </w:r>
      <w:r w:rsidR="00D1407E" w:rsidRPr="002A6673">
        <w:t xml:space="preserve"> и</w:t>
      </w:r>
      <w:r w:rsidR="00722A77" w:rsidRPr="002A6673">
        <w:t xml:space="preserve"> </w:t>
      </w:r>
      <w:r w:rsidRPr="002A6673">
        <w:t>др. У каждого производи</w:t>
      </w:r>
      <w:r w:rsidR="00FD1086" w:rsidRPr="002A6673">
        <w:softHyphen/>
      </w:r>
      <w:r w:rsidRPr="002A6673">
        <w:t>теля данное изделие имеет фирменное название: MPPC (Hamamatsu), SiPM (SensL), SiФЭУ (МИФИ), МГЛФД (ОИЯИ)</w:t>
      </w:r>
      <w:r w:rsidR="00D1407E" w:rsidRPr="002A6673">
        <w:t xml:space="preserve"> и</w:t>
      </w:r>
      <w:r w:rsidR="00722A77" w:rsidRPr="002A6673">
        <w:t xml:space="preserve"> </w:t>
      </w:r>
      <w:r w:rsidRPr="002A6673">
        <w:t>т.д. (всего около 15 наименований). На рынке присутствуют различные виды SiPM, сконструированные под разные задачи.</w:t>
      </w:r>
    </w:p>
    <w:p w:rsidR="007A039D" w:rsidRPr="002A6673" w:rsidRDefault="007A039D" w:rsidP="003B7C4C">
      <w:pPr>
        <w:pStyle w:val="ac"/>
      </w:pPr>
      <w:r w:rsidRPr="002A6673">
        <w:t>Для годоскопа требуется максимальная эффективность регистрации (PDE), но</w:t>
      </w:r>
      <w:r w:rsidR="00AA7C51" w:rsidRPr="002A6673">
        <w:t xml:space="preserve"> не </w:t>
      </w:r>
      <w:r w:rsidRPr="002A6673">
        <w:t>требуется значительный динамический диапазон, поэтому мы подбирали модели</w:t>
      </w:r>
      <w:r w:rsidR="00D1407E" w:rsidRPr="002A6673">
        <w:t xml:space="preserve"> с </w:t>
      </w:r>
      <w:r w:rsidRPr="002A6673">
        <w:t>большими ячейками (от 50 до 100 μm</w:t>
      </w:r>
      <w:r w:rsidR="00D719F1" w:rsidRPr="002A6673">
        <w:t>²</w:t>
      </w:r>
      <w:r w:rsidRPr="002A6673">
        <w:t>), низкой величиной сопротивления резистора</w:t>
      </w:r>
      <w:r w:rsidR="00D1407E" w:rsidRPr="002A6673">
        <w:t xml:space="preserve"> и </w:t>
      </w:r>
      <w:r w:rsidRPr="002A6673">
        <w:t>хорошей оптической изоляцией между ячейками.</w:t>
      </w:r>
    </w:p>
    <w:p w:rsidR="001C7554" w:rsidRPr="002A6673" w:rsidRDefault="00C80F54" w:rsidP="00611411">
      <w:pPr>
        <w:pStyle w:val="ac"/>
      </w:pPr>
      <w:r w:rsidRPr="002A6673">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w:t>
      </w:r>
      <w:r w:rsidR="00D1407E" w:rsidRPr="002A6673">
        <w:t xml:space="preserve"> с</w:t>
      </w:r>
      <w:r w:rsidR="00722A77" w:rsidRPr="002A6673">
        <w:t xml:space="preserve"> </w:t>
      </w:r>
      <w:r w:rsidRPr="002A6673">
        <w:t>учетом доставки на 36% ниже</w:t>
      </w:r>
      <w:r w:rsidR="001C7554" w:rsidRPr="002A6673">
        <w:t>.</w:t>
      </w:r>
    </w:p>
    <w:p w:rsidR="00A74452" w:rsidRPr="002A6673" w:rsidRDefault="00C80F54" w:rsidP="00611411">
      <w:pPr>
        <w:pStyle w:val="ac"/>
      </w:pPr>
      <w:r w:rsidRPr="002A6673">
        <w:t xml:space="preserve">На </w:t>
      </w:r>
      <w:r w:rsidR="00D06246" w:rsidRPr="002A6673">
        <w:fldChar w:fldCharType="begin"/>
      </w:r>
      <w:r w:rsidR="001C7276" w:rsidRPr="002A6673">
        <w:instrText xml:space="preserve"> REF _Ref2075810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5</w:t>
      </w:r>
      <w:r w:rsidR="00D06246" w:rsidRPr="002A6673">
        <w:fldChar w:fldCharType="end"/>
      </w:r>
      <w:r w:rsidRPr="002A6673">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2A6673">
        <w:t xml:space="preserve"> в</w:t>
      </w:r>
      <w:r w:rsidR="00722A77" w:rsidRPr="002A6673">
        <w:t xml:space="preserve"> </w:t>
      </w:r>
      <w:r w:rsidRPr="002A6673">
        <w:t>двух плоскостях</w:t>
      </w:r>
      <w:r w:rsidR="00D1407E" w:rsidRPr="002A6673">
        <w:t xml:space="preserve"> и </w:t>
      </w:r>
      <w:r w:rsidRPr="002A6673">
        <w:t>плат</w:t>
      </w:r>
      <w:r w:rsidR="00D1407E" w:rsidRPr="002A6673">
        <w:t xml:space="preserve"> с</w:t>
      </w:r>
      <w:r w:rsidR="00722A77" w:rsidRPr="002A6673">
        <w:t xml:space="preserve"> </w:t>
      </w:r>
      <w:r w:rsidRPr="002A6673">
        <w:t>фотодетекторами по одной</w:t>
      </w:r>
      <w:r w:rsidR="00D1407E" w:rsidRPr="002A6673">
        <w:t xml:space="preserve"> с</w:t>
      </w:r>
      <w:r w:rsidR="00722A77" w:rsidRPr="002A6673">
        <w:t xml:space="preserve"> </w:t>
      </w:r>
      <w:r w:rsidRPr="002A6673">
        <w:t>каждого торца сцинтиллятора. Предполагается использование фотодетекторов SiPM</w:t>
      </w:r>
      <w:r w:rsidR="00D1407E" w:rsidRPr="002A6673">
        <w:t xml:space="preserve"> с</w:t>
      </w:r>
      <w:r w:rsidR="00722A77" w:rsidRPr="002A6673">
        <w:t xml:space="preserve"> </w:t>
      </w:r>
      <w:r w:rsidRPr="002A6673">
        <w:t>активной областью 3</w:t>
      </w:r>
      <w:r w:rsidR="00A4338A" w:rsidRPr="002A6673">
        <w:t>×</w:t>
      </w:r>
      <w:r w:rsidRPr="002A6673">
        <w:t>3</w:t>
      </w:r>
      <w:r w:rsidR="00BE78BC" w:rsidRPr="002A6673">
        <w:t> </w:t>
      </w:r>
      <w:r w:rsidR="003D3EB7" w:rsidRPr="002A6673">
        <w:t>мм²</w:t>
      </w:r>
      <w:r w:rsidR="00D1407E" w:rsidRPr="002A6673">
        <w:t xml:space="preserve"> и</w:t>
      </w:r>
      <w:r w:rsidR="00722A77" w:rsidRPr="002A6673">
        <w:t xml:space="preserve"> габаритным размером 4</w:t>
      </w:r>
      <w:r w:rsidR="00BE78BC" w:rsidRPr="002A6673">
        <w:t> мм</w:t>
      </w:r>
      <w:r w:rsidR="001C7554" w:rsidRPr="002A6673">
        <w:t>.</w:t>
      </w:r>
    </w:p>
    <w:p w:rsidR="00F901D7" w:rsidRPr="002A6673" w:rsidRDefault="00F901D7" w:rsidP="00F901D7">
      <w:pPr>
        <w:pStyle w:val="ac"/>
      </w:pPr>
      <w:r w:rsidRPr="002A6673">
        <w:t xml:space="preserve">На </w:t>
      </w:r>
      <w:r w:rsidR="00D06246" w:rsidRPr="002A6673">
        <w:fldChar w:fldCharType="begin"/>
      </w:r>
      <w:r w:rsidR="001C7276" w:rsidRPr="002A6673">
        <w:instrText xml:space="preserve"> REF _Ref2075882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6</w:t>
      </w:r>
      <w:r w:rsidR="00D06246" w:rsidRPr="002A6673">
        <w:fldChar w:fldCharType="end"/>
      </w:r>
      <w:r w:rsidRPr="002A6673">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2A6673">
        <w:softHyphen/>
        <w:t xml:space="preserve">ства ИФВЭ сечением 3×4 мм² и длиной 20 см были обернуты в светоотражающий материал (майлар) и установлены на раму годоскопа. С использованием данной платы </w:t>
      </w:r>
      <w:r w:rsidRPr="002A6673">
        <w:lastRenderedPageBreak/>
        <w:t>были проведены испытания прототипа годоскопа на светодиодном сигнале и на атмо</w:t>
      </w:r>
      <w:r w:rsidRPr="002A6673">
        <w:softHyphen/>
        <w:t>сферных мюонах.</w:t>
      </w:r>
    </w:p>
    <w:p w:rsidR="00A74452" w:rsidRPr="002A6673" w:rsidRDefault="00F901D7" w:rsidP="00F90DBC">
      <w:pPr>
        <w:pStyle w:val="ac"/>
      </w:pPr>
      <w:r w:rsidRPr="002A6673">
        <w:t>Полная длительность сигнала со стандартного выхода составляет около 300 нс, световыход с одной палочки — ~90 фотоэлектронов на минимально-ионизирующую частицу (MIP). При работе с поляризованным протонным пучком максимальной интенсивно</w:t>
      </w:r>
      <w:r w:rsidRPr="002A6673">
        <w:softHyphen/>
        <w:t>сти (до 10</w:t>
      </w:r>
      <w:r w:rsidRPr="002A6673">
        <w:rPr>
          <w:rFonts w:ascii="Cambria Math" w:hAnsi="Cambria Math" w:cs="Cambria Math"/>
        </w:rPr>
        <w:t>⁷</w:t>
      </w:r>
      <w:r w:rsidRPr="002A6673">
        <w:t>) в канале 24A такая длительность приведет к наложению сигнала и некорректной работе электроники годоскопа. Использование fast-выхода SiPM с полной длительностью не более 20 нс в этих условиях более предпочтительно, хотя амплитуда сигнала при этом на порядок меньше.</w:t>
      </w:r>
    </w:p>
    <w:p w:rsidR="00C80F54" w:rsidRPr="002A6673" w:rsidRDefault="00C80F54" w:rsidP="00EE5ADD">
      <w:pPr>
        <w:pStyle w:val="affa"/>
        <w:rPr>
          <w:noProof w:val="0"/>
        </w:rPr>
      </w:pPr>
      <w:r w:rsidRPr="002A6673">
        <w:drawing>
          <wp:inline distT="0" distB="0" distL="0" distR="0" wp14:anchorId="657D4391" wp14:editId="1195FB1A">
            <wp:extent cx="5479236" cy="2494625"/>
            <wp:effectExtent l="19050" t="0" r="7164"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3">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rsidR="00C80F54" w:rsidRPr="002A6673" w:rsidRDefault="00545B93" w:rsidP="001C3592">
      <w:pPr>
        <w:pStyle w:val="aff7"/>
      </w:pPr>
      <w:bookmarkStart w:id="152" w:name="_Ref2075810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5</w:t>
      </w:r>
      <w:r w:rsidR="00D06246" w:rsidRPr="002A6673">
        <w:fldChar w:fldCharType="end"/>
      </w:r>
      <w:bookmarkEnd w:id="152"/>
      <w:r w:rsidR="00C80F54" w:rsidRPr="002A6673">
        <w:t xml:space="preserve"> Рама двухкоординатного годоскопа на 32 канала по каждой координате</w:t>
      </w:r>
    </w:p>
    <w:p w:rsidR="00C80F54" w:rsidRPr="002A6673" w:rsidRDefault="00C80F54" w:rsidP="005D1964">
      <w:pPr>
        <w:pStyle w:val="affa"/>
        <w:spacing w:before="240"/>
        <w:rPr>
          <w:noProof w:val="0"/>
        </w:rPr>
      </w:pPr>
      <w:r w:rsidRPr="002A6673">
        <w:drawing>
          <wp:inline distT="0" distB="0" distL="0" distR="0" wp14:anchorId="41CEDDBA" wp14:editId="381CF4C6">
            <wp:extent cx="2661246" cy="1500993"/>
            <wp:effectExtent l="19050" t="0" r="5754"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70686" cy="1506318"/>
                    </a:xfrm>
                    <a:prstGeom prst="rect">
                      <a:avLst/>
                    </a:prstGeom>
                    <a:noFill/>
                    <a:ln>
                      <a:noFill/>
                    </a:ln>
                  </pic:spPr>
                </pic:pic>
              </a:graphicData>
            </a:graphic>
          </wp:inline>
        </w:drawing>
      </w:r>
    </w:p>
    <w:p w:rsidR="00C80F54" w:rsidRPr="002A6673" w:rsidRDefault="00545B93" w:rsidP="001C3592">
      <w:pPr>
        <w:pStyle w:val="aff7"/>
      </w:pPr>
      <w:bookmarkStart w:id="153" w:name="_Ref2075882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6</w:t>
      </w:r>
      <w:r w:rsidR="00D06246" w:rsidRPr="002A6673">
        <w:fldChar w:fldCharType="end"/>
      </w:r>
      <w:bookmarkEnd w:id="153"/>
      <w:r w:rsidR="00C80F54" w:rsidRPr="002A6673">
        <w:t xml:space="preserve"> Электронная плата</w:t>
      </w:r>
      <w:r w:rsidR="00D1407E" w:rsidRPr="002A6673">
        <w:t xml:space="preserve"> с</w:t>
      </w:r>
      <w:r w:rsidR="00722A77" w:rsidRPr="002A6673">
        <w:t xml:space="preserve"> </w:t>
      </w:r>
      <w:r w:rsidR="00C80F54" w:rsidRPr="002A6673">
        <w:t>фотодетекторами, усилителями, дискриминаторами</w:t>
      </w:r>
      <w:r w:rsidR="00D1407E" w:rsidRPr="002A6673">
        <w:t xml:space="preserve"> и</w:t>
      </w:r>
      <w:r w:rsidR="00722A77" w:rsidRPr="002A6673">
        <w:t> </w:t>
      </w:r>
      <w:r w:rsidR="00C80F54" w:rsidRPr="002A6673">
        <w:t>LVDS</w:t>
      </w:r>
      <w:r w:rsidR="006772D4" w:rsidRPr="002A6673">
        <w:rPr>
          <w:rFonts w:ascii="MS Mincho" w:eastAsia="MS Mincho" w:hAnsi="MS Mincho" w:cs="MS Mincho" w:hint="eastAsia"/>
        </w:rPr>
        <w:t>‑</w:t>
      </w:r>
      <w:r w:rsidR="00C80F54" w:rsidRPr="002A6673">
        <w:t>передатчиками</w:t>
      </w:r>
    </w:p>
    <w:p w:rsidR="003B7C4C" w:rsidRPr="002A6673" w:rsidRDefault="003B7C4C" w:rsidP="003B7C4C">
      <w:pPr>
        <w:pStyle w:val="ac"/>
      </w:pPr>
      <w:r w:rsidRPr="002A6673">
        <w:t xml:space="preserve">Детекторы системы мечения поляризации СПАСЧАРМ будут расположены в головной части канала 24 на расстоянии ~60 </w:t>
      </w:r>
      <w:r w:rsidR="00097E45" w:rsidRPr="002A6673">
        <w:t>м до установки. Организация считы</w:t>
      </w:r>
      <w:r w:rsidRPr="002A6673">
        <w:t>вания данных с</w:t>
      </w:r>
      <w:r w:rsidR="00722A77" w:rsidRPr="002A6673">
        <w:t xml:space="preserve"> </w:t>
      </w:r>
      <w:r w:rsidRPr="002A6673">
        <w:t xml:space="preserve">них по традиционной </w:t>
      </w:r>
      <w:r w:rsidR="00097E45" w:rsidRPr="002A6673">
        <w:t>(</w:t>
      </w:r>
      <w:r w:rsidRPr="002A6673">
        <w:t>триггерной</w:t>
      </w:r>
      <w:r w:rsidR="00097E45" w:rsidRPr="002A6673">
        <w:t>)</w:t>
      </w:r>
      <w:r w:rsidRPr="002A6673">
        <w:t xml:space="preserve"> схеме с</w:t>
      </w:r>
      <w:r w:rsidR="00722A77" w:rsidRPr="002A6673">
        <w:t xml:space="preserve"> </w:t>
      </w:r>
      <w:r w:rsidRPr="002A6673">
        <w:t>общей на всю установку блокировкой сильно увеличило бы «мертвое время» системы сбора данных. Для предот</w:t>
      </w:r>
      <w:r w:rsidRPr="002A6673">
        <w:softHyphen/>
        <w:t>вращения такой ситуации для детекторов системы мечения поляризации предусмотрена электроника, работающая в</w:t>
      </w:r>
      <w:r w:rsidR="00722A77" w:rsidRPr="002A6673">
        <w:t xml:space="preserve"> </w:t>
      </w:r>
      <w:r w:rsidRPr="002A6673">
        <w:t>бестриггерном режиме.</w:t>
      </w:r>
    </w:p>
    <w:p w:rsidR="001C7554" w:rsidRPr="002A6673" w:rsidRDefault="00C80F54" w:rsidP="00611411">
      <w:pPr>
        <w:pStyle w:val="ac"/>
      </w:pPr>
      <w:r w:rsidRPr="002A6673">
        <w:t xml:space="preserve">На </w:t>
      </w:r>
      <w:r w:rsidR="00D06246" w:rsidRPr="002A6673">
        <w:fldChar w:fldCharType="begin"/>
      </w:r>
      <w:r w:rsidR="001C7276" w:rsidRPr="002A6673">
        <w:instrText xml:space="preserve"> REF _Ref2075901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7</w:t>
      </w:r>
      <w:r w:rsidR="00D06246" w:rsidRPr="002A6673">
        <w:fldChar w:fldCharType="end"/>
      </w:r>
      <w:r w:rsidR="00483437" w:rsidRPr="002A6673">
        <w:t xml:space="preserve"> </w:t>
      </w:r>
      <w:r w:rsidRPr="002A6673">
        <w:t>показана архитектура платы для считывания годоскопов системы мече</w:t>
      </w:r>
      <w:r w:rsidR="00E80A46" w:rsidRPr="002A6673">
        <w:softHyphen/>
      </w:r>
      <w:r w:rsidRPr="002A6673">
        <w:t>ния. Плата предполагает считывание данных без «мертвого времени» при интенсив</w:t>
      </w:r>
      <w:r w:rsidR="00FD1086" w:rsidRPr="002A6673">
        <w:softHyphen/>
      </w:r>
      <w:r w:rsidRPr="002A6673">
        <w:t>ностях до 10</w:t>
      </w:r>
      <w:r w:rsidR="00D719F1" w:rsidRPr="002A6673">
        <w:rPr>
          <w:rFonts w:ascii="Cambria Math" w:hAnsi="Cambria Math" w:cs="Cambria Math"/>
        </w:rPr>
        <w:t>⁷</w:t>
      </w:r>
      <w:r w:rsidR="00F268BE" w:rsidRPr="002A6673">
        <w:t xml:space="preserve"> частиц за цикл</w:t>
      </w:r>
      <w:r w:rsidRPr="002A6673">
        <w:t xml:space="preserve">, </w:t>
      </w:r>
      <w:r w:rsidR="00097E45" w:rsidRPr="002A6673">
        <w:t xml:space="preserve">хранение </w:t>
      </w:r>
      <w:r w:rsidRPr="002A6673">
        <w:t>данных одного сброса ускорителя вместе</w:t>
      </w:r>
      <w:r w:rsidR="00D1407E" w:rsidRPr="002A6673">
        <w:t xml:space="preserve"> с </w:t>
      </w:r>
      <w:r w:rsidRPr="002A6673">
        <w:t>метками времени</w:t>
      </w:r>
      <w:r w:rsidR="00D1407E" w:rsidRPr="002A6673">
        <w:t xml:space="preserve"> с</w:t>
      </w:r>
      <w:r w:rsidR="00722A77" w:rsidRPr="002A6673">
        <w:t xml:space="preserve"> </w:t>
      </w:r>
      <w:r w:rsidRPr="002A6673">
        <w:t>дискретностью 6</w:t>
      </w:r>
      <w:r w:rsidR="00C66B80" w:rsidRPr="002A6673">
        <w:t> нс</w:t>
      </w:r>
      <w:r w:rsidR="00D1407E" w:rsidRPr="002A6673">
        <w:t xml:space="preserve"> и</w:t>
      </w:r>
      <w:r w:rsidR="00722A77" w:rsidRPr="002A6673">
        <w:t xml:space="preserve"> </w:t>
      </w:r>
      <w:r w:rsidRPr="002A6673">
        <w:t>передачу их</w:t>
      </w:r>
      <w:r w:rsidR="00D1407E" w:rsidRPr="002A6673">
        <w:t xml:space="preserve"> в</w:t>
      </w:r>
      <w:r w:rsidR="00722A77" w:rsidRPr="002A6673">
        <w:t xml:space="preserve"> </w:t>
      </w:r>
      <w:r w:rsidRPr="002A6673">
        <w:t>общую систему сбора данных по сети Ethernet 100 Мбит</w:t>
      </w:r>
      <w:r w:rsidR="001C7554" w:rsidRPr="002A6673">
        <w:t>.</w:t>
      </w:r>
    </w:p>
    <w:p w:rsidR="00C80F54" w:rsidRPr="002A6673" w:rsidRDefault="00C80F54" w:rsidP="00611411">
      <w:pPr>
        <w:pStyle w:val="affa"/>
        <w:rPr>
          <w:noProof w:val="0"/>
        </w:rPr>
      </w:pPr>
      <w:r w:rsidRPr="002A6673">
        <w:lastRenderedPageBreak/>
        <w:drawing>
          <wp:inline distT="0" distB="0" distL="0" distR="0" wp14:anchorId="49E71F5A" wp14:editId="42AAAE37">
            <wp:extent cx="4119716" cy="1766655"/>
            <wp:effectExtent l="1905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t="2381" b="5715"/>
                    <a:stretch>
                      <a:fillRect/>
                    </a:stretch>
                  </pic:blipFill>
                  <pic:spPr bwMode="auto">
                    <a:xfrm>
                      <a:off x="0" y="0"/>
                      <a:ext cx="4119716" cy="1766655"/>
                    </a:xfrm>
                    <a:prstGeom prst="rect">
                      <a:avLst/>
                    </a:prstGeom>
                    <a:noFill/>
                    <a:ln>
                      <a:noFill/>
                    </a:ln>
                  </pic:spPr>
                </pic:pic>
              </a:graphicData>
            </a:graphic>
          </wp:inline>
        </w:drawing>
      </w:r>
    </w:p>
    <w:p w:rsidR="001C7554" w:rsidRPr="002A6673" w:rsidRDefault="00545B93" w:rsidP="001C3592">
      <w:pPr>
        <w:pStyle w:val="aff7"/>
      </w:pPr>
      <w:bookmarkStart w:id="154" w:name="_Ref2075901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7</w:t>
      </w:r>
      <w:r w:rsidR="00D06246" w:rsidRPr="002A6673">
        <w:fldChar w:fldCharType="end"/>
      </w:r>
      <w:bookmarkEnd w:id="154"/>
      <w:r w:rsidR="00C80F54" w:rsidRPr="002A6673">
        <w:t xml:space="preserve"> Блок-схема регистрирующей электроники системы мечения поляризации</w:t>
      </w:r>
      <w:r w:rsidR="00483437" w:rsidRPr="002A6673">
        <w:t xml:space="preserve"> </w:t>
      </w:r>
      <w:r w:rsidR="00E23784" w:rsidRPr="002A6673">
        <w:br/>
      </w:r>
      <w:r w:rsidR="00C80F54" w:rsidRPr="002A6673">
        <w:t>для работы</w:t>
      </w:r>
      <w:r w:rsidR="00D1407E" w:rsidRPr="002A6673">
        <w:t xml:space="preserve"> в</w:t>
      </w:r>
      <w:r w:rsidR="00722A77" w:rsidRPr="002A6673">
        <w:t xml:space="preserve"> </w:t>
      </w:r>
      <w:r w:rsidR="00C80F54" w:rsidRPr="002A6673">
        <w:t>бестриггерном режиме</w:t>
      </w:r>
    </w:p>
    <w:p w:rsidR="001C7554" w:rsidRPr="002A6673" w:rsidRDefault="00C80F54" w:rsidP="00611411">
      <w:pPr>
        <w:pStyle w:val="ac"/>
        <w:rPr>
          <w:rFonts w:eastAsia="?????? Pro W3"/>
          <w:lang w:eastAsia="en-US"/>
        </w:rPr>
      </w:pPr>
      <w:r w:rsidRPr="002A6673">
        <w:rPr>
          <w:rFonts w:eastAsia="?????? Pro W3"/>
          <w:lang w:eastAsia="en-US"/>
        </w:rPr>
        <w:t>Поскольку бестриггерный метод</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регистрирующей электронике подразумевает высокоскоростной сбор</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предварительной буфери</w:t>
      </w:r>
      <w:r w:rsidR="00FD1086" w:rsidRPr="002A6673">
        <w:rPr>
          <w:rFonts w:eastAsia="?????? Pro W3"/>
          <w:lang w:eastAsia="en-US"/>
        </w:rPr>
        <w:softHyphen/>
      </w:r>
      <w:r w:rsidRPr="002A6673">
        <w:rPr>
          <w:rFonts w:eastAsia="?????? Pro W3"/>
          <w:lang w:eastAsia="en-US"/>
        </w:rPr>
        <w:t>зации данных была возложена на микросхему ПЛИС,</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которой возможно реализовать параллельную обработку данных</w:t>
      </w:r>
      <w:r w:rsidR="00D1407E" w:rsidRPr="002A6673">
        <w:rPr>
          <w:rFonts w:eastAsia="?????? Pro W3"/>
          <w:lang w:eastAsia="en-US"/>
        </w:rPr>
        <w:t xml:space="preserve"> с</w:t>
      </w:r>
      <w:r w:rsidR="00722A77" w:rsidRPr="002A6673">
        <w:rPr>
          <w:rFonts w:eastAsia="?????? Pro W3"/>
          <w:lang w:eastAsia="en-US"/>
        </w:rPr>
        <w:t xml:space="preserve"> </w:t>
      </w:r>
      <w:r w:rsidRPr="002A6673">
        <w:rPr>
          <w:rFonts w:eastAsia="?????? Pro W3"/>
          <w:lang w:eastAsia="en-US"/>
        </w:rPr>
        <w:t>максимально</w:t>
      </w:r>
      <w:r w:rsidR="00097E45" w:rsidRPr="002A6673">
        <w:rPr>
          <w:rFonts w:eastAsia="?????? Pro W3"/>
          <w:lang w:eastAsia="en-US"/>
        </w:rPr>
        <w:t>го</w:t>
      </w:r>
      <w:r w:rsidRPr="002A6673">
        <w:rPr>
          <w:rFonts w:eastAsia="?????? Pro W3"/>
          <w:lang w:eastAsia="en-US"/>
        </w:rPr>
        <w:t xml:space="preserve"> числа каналов. </w:t>
      </w:r>
      <w:r w:rsidR="00097E45" w:rsidRPr="002A6673">
        <w:rPr>
          <w:rFonts w:eastAsia="?????? Pro W3"/>
          <w:lang w:eastAsia="en-US"/>
        </w:rPr>
        <w:t xml:space="preserve">Относительно более </w:t>
      </w:r>
      <w:r w:rsidRPr="002A6673">
        <w:rPr>
          <w:rFonts w:eastAsia="?????? Pro W3"/>
          <w:lang w:eastAsia="en-US"/>
        </w:rPr>
        <w:t>медленные функции записи</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хранения данных</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ОЗУ</w:t>
      </w:r>
      <w:r w:rsidR="00D1407E" w:rsidRPr="002A6673">
        <w:rPr>
          <w:rFonts w:eastAsia="?????? Pro W3"/>
          <w:lang w:eastAsia="en-US"/>
        </w:rPr>
        <w:t xml:space="preserve"> с</w:t>
      </w:r>
      <w:r w:rsidR="00722A77" w:rsidRPr="002A6673">
        <w:rPr>
          <w:rFonts w:eastAsia="?????? Pro W3"/>
          <w:lang w:eastAsia="en-US"/>
        </w:rPr>
        <w:t xml:space="preserve"> </w:t>
      </w:r>
      <w:r w:rsidRPr="002A6673">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2A6673">
        <w:rPr>
          <w:rFonts w:eastAsia="?????? Pro W3"/>
          <w:lang w:eastAsia="en-US"/>
        </w:rPr>
        <w:softHyphen/>
      </w:r>
      <w:r w:rsidRPr="002A6673">
        <w:rPr>
          <w:rFonts w:eastAsia="?????? Pro W3"/>
          <w:lang w:eastAsia="en-US"/>
        </w:rPr>
        <w:t>тельно</w:t>
      </w:r>
      <w:r w:rsidR="00D1407E" w:rsidRPr="002A6673">
        <w:rPr>
          <w:rFonts w:eastAsia="?????? Pro W3"/>
          <w:lang w:eastAsia="en-US"/>
        </w:rPr>
        <w:t xml:space="preserve"> в</w:t>
      </w:r>
      <w:r w:rsidRPr="002A6673">
        <w:rPr>
          <w:rFonts w:eastAsia="?????? Pro W3"/>
          <w:lang w:eastAsia="en-US"/>
        </w:rPr>
        <w:t xml:space="preserve">виду цикличной работы ускорителя </w:t>
      </w:r>
      <w:r w:rsidR="00D1664A" w:rsidRPr="002A6673">
        <w:rPr>
          <w:rFonts w:eastAsia="?????? Pro W3"/>
          <w:lang w:eastAsia="en-US"/>
        </w:rPr>
        <w:t>У</w:t>
      </w:r>
      <w:r w:rsidR="00D1664A" w:rsidRPr="002A6673">
        <w:rPr>
          <w:rFonts w:ascii="MS Mincho" w:eastAsia="MS Mincho" w:hAnsi="MS Mincho" w:cs="MS Mincho" w:hint="eastAsia"/>
          <w:lang w:eastAsia="en-US"/>
        </w:rPr>
        <w:t>‑</w:t>
      </w:r>
      <w:r w:rsidR="00D1664A" w:rsidRPr="002A6673">
        <w:rPr>
          <w:rFonts w:eastAsia="?????? Pro W3"/>
          <w:lang w:eastAsia="en-US"/>
        </w:rPr>
        <w:t>70</w:t>
      </w:r>
      <w:r w:rsidR="005C6241" w:rsidRPr="002A6673">
        <w:rPr>
          <w:rFonts w:eastAsia="?????? Pro W3"/>
          <w:lang w:eastAsia="en-US"/>
        </w:rPr>
        <w:t xml:space="preserve">: облучение мишени длительностью в несколько секунд перемежается </w:t>
      </w:r>
      <w:r w:rsidRPr="002A6673">
        <w:rPr>
          <w:rFonts w:eastAsia="?????? Pro W3"/>
          <w:lang w:eastAsia="en-US"/>
        </w:rPr>
        <w:t>временны</w:t>
      </w:r>
      <w:r w:rsidR="00097E45" w:rsidRPr="002A6673">
        <w:rPr>
          <w:rFonts w:eastAsia="?????? Pro W3"/>
          <w:lang w:eastAsia="en-US"/>
        </w:rPr>
        <w:t>ми</w:t>
      </w:r>
      <w:r w:rsidRPr="002A6673">
        <w:rPr>
          <w:rFonts w:eastAsia="?????? Pro W3"/>
          <w:lang w:eastAsia="en-US"/>
        </w:rPr>
        <w:t xml:space="preserve"> промежутк</w:t>
      </w:r>
      <w:r w:rsidR="00097E45" w:rsidRPr="002A6673">
        <w:rPr>
          <w:rFonts w:eastAsia="?????? Pro W3"/>
          <w:lang w:eastAsia="en-US"/>
        </w:rPr>
        <w:t>ами</w:t>
      </w:r>
      <w:r w:rsidR="00D1407E" w:rsidRPr="002A6673">
        <w:rPr>
          <w:rFonts w:eastAsia="?????? Pro W3"/>
          <w:lang w:eastAsia="en-US"/>
        </w:rPr>
        <w:t xml:space="preserve"> в</w:t>
      </w:r>
      <w:r w:rsidR="00ED0EB9" w:rsidRPr="002A6673">
        <w:rPr>
          <w:rFonts w:eastAsia="?????? Pro W3"/>
          <w:lang w:eastAsia="en-US"/>
        </w:rPr>
        <w:t> </w:t>
      </w:r>
      <w:r w:rsidRPr="002A6673">
        <w:rPr>
          <w:rFonts w:eastAsia="?????? Pro W3"/>
          <w:lang w:eastAsia="en-US"/>
        </w:rPr>
        <w:t>несколько секунд без пучка</w:t>
      </w:r>
      <w:r w:rsidR="005C6241" w:rsidRPr="002A6673">
        <w:rPr>
          <w:rFonts w:eastAsia="?????? Pro W3"/>
          <w:lang w:eastAsia="en-US"/>
        </w:rPr>
        <w:t>.</w:t>
      </w:r>
    </w:p>
    <w:p w:rsidR="001C7554" w:rsidRPr="002A6673" w:rsidRDefault="00C80F54" w:rsidP="00611411">
      <w:pPr>
        <w:pStyle w:val="ac"/>
        <w:rPr>
          <w:rFonts w:eastAsia="?????? Pro W3"/>
          <w:lang w:eastAsia="en-US"/>
        </w:rPr>
      </w:pPr>
      <w:r w:rsidRPr="002A6673">
        <w:rPr>
          <w:rFonts w:eastAsia="?????? Pro W3"/>
          <w:lang w:eastAsia="en-US"/>
        </w:rPr>
        <w:t>Такой дизайн подразумевает простоту разводки</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изготовления основной платы</w:t>
      </w:r>
      <w:r w:rsidR="00D1407E" w:rsidRPr="002A6673">
        <w:rPr>
          <w:rFonts w:eastAsia="?????? Pro W3"/>
          <w:lang w:eastAsia="en-US"/>
        </w:rPr>
        <w:t xml:space="preserve"> и </w:t>
      </w:r>
      <w:r w:rsidRPr="002A6673">
        <w:rPr>
          <w:rFonts w:eastAsia="?????? Pro W3"/>
          <w:lang w:eastAsia="en-US"/>
        </w:rPr>
        <w:t>дает возможность осуществления поэтапного проектирования программного обеспече</w:t>
      </w:r>
      <w:r w:rsidR="00975969" w:rsidRPr="002A6673">
        <w:rPr>
          <w:rFonts w:eastAsia="?????? Pro W3"/>
          <w:lang w:eastAsia="en-US"/>
        </w:rPr>
        <w:softHyphen/>
      </w:r>
      <w:r w:rsidRPr="002A6673">
        <w:rPr>
          <w:rFonts w:eastAsia="?????? Pro W3"/>
          <w:lang w:eastAsia="en-US"/>
        </w:rPr>
        <w:t>ния</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независимой отладки</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 xml:space="preserve">тестирования двух основных узлов </w:t>
      </w:r>
      <w:r w:rsidR="009B40C2" w:rsidRPr="002A6673">
        <w:rPr>
          <w:rFonts w:eastAsia="?????? Pro W3"/>
          <w:lang w:eastAsia="en-US"/>
        </w:rPr>
        <w:t>—</w:t>
      </w:r>
      <w:r w:rsidRPr="002A6673">
        <w:rPr>
          <w:rFonts w:eastAsia="?????? Pro W3"/>
          <w:lang w:eastAsia="en-US"/>
        </w:rPr>
        <w:t xml:space="preserve"> микроконтроллера</w:t>
      </w:r>
      <w:r w:rsidR="00D1407E" w:rsidRPr="002A6673">
        <w:rPr>
          <w:rFonts w:eastAsia="?????? Pro W3"/>
          <w:lang w:eastAsia="en-US"/>
        </w:rPr>
        <w:t xml:space="preserve"> и </w:t>
      </w:r>
      <w:r w:rsidRPr="002A6673">
        <w:rPr>
          <w:rFonts w:eastAsia="?????? Pro W3"/>
          <w:lang w:eastAsia="en-US"/>
        </w:rPr>
        <w:t>ПЛИС. Основными элементами схемы является микроконтроллер STM32F745 фирмы STM</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микросхема FPGA Spartan</w:t>
      </w:r>
      <w:r w:rsidR="006772D4" w:rsidRPr="002A6673">
        <w:rPr>
          <w:rFonts w:ascii="MS Mincho" w:eastAsia="MS Mincho" w:hAnsi="MS Mincho" w:cs="MS Mincho" w:hint="eastAsia"/>
          <w:lang w:eastAsia="en-US"/>
        </w:rPr>
        <w:t>‑</w:t>
      </w:r>
      <w:r w:rsidRPr="002A6673">
        <w:rPr>
          <w:rFonts w:eastAsia="?????? Pro W3"/>
          <w:lang w:eastAsia="en-US"/>
        </w:rPr>
        <w:t>6 фирмы Xilinx. Данный микроконтроллер помимо высокопроизводительного ядра</w:t>
      </w:r>
      <w:r w:rsidR="00483437" w:rsidRPr="002A6673">
        <w:rPr>
          <w:rFonts w:eastAsia="?????? Pro W3"/>
          <w:lang w:eastAsia="en-US"/>
        </w:rPr>
        <w:t xml:space="preserve"> </w:t>
      </w:r>
      <w:r w:rsidRPr="002A6673">
        <w:rPr>
          <w:rFonts w:eastAsia="?????? Pro W3"/>
          <w:lang w:eastAsia="en-US"/>
        </w:rPr>
        <w:t>ARM Cortex</w:t>
      </w:r>
      <w:r w:rsidR="006772D4" w:rsidRPr="002A6673">
        <w:rPr>
          <w:rFonts w:ascii="MS Mincho" w:eastAsia="MS Mincho" w:hAnsi="MS Mincho" w:cs="MS Mincho" w:hint="eastAsia"/>
          <w:lang w:eastAsia="en-US"/>
        </w:rPr>
        <w:t>‑</w:t>
      </w:r>
      <w:r w:rsidRPr="002A6673">
        <w:rPr>
          <w:rFonts w:eastAsia="?????? Pro W3"/>
          <w:lang w:eastAsia="en-US"/>
        </w:rPr>
        <w:t>M7 имеет</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своем составе множество пери</w:t>
      </w:r>
      <w:r w:rsidR="00FD1086" w:rsidRPr="002A6673">
        <w:rPr>
          <w:rFonts w:eastAsia="?????? Pro W3"/>
          <w:lang w:eastAsia="en-US"/>
        </w:rPr>
        <w:softHyphen/>
      </w:r>
      <w:r w:rsidRPr="002A6673">
        <w:rPr>
          <w:rFonts w:eastAsia="?????? Pro W3"/>
          <w:lang w:eastAsia="en-US"/>
        </w:rPr>
        <w:t>ферийных модулей,</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том числе контроллер памяти FMC, контроллер Ethernet</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DMA контроллер, которые используются</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 xml:space="preserve">данной разработке. </w:t>
      </w:r>
      <w:r w:rsidR="005C6241" w:rsidRPr="002A6673">
        <w:rPr>
          <w:rFonts w:eastAsia="?????? Pro W3"/>
          <w:lang w:eastAsia="en-US"/>
        </w:rPr>
        <w:t>М</w:t>
      </w:r>
      <w:r w:rsidRPr="002A6673">
        <w:rPr>
          <w:rFonts w:eastAsia="?????? Pro W3"/>
          <w:lang w:eastAsia="en-US"/>
        </w:rPr>
        <w:t>аксимальная тактовая частота STM32F745 составляет 216 MHz. Помимо микроконтроллера</w:t>
      </w:r>
      <w:r w:rsidR="005C6241" w:rsidRPr="002A6673">
        <w:rPr>
          <w:rFonts w:eastAsia="?????? Pro W3"/>
          <w:lang w:eastAsia="en-US"/>
        </w:rPr>
        <w:t>,</w:t>
      </w:r>
      <w:r w:rsidRPr="002A6673">
        <w:rPr>
          <w:rFonts w:eastAsia="?????? Pro W3"/>
          <w:lang w:eastAsia="en-US"/>
        </w:rPr>
        <w:t xml:space="preserve"> на основной плате распо</w:t>
      </w:r>
      <w:r w:rsidR="00FD1086" w:rsidRPr="002A6673">
        <w:rPr>
          <w:rFonts w:eastAsia="?????? Pro W3"/>
          <w:lang w:eastAsia="en-US"/>
        </w:rPr>
        <w:softHyphen/>
      </w:r>
      <w:r w:rsidRPr="002A6673">
        <w:rPr>
          <w:rFonts w:eastAsia="?????? Pro W3"/>
          <w:lang w:eastAsia="en-US"/>
        </w:rPr>
        <w:t>ложена микросхема SDRAM</w:t>
      </w:r>
      <w:r w:rsidR="005C6241" w:rsidRPr="002A6673">
        <w:rPr>
          <w:rFonts w:eastAsia="?????? Pro W3"/>
          <w:lang w:eastAsia="en-US"/>
        </w:rPr>
        <w:t>-</w:t>
      </w:r>
      <w:r w:rsidRPr="002A6673">
        <w:rPr>
          <w:rFonts w:eastAsia="?????? Pro W3"/>
          <w:lang w:eastAsia="en-US"/>
        </w:rPr>
        <w:t>памяти, контроллер физического уровня RMII Ethernet</w:t>
      </w:r>
      <w:r w:rsidR="00D1407E" w:rsidRPr="002A6673">
        <w:rPr>
          <w:rFonts w:eastAsia="?????? Pro W3"/>
          <w:lang w:eastAsia="en-US"/>
        </w:rPr>
        <w:t xml:space="preserve"> и</w:t>
      </w:r>
      <w:r w:rsidR="00ED0EB9" w:rsidRPr="002A6673">
        <w:rPr>
          <w:rFonts w:eastAsia="?????? Pro W3"/>
          <w:lang w:eastAsia="en-US"/>
        </w:rPr>
        <w:t> </w:t>
      </w:r>
      <w:r w:rsidRPr="002A6673">
        <w:rPr>
          <w:rFonts w:eastAsia="?????? Pro W3"/>
          <w:lang w:eastAsia="en-US"/>
        </w:rPr>
        <w:t>другие элементы (</w:t>
      </w:r>
      <w:r w:rsidR="005C6241" w:rsidRPr="002A6673">
        <w:rPr>
          <w:rFonts w:eastAsia="?????? Pro W3"/>
          <w:lang w:eastAsia="en-US"/>
        </w:rPr>
        <w:t>EEPROM</w:t>
      </w:r>
      <w:r w:rsidR="006772D4" w:rsidRPr="002A6673">
        <w:rPr>
          <w:rFonts w:ascii="MS Mincho" w:eastAsia="MS Mincho" w:hAnsi="MS Mincho" w:cs="MS Mincho" w:hint="eastAsia"/>
          <w:lang w:eastAsia="en-US"/>
        </w:rPr>
        <w:t>‑</w:t>
      </w:r>
      <w:r w:rsidRPr="002A6673">
        <w:rPr>
          <w:rFonts w:eastAsia="?????? Pro W3"/>
          <w:lang w:eastAsia="en-US"/>
        </w:rPr>
        <w:t>память, операционные усилители), позволяющие</w:t>
      </w:r>
      <w:r w:rsidR="00D1407E" w:rsidRPr="002A6673">
        <w:rPr>
          <w:rFonts w:eastAsia="?????? Pro W3"/>
          <w:lang w:eastAsia="en-US"/>
        </w:rPr>
        <w:t xml:space="preserve"> в</w:t>
      </w:r>
      <w:r w:rsidR="005C6241" w:rsidRPr="002A6673">
        <w:rPr>
          <w:rFonts w:eastAsia="?????? Pro W3"/>
          <w:lang w:eastAsia="en-US"/>
        </w:rPr>
        <w:t> </w:t>
      </w:r>
      <w:r w:rsidRPr="002A6673">
        <w:rPr>
          <w:rFonts w:eastAsia="?????? Pro W3"/>
          <w:lang w:eastAsia="en-US"/>
        </w:rPr>
        <w:t>будущем</w:t>
      </w:r>
      <w:r w:rsidR="005C6241" w:rsidRPr="002A6673">
        <w:rPr>
          <w:rFonts w:eastAsia="?????? Pro W3"/>
          <w:lang w:eastAsia="en-US"/>
        </w:rPr>
        <w:t>,</w:t>
      </w:r>
      <w:r w:rsidRPr="002A6673">
        <w:rPr>
          <w:rFonts w:eastAsia="?????? Pro W3"/>
          <w:lang w:eastAsia="en-US"/>
        </w:rPr>
        <w:t xml:space="preserve"> при необходимости</w:t>
      </w:r>
      <w:r w:rsidR="005C6241" w:rsidRPr="002A6673">
        <w:rPr>
          <w:rFonts w:eastAsia="?????? Pro W3"/>
          <w:lang w:eastAsia="en-US"/>
        </w:rPr>
        <w:t>,</w:t>
      </w:r>
      <w:r w:rsidRPr="002A6673">
        <w:rPr>
          <w:rFonts w:eastAsia="?????? Pro W3"/>
          <w:lang w:eastAsia="en-US"/>
        </w:rPr>
        <w:t xml:space="preserve"> внедрить</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2A6673">
        <w:rPr>
          <w:rFonts w:eastAsia="?????? Pro W3"/>
          <w:lang w:eastAsia="en-US"/>
        </w:rPr>
        <w:t xml:space="preserve"> а</w:t>
      </w:r>
      <w:r w:rsidR="00722A77" w:rsidRPr="002A6673">
        <w:rPr>
          <w:rFonts w:eastAsia="?????? Pro W3"/>
          <w:lang w:eastAsia="en-US"/>
        </w:rPr>
        <w:t xml:space="preserve"> </w:t>
      </w:r>
      <w:r w:rsidRPr="002A6673">
        <w:rPr>
          <w:rFonts w:eastAsia="?????? Pro W3"/>
          <w:lang w:eastAsia="en-US"/>
        </w:rPr>
        <w:t>также через Ethernet</w:t>
      </w:r>
      <w:r w:rsidR="005C6241" w:rsidRPr="002A6673">
        <w:rPr>
          <w:rFonts w:eastAsia="?????? Pro W3"/>
          <w:lang w:eastAsia="en-US"/>
        </w:rPr>
        <w:t>-</w:t>
      </w:r>
      <w:r w:rsidRPr="002A6673">
        <w:rPr>
          <w:rFonts w:eastAsia="?????? Pro W3"/>
          <w:lang w:eastAsia="en-US"/>
        </w:rPr>
        <w:t>разъем по стандарту passive PoE</w:t>
      </w:r>
      <w:r w:rsidR="001C7554" w:rsidRPr="002A6673">
        <w:rPr>
          <w:rFonts w:eastAsia="?????? Pro W3"/>
          <w:lang w:eastAsia="en-US"/>
        </w:rPr>
        <w:t>.</w:t>
      </w:r>
    </w:p>
    <w:p w:rsidR="001C7554" w:rsidRPr="002A6673" w:rsidRDefault="00C80F54" w:rsidP="00611411">
      <w:pPr>
        <w:pStyle w:val="ac"/>
        <w:rPr>
          <w:rFonts w:eastAsia="?????? Pro W3"/>
          <w:lang w:eastAsia="en-US"/>
        </w:rPr>
      </w:pPr>
      <w:r w:rsidRPr="002A6673">
        <w:rPr>
          <w:rFonts w:eastAsia="?????? Pro W3"/>
          <w:lang w:eastAsia="en-US"/>
        </w:rPr>
        <w:t>Как уже отмечалось ранее, ускоритель</w:t>
      </w:r>
      <w:r w:rsidR="00676A74" w:rsidRPr="002A6673">
        <w:rPr>
          <w:rFonts w:eastAsia="?????? Pro W3"/>
          <w:lang w:eastAsia="en-US"/>
        </w:rPr>
        <w:t>ный комплекс</w:t>
      </w:r>
      <w:r w:rsidRPr="002A6673">
        <w:rPr>
          <w:rFonts w:eastAsia="?????? Pro W3"/>
          <w:lang w:eastAsia="en-US"/>
        </w:rPr>
        <w:t xml:space="preserve"> </w:t>
      </w:r>
      <w:r w:rsidR="00D1664A" w:rsidRPr="002A6673">
        <w:rPr>
          <w:rFonts w:eastAsia="?????? Pro W3"/>
          <w:lang w:eastAsia="en-US"/>
        </w:rPr>
        <w:t>У</w:t>
      </w:r>
      <w:r w:rsidR="00D1664A" w:rsidRPr="002A6673">
        <w:rPr>
          <w:rFonts w:ascii="MS Mincho" w:eastAsia="MS Mincho" w:hAnsi="MS Mincho" w:cs="MS Mincho" w:hint="eastAsia"/>
          <w:lang w:eastAsia="en-US"/>
        </w:rPr>
        <w:t>‑</w:t>
      </w:r>
      <w:r w:rsidR="00D1664A" w:rsidRPr="002A6673">
        <w:rPr>
          <w:rFonts w:eastAsia="?????? Pro W3"/>
          <w:lang w:eastAsia="en-US"/>
        </w:rPr>
        <w:t>70</w:t>
      </w:r>
      <w:r w:rsidRPr="002A6673">
        <w:rPr>
          <w:rFonts w:eastAsia="?????? Pro W3"/>
          <w:lang w:eastAsia="en-US"/>
        </w:rPr>
        <w:t xml:space="preserve"> работает циклично: сброс пучка </w:t>
      </w:r>
      <w:r w:rsidR="009B40C2" w:rsidRPr="002A6673">
        <w:rPr>
          <w:rFonts w:eastAsia="?????? Pro W3"/>
          <w:lang w:eastAsia="en-US"/>
        </w:rPr>
        <w:t>—</w:t>
      </w:r>
      <w:r w:rsidRPr="002A6673">
        <w:rPr>
          <w:rFonts w:eastAsia="?????? Pro W3"/>
          <w:lang w:eastAsia="en-US"/>
        </w:rPr>
        <w:t xml:space="preserve"> 2</w:t>
      </w:r>
      <w:r w:rsidR="005C6241" w:rsidRPr="002A6673">
        <w:rPr>
          <w:bCs/>
        </w:rPr>
        <w:t>÷</w:t>
      </w:r>
      <w:r w:rsidR="00F268BE" w:rsidRPr="002A6673">
        <w:rPr>
          <w:rFonts w:eastAsia="?????? Pro W3"/>
          <w:lang w:eastAsia="en-US"/>
        </w:rPr>
        <w:t>3</w:t>
      </w:r>
      <w:r w:rsidR="00C66B80" w:rsidRPr="002A6673">
        <w:rPr>
          <w:rFonts w:eastAsia="?????? Pro W3"/>
          <w:lang w:eastAsia="en-US"/>
        </w:rPr>
        <w:t> сек</w:t>
      </w:r>
      <w:r w:rsidRPr="002A6673">
        <w:rPr>
          <w:rFonts w:eastAsia="?????? Pro W3"/>
          <w:lang w:eastAsia="en-US"/>
        </w:rPr>
        <w:t xml:space="preserve">, пауза </w:t>
      </w:r>
      <w:r w:rsidR="009B40C2" w:rsidRPr="002A6673">
        <w:rPr>
          <w:rFonts w:eastAsia="?????? Pro W3"/>
          <w:lang w:eastAsia="en-US"/>
        </w:rPr>
        <w:t>—</w:t>
      </w:r>
      <w:r w:rsidRPr="002A6673">
        <w:rPr>
          <w:rFonts w:eastAsia="?????? Pro W3"/>
          <w:lang w:eastAsia="en-US"/>
        </w:rPr>
        <w:t xml:space="preserve"> </w:t>
      </w:r>
      <w:r w:rsidR="00F268BE" w:rsidRPr="002A6673">
        <w:rPr>
          <w:rFonts w:eastAsia="?????? Pro W3"/>
          <w:lang w:eastAsia="en-US"/>
        </w:rPr>
        <w:t>7</w:t>
      </w:r>
      <w:r w:rsidR="005C6241" w:rsidRPr="002A6673">
        <w:rPr>
          <w:bCs/>
        </w:rPr>
        <w:t>÷</w:t>
      </w:r>
      <w:r w:rsidRPr="002A6673">
        <w:rPr>
          <w:rFonts w:eastAsia="?????? Pro W3"/>
          <w:lang w:eastAsia="en-US"/>
        </w:rPr>
        <w:t>8</w:t>
      </w:r>
      <w:r w:rsidR="00C66B80" w:rsidRPr="002A6673">
        <w:rPr>
          <w:rFonts w:eastAsia="?????? Pro W3"/>
          <w:lang w:eastAsia="en-US"/>
        </w:rPr>
        <w:t> сек</w:t>
      </w:r>
      <w:r w:rsidRPr="002A6673">
        <w:rPr>
          <w:rFonts w:eastAsia="?????? Pro W3"/>
          <w:lang w:eastAsia="en-US"/>
        </w:rPr>
        <w:t>. Таким образом, общий алгоритм работы бестриг</w:t>
      </w:r>
      <w:r w:rsidR="00975969" w:rsidRPr="002A6673">
        <w:rPr>
          <w:rFonts w:eastAsia="?????? Pro W3"/>
          <w:lang w:eastAsia="en-US"/>
        </w:rPr>
        <w:softHyphen/>
      </w:r>
      <w:r w:rsidRPr="002A6673">
        <w:rPr>
          <w:rFonts w:eastAsia="?????? Pro W3"/>
          <w:lang w:eastAsia="en-US"/>
        </w:rPr>
        <w:t>герной системы сбора данных</w:t>
      </w:r>
      <w:r w:rsidR="00D1407E" w:rsidRPr="002A6673">
        <w:rPr>
          <w:rFonts w:eastAsia="?????? Pro W3"/>
          <w:lang w:eastAsia="en-US"/>
        </w:rPr>
        <w:t xml:space="preserve"> с</w:t>
      </w:r>
      <w:r w:rsidR="00722A77" w:rsidRPr="002A6673">
        <w:rPr>
          <w:rFonts w:eastAsia="?????? Pro W3"/>
          <w:lang w:eastAsia="en-US"/>
        </w:rPr>
        <w:t xml:space="preserve"> </w:t>
      </w:r>
      <w:r w:rsidRPr="002A6673">
        <w:rPr>
          <w:rFonts w:eastAsia="?????? Pro W3"/>
          <w:lang w:eastAsia="en-US"/>
        </w:rPr>
        <w:t>годоскопа сводится</w:t>
      </w:r>
      <w:r w:rsidR="00AA7C51" w:rsidRPr="002A6673">
        <w:rPr>
          <w:rFonts w:eastAsia="?????? Pro W3"/>
          <w:lang w:eastAsia="en-US"/>
        </w:rPr>
        <w:t xml:space="preserve"> к</w:t>
      </w:r>
      <w:r w:rsidR="00722A77" w:rsidRPr="002A6673">
        <w:rPr>
          <w:rFonts w:eastAsia="?????? Pro W3"/>
          <w:lang w:eastAsia="en-US"/>
        </w:rPr>
        <w:t xml:space="preserve"> </w:t>
      </w:r>
      <w:r w:rsidRPr="002A6673">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процесса «вычитывани</w:t>
      </w:r>
      <w:r w:rsidR="005C6241" w:rsidRPr="002A6673">
        <w:rPr>
          <w:rFonts w:eastAsia="?????? Pro W3"/>
          <w:lang w:eastAsia="en-US"/>
        </w:rPr>
        <w:t>я</w:t>
      </w:r>
      <w:r w:rsidRPr="002A6673">
        <w:rPr>
          <w:rFonts w:eastAsia="?????? Pro W3"/>
          <w:lang w:eastAsia="en-US"/>
        </w:rPr>
        <w:t>»</w:t>
      </w:r>
      <w:r w:rsidR="00483437" w:rsidRPr="002A6673">
        <w:rPr>
          <w:rFonts w:eastAsia="?????? Pro W3"/>
          <w:lang w:eastAsia="en-US"/>
        </w:rPr>
        <w:t xml:space="preserve"> </w:t>
      </w:r>
      <w:r w:rsidRPr="002A6673">
        <w:rPr>
          <w:rFonts w:eastAsia="?????? Pro W3"/>
          <w:lang w:eastAsia="en-US"/>
        </w:rPr>
        <w:t>накопленных данных из памяти</w:t>
      </w:r>
      <w:r w:rsidR="00D1407E" w:rsidRPr="002A6673">
        <w:rPr>
          <w:rFonts w:eastAsia="?????? Pro W3"/>
          <w:lang w:eastAsia="en-US"/>
        </w:rPr>
        <w:t xml:space="preserve"> и</w:t>
      </w:r>
      <w:r w:rsidR="00722A77" w:rsidRPr="002A6673">
        <w:rPr>
          <w:rFonts w:eastAsia="?????? Pro W3"/>
          <w:lang w:eastAsia="en-US"/>
        </w:rPr>
        <w:t xml:space="preserve"> </w:t>
      </w:r>
      <w:r w:rsidRPr="002A6673">
        <w:rPr>
          <w:rFonts w:eastAsia="?????? Pro W3"/>
          <w:lang w:eastAsia="en-US"/>
        </w:rPr>
        <w:t>передачи их</w:t>
      </w:r>
      <w:r w:rsidR="00D1407E" w:rsidRPr="002A6673">
        <w:rPr>
          <w:rFonts w:eastAsia="?????? Pro W3"/>
          <w:lang w:eastAsia="en-US"/>
        </w:rPr>
        <w:t xml:space="preserve"> в</w:t>
      </w:r>
      <w:r w:rsidR="00722A77" w:rsidRPr="002A6673">
        <w:rPr>
          <w:rFonts w:eastAsia="?????? Pro W3"/>
          <w:lang w:eastAsia="en-US"/>
        </w:rPr>
        <w:t xml:space="preserve"> </w:t>
      </w:r>
      <w:r w:rsidRPr="002A6673">
        <w:rPr>
          <w:rFonts w:eastAsia="?????? Pro W3"/>
          <w:lang w:eastAsia="en-US"/>
        </w:rPr>
        <w:t xml:space="preserve">сеть во время паузы. На </w:t>
      </w:r>
      <w:r w:rsidR="00D06246" w:rsidRPr="002A6673">
        <w:fldChar w:fldCharType="begin"/>
      </w:r>
      <w:r w:rsidR="001C7276" w:rsidRPr="002A6673">
        <w:instrText xml:space="preserve"> REF _Ref2075921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8</w:t>
      </w:r>
      <w:r w:rsidR="00D06246" w:rsidRPr="002A6673">
        <w:fldChar w:fldCharType="end"/>
      </w:r>
      <w:r w:rsidRPr="002A6673">
        <w:rPr>
          <w:rFonts w:eastAsia="?????? Pro W3"/>
          <w:lang w:eastAsia="en-US"/>
        </w:rPr>
        <w:t xml:space="preserve"> представлена функциональная схема взаимодействия двух узлов прототипа</w:t>
      </w:r>
      <w:r w:rsidR="00D1407E" w:rsidRPr="002A6673">
        <w:rPr>
          <w:rFonts w:eastAsia="?????? Pro W3"/>
          <w:lang w:eastAsia="en-US"/>
        </w:rPr>
        <w:t xml:space="preserve"> с </w:t>
      </w:r>
      <w:r w:rsidRPr="002A6673">
        <w:rPr>
          <w:rFonts w:eastAsia="?????? Pro W3"/>
          <w:lang w:eastAsia="en-US"/>
        </w:rPr>
        <w:t xml:space="preserve">внутренними алгоритмами работы каждого из них. </w:t>
      </w:r>
    </w:p>
    <w:p w:rsidR="007A039D" w:rsidRPr="002A6673" w:rsidRDefault="007A039D" w:rsidP="007A039D">
      <w:pPr>
        <w:pStyle w:val="ac"/>
      </w:pPr>
      <w:r w:rsidRPr="002A6673">
        <w:t>Микроконтроллер STM32F745IGT6 выполняет роль “моста” между тремя перифе</w:t>
      </w:r>
      <w:r w:rsidR="00975969" w:rsidRPr="002A6673">
        <w:softHyphen/>
      </w:r>
      <w:r w:rsidRPr="002A6673">
        <w:t xml:space="preserve">рийными блоками: микросхемой FPGA, </w:t>
      </w:r>
      <w:r w:rsidR="005C6241" w:rsidRPr="002A6673">
        <w:t>SDRAM-</w:t>
      </w:r>
      <w:r w:rsidRPr="002A6673">
        <w:t>памятью</w:t>
      </w:r>
      <w:r w:rsidR="00D1407E" w:rsidRPr="002A6673">
        <w:t xml:space="preserve"> и</w:t>
      </w:r>
      <w:r w:rsidR="00722A77" w:rsidRPr="002A6673">
        <w:t xml:space="preserve"> </w:t>
      </w:r>
      <w:r w:rsidRPr="002A6673">
        <w:t xml:space="preserve">сетью Ethernet. Алгоритм </w:t>
      </w:r>
      <w:r w:rsidRPr="002A6673">
        <w:lastRenderedPageBreak/>
        <w:t>работы контроллера сводится</w:t>
      </w:r>
      <w:r w:rsidR="00AA7C51" w:rsidRPr="002A6673">
        <w:t xml:space="preserve"> к</w:t>
      </w:r>
      <w:r w:rsidR="00722A77" w:rsidRPr="002A6673">
        <w:t xml:space="preserve"> </w:t>
      </w:r>
      <w:r w:rsidRPr="002A6673">
        <w:t>попеременному входу</w:t>
      </w:r>
      <w:r w:rsidR="00D1407E" w:rsidRPr="002A6673">
        <w:t xml:space="preserve"> в</w:t>
      </w:r>
      <w:r w:rsidR="00722A77" w:rsidRPr="002A6673">
        <w:t xml:space="preserve"> </w:t>
      </w:r>
      <w:r w:rsidRPr="002A6673">
        <w:t>один из двух режимов: непрерыв</w:t>
      </w:r>
      <w:r w:rsidR="00975969" w:rsidRPr="002A6673">
        <w:softHyphen/>
      </w:r>
      <w:r w:rsidRPr="002A6673">
        <w:t>ный режим получения данных от FPGA</w:t>
      </w:r>
      <w:r w:rsidR="00D1407E" w:rsidRPr="002A6673">
        <w:t xml:space="preserve"> и</w:t>
      </w:r>
      <w:r w:rsidR="00722A77" w:rsidRPr="002A6673">
        <w:t xml:space="preserve"> </w:t>
      </w:r>
      <w:r w:rsidRPr="002A6673">
        <w:t>их записи во внешнюю SDRAM память</w:t>
      </w:r>
      <w:r w:rsidR="00D1407E" w:rsidRPr="002A6673">
        <w:t xml:space="preserve"> и</w:t>
      </w:r>
      <w:r w:rsidR="00722A77" w:rsidRPr="002A6673">
        <w:t xml:space="preserve"> </w:t>
      </w:r>
      <w:r w:rsidRPr="002A6673">
        <w:t>режим передачи данных из памяти</w:t>
      </w:r>
      <w:r w:rsidR="00D1407E" w:rsidRPr="002A6673">
        <w:t xml:space="preserve"> в</w:t>
      </w:r>
      <w:r w:rsidR="00722A77" w:rsidRPr="002A6673">
        <w:t xml:space="preserve"> </w:t>
      </w:r>
      <w:r w:rsidRPr="002A6673">
        <w:t>сеть Ethernet по протоколу TCP/UDP. Переход</w:t>
      </w:r>
      <w:r w:rsidR="00D1407E" w:rsidRPr="002A6673">
        <w:t xml:space="preserve"> в</w:t>
      </w:r>
      <w:r w:rsidR="00722A77" w:rsidRPr="002A6673">
        <w:t xml:space="preserve"> </w:t>
      </w:r>
      <w:r w:rsidRPr="002A6673">
        <w:t xml:space="preserve">требуемый режим регулируется внешним синхросигналом </w:t>
      </w:r>
      <w:r w:rsidR="005C6241" w:rsidRPr="002A6673">
        <w:t xml:space="preserve">от </w:t>
      </w:r>
      <w:r w:rsidRPr="002A6673">
        <w:t>ускорителя, который определяет временной интервал для сбора данных.</w:t>
      </w:r>
    </w:p>
    <w:p w:rsidR="007A039D" w:rsidRPr="002A6673" w:rsidRDefault="007A039D" w:rsidP="007A039D">
      <w:pPr>
        <w:pStyle w:val="ac"/>
        <w:rPr>
          <w:rFonts w:eastAsia="?????? Pro W3"/>
        </w:rPr>
      </w:pPr>
      <w:r w:rsidRPr="002A6673">
        <w:rPr>
          <w:rFonts w:eastAsia="?????? Pro W3"/>
        </w:rPr>
        <w:t>Прототип годоскопа системы мечения</w:t>
      </w:r>
      <w:r w:rsidR="00D1407E" w:rsidRPr="002A6673">
        <w:rPr>
          <w:rFonts w:eastAsia="?????? Pro W3"/>
        </w:rPr>
        <w:t xml:space="preserve"> с</w:t>
      </w:r>
      <w:r w:rsidR="00722A77" w:rsidRPr="002A6673">
        <w:rPr>
          <w:rFonts w:eastAsia="?????? Pro W3"/>
        </w:rPr>
        <w:t xml:space="preserve"> </w:t>
      </w:r>
      <w:r w:rsidRPr="002A6673">
        <w:rPr>
          <w:rFonts w:eastAsia="?????? Pro W3"/>
        </w:rPr>
        <w:t>SiPM</w:t>
      </w:r>
      <w:r w:rsidR="00D1407E" w:rsidRPr="002A6673">
        <w:rPr>
          <w:rFonts w:eastAsia="?????? Pro W3"/>
        </w:rPr>
        <w:t xml:space="preserve"> в</w:t>
      </w:r>
      <w:r w:rsidR="00722A77" w:rsidRPr="002A6673">
        <w:rPr>
          <w:rFonts w:eastAsia="?????? Pro W3"/>
        </w:rPr>
        <w:t xml:space="preserve"> </w:t>
      </w:r>
      <w:r w:rsidRPr="002A6673">
        <w:rPr>
          <w:rFonts w:eastAsia="?????? Pro W3"/>
        </w:rPr>
        <w:t>качестве фотодетектора</w:t>
      </w:r>
      <w:r w:rsidR="00D1407E" w:rsidRPr="002A6673">
        <w:rPr>
          <w:rFonts w:eastAsia="?????? Pro W3"/>
        </w:rPr>
        <w:t xml:space="preserve"> и </w:t>
      </w:r>
      <w:r w:rsidRPr="002A6673">
        <w:rPr>
          <w:rFonts w:eastAsia="?????? Pro W3"/>
        </w:rPr>
        <w:t>бестриггерной регистрирующей электроникой для работы</w:t>
      </w:r>
      <w:r w:rsidR="00D1407E" w:rsidRPr="002A6673">
        <w:rPr>
          <w:rFonts w:eastAsia="?????? Pro W3"/>
        </w:rPr>
        <w:t xml:space="preserve"> с</w:t>
      </w:r>
      <w:r w:rsidR="00722A77" w:rsidRPr="002A6673">
        <w:rPr>
          <w:rFonts w:eastAsia="?????? Pro W3"/>
        </w:rPr>
        <w:t xml:space="preserve"> </w:t>
      </w:r>
      <w:r w:rsidRPr="002A6673">
        <w:rPr>
          <w:rFonts w:eastAsia="?????? Pro W3"/>
        </w:rPr>
        <w:t>максимальной интенсивно</w:t>
      </w:r>
      <w:r w:rsidR="00975969" w:rsidRPr="002A6673">
        <w:rPr>
          <w:rFonts w:eastAsia="?????? Pro W3"/>
        </w:rPr>
        <w:softHyphen/>
      </w:r>
      <w:r w:rsidRPr="002A6673">
        <w:rPr>
          <w:rFonts w:eastAsia="?????? Pro W3"/>
        </w:rPr>
        <w:t>стью поляризованного пучка показал высокое качество работы на установке СПАСЧАРМ</w:t>
      </w:r>
      <w:r w:rsidR="00D1407E" w:rsidRPr="002A6673">
        <w:rPr>
          <w:rFonts w:eastAsia="?????? Pro W3"/>
        </w:rPr>
        <w:t xml:space="preserve"> с </w:t>
      </w:r>
      <w:r w:rsidRPr="002A6673">
        <w:rPr>
          <w:rFonts w:eastAsia="?????? Pro W3"/>
        </w:rPr>
        <w:t>интенсивностью 3</w:t>
      </w:r>
      <w:r w:rsidR="005C6241" w:rsidRPr="002A6673">
        <w:t>×</w:t>
      </w:r>
      <w:r w:rsidRPr="002A6673">
        <w:rPr>
          <w:rFonts w:eastAsia="?????? Pro W3"/>
        </w:rPr>
        <w:t>10</w:t>
      </w:r>
      <w:r w:rsidR="00D719F1" w:rsidRPr="002A6673">
        <w:rPr>
          <w:rFonts w:ascii="Cambria Math" w:eastAsia="?????? Pro W3" w:hAnsi="Cambria Math" w:cs="Cambria Math"/>
        </w:rPr>
        <w:t>⁶</w:t>
      </w:r>
      <w:r w:rsidRPr="002A6673">
        <w:rPr>
          <w:rFonts w:eastAsia="?????? Pro W3"/>
        </w:rPr>
        <w:t xml:space="preserve"> за цикл ускорителя</w:t>
      </w:r>
      <w:r w:rsidRPr="002A6673">
        <w:rPr>
          <w:rStyle w:val="af8"/>
          <w:rFonts w:eastAsia="?????? Pro W3"/>
          <w:color w:val="000000"/>
        </w:rPr>
        <w:footnoteReference w:id="24"/>
      </w:r>
      <w:r w:rsidRPr="002A6673">
        <w:rPr>
          <w:rFonts w:eastAsia="?????? Pro W3"/>
        </w:rPr>
        <w:t>.</w:t>
      </w:r>
    </w:p>
    <w:p w:rsidR="001E5EC6" w:rsidRPr="002A6673" w:rsidRDefault="00E80A46" w:rsidP="001E5EC6">
      <w:pPr>
        <w:pStyle w:val="affa"/>
      </w:pPr>
      <w:r w:rsidRPr="002A6673">
        <w:drawing>
          <wp:inline distT="0" distB="0" distL="0" distR="0" wp14:anchorId="28EA4AC0" wp14:editId="3F426843">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6"/>
                    <a:srcRect t="1730" b="2304"/>
                    <a:stretch>
                      <a:fillRect/>
                    </a:stretch>
                  </pic:blipFill>
                  <pic:spPr>
                    <a:xfrm>
                      <a:off x="0" y="0"/>
                      <a:ext cx="5514109" cy="2459182"/>
                    </a:xfrm>
                    <a:prstGeom prst="rect">
                      <a:avLst/>
                    </a:prstGeom>
                  </pic:spPr>
                </pic:pic>
              </a:graphicData>
            </a:graphic>
          </wp:inline>
        </w:drawing>
      </w:r>
    </w:p>
    <w:p w:rsidR="00E80A46" w:rsidRPr="002A6673" w:rsidRDefault="00545B93" w:rsidP="005D1964">
      <w:pPr>
        <w:pStyle w:val="aff7"/>
        <w:rPr>
          <w:rFonts w:eastAsia="?????? Pro W3"/>
          <w:color w:val="000000"/>
        </w:rPr>
      </w:pPr>
      <w:bookmarkStart w:id="155" w:name="_Ref2075921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8</w:t>
      </w:r>
      <w:r w:rsidR="00D06246" w:rsidRPr="002A6673">
        <w:fldChar w:fldCharType="end"/>
      </w:r>
      <w:bookmarkEnd w:id="155"/>
      <w:r w:rsidR="00C80F54" w:rsidRPr="002A6673">
        <w:t xml:space="preserve"> </w:t>
      </w:r>
      <w:r w:rsidR="00C80F54" w:rsidRPr="002A6673">
        <w:rPr>
          <w:rFonts w:eastAsia="?????? Pro W3"/>
          <w:color w:val="000000"/>
        </w:rPr>
        <w:t>Общий алгоритм взаимодействия двух плат прототипа</w:t>
      </w:r>
    </w:p>
    <w:p w:rsidR="00AC3D64" w:rsidRPr="002A6673" w:rsidRDefault="00DA4569" w:rsidP="00FB1D59">
      <w:pPr>
        <w:pStyle w:val="2"/>
      </w:pPr>
      <w:bookmarkStart w:id="156" w:name="_Toc26282755"/>
      <w:bookmarkStart w:id="157" w:name="_Toc29983114"/>
      <w:r w:rsidRPr="002A6673">
        <w:t>Измерение поляризации пучков</w:t>
      </w:r>
      <w:bookmarkEnd w:id="156"/>
      <w:bookmarkEnd w:id="157"/>
    </w:p>
    <w:p w:rsidR="001C7554" w:rsidRPr="002A6673" w:rsidRDefault="00CD6AFB" w:rsidP="00611411">
      <w:pPr>
        <w:pStyle w:val="ac"/>
        <w:rPr>
          <w:rFonts w:eastAsia="Calibri"/>
          <w:lang w:eastAsia="en-US"/>
        </w:rPr>
      </w:pPr>
      <w:r w:rsidRPr="002A6673">
        <w:rPr>
          <w:rFonts w:eastAsia="Calibri"/>
          <w:lang w:eastAsia="en-US"/>
        </w:rPr>
        <w:t>Мечение траекторий</w:t>
      </w:r>
      <w:r w:rsidR="00FD0891" w:rsidRPr="002A6673">
        <w:rPr>
          <w:rFonts w:eastAsia="Calibri"/>
          <w:lang w:eastAsia="en-US"/>
        </w:rPr>
        <w:t xml:space="preserve"> пучковых частиц для определения</w:t>
      </w:r>
      <w:r w:rsidRPr="002A6673">
        <w:rPr>
          <w:rFonts w:eastAsia="Calibri"/>
          <w:lang w:eastAsia="en-US"/>
        </w:rPr>
        <w:t xml:space="preserve"> их абсолютной поляриза</w:t>
      </w:r>
      <w:r w:rsidR="00975969" w:rsidRPr="002A6673">
        <w:rPr>
          <w:rFonts w:eastAsia="Calibri"/>
          <w:lang w:eastAsia="en-US"/>
        </w:rPr>
        <w:softHyphen/>
      </w:r>
      <w:r w:rsidRPr="002A6673">
        <w:rPr>
          <w:rFonts w:eastAsia="Calibri"/>
          <w:lang w:eastAsia="en-US"/>
        </w:rPr>
        <w:t>ции представляет собой вполне аккуратный</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надёжный метод</w:t>
      </w:r>
      <w:r w:rsidR="00FD0891" w:rsidRPr="002A6673">
        <w:rPr>
          <w:rFonts w:eastAsia="Calibri"/>
          <w:lang w:eastAsia="en-US"/>
        </w:rPr>
        <w:t>, поскольку он основан</w:t>
      </w:r>
      <w:r w:rsidRPr="002A6673">
        <w:rPr>
          <w:rFonts w:eastAsia="Calibri"/>
          <w:lang w:eastAsia="en-US"/>
        </w:rPr>
        <w:t xml:space="preserve"> на хорошо известных рас</w:t>
      </w:r>
      <w:r w:rsidR="00FD0891" w:rsidRPr="002A6673">
        <w:rPr>
          <w:rFonts w:eastAsia="Calibri"/>
          <w:lang w:eastAsia="en-US"/>
        </w:rPr>
        <w:t>падах</w:t>
      </w:r>
      <w:r w:rsidRPr="002A6673">
        <w:rPr>
          <w:rFonts w:eastAsia="Calibri"/>
          <w:lang w:eastAsia="en-US"/>
        </w:rPr>
        <w:t xml:space="preserve"> </w:t>
      </w:r>
      <w:r w:rsidR="00D1664A" w:rsidRPr="002A6673">
        <w:rPr>
          <w:rFonts w:eastAsia="Calibri"/>
          <w:i/>
          <w:lang w:eastAsia="en-US"/>
        </w:rPr>
        <w:t>Λ</w:t>
      </w:r>
      <w:r w:rsidR="00D1664A" w:rsidRPr="002A6673">
        <w:rPr>
          <w:rFonts w:ascii="MS Mincho" w:eastAsia="MS Mincho" w:hAnsi="MS Mincho" w:cs="MS Mincho" w:hint="eastAsia"/>
          <w:i/>
          <w:lang w:eastAsia="en-US"/>
        </w:rPr>
        <w:t>‑</w:t>
      </w:r>
      <w:r w:rsidR="00AA7C51" w:rsidRPr="002A6673">
        <w:rPr>
          <w:rFonts w:eastAsia="Calibri"/>
          <w:lang w:eastAsia="en-US"/>
        </w:rPr>
        <w:t>гипер</w:t>
      </w:r>
      <w:r w:rsidRPr="002A6673">
        <w:rPr>
          <w:rFonts w:eastAsia="Calibri"/>
          <w:lang w:eastAsia="en-US"/>
        </w:rPr>
        <w:t>онов</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динамике движения спина</w:t>
      </w:r>
      <w:r w:rsidR="001E5EC6" w:rsidRPr="002A6673">
        <w:rPr>
          <w:rFonts w:ascii="MS Mincho" w:eastAsia="MS Mincho" w:hAnsi="MS Mincho" w:cs="MS Mincho" w:hint="eastAsia"/>
        </w:rPr>
        <w:t>‑</w:t>
      </w:r>
      <w:r w:rsidRPr="002A6673">
        <w:rPr>
          <w:rFonts w:eastAsia="Calibri"/>
          <w:lang w:eastAsia="en-US"/>
        </w:rPr>
        <w:t>1/2</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магнитном поле. </w:t>
      </w:r>
      <w:r w:rsidR="001E5EC6" w:rsidRPr="002A6673">
        <w:rPr>
          <w:rFonts w:eastAsia="Calibri"/>
          <w:lang w:eastAsia="en-US"/>
        </w:rPr>
        <w:t>Р</w:t>
      </w:r>
      <w:r w:rsidRPr="002A6673">
        <w:rPr>
          <w:rFonts w:eastAsia="Calibri"/>
          <w:lang w:eastAsia="en-US"/>
        </w:rPr>
        <w:t>езультаты экспериментов Е704 [</w:t>
      </w:r>
      <w:r w:rsidR="00D06246" w:rsidRPr="002A6673">
        <w:fldChar w:fldCharType="begin"/>
      </w:r>
      <w:r w:rsidR="001C7276" w:rsidRPr="002A6673">
        <w:instrText xml:space="preserve"> NOTEREF _Ref487717451 </w:instrText>
      </w:r>
      <w:r w:rsidR="007033E1" w:rsidRPr="002A6673">
        <w:instrText xml:space="preserve">\h </w:instrText>
      </w:r>
      <w:r w:rsidR="002A6673">
        <w:instrText xml:space="preserve"> \* MERGEFORMAT </w:instrText>
      </w:r>
      <w:r w:rsidR="00D06246" w:rsidRPr="002A6673">
        <w:fldChar w:fldCharType="separate"/>
      </w:r>
      <w:r w:rsidR="00CA1D38" w:rsidRPr="002A6673">
        <w:t>60</w:t>
      </w:r>
      <w:r w:rsidR="00D06246" w:rsidRPr="002A6673">
        <w:fldChar w:fldCharType="end"/>
      </w:r>
      <w:r w:rsidRPr="002A6673">
        <w:rPr>
          <w:rFonts w:eastAsia="Calibri"/>
          <w:lang w:eastAsia="en-US"/>
        </w:rPr>
        <w:t>]</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ФОДС [</w:t>
      </w:r>
      <w:r w:rsidR="00D06246" w:rsidRPr="002A6673">
        <w:fldChar w:fldCharType="begin"/>
      </w:r>
      <w:r w:rsidR="001C7276" w:rsidRPr="002A6673">
        <w:instrText xml:space="preserve"> NOTEREF _Ref487790696 </w:instrText>
      </w:r>
      <w:r w:rsidR="007033E1" w:rsidRPr="002A6673">
        <w:instrText xml:space="preserve">\h </w:instrText>
      </w:r>
      <w:r w:rsidR="002A6673">
        <w:instrText xml:space="preserve"> \* MERGEFORMAT </w:instrText>
      </w:r>
      <w:r w:rsidR="00D06246" w:rsidRPr="002A6673">
        <w:fldChar w:fldCharType="separate"/>
      </w:r>
      <w:r w:rsidR="00CA1D38" w:rsidRPr="002A6673">
        <w:t>61</w:t>
      </w:r>
      <w:r w:rsidR="00D06246" w:rsidRPr="002A6673">
        <w:fldChar w:fldCharType="end"/>
      </w:r>
      <w:r w:rsidRPr="002A6673">
        <w:rPr>
          <w:rFonts w:eastAsia="Calibri"/>
          <w:lang w:eastAsia="en-US"/>
        </w:rPr>
        <w:t>] основаны на таком подходе</w:t>
      </w:r>
      <w:r w:rsidRPr="002A6673">
        <w:rPr>
          <w:rFonts w:eastAsia="Calibri"/>
          <w:vertAlign w:val="superscript"/>
          <w:lang w:eastAsia="en-US"/>
        </w:rPr>
        <w:footnoteReference w:id="25"/>
      </w:r>
      <w:r w:rsidR="001C7554" w:rsidRPr="002A6673">
        <w:rPr>
          <w:rFonts w:eastAsia="Calibri"/>
          <w:lang w:eastAsia="en-US"/>
        </w:rPr>
        <w:t>.</w:t>
      </w:r>
    </w:p>
    <w:p w:rsidR="00E80A46" w:rsidRPr="002A6673" w:rsidRDefault="00CD6AFB">
      <w:pPr>
        <w:pStyle w:val="ac"/>
        <w:rPr>
          <w:rFonts w:eastAsia="Calibri"/>
          <w:lang w:eastAsia="en-US"/>
        </w:rPr>
      </w:pPr>
      <w:r w:rsidRPr="002A6673">
        <w:rPr>
          <w:rFonts w:eastAsia="Calibri"/>
          <w:lang w:eastAsia="en-US"/>
        </w:rPr>
        <w:t>Тем</w:t>
      </w:r>
      <w:r w:rsidR="00AA7C51" w:rsidRPr="002A6673">
        <w:rPr>
          <w:rFonts w:eastAsia="Calibri"/>
          <w:lang w:eastAsia="en-US"/>
        </w:rPr>
        <w:t xml:space="preserve"> не</w:t>
      </w:r>
      <w:r w:rsidR="00722A77" w:rsidRPr="002A6673">
        <w:rPr>
          <w:rFonts w:eastAsia="Calibri"/>
          <w:lang w:eastAsia="en-US"/>
        </w:rPr>
        <w:t xml:space="preserve"> </w:t>
      </w:r>
      <w:r w:rsidRPr="002A6673">
        <w:rPr>
          <w:rFonts w:eastAsia="Calibri"/>
          <w:lang w:eastAsia="en-US"/>
        </w:rPr>
        <w:t xml:space="preserve">менее, </w:t>
      </w:r>
      <w:r w:rsidR="00155159" w:rsidRPr="002A6673">
        <w:rPr>
          <w:rFonts w:eastAsia="Calibri"/>
          <w:lang w:eastAsia="en-US"/>
        </w:rPr>
        <w:t xml:space="preserve">Е704 </w:t>
      </w:r>
      <w:r w:rsidRPr="002A6673">
        <w:rPr>
          <w:rFonts w:eastAsia="Calibri"/>
          <w:lang w:eastAsia="en-US"/>
        </w:rPr>
        <w:t>сложность геометрии канала</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конфигурации магнитного поля</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его оптических элементах, потенциальное присутствие ошибок</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алгоритмах мечения</w:t>
      </w:r>
      <w:r w:rsidR="00D1407E" w:rsidRPr="002A6673">
        <w:rPr>
          <w:rFonts w:eastAsia="Calibri"/>
          <w:lang w:eastAsia="en-US"/>
        </w:rPr>
        <w:t xml:space="preserve"> в </w:t>
      </w:r>
      <w:r w:rsidRPr="002A6673">
        <w:rPr>
          <w:rFonts w:eastAsia="Calibri"/>
          <w:lang w:eastAsia="en-US"/>
        </w:rPr>
        <w:t>реальном времени, неопределённости</w:t>
      </w:r>
      <w:r w:rsidR="00D1407E" w:rsidRPr="002A6673">
        <w:rPr>
          <w:rFonts w:eastAsia="Calibri"/>
          <w:lang w:eastAsia="en-US"/>
        </w:rPr>
        <w:t xml:space="preserve"> в</w:t>
      </w:r>
      <w:r w:rsidR="00722A77" w:rsidRPr="002A6673">
        <w:rPr>
          <w:rFonts w:eastAsia="Calibri"/>
          <w:lang w:eastAsia="en-US"/>
        </w:rPr>
        <w:t xml:space="preserve"> </w:t>
      </w:r>
      <w:r w:rsidR="00677E90" w:rsidRPr="002A6673">
        <w:rPr>
          <w:rFonts w:eastAsia="Calibri"/>
          <w:i/>
          <w:lang w:eastAsia="en-US"/>
        </w:rPr>
        <w:t>Λ</w:t>
      </w:r>
      <w:r w:rsidR="006772D4" w:rsidRPr="002A6673">
        <w:rPr>
          <w:rFonts w:ascii="MS Mincho" w:eastAsia="MS Mincho" w:hAnsi="MS Mincho" w:cs="MS Mincho" w:hint="eastAsia"/>
          <w:lang w:eastAsia="en-US"/>
        </w:rPr>
        <w:t>‑</w:t>
      </w:r>
      <w:r w:rsidRPr="002A6673">
        <w:rPr>
          <w:rFonts w:eastAsia="Calibri"/>
          <w:lang w:eastAsia="en-US"/>
        </w:rPr>
        <w:t>спектрах</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2A6673">
        <w:rPr>
          <w:rFonts w:eastAsia="Calibri"/>
          <w:lang w:eastAsia="en-US"/>
        </w:rPr>
        <w:t xml:space="preserve"> с </w:t>
      </w:r>
      <w:r w:rsidRPr="002A6673">
        <w:rPr>
          <w:rFonts w:eastAsia="Calibri"/>
          <w:lang w:eastAsia="en-US"/>
        </w:rPr>
        <w:t>разработкой системы мечения, проект СПАСЧАРМ включает</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себя дополни</w:t>
      </w:r>
      <w:r w:rsidR="00ED0EB9" w:rsidRPr="002A6673">
        <w:rPr>
          <w:rFonts w:eastAsia="Calibri"/>
          <w:lang w:eastAsia="en-US"/>
        </w:rPr>
        <w:softHyphen/>
      </w:r>
      <w:r w:rsidRPr="002A6673">
        <w:rPr>
          <w:rFonts w:eastAsia="Calibri"/>
          <w:lang w:eastAsia="en-US"/>
        </w:rPr>
        <w:t>тельную независимую поляриметрию на основе физических процессов взаимодействия (анти)протонов</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веществом</w:t>
      </w:r>
      <w:r w:rsidR="001C7554" w:rsidRPr="002A6673">
        <w:rPr>
          <w:rFonts w:eastAsia="Calibri"/>
          <w:lang w:eastAsia="en-US"/>
        </w:rPr>
        <w:t>.</w:t>
      </w:r>
    </w:p>
    <w:p w:rsidR="001C7554" w:rsidRPr="002A6673" w:rsidRDefault="00CD6AFB" w:rsidP="00611411">
      <w:pPr>
        <w:pStyle w:val="ac"/>
        <w:rPr>
          <w:rFonts w:eastAsia="Calibri"/>
          <w:lang w:eastAsia="en-US"/>
        </w:rPr>
      </w:pPr>
      <w:r w:rsidRPr="002A6673">
        <w:rPr>
          <w:rFonts w:eastAsia="Calibri"/>
          <w:lang w:eastAsia="en-US"/>
        </w:rPr>
        <w:lastRenderedPageBreak/>
        <w:t>Интерес представляют процессы</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достаточно большим сечением</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известной из независимых измерений</w:t>
      </w:r>
      <w:r w:rsidRPr="002A6673">
        <w:rPr>
          <w:rFonts w:eastAsia="Calibri"/>
          <w:vertAlign w:val="superscript"/>
          <w:lang w:eastAsia="en-US"/>
        </w:rPr>
        <w:footnoteReference w:id="26"/>
      </w:r>
      <w:r w:rsidRPr="002A6673">
        <w:rPr>
          <w:rFonts w:eastAsia="Calibri"/>
          <w:lang w:eastAsia="en-US"/>
        </w:rPr>
        <w:t xml:space="preserve"> ненулевой спиновой асимметри</w:t>
      </w:r>
      <w:r w:rsidR="001E5EC6" w:rsidRPr="002A6673">
        <w:rPr>
          <w:rFonts w:eastAsia="Calibri"/>
          <w:lang w:eastAsia="en-US"/>
        </w:rPr>
        <w:t>ей</w:t>
      </w:r>
      <w:r w:rsidRPr="002A6673">
        <w:rPr>
          <w:rFonts w:eastAsia="Calibri"/>
          <w:lang w:eastAsia="en-US"/>
        </w:rPr>
        <w:t>.</w:t>
      </w:r>
      <w:r w:rsidR="00D1407E" w:rsidRPr="002A6673">
        <w:rPr>
          <w:rFonts w:eastAsia="Calibri"/>
          <w:lang w:eastAsia="en-US"/>
        </w:rPr>
        <w:t xml:space="preserve"> В</w:t>
      </w:r>
      <w:r w:rsidR="00722A77" w:rsidRPr="002A6673">
        <w:rPr>
          <w:rFonts w:eastAsia="Calibri"/>
          <w:lang w:eastAsia="en-US"/>
        </w:rPr>
        <w:t xml:space="preserve"> </w:t>
      </w:r>
      <w:r w:rsidR="008E553A" w:rsidRPr="002A6673">
        <w:rPr>
          <w:rFonts w:eastAsia="Calibri"/>
          <w:lang w:eastAsia="en-US"/>
        </w:rPr>
        <w:t>настоящее время основ</w:t>
      </w:r>
      <w:r w:rsidR="00E80A46" w:rsidRPr="002A6673">
        <w:rPr>
          <w:rFonts w:eastAsia="Calibri"/>
          <w:lang w:eastAsia="en-US"/>
        </w:rPr>
        <w:softHyphen/>
      </w:r>
      <w:r w:rsidR="008E553A" w:rsidRPr="002A6673">
        <w:rPr>
          <w:rFonts w:eastAsia="Calibri"/>
          <w:lang w:eastAsia="en-US"/>
        </w:rPr>
        <w:t>ным способом измерения поляризации пучка является измерение асимметрии</w:t>
      </w:r>
      <w:r w:rsidR="00D1407E" w:rsidRPr="002A6673">
        <w:rPr>
          <w:rFonts w:eastAsia="Calibri"/>
          <w:lang w:eastAsia="en-US"/>
        </w:rPr>
        <w:t xml:space="preserve"> в</w:t>
      </w:r>
      <w:r w:rsidR="00722A77" w:rsidRPr="002A6673">
        <w:rPr>
          <w:rFonts w:eastAsia="Calibri"/>
          <w:lang w:eastAsia="en-US"/>
        </w:rPr>
        <w:t xml:space="preserve"> </w:t>
      </w:r>
      <w:r w:rsidR="008E553A" w:rsidRPr="002A6673">
        <w:rPr>
          <w:rFonts w:eastAsia="Calibri"/>
          <w:lang w:eastAsia="en-US"/>
        </w:rPr>
        <w:t>области кулон-ядерной интерференции. Данный метод активно используется на ускорителе RHIC</w:t>
      </w:r>
      <w:r w:rsidR="00D1407E" w:rsidRPr="002A6673">
        <w:rPr>
          <w:rFonts w:eastAsia="Calibri"/>
          <w:lang w:eastAsia="en-US"/>
        </w:rPr>
        <w:t xml:space="preserve"> в</w:t>
      </w:r>
      <w:r w:rsidR="00722A77" w:rsidRPr="002A6673">
        <w:rPr>
          <w:rFonts w:eastAsia="Calibri"/>
          <w:lang w:eastAsia="en-US"/>
        </w:rPr>
        <w:t xml:space="preserve"> </w:t>
      </w:r>
      <w:r w:rsidR="008E553A" w:rsidRPr="002A6673">
        <w:rPr>
          <w:rFonts w:eastAsia="Calibri"/>
          <w:lang w:eastAsia="en-US"/>
        </w:rPr>
        <w:t>БНЛ [</w:t>
      </w:r>
      <w:r w:rsidR="008E553A" w:rsidRPr="002A6673">
        <w:rPr>
          <w:rStyle w:val="ab"/>
          <w:rFonts w:eastAsia="Calibri"/>
          <w:vertAlign w:val="baseline"/>
          <w:lang w:eastAsia="en-US"/>
        </w:rPr>
        <w:endnoteReference w:id="75"/>
      </w:r>
      <w:r w:rsidR="008E553A" w:rsidRPr="002A6673">
        <w:rPr>
          <w:rFonts w:eastAsia="Calibri"/>
          <w:lang w:eastAsia="en-US"/>
        </w:rPr>
        <w:t>].</w:t>
      </w:r>
      <w:r w:rsidR="00D1407E" w:rsidRPr="002A6673">
        <w:rPr>
          <w:rFonts w:eastAsia="Calibri"/>
          <w:lang w:eastAsia="en-US"/>
        </w:rPr>
        <w:t xml:space="preserve"> В</w:t>
      </w:r>
      <w:r w:rsidR="00C66B80" w:rsidRPr="002A6673">
        <w:rPr>
          <w:rFonts w:eastAsia="Calibri"/>
          <w:lang w:eastAsia="en-US"/>
        </w:rPr>
        <w:t> </w:t>
      </w:r>
      <w:r w:rsidRPr="002A6673">
        <w:rPr>
          <w:rFonts w:eastAsia="Calibri"/>
          <w:lang w:eastAsia="en-US"/>
        </w:rPr>
        <w:t xml:space="preserve">практическом плане рассматриваются поляриметры на основе упругого </w:t>
      </w:r>
      <w:r w:rsidR="00247163" w:rsidRPr="002A6673">
        <w:rPr>
          <w:rFonts w:eastAsia="Calibri"/>
          <w:i/>
        </w:rPr>
        <w:t>pp</w:t>
      </w:r>
      <w:r w:rsidR="00247163" w:rsidRPr="002A6673">
        <w:rPr>
          <w:rFonts w:ascii="MS Mincho" w:eastAsia="MS Mincho" w:hAnsi="MS Mincho" w:cs="MS Mincho" w:hint="eastAsia"/>
        </w:rPr>
        <w:t>‑</w:t>
      </w:r>
      <w:r w:rsidR="00B64433" w:rsidRPr="002A6673">
        <w:t>рассея</w:t>
      </w:r>
      <w:r w:rsidR="00247163" w:rsidRPr="002A6673">
        <w:rPr>
          <w:rFonts w:eastAsia="Calibri"/>
        </w:rPr>
        <w:t>ния</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инклюзивного образования заряженных пионов</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 xml:space="preserve">известной асимметрией </w:t>
      </w:r>
      <w:r w:rsidRPr="002A6673">
        <w:rPr>
          <w:rFonts w:eastAsia="Calibri"/>
          <w:i/>
          <w:lang w:eastAsia="en-US"/>
        </w:rPr>
        <w:t>A</w:t>
      </w:r>
      <w:r w:rsidRPr="002A6673">
        <w:rPr>
          <w:rFonts w:eastAsia="Calibri"/>
          <w:i/>
          <w:vertAlign w:val="subscript"/>
          <w:lang w:eastAsia="en-US"/>
        </w:rPr>
        <w:t>N</w:t>
      </w:r>
      <w:r w:rsidRPr="002A6673">
        <w:rPr>
          <w:rFonts w:eastAsia="Calibri"/>
          <w:lang w:eastAsia="en-US"/>
        </w:rPr>
        <w:t>.</w:t>
      </w:r>
      <w:r w:rsidR="00185D08" w:rsidRPr="002A6673">
        <w:rPr>
          <w:rFonts w:eastAsia="Calibri"/>
          <w:lang w:eastAsia="en-US"/>
        </w:rPr>
        <w:t xml:space="preserve"> Следует отметить, что не</w:t>
      </w:r>
      <w:r w:rsidRPr="002A6673">
        <w:rPr>
          <w:rFonts w:eastAsia="Calibri"/>
          <w:lang w:eastAsia="en-US"/>
        </w:rPr>
        <w:t>возможно найти указанные выше процессы</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измеренными ранее или надёжно</w:t>
      </w:r>
      <w:r w:rsidR="001E5EC6" w:rsidRPr="002A6673">
        <w:rPr>
          <w:rFonts w:eastAsia="Calibri"/>
          <w:lang w:eastAsia="en-US"/>
        </w:rPr>
        <w:t xml:space="preserve"> теоретически</w:t>
      </w:r>
      <w:r w:rsidRPr="002A6673">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2A6673">
        <w:rPr>
          <w:rFonts w:eastAsia="Calibri"/>
          <w:lang w:eastAsia="en-US"/>
        </w:rPr>
        <w:softHyphen/>
      </w:r>
      <w:r w:rsidRPr="002A6673">
        <w:rPr>
          <w:rFonts w:eastAsia="Calibri"/>
          <w:lang w:eastAsia="en-US"/>
        </w:rPr>
        <w:t>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алгоритмов.</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если мечение работает корректно при некоторых импульсах,</w:t>
      </w:r>
      <w:r w:rsidR="001E5EC6" w:rsidRPr="002A6673">
        <w:rPr>
          <w:rFonts w:eastAsia="Calibri"/>
          <w:lang w:eastAsia="en-US"/>
        </w:rPr>
        <w:t xml:space="preserve"> то</w:t>
      </w:r>
      <w:r w:rsidRPr="002A6673">
        <w:rPr>
          <w:rFonts w:eastAsia="Calibri"/>
          <w:lang w:eastAsia="en-US"/>
        </w:rPr>
        <w:t xml:space="preserve"> есть основания полагать, что оно будет работать столь же корректно</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при других. Стоит подчеркнуть, что для некоторых процессов</w:t>
      </w:r>
      <w:r w:rsidR="00D1407E" w:rsidRPr="002A6673">
        <w:rPr>
          <w:rFonts w:eastAsia="Calibri"/>
          <w:lang w:eastAsia="en-US"/>
        </w:rPr>
        <w:t xml:space="preserve"> с </w:t>
      </w:r>
      <w:r w:rsidRPr="002A6673">
        <w:rPr>
          <w:rFonts w:eastAsia="Calibri"/>
          <w:lang w:eastAsia="en-US"/>
        </w:rPr>
        <w:t xml:space="preserve">простой кинематикой, например, для упругого рассеяния, односпиновая асимметрия </w:t>
      </w:r>
      <w:r w:rsidRPr="002A6673">
        <w:rPr>
          <w:rFonts w:eastAsia="Calibri"/>
          <w:i/>
          <w:lang w:eastAsia="en-US"/>
        </w:rPr>
        <w:t>A</w:t>
      </w:r>
      <w:r w:rsidRPr="002A6673">
        <w:rPr>
          <w:rFonts w:eastAsia="Calibri"/>
          <w:i/>
          <w:vertAlign w:val="subscript"/>
          <w:lang w:eastAsia="en-US"/>
        </w:rPr>
        <w:t>N</w:t>
      </w:r>
      <w:r w:rsidRPr="002A6673">
        <w:rPr>
          <w:rFonts w:eastAsia="Calibri"/>
          <w:lang w:eastAsia="en-US"/>
        </w:rPr>
        <w:t>, измеренная на поляри</w:t>
      </w:r>
      <w:r w:rsidR="00E80A46" w:rsidRPr="002A6673">
        <w:rPr>
          <w:rFonts w:eastAsia="Calibri"/>
          <w:lang w:eastAsia="en-US"/>
        </w:rPr>
        <w:softHyphen/>
      </w:r>
      <w:r w:rsidRPr="002A6673">
        <w:rPr>
          <w:rFonts w:eastAsia="Calibri"/>
          <w:lang w:eastAsia="en-US"/>
        </w:rPr>
        <w:t>зованной протонной мишени</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неполяризованным пучком</w:t>
      </w:r>
      <w:r w:rsidR="001E5EC6" w:rsidRPr="002A6673">
        <w:rPr>
          <w:rFonts w:eastAsia="Calibri"/>
          <w:lang w:eastAsia="en-US"/>
        </w:rPr>
        <w:t>,</w:t>
      </w:r>
      <w:r w:rsidRPr="002A6673">
        <w:rPr>
          <w:rFonts w:eastAsia="Calibri"/>
          <w:lang w:eastAsia="en-US"/>
        </w:rPr>
        <w:t xml:space="preserve"> может быть затем использо</w:t>
      </w:r>
      <w:r w:rsidR="00FD1086" w:rsidRPr="002A6673">
        <w:rPr>
          <w:rFonts w:eastAsia="Calibri"/>
          <w:lang w:eastAsia="en-US"/>
        </w:rPr>
        <w:softHyphen/>
      </w:r>
      <w:r w:rsidRPr="002A6673">
        <w:rPr>
          <w:rFonts w:eastAsia="Calibri"/>
          <w:lang w:eastAsia="en-US"/>
        </w:rPr>
        <w:t>вана для измерения поляризации пучка того же состава</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энергии</w:t>
      </w:r>
      <w:r w:rsidR="001C7554" w:rsidRPr="002A6673">
        <w:rPr>
          <w:rFonts w:eastAsia="Calibri"/>
          <w:lang w:eastAsia="en-US"/>
        </w:rPr>
        <w:t>.</w:t>
      </w:r>
    </w:p>
    <w:p w:rsidR="00CD6AFB" w:rsidRPr="002A6673" w:rsidRDefault="008E553A" w:rsidP="005D30DF">
      <w:pPr>
        <w:pStyle w:val="3"/>
      </w:pPr>
      <w:bookmarkStart w:id="158" w:name="_Ref490041817"/>
      <w:bookmarkStart w:id="159" w:name="_Ref490041826"/>
      <w:bookmarkStart w:id="160" w:name="_Toc26282756"/>
      <w:bookmarkStart w:id="161" w:name="_Toc29983115"/>
      <w:r w:rsidRPr="002A6673">
        <w:t>П</w:t>
      </w:r>
      <w:r w:rsidR="00185D08" w:rsidRPr="002A6673">
        <w:t>оляриметр</w:t>
      </w:r>
      <w:r w:rsidR="00CD6AFB" w:rsidRPr="002A6673">
        <w:t xml:space="preserve"> на основе упругого рассе</w:t>
      </w:r>
      <w:r w:rsidR="00766806" w:rsidRPr="002A6673">
        <w:t>я</w:t>
      </w:r>
      <w:r w:rsidR="00CD6AFB" w:rsidRPr="002A6673">
        <w:t>ния</w:t>
      </w:r>
      <w:bookmarkEnd w:id="158"/>
      <w:bookmarkEnd w:id="159"/>
      <w:bookmarkEnd w:id="160"/>
      <w:bookmarkEnd w:id="161"/>
    </w:p>
    <w:p w:rsidR="001C7554" w:rsidRPr="002A6673" w:rsidRDefault="00766806" w:rsidP="00611411">
      <w:pPr>
        <w:pStyle w:val="ac"/>
        <w:rPr>
          <w:rFonts w:eastAsia="MS Mincho"/>
          <w:lang w:eastAsia="en-US"/>
        </w:rPr>
      </w:pPr>
      <w:r w:rsidRPr="002A6673">
        <w:rPr>
          <w:rFonts w:eastAsia="MS Mincho"/>
          <w:lang w:eastAsia="en-US"/>
        </w:rPr>
        <w:t>Возможность использования результатов измерений на поляризованной протонной мишени дл</w:t>
      </w:r>
      <w:r w:rsidR="00A108CA" w:rsidRPr="002A6673">
        <w:rPr>
          <w:rFonts w:eastAsia="MS Mincho"/>
          <w:lang w:eastAsia="en-US"/>
        </w:rPr>
        <w:t>я поляриметрии пучка существует</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подходе, основанном на упругом рассея</w:t>
      </w:r>
      <w:r w:rsidR="00975969" w:rsidRPr="002A6673">
        <w:rPr>
          <w:rFonts w:eastAsia="MS Mincho"/>
          <w:lang w:eastAsia="en-US"/>
        </w:rPr>
        <w:softHyphen/>
      </w:r>
      <w:r w:rsidRPr="002A6673">
        <w:rPr>
          <w:rFonts w:eastAsia="MS Mincho"/>
          <w:lang w:eastAsia="en-US"/>
        </w:rPr>
        <w:t>нии (анти)протонов</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силу жёсткой кинематической связи частиц</w:t>
      </w:r>
      <w:r w:rsidR="001E5EC6" w:rsidRPr="002A6673">
        <w:rPr>
          <w:rFonts w:eastAsia="MS Mincho"/>
          <w:lang w:eastAsia="en-US"/>
        </w:rPr>
        <w:t>, рассеянных</w:t>
      </w:r>
      <w:r w:rsidR="00D1407E" w:rsidRPr="002A6673">
        <w:rPr>
          <w:rFonts w:eastAsia="MS Mincho"/>
          <w:lang w:eastAsia="en-US"/>
        </w:rPr>
        <w:t xml:space="preserve"> в</w:t>
      </w:r>
      <w:r w:rsidR="00FD1086" w:rsidRPr="002A6673">
        <w:rPr>
          <w:rFonts w:eastAsia="MS Mincho"/>
          <w:lang w:eastAsia="en-US"/>
        </w:rPr>
        <w:t> </w:t>
      </w:r>
      <w:r w:rsidRPr="002A6673">
        <w:rPr>
          <w:rFonts w:eastAsia="MS Mincho"/>
          <w:lang w:eastAsia="en-US"/>
        </w:rPr>
        <w:t>переднюю</w:t>
      </w:r>
      <w:r w:rsidR="00D1407E" w:rsidRPr="002A6673">
        <w:rPr>
          <w:rFonts w:eastAsia="MS Mincho"/>
          <w:lang w:eastAsia="en-US"/>
        </w:rPr>
        <w:t xml:space="preserve"> и </w:t>
      </w:r>
      <w:r w:rsidRPr="002A6673">
        <w:rPr>
          <w:rFonts w:eastAsia="MS Mincho"/>
          <w:lang w:eastAsia="en-US"/>
        </w:rPr>
        <w:t>заднюю полусферы,</w:t>
      </w:r>
      <w:r w:rsidR="00D1407E" w:rsidRPr="002A6673">
        <w:rPr>
          <w:rFonts w:eastAsia="MS Mincho"/>
          <w:lang w:eastAsia="en-US"/>
        </w:rPr>
        <w:t xml:space="preserve"> а</w:t>
      </w:r>
      <w:r w:rsidR="00722A77" w:rsidRPr="002A6673">
        <w:rPr>
          <w:rFonts w:eastAsia="MS Mincho"/>
          <w:lang w:eastAsia="en-US"/>
        </w:rPr>
        <w:t xml:space="preserve"> </w:t>
      </w:r>
      <w:r w:rsidRPr="002A6673">
        <w:rPr>
          <w:rFonts w:eastAsia="MS Mincho"/>
          <w:lang w:eastAsia="en-US"/>
        </w:rPr>
        <w:t xml:space="preserve">для антипротонов </w:t>
      </w:r>
      <w:r w:rsidR="009B40C2" w:rsidRPr="002A6673">
        <w:rPr>
          <w:rFonts w:eastAsia="MS Mincho"/>
          <w:lang w:eastAsia="en-US"/>
        </w:rPr>
        <w:t>—</w:t>
      </w:r>
      <w:r w:rsidR="00D1407E" w:rsidRPr="002A6673">
        <w:rPr>
          <w:rFonts w:eastAsia="MS Mincho"/>
          <w:lang w:eastAsia="en-US"/>
        </w:rPr>
        <w:t xml:space="preserve"> и</w:t>
      </w:r>
      <w:r w:rsidR="00722A77" w:rsidRPr="002A6673">
        <w:rPr>
          <w:rFonts w:eastAsia="MS Mincho"/>
          <w:lang w:eastAsia="en-US"/>
        </w:rPr>
        <w:t xml:space="preserve"> </w:t>
      </w:r>
      <w:r w:rsidR="00D1407E" w:rsidRPr="002A6673">
        <w:rPr>
          <w:rFonts w:eastAsia="MS Mincho"/>
          <w:lang w:eastAsia="en-US"/>
        </w:rPr>
        <w:t>в</w:t>
      </w:r>
      <w:r w:rsidR="00722A77" w:rsidRPr="002A6673">
        <w:rPr>
          <w:rFonts w:eastAsia="MS Mincho"/>
          <w:lang w:eastAsia="en-US"/>
        </w:rPr>
        <w:t xml:space="preserve"> </w:t>
      </w:r>
      <w:r w:rsidRPr="002A6673">
        <w:rPr>
          <w:rFonts w:eastAsia="MS Mincho"/>
          <w:lang w:eastAsia="en-US"/>
        </w:rPr>
        <w:t xml:space="preserve">силу </w:t>
      </w:r>
      <w:r w:rsidRPr="002A6673">
        <w:rPr>
          <w:rFonts w:eastAsia="MS Mincho"/>
          <w:i/>
          <w:lang w:eastAsia="en-US"/>
        </w:rPr>
        <w:t>СР</w:t>
      </w:r>
      <w:r w:rsidR="006772D4" w:rsidRPr="002A6673">
        <w:rPr>
          <w:rFonts w:ascii="MS Mincho" w:eastAsia="MS Mincho" w:hAnsi="MS Mincho" w:cs="MS Mincho" w:hint="eastAsia"/>
          <w:lang w:eastAsia="en-US"/>
        </w:rPr>
        <w:t>‑</w:t>
      </w:r>
      <w:r w:rsidRPr="002A6673">
        <w:rPr>
          <w:rFonts w:eastAsia="MS Mincho"/>
          <w:lang w:eastAsia="en-US"/>
        </w:rPr>
        <w:t>инвариантности сильных</w:t>
      </w:r>
      <w:r w:rsidR="00D1407E" w:rsidRPr="002A6673">
        <w:rPr>
          <w:rFonts w:eastAsia="MS Mincho"/>
          <w:lang w:eastAsia="en-US"/>
        </w:rPr>
        <w:t xml:space="preserve"> и </w:t>
      </w:r>
      <w:r w:rsidRPr="002A6673">
        <w:rPr>
          <w:rFonts w:eastAsia="MS Mincho"/>
          <w:lang w:eastAsia="en-US"/>
        </w:rPr>
        <w:t>электромагнитных взаимодействий.</w:t>
      </w:r>
      <w:r w:rsidR="004A6232" w:rsidRPr="002A6673">
        <w:rPr>
          <w:rFonts w:eastAsia="MS Mincho"/>
          <w:lang w:eastAsia="en-US"/>
        </w:rPr>
        <w:t xml:space="preserve"> Использование упругого рассеяния позволяет создать так называемый абсолютный поляриметр</w:t>
      </w:r>
      <w:r w:rsidR="001E5EC6" w:rsidRPr="002A6673">
        <w:rPr>
          <w:rFonts w:eastAsia="MS Mincho"/>
          <w:lang w:eastAsia="en-US"/>
        </w:rPr>
        <w:t>, г</w:t>
      </w:r>
      <w:r w:rsidR="004A6232" w:rsidRPr="002A6673">
        <w:rPr>
          <w:rFonts w:eastAsia="MS Mincho"/>
          <w:lang w:eastAsia="en-US"/>
        </w:rPr>
        <w:t xml:space="preserve">лавной особенностью </w:t>
      </w:r>
      <w:r w:rsidR="001E5EC6" w:rsidRPr="002A6673">
        <w:rPr>
          <w:rFonts w:eastAsia="MS Mincho"/>
          <w:lang w:eastAsia="en-US"/>
        </w:rPr>
        <w:t xml:space="preserve">которого </w:t>
      </w:r>
      <w:r w:rsidR="004A6232" w:rsidRPr="002A6673">
        <w:rPr>
          <w:rFonts w:eastAsia="MS Mincho"/>
          <w:lang w:eastAsia="en-US"/>
        </w:rPr>
        <w:t>является измерение</w:t>
      </w:r>
      <w:r w:rsidR="001E5EC6" w:rsidRPr="002A6673">
        <w:rPr>
          <w:rFonts w:eastAsia="MS Mincho"/>
          <w:lang w:eastAsia="en-US"/>
        </w:rPr>
        <w:t>,</w:t>
      </w:r>
      <w:r w:rsidR="004A6232" w:rsidRPr="002A6673">
        <w:rPr>
          <w:rFonts w:eastAsia="MS Mincho"/>
          <w:lang w:eastAsia="en-US"/>
        </w:rPr>
        <w:t xml:space="preserve"> на первом этапе</w:t>
      </w:r>
      <w:r w:rsidR="001E5EC6" w:rsidRPr="002A6673">
        <w:rPr>
          <w:rFonts w:eastAsia="MS Mincho"/>
          <w:lang w:eastAsia="en-US"/>
        </w:rPr>
        <w:t>,</w:t>
      </w:r>
      <w:r w:rsidR="004A6232" w:rsidRPr="002A6673">
        <w:rPr>
          <w:rFonts w:eastAsia="MS Mincho"/>
          <w:lang w:eastAsia="en-US"/>
        </w:rPr>
        <w:t xml:space="preserve"> анализирующей способности при рассеянии неполя</w:t>
      </w:r>
      <w:r w:rsidR="00E80A46" w:rsidRPr="002A6673">
        <w:rPr>
          <w:rFonts w:eastAsia="MS Mincho"/>
          <w:lang w:eastAsia="en-US"/>
        </w:rPr>
        <w:softHyphen/>
      </w:r>
      <w:r w:rsidR="004A6232" w:rsidRPr="002A6673">
        <w:rPr>
          <w:rFonts w:eastAsia="MS Mincho"/>
          <w:lang w:eastAsia="en-US"/>
        </w:rPr>
        <w:t>ризованного пучка на поляризованной мишени</w:t>
      </w:r>
      <w:r w:rsidR="004A6232" w:rsidRPr="002A6673">
        <w:rPr>
          <w:rStyle w:val="af8"/>
          <w:rFonts w:eastAsia="MS Mincho"/>
          <w:lang w:eastAsia="en-US"/>
        </w:rPr>
        <w:footnoteReference w:id="27"/>
      </w:r>
      <w:r w:rsidR="00D1407E" w:rsidRPr="002A6673">
        <w:rPr>
          <w:rFonts w:eastAsia="MS Mincho"/>
          <w:lang w:eastAsia="en-US"/>
        </w:rPr>
        <w:t xml:space="preserve"> и</w:t>
      </w:r>
      <w:r w:rsidR="00722A77" w:rsidRPr="002A6673">
        <w:rPr>
          <w:rFonts w:eastAsia="MS Mincho"/>
          <w:lang w:eastAsia="en-US"/>
        </w:rPr>
        <w:t xml:space="preserve"> </w:t>
      </w:r>
      <w:r w:rsidR="004A6232" w:rsidRPr="002A6673">
        <w:rPr>
          <w:rFonts w:eastAsia="MS Mincho"/>
          <w:lang w:eastAsia="en-US"/>
        </w:rPr>
        <w:t>использование полученного результата для той же самой энергии пучка</w:t>
      </w:r>
      <w:r w:rsidR="00D1407E" w:rsidRPr="002A6673">
        <w:rPr>
          <w:rFonts w:eastAsia="MS Mincho"/>
          <w:lang w:eastAsia="en-US"/>
        </w:rPr>
        <w:t xml:space="preserve"> и</w:t>
      </w:r>
      <w:r w:rsidR="00722A77" w:rsidRPr="002A6673">
        <w:rPr>
          <w:rFonts w:eastAsia="MS Mincho"/>
          <w:lang w:eastAsia="en-US"/>
        </w:rPr>
        <w:t xml:space="preserve"> </w:t>
      </w:r>
      <w:r w:rsidR="004A6232" w:rsidRPr="002A6673">
        <w:rPr>
          <w:rFonts w:eastAsia="MS Mincho"/>
          <w:lang w:eastAsia="en-US"/>
        </w:rPr>
        <w:t xml:space="preserve">той же самой установки </w:t>
      </w:r>
      <w:r w:rsidR="001E5EC6" w:rsidRPr="002A6673">
        <w:rPr>
          <w:rFonts w:eastAsia="MS Mincho"/>
          <w:lang w:eastAsia="en-US"/>
        </w:rPr>
        <w:t xml:space="preserve">при </w:t>
      </w:r>
      <w:r w:rsidR="004A6232" w:rsidRPr="002A6673">
        <w:rPr>
          <w:rFonts w:eastAsia="MS Mincho"/>
          <w:lang w:eastAsia="en-US"/>
        </w:rPr>
        <w:t>измерени</w:t>
      </w:r>
      <w:r w:rsidR="001E5EC6" w:rsidRPr="002A6673">
        <w:rPr>
          <w:rFonts w:eastAsia="MS Mincho"/>
          <w:lang w:eastAsia="en-US"/>
        </w:rPr>
        <w:t>и</w:t>
      </w:r>
      <w:r w:rsidR="004A6232" w:rsidRPr="002A6673">
        <w:rPr>
          <w:rFonts w:eastAsia="MS Mincho"/>
          <w:lang w:eastAsia="en-US"/>
        </w:rPr>
        <w:t xml:space="preserve"> поляризации на неполяризованной (водородной) мишени</w:t>
      </w:r>
      <w:r w:rsidR="004A6232" w:rsidRPr="002A6673">
        <w:rPr>
          <w:rStyle w:val="af8"/>
          <w:rFonts w:eastAsia="MS Mincho"/>
          <w:lang w:eastAsia="en-US"/>
        </w:rPr>
        <w:footnoteReference w:id="28"/>
      </w:r>
      <w:r w:rsidR="001C7554" w:rsidRPr="002A6673">
        <w:rPr>
          <w:rFonts w:eastAsia="MS Mincho"/>
          <w:lang w:eastAsia="en-US"/>
        </w:rPr>
        <w:t>.</w:t>
      </w:r>
    </w:p>
    <w:p w:rsidR="00EE5ADD" w:rsidRPr="002A6673" w:rsidRDefault="00EE5ADD" w:rsidP="00EE5ADD">
      <w:pPr>
        <w:pStyle w:val="ac"/>
        <w:rPr>
          <w:rFonts w:eastAsia="Calibri"/>
          <w:lang w:eastAsia="en-US"/>
        </w:rPr>
      </w:pPr>
      <w:r w:rsidRPr="002A6673">
        <w:rPr>
          <w:rFonts w:eastAsia="Calibri"/>
          <w:lang w:eastAsia="en-US"/>
        </w:rPr>
        <w:t xml:space="preserve">В упругом </w:t>
      </w:r>
      <w:r w:rsidR="00247163" w:rsidRPr="002A6673">
        <w:rPr>
          <w:rFonts w:eastAsia="Calibri"/>
          <w:i/>
          <w:lang w:eastAsia="en-US"/>
        </w:rPr>
        <w:t>pp</w:t>
      </w:r>
      <w:r w:rsidR="006772D4" w:rsidRPr="002A6673">
        <w:rPr>
          <w:rFonts w:ascii="MS Mincho" w:eastAsia="MS Mincho" w:hAnsi="MS Mincho" w:cs="MS Mincho" w:hint="eastAsia"/>
          <w:lang w:eastAsia="en-US"/>
        </w:rPr>
        <w:t>‑</w:t>
      </w:r>
      <w:r w:rsidR="001E5EC6" w:rsidRPr="002A6673">
        <w:rPr>
          <w:rFonts w:eastAsia="Calibri"/>
          <w:lang w:eastAsia="en-US"/>
        </w:rPr>
        <w:t xml:space="preserve">рассеянии </w:t>
      </w:r>
      <w:r w:rsidRPr="002A6673">
        <w:rPr>
          <w:rFonts w:eastAsia="Calibri"/>
          <w:lang w:eastAsia="en-US"/>
        </w:rPr>
        <w:t>можно выделить две кинематические области с</w:t>
      </w:r>
      <w:r w:rsidR="00722A77" w:rsidRPr="002A6673">
        <w:rPr>
          <w:rFonts w:eastAsia="Calibri"/>
          <w:lang w:eastAsia="en-US"/>
        </w:rPr>
        <w:t xml:space="preserve"> </w:t>
      </w:r>
      <w:r w:rsidRPr="002A6673">
        <w:rPr>
          <w:rFonts w:eastAsia="Calibri"/>
          <w:lang w:eastAsia="en-US"/>
        </w:rPr>
        <w:t>большим сечением и</w:t>
      </w:r>
      <w:r w:rsidR="00722A77" w:rsidRPr="002A6673">
        <w:rPr>
          <w:rFonts w:eastAsia="Calibri"/>
          <w:lang w:eastAsia="en-US"/>
        </w:rPr>
        <w:t xml:space="preserve"> </w:t>
      </w:r>
      <w:r w:rsidRPr="002A6673">
        <w:rPr>
          <w:rFonts w:eastAsia="Calibri"/>
          <w:lang w:eastAsia="en-US"/>
        </w:rPr>
        <w:t>известной одно-спиновой асимметрией</w:t>
      </w:r>
      <w:r w:rsidRPr="002A6673">
        <w:rPr>
          <w:rFonts w:eastAsia="Calibri"/>
          <w:vertAlign w:val="superscript"/>
          <w:lang w:eastAsia="en-US"/>
        </w:rPr>
        <w:footnoteReference w:id="29"/>
      </w:r>
      <w:r w:rsidRPr="002A6673">
        <w:rPr>
          <w:rFonts w:eastAsia="Calibri"/>
          <w:lang w:eastAsia="en-US"/>
        </w:rPr>
        <w:t xml:space="preserve"> </w:t>
      </w:r>
      <w:r w:rsidRPr="002A6673">
        <w:rPr>
          <w:rFonts w:eastAsia="Calibri"/>
          <w:i/>
          <w:lang w:eastAsia="en-US"/>
        </w:rPr>
        <w:t>A</w:t>
      </w:r>
      <w:r w:rsidRPr="002A6673">
        <w:rPr>
          <w:rFonts w:eastAsia="Calibri"/>
          <w:i/>
          <w:vertAlign w:val="subscript"/>
          <w:lang w:eastAsia="en-US"/>
        </w:rPr>
        <w:t>N</w:t>
      </w:r>
      <w:r w:rsidR="005D1964" w:rsidRPr="002A6673">
        <w:rPr>
          <w:rFonts w:eastAsia="Calibri"/>
          <w:i/>
          <w:vertAlign w:val="subscript"/>
          <w:lang w:eastAsia="en-US"/>
        </w:rPr>
        <w:t xml:space="preserve"> </w:t>
      </w:r>
      <w:r w:rsidRPr="002A6673">
        <w:rPr>
          <w:rFonts w:eastAsia="Calibri"/>
          <w:lang w:eastAsia="en-US"/>
        </w:rPr>
        <w:t>: область кулон-ядерной интерферен</w:t>
      </w:r>
      <w:r w:rsidRPr="002A6673">
        <w:rPr>
          <w:rFonts w:eastAsia="Calibri"/>
          <w:lang w:eastAsia="en-US"/>
        </w:rPr>
        <w:softHyphen/>
        <w:t>ции (КЯТ) при</w:t>
      </w:r>
      <w:r w:rsidR="001E5EC6" w:rsidRPr="002A6673">
        <w:rPr>
          <w:rFonts w:eastAsia="Calibri"/>
          <w:lang w:eastAsia="en-US"/>
        </w:rPr>
        <w:t xml:space="preserve"> 0.002</w:t>
      </w:r>
      <w:r w:rsidR="001E5EC6" w:rsidRPr="002A6673">
        <w:rPr>
          <w:rFonts w:eastAsia="Calibri"/>
          <w:lang w:val="en-US" w:eastAsia="en-US"/>
        </w:rPr>
        <w:t> </w:t>
      </w:r>
      <w:r w:rsidR="001E5EC6" w:rsidRPr="002A6673">
        <w:rPr>
          <w:rFonts w:eastAsia="Calibri"/>
          <w:lang w:eastAsia="en-US"/>
        </w:rPr>
        <w:t>&lt;</w:t>
      </w:r>
      <w:r w:rsidR="001E5EC6" w:rsidRPr="002A6673">
        <w:rPr>
          <w:rFonts w:eastAsia="Calibri"/>
          <w:lang w:val="en-US" w:eastAsia="en-US"/>
        </w:rPr>
        <w:t> </w:t>
      </w:r>
      <w:r w:rsidR="00247163" w:rsidRPr="002A6673">
        <w:rPr>
          <w:i/>
        </w:rPr>
        <w:t>−</w:t>
      </w:r>
      <w:r w:rsidR="00247163" w:rsidRPr="002A6673">
        <w:rPr>
          <w:rFonts w:eastAsia="Calibri"/>
          <w:i/>
        </w:rPr>
        <w:t>t</w:t>
      </w:r>
      <w:r w:rsidR="001E5EC6" w:rsidRPr="002A6673">
        <w:rPr>
          <w:rFonts w:eastAsia="Calibri"/>
          <w:lang w:val="en-US" w:eastAsia="en-US"/>
        </w:rPr>
        <w:t> </w:t>
      </w:r>
      <w:r w:rsidR="001E5EC6" w:rsidRPr="002A6673">
        <w:rPr>
          <w:rFonts w:eastAsia="Calibri"/>
          <w:lang w:eastAsia="en-US"/>
        </w:rPr>
        <w:t>&lt;</w:t>
      </w:r>
      <w:r w:rsidR="001E5EC6" w:rsidRPr="002A6673">
        <w:rPr>
          <w:rFonts w:eastAsia="Calibri"/>
          <w:lang w:val="en-US" w:eastAsia="en-US"/>
        </w:rPr>
        <w:t> </w:t>
      </w:r>
      <w:r w:rsidR="001E5EC6" w:rsidRPr="002A6673">
        <w:rPr>
          <w:rFonts w:eastAsia="Calibri"/>
          <w:lang w:eastAsia="en-US"/>
        </w:rPr>
        <w:t>0.05</w:t>
      </w:r>
      <w:r w:rsidR="001E5EC6" w:rsidRPr="002A6673">
        <w:rPr>
          <w:rFonts w:eastAsia="Calibri"/>
          <w:lang w:val="en-US"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где</w:t>
      </w:r>
      <w:r w:rsidR="005D1964" w:rsidRPr="002A6673">
        <w:rPr>
          <w:rFonts w:eastAsia="Calibri"/>
          <w:lang w:eastAsia="en-US"/>
        </w:rPr>
        <w:t xml:space="preserve"> </w:t>
      </w:r>
      <w:r w:rsidR="005D1964" w:rsidRPr="002A6673">
        <w:rPr>
          <w:rFonts w:eastAsia="Calibri"/>
          <w:i/>
          <w:lang w:val="en-US" w:eastAsia="en-US"/>
        </w:rPr>
        <w:t>t</w:t>
      </w:r>
      <w:r w:rsidR="005D1964" w:rsidRPr="002A6673">
        <w:rPr>
          <w:rFonts w:eastAsia="Calibri"/>
          <w:lang w:eastAsia="en-US"/>
        </w:rPr>
        <w:t xml:space="preserve"> </w:t>
      </w:r>
      <w:r w:rsidR="009B40C2" w:rsidRPr="002A6673">
        <w:rPr>
          <w:rFonts w:eastAsia="Calibri"/>
          <w:lang w:eastAsia="en-US"/>
        </w:rPr>
        <w:t>—</w:t>
      </w:r>
      <w:r w:rsidRPr="002A6673">
        <w:rPr>
          <w:rFonts w:eastAsia="Calibri"/>
          <w:lang w:eastAsia="en-US"/>
        </w:rPr>
        <w:t xml:space="preserve"> 4</w:t>
      </w:r>
      <w:r w:rsidR="006772D4" w:rsidRPr="002A6673">
        <w:rPr>
          <w:rFonts w:ascii="MS Mincho" w:eastAsia="MS Mincho" w:hAnsi="MS Mincho" w:cs="MS Mincho" w:hint="eastAsia"/>
          <w:lang w:eastAsia="en-US"/>
        </w:rPr>
        <w:t>‑</w:t>
      </w:r>
      <w:r w:rsidRPr="002A6673">
        <w:rPr>
          <w:rFonts w:eastAsia="Calibri"/>
          <w:lang w:eastAsia="en-US"/>
        </w:rPr>
        <w:t>мерный квадрат передачи импульса, которая с</w:t>
      </w:r>
      <w:r w:rsidR="00722A77" w:rsidRPr="002A6673">
        <w:rPr>
          <w:rFonts w:eastAsia="Calibri"/>
          <w:lang w:eastAsia="en-US"/>
        </w:rPr>
        <w:t xml:space="preserve"> </w:t>
      </w:r>
      <w:r w:rsidRPr="002A6673">
        <w:rPr>
          <w:rFonts w:eastAsia="Calibri"/>
          <w:lang w:eastAsia="en-US"/>
        </w:rPr>
        <w:t>увеличением передачи импульса переходит в</w:t>
      </w:r>
      <w:r w:rsidR="00722A77" w:rsidRPr="002A6673">
        <w:rPr>
          <w:rFonts w:eastAsia="Calibri"/>
          <w:lang w:eastAsia="en-US"/>
        </w:rPr>
        <w:t xml:space="preserve"> </w:t>
      </w:r>
      <w:r w:rsidR="00ED0EB9" w:rsidRPr="002A6673">
        <w:rPr>
          <w:rFonts w:eastAsia="Calibri"/>
          <w:lang w:eastAsia="en-US"/>
        </w:rPr>
        <w:t>область дифракцион</w:t>
      </w:r>
      <w:r w:rsidR="00FD1086" w:rsidRPr="002A6673">
        <w:rPr>
          <w:rFonts w:eastAsia="Calibri"/>
          <w:lang w:eastAsia="en-US"/>
        </w:rPr>
        <w:softHyphen/>
      </w:r>
      <w:r w:rsidRPr="002A6673">
        <w:rPr>
          <w:rFonts w:eastAsia="Calibri"/>
          <w:lang w:eastAsia="en-US"/>
        </w:rPr>
        <w:t>ного рассеяния при</w:t>
      </w:r>
      <w:r w:rsidR="001E5EC6" w:rsidRPr="002A6673">
        <w:rPr>
          <w:rFonts w:eastAsia="Calibri"/>
          <w:lang w:eastAsia="en-US"/>
        </w:rPr>
        <w:t xml:space="preserve"> </w:t>
      </w:r>
      <w:r w:rsidR="00247163" w:rsidRPr="002A6673">
        <w:rPr>
          <w:i/>
        </w:rPr>
        <w:t>−</w:t>
      </w:r>
      <w:r w:rsidR="00247163" w:rsidRPr="002A6673">
        <w:rPr>
          <w:rFonts w:eastAsia="Calibri"/>
          <w:i/>
        </w:rPr>
        <w:t>t</w:t>
      </w:r>
      <w:r w:rsidR="001E5EC6" w:rsidRPr="002A6673">
        <w:rPr>
          <w:rFonts w:eastAsia="Calibri"/>
          <w:lang w:eastAsia="en-US"/>
        </w:rPr>
        <w:t xml:space="preserve"> &gt;</w:t>
      </w:r>
      <w:r w:rsidR="00247163" w:rsidRPr="002A6673">
        <w:rPr>
          <w:rFonts w:eastAsia="Calibri"/>
        </w:rPr>
        <w:t xml:space="preserve"> 0.04</w:t>
      </w:r>
      <w:r w:rsidR="001E5EC6" w:rsidRPr="002A6673">
        <w:t>÷</w:t>
      </w:r>
      <w:r w:rsidR="00247163" w:rsidRPr="002A6673">
        <w:t>0.05</w:t>
      </w:r>
      <w:r w:rsidRPr="002A6673">
        <w:rPr>
          <w:rFonts w:eastAsia="Calibri"/>
          <w:lang w:eastAsia="en-US"/>
        </w:rPr>
        <w:t xml:space="preserve">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w:t>
      </w:r>
    </w:p>
    <w:p w:rsidR="001C7554" w:rsidRPr="002A6673" w:rsidRDefault="004A6232" w:rsidP="00611411">
      <w:pPr>
        <w:pStyle w:val="ac"/>
        <w:rPr>
          <w:rFonts w:eastAsia="Calibri"/>
          <w:lang w:eastAsia="en-US"/>
        </w:rPr>
      </w:pPr>
      <w:r w:rsidRPr="002A6673">
        <w:rPr>
          <w:rFonts w:eastAsia="Calibri"/>
          <w:lang w:eastAsia="en-US"/>
        </w:rPr>
        <w:t>Комбинированный поляриметр для упругого рассеяния, покрывающий кинемати</w:t>
      </w:r>
      <w:r w:rsidR="00975969" w:rsidRPr="002A6673">
        <w:rPr>
          <w:rFonts w:eastAsia="Calibri"/>
          <w:lang w:eastAsia="en-US"/>
        </w:rPr>
        <w:softHyphen/>
      </w:r>
      <w:r w:rsidRPr="002A6673">
        <w:rPr>
          <w:rFonts w:eastAsia="Calibri"/>
          <w:lang w:eastAsia="en-US"/>
        </w:rPr>
        <w:t xml:space="preserve">ческий </w:t>
      </w:r>
      <w:r w:rsidR="00247163" w:rsidRPr="002A6673">
        <w:rPr>
          <w:rFonts w:eastAsia="Calibri"/>
        </w:rPr>
        <w:t xml:space="preserve">диапазон </w:t>
      </w:r>
      <w:r w:rsidR="00C60C85" w:rsidRPr="002A6673">
        <w:rPr>
          <w:i/>
        </w:rPr>
        <w:t>−</w:t>
      </w:r>
      <w:r w:rsidR="00C60C85" w:rsidRPr="002A6673">
        <w:rPr>
          <w:rFonts w:eastAsia="Calibri"/>
          <w:i/>
        </w:rPr>
        <w:t>t</w:t>
      </w:r>
      <w:r w:rsidR="00C60C85" w:rsidRPr="002A6673" w:rsidDel="00C60C85">
        <w:rPr>
          <w:rFonts w:eastAsia="Calibri"/>
          <w:i/>
        </w:rPr>
        <w:t xml:space="preserve"> </w:t>
      </w:r>
      <w:r w:rsidR="00BA1E2B" w:rsidRPr="002A6673">
        <w:rPr>
          <w:rFonts w:eastAsia="Calibri"/>
          <w:lang w:eastAsia="en-US"/>
        </w:rPr>
        <w:t xml:space="preserve"> </w:t>
      </w:r>
      <w:r w:rsidRPr="002A6673">
        <w:rPr>
          <w:rFonts w:eastAsia="Calibri"/>
          <w:lang w:eastAsia="en-US"/>
        </w:rPr>
        <w:t xml:space="preserve">от ~0.002 до ~0.3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xml:space="preserve">, схематически показан на </w:t>
      </w:r>
      <w:r w:rsidR="00D06246" w:rsidRPr="002A6673">
        <w:fldChar w:fldCharType="begin"/>
      </w:r>
      <w:r w:rsidR="001C7276" w:rsidRPr="002A6673">
        <w:instrText xml:space="preserve"> REF _Ref48831405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9</w:t>
      </w:r>
      <w:r w:rsidR="00D06246" w:rsidRPr="002A6673">
        <w:fldChar w:fldCharType="end"/>
      </w:r>
      <w:r w:rsidR="001C7554" w:rsidRPr="002A6673">
        <w:rPr>
          <w:rFonts w:eastAsia="Calibri"/>
          <w:lang w:eastAsia="en-US"/>
        </w:rPr>
        <w:t>.</w:t>
      </w:r>
    </w:p>
    <w:p w:rsidR="004A6232" w:rsidRPr="002A6673" w:rsidRDefault="004A6232" w:rsidP="00611411">
      <w:pPr>
        <w:pStyle w:val="affa"/>
        <w:rPr>
          <w:noProof w:val="0"/>
        </w:rPr>
      </w:pPr>
      <w:r w:rsidRPr="002A6673">
        <w:rPr>
          <w:rFonts w:eastAsia="Calibri"/>
        </w:rPr>
        <w:lastRenderedPageBreak/>
        <w:drawing>
          <wp:inline distT="0" distB="0" distL="0" distR="0" wp14:anchorId="71A6BB3D" wp14:editId="2469F864">
            <wp:extent cx="4772406" cy="2511225"/>
            <wp:effectExtent l="19050" t="0" r="9144"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l="3584" t="5084" r="7084" b="10411"/>
                    <a:stretch>
                      <a:fillRect/>
                    </a:stretch>
                  </pic:blipFill>
                  <pic:spPr bwMode="auto">
                    <a:xfrm>
                      <a:off x="0" y="0"/>
                      <a:ext cx="4779527" cy="2514972"/>
                    </a:xfrm>
                    <a:prstGeom prst="rect">
                      <a:avLst/>
                    </a:prstGeom>
                    <a:noFill/>
                  </pic:spPr>
                </pic:pic>
              </a:graphicData>
            </a:graphic>
          </wp:inline>
        </w:drawing>
      </w:r>
    </w:p>
    <w:p w:rsidR="004A6232" w:rsidRPr="002A6673" w:rsidRDefault="00545B93" w:rsidP="001C3592">
      <w:pPr>
        <w:pStyle w:val="aff7"/>
      </w:pPr>
      <w:bookmarkStart w:id="162" w:name="_Ref48831405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9</w:t>
      </w:r>
      <w:r w:rsidR="00D06246" w:rsidRPr="002A6673">
        <w:fldChar w:fldCharType="end"/>
      </w:r>
      <w:bookmarkEnd w:id="162"/>
      <w:r w:rsidR="004A6232" w:rsidRPr="002A6673">
        <w:rPr>
          <w:rFonts w:eastAsia="Calibri"/>
          <w:sz w:val="22"/>
          <w:szCs w:val="22"/>
        </w:rPr>
        <w:t xml:space="preserve"> </w:t>
      </w:r>
      <w:r w:rsidR="004A6232" w:rsidRPr="002A6673">
        <w:t xml:space="preserve">Схема комбинированного поляриметра. G </w:t>
      </w:r>
      <w:r w:rsidR="00C60C85" w:rsidRPr="002A6673">
        <w:t>—</w:t>
      </w:r>
      <w:r w:rsidR="004A6232" w:rsidRPr="002A6673">
        <w:t xml:space="preserve"> GEM детекторы; </w:t>
      </w:r>
      <w:r w:rsidR="001C3592" w:rsidRPr="002A6673">
        <w:br/>
      </w:r>
      <w:r w:rsidR="004A6232" w:rsidRPr="002A6673">
        <w:t xml:space="preserve">H </w:t>
      </w:r>
      <w:r w:rsidR="009B40C2" w:rsidRPr="002A6673">
        <w:t>—</w:t>
      </w:r>
      <w:r w:rsidR="004A6232" w:rsidRPr="002A6673">
        <w:t xml:space="preserve"> сцинтилляционные годоскопы; S </w:t>
      </w:r>
      <w:r w:rsidR="009B40C2" w:rsidRPr="002A6673">
        <w:t>—</w:t>
      </w:r>
      <w:r w:rsidR="004A6232" w:rsidRPr="002A6673">
        <w:t xml:space="preserve"> сцинтилляционные счётчики</w:t>
      </w:r>
    </w:p>
    <w:p w:rsidR="00E80A46" w:rsidRPr="002A6673" w:rsidRDefault="00EE5ADD">
      <w:pPr>
        <w:pStyle w:val="ac"/>
        <w:rPr>
          <w:rFonts w:eastAsia="Calibri"/>
          <w:lang w:eastAsia="en-US"/>
        </w:rPr>
      </w:pPr>
      <w:r w:rsidRPr="002A6673">
        <w:rPr>
          <w:rFonts w:eastAsia="Calibri"/>
          <w:lang w:eastAsia="en-US"/>
        </w:rPr>
        <w:t>Поляриметр состоит из набора триггерных счётчиков S и</w:t>
      </w:r>
      <w:r w:rsidR="00722A77" w:rsidRPr="002A6673">
        <w:rPr>
          <w:rFonts w:eastAsia="Calibri"/>
          <w:lang w:eastAsia="en-US"/>
        </w:rPr>
        <w:t xml:space="preserve"> </w:t>
      </w:r>
      <w:r w:rsidRPr="002A6673">
        <w:rPr>
          <w:rFonts w:eastAsia="Calibri"/>
          <w:lang w:eastAsia="en-US"/>
        </w:rPr>
        <w:t>трековых детекторов на основе GEM-детекторов</w:t>
      </w:r>
      <w:r w:rsidRPr="002A6673">
        <w:rPr>
          <w:rFonts w:eastAsia="Calibri"/>
          <w:vertAlign w:val="superscript"/>
          <w:lang w:eastAsia="en-US"/>
        </w:rPr>
        <w:footnoteReference w:id="30"/>
      </w:r>
      <w:r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сцинтилляционных годоскопов</w:t>
      </w:r>
      <w:r w:rsidRPr="002A6673">
        <w:rPr>
          <w:rStyle w:val="af8"/>
          <w:rFonts w:eastAsia="Calibri"/>
          <w:lang w:eastAsia="en-US"/>
        </w:rPr>
        <w:footnoteReference w:id="31"/>
      </w:r>
      <w:r w:rsidR="00FD1086" w:rsidRPr="002A6673">
        <w:rPr>
          <w:rFonts w:eastAsia="Calibri"/>
          <w:lang w:eastAsia="en-US"/>
        </w:rPr>
        <w:t>. Переднее плечо, предназна</w:t>
      </w:r>
      <w:r w:rsidRPr="002A6673">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2A6673">
        <w:rPr>
          <w:rFonts w:eastAsia="Calibri"/>
          <w:lang w:eastAsia="en-US"/>
        </w:rPr>
        <w:t xml:space="preserve"> </w:t>
      </w:r>
      <w:r w:rsidRPr="002A6673">
        <w:rPr>
          <w:rFonts w:eastAsia="Calibri"/>
          <w:lang w:eastAsia="en-US"/>
        </w:rPr>
        <w:t>2</w:t>
      </w:r>
      <w:r w:rsidR="003C465C" w:rsidRPr="002A6673">
        <w:rPr>
          <w:rFonts w:eastAsia="Calibri"/>
          <w:i/>
          <w:lang w:eastAsia="en-US"/>
        </w:rPr>
        <w:t>π</w:t>
      </w:r>
      <w:r w:rsidR="006772D4" w:rsidRPr="002A6673">
        <w:rPr>
          <w:rFonts w:ascii="MS Mincho" w:eastAsia="MS Mincho" w:hAnsi="MS Mincho" w:cs="MS Mincho" w:hint="eastAsia"/>
          <w:lang w:eastAsia="en-US"/>
        </w:rPr>
        <w:t>‑</w:t>
      </w:r>
      <w:r w:rsidRPr="002A6673">
        <w:rPr>
          <w:rFonts w:eastAsia="Calibri"/>
          <w:lang w:eastAsia="en-US"/>
        </w:rPr>
        <w:t>аксептансом по азимуту, который будет задейство</w:t>
      </w:r>
      <w:r w:rsidR="00E80A46" w:rsidRPr="002A6673">
        <w:rPr>
          <w:rFonts w:eastAsia="Calibri"/>
          <w:lang w:eastAsia="en-US"/>
        </w:rPr>
        <w:softHyphen/>
      </w:r>
      <w:r w:rsidRPr="002A6673">
        <w:rPr>
          <w:rFonts w:eastAsia="Calibri"/>
          <w:lang w:eastAsia="en-US"/>
        </w:rPr>
        <w:t>ван во всём кинематическом диапазоне. Два плеча слева и</w:t>
      </w:r>
      <w:r w:rsidR="00722A77" w:rsidRPr="002A6673">
        <w:rPr>
          <w:rFonts w:eastAsia="Calibri"/>
          <w:lang w:eastAsia="en-US"/>
        </w:rPr>
        <w:t xml:space="preserve"> </w:t>
      </w:r>
      <w:r w:rsidRPr="002A6673">
        <w:rPr>
          <w:rFonts w:eastAsia="Calibri"/>
          <w:lang w:eastAsia="en-US"/>
        </w:rPr>
        <w:t>справа с азимутальным аксептансом ~(</w:t>
      </w:r>
      <w:r w:rsidR="00247163" w:rsidRPr="002A6673">
        <w:rPr>
          <w:rFonts w:eastAsia="Calibri"/>
        </w:rPr>
        <w:t>15÷17</w:t>
      </w:r>
      <w:r w:rsidRPr="002A6673">
        <w:rPr>
          <w:rFonts w:eastAsia="Calibri"/>
          <w:lang w:eastAsia="en-US"/>
        </w:rPr>
        <w:t>)% от полного угла 2</w:t>
      </w:r>
      <w:r w:rsidRPr="002A6673">
        <w:rPr>
          <w:rFonts w:eastAsia="Calibri"/>
          <w:i/>
          <w:lang w:eastAsia="en-US"/>
        </w:rPr>
        <w:t>π</w:t>
      </w:r>
      <w:r w:rsidR="00ED0EB9" w:rsidRPr="002A6673">
        <w:rPr>
          <w:rFonts w:eastAsia="Calibri"/>
          <w:lang w:eastAsia="en-US"/>
        </w:rPr>
        <w:t xml:space="preserve"> предназначены для регистра</w:t>
      </w:r>
      <w:r w:rsidRPr="002A6673">
        <w:rPr>
          <w:rFonts w:eastAsia="Calibri"/>
          <w:lang w:eastAsia="en-US"/>
        </w:rPr>
        <w:t>ции протонов отдачи в</w:t>
      </w:r>
      <w:r w:rsidR="00722A77" w:rsidRPr="002A6673">
        <w:rPr>
          <w:rFonts w:eastAsia="Calibri"/>
          <w:lang w:eastAsia="en-US"/>
        </w:rPr>
        <w:t xml:space="preserve"> </w:t>
      </w:r>
      <w:r w:rsidRPr="002A6673">
        <w:rPr>
          <w:rFonts w:eastAsia="Calibri"/>
          <w:lang w:eastAsia="en-US"/>
        </w:rPr>
        <w:t>дифракционной области.</w:t>
      </w:r>
    </w:p>
    <w:p w:rsidR="00FE749F" w:rsidRPr="002A6673" w:rsidRDefault="00FE749F" w:rsidP="00FE749F">
      <w:pPr>
        <w:pStyle w:val="ac"/>
        <w:rPr>
          <w:rFonts w:eastAsia="Calibri"/>
          <w:lang w:eastAsia="en-US"/>
        </w:rPr>
      </w:pPr>
      <w:r w:rsidRPr="002A6673">
        <w:rPr>
          <w:rFonts w:eastAsia="Calibri"/>
          <w:lang w:eastAsia="en-US"/>
        </w:rPr>
        <w:t>Параметры годоскопов поляриметра приведены</w:t>
      </w:r>
      <w:r w:rsidR="00D1407E" w:rsidRPr="002A6673">
        <w:rPr>
          <w:rFonts w:eastAsia="Calibri"/>
          <w:lang w:eastAsia="en-US"/>
        </w:rPr>
        <w:t xml:space="preserve"> в </w:t>
      </w:r>
      <w:r w:rsidR="00D06246" w:rsidRPr="002A6673">
        <w:fldChar w:fldCharType="begin"/>
      </w:r>
      <w:r w:rsidR="001C7276" w:rsidRPr="002A6673">
        <w:instrText xml:space="preserve"> REF _Ref488314313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5</w:t>
      </w:r>
      <w:r w:rsidR="00D06246" w:rsidRPr="002A6673">
        <w:fldChar w:fldCharType="end"/>
      </w:r>
      <w:r w:rsidRPr="002A6673">
        <w:rPr>
          <w:rFonts w:eastAsia="Calibri"/>
          <w:lang w:eastAsia="en-US"/>
        </w:rPr>
        <w:t>.</w:t>
      </w:r>
    </w:p>
    <w:p w:rsidR="00BA1E2B" w:rsidRPr="002A6673" w:rsidRDefault="00545B93" w:rsidP="005D1964">
      <w:pPr>
        <w:pStyle w:val="aff6"/>
        <w:spacing w:before="120"/>
      </w:pPr>
      <w:bookmarkStart w:id="163" w:name="_Ref488314313"/>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2</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5</w:t>
      </w:r>
      <w:r w:rsidR="00D06246" w:rsidRPr="002A6673">
        <w:fldChar w:fldCharType="end"/>
      </w:r>
      <w:bookmarkEnd w:id="163"/>
      <w:r w:rsidR="00483437" w:rsidRPr="002A6673">
        <w:t xml:space="preserve"> </w:t>
      </w:r>
      <w:r w:rsidR="00BA1E2B" w:rsidRPr="002A6673">
        <w:t>Параметры годоскопов</w:t>
      </w:r>
      <w:r w:rsidR="00D75F62" w:rsidRPr="002A6673">
        <w:t xml:space="preserve"> H1</w:t>
      </w:r>
      <w:r w:rsidR="00247163" w:rsidRPr="002A6673">
        <w:t>–</w:t>
      </w:r>
      <w:r w:rsidR="00D75F62" w:rsidRPr="002A6673">
        <w:t>H10</w:t>
      </w:r>
      <w:r w:rsidR="00BA1E2B" w:rsidRPr="002A6673">
        <w:t xml:space="preserve"> поляриметра упругого рассеяния</w:t>
      </w:r>
      <w:r w:rsidR="008E553A" w:rsidRPr="002A6673">
        <w:rPr>
          <w:rStyle w:val="af8"/>
        </w:rPr>
        <w:footnoteReference w:id="32"/>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708"/>
      </w:tblGrid>
      <w:tr w:rsidR="00766806" w:rsidRPr="002A6673" w:rsidTr="00871C6B">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rsidR="00766806" w:rsidRPr="002A6673" w:rsidRDefault="00766806" w:rsidP="00766806">
            <w:pPr>
              <w:tabs>
                <w:tab w:val="center" w:pos="4677"/>
                <w:tab w:val="right" w:pos="9355"/>
              </w:tabs>
              <w:ind w:left="113" w:right="113"/>
              <w:rPr>
                <w:rFonts w:ascii="Times New Roman" w:eastAsia="Calibri" w:hAnsi="Times New Roman"/>
                <w:sz w:val="20"/>
                <w:szCs w:val="20"/>
                <w:lang w:eastAsia="en-US"/>
              </w:rPr>
            </w:pPr>
          </w:p>
        </w:tc>
        <w:tc>
          <w:tcPr>
            <w:tcW w:w="1640" w:type="dxa"/>
            <w:hideMark/>
          </w:tcPr>
          <w:p w:rsidR="00766806" w:rsidRPr="002A6673"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lang w:eastAsia="en-US"/>
              </w:rPr>
            </w:pPr>
            <w:r w:rsidRPr="002A6673">
              <w:rPr>
                <w:rFonts w:ascii="Times New Roman" w:eastAsia="Calibri" w:hAnsi="Times New Roman"/>
                <w:sz w:val="20"/>
                <w:szCs w:val="20"/>
                <w:lang w:eastAsia="en-US"/>
              </w:rPr>
              <w:t xml:space="preserve">Расстояние </w:t>
            </w:r>
            <w:r w:rsidR="00A660D8" w:rsidRPr="002A6673">
              <w:rPr>
                <w:rFonts w:ascii="Times New Roman" w:eastAsia="Calibri" w:hAnsi="Times New Roman"/>
                <w:sz w:val="20"/>
                <w:szCs w:val="20"/>
                <w:lang w:eastAsia="en-US"/>
              </w:rPr>
              <w:br/>
            </w:r>
            <w:r w:rsidRPr="002A6673">
              <w:rPr>
                <w:rFonts w:ascii="Times New Roman" w:eastAsia="Calibri" w:hAnsi="Times New Roman"/>
                <w:sz w:val="20"/>
                <w:szCs w:val="20"/>
                <w:lang w:eastAsia="en-US"/>
              </w:rPr>
              <w:t>от центра мишени (м)</w:t>
            </w:r>
          </w:p>
        </w:tc>
        <w:tc>
          <w:tcPr>
            <w:tcW w:w="1756" w:type="dxa"/>
            <w:hideMark/>
          </w:tcPr>
          <w:p w:rsidR="00766806" w:rsidRPr="002A6673"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lang w:eastAsia="en-US"/>
              </w:rPr>
            </w:pPr>
            <w:r w:rsidRPr="002A6673">
              <w:rPr>
                <w:rFonts w:ascii="Times New Roman" w:eastAsia="Calibri" w:hAnsi="Times New Roman"/>
                <w:sz w:val="20"/>
                <w:szCs w:val="20"/>
                <w:lang w:eastAsia="en-US"/>
              </w:rPr>
              <w:t>Габаритные размеры годоскопов (мм)</w:t>
            </w:r>
          </w:p>
        </w:tc>
        <w:tc>
          <w:tcPr>
            <w:tcW w:w="3093" w:type="dxa"/>
            <w:gridSpan w:val="2"/>
            <w:hideMark/>
          </w:tcPr>
          <w:p w:rsidR="00766806" w:rsidRPr="002A6673"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lang w:eastAsia="en-US"/>
              </w:rPr>
            </w:pPr>
            <w:r w:rsidRPr="002A6673">
              <w:rPr>
                <w:rFonts w:ascii="Times New Roman" w:eastAsia="Calibri" w:hAnsi="Times New Roman"/>
                <w:sz w:val="20"/>
                <w:szCs w:val="20"/>
                <w:lang w:eastAsia="en-US"/>
              </w:rPr>
              <w:t>Размер элемента</w:t>
            </w:r>
          </w:p>
          <w:p w:rsidR="00766806" w:rsidRPr="002A6673"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lang w:eastAsia="en-US"/>
              </w:rPr>
            </w:pPr>
            <w:r w:rsidRPr="002A6673">
              <w:rPr>
                <w:rFonts w:ascii="Times New Roman" w:eastAsia="Calibri" w:hAnsi="Times New Roman"/>
                <w:sz w:val="20"/>
                <w:szCs w:val="20"/>
                <w:lang w:eastAsia="en-US"/>
              </w:rPr>
              <w:t>ширина</w:t>
            </w:r>
            <w:r w:rsidR="00F2148C" w:rsidRPr="002A6673">
              <w:rPr>
                <w:rFonts w:ascii="Times New Roman" w:eastAsia="Calibri" w:hAnsi="Times New Roman"/>
                <w:b w:val="0"/>
                <w:sz w:val="20"/>
                <w:szCs w:val="20"/>
                <w:lang w:eastAsia="en-US"/>
              </w:rPr>
              <w:t>×</w:t>
            </w:r>
            <w:r w:rsidRPr="002A6673">
              <w:rPr>
                <w:rFonts w:ascii="Times New Roman" w:eastAsia="Calibri" w:hAnsi="Times New Roman"/>
                <w:sz w:val="20"/>
                <w:szCs w:val="20"/>
                <w:lang w:eastAsia="en-US"/>
              </w:rPr>
              <w:t>толщина</w:t>
            </w:r>
            <w:r w:rsidR="00F2148C" w:rsidRPr="002A6673">
              <w:rPr>
                <w:rFonts w:ascii="Times New Roman" w:eastAsia="Calibri" w:hAnsi="Times New Roman"/>
                <w:b w:val="0"/>
                <w:sz w:val="20"/>
                <w:szCs w:val="20"/>
                <w:lang w:eastAsia="en-US"/>
              </w:rPr>
              <w:t>×</w:t>
            </w:r>
            <w:r w:rsidRPr="002A6673">
              <w:rPr>
                <w:rFonts w:ascii="Times New Roman" w:eastAsia="Calibri" w:hAnsi="Times New Roman"/>
                <w:sz w:val="20"/>
                <w:szCs w:val="20"/>
                <w:lang w:eastAsia="en-US"/>
              </w:rPr>
              <w:t>длина (мм)</w:t>
            </w:r>
          </w:p>
        </w:tc>
        <w:tc>
          <w:tcPr>
            <w:tcW w:w="2030" w:type="dxa"/>
            <w:gridSpan w:val="3"/>
            <w:hideMark/>
          </w:tcPr>
          <w:p w:rsidR="00766806" w:rsidRPr="002A6673"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sz w:val="20"/>
                <w:szCs w:val="20"/>
                <w:lang w:eastAsia="en-US"/>
              </w:rPr>
            </w:pPr>
            <w:r w:rsidRPr="002A6673">
              <w:rPr>
                <w:rFonts w:ascii="Times New Roman" w:eastAsia="Calibri" w:hAnsi="Times New Roman"/>
                <w:sz w:val="20"/>
                <w:szCs w:val="20"/>
                <w:lang w:eastAsia="en-US"/>
              </w:rPr>
              <w:t>Количество</w:t>
            </w:r>
            <w:r w:rsidR="00483437" w:rsidRPr="002A6673">
              <w:rPr>
                <w:rFonts w:ascii="Times New Roman" w:eastAsia="Calibri" w:hAnsi="Times New Roman"/>
                <w:sz w:val="20"/>
                <w:szCs w:val="20"/>
                <w:lang w:eastAsia="en-US"/>
              </w:rPr>
              <w:t xml:space="preserve"> </w:t>
            </w:r>
            <w:r w:rsidRPr="002A6673">
              <w:rPr>
                <w:rFonts w:ascii="Times New Roman" w:eastAsia="Calibri" w:hAnsi="Times New Roman"/>
                <w:sz w:val="20"/>
                <w:szCs w:val="20"/>
                <w:lang w:eastAsia="en-US"/>
              </w:rPr>
              <w:t>элементов</w:t>
            </w:r>
          </w:p>
        </w:tc>
      </w:tr>
      <w:tr w:rsidR="00766806" w:rsidRPr="002A6673" w:rsidTr="00871C6B">
        <w:trPr>
          <w:trHeight w:val="136"/>
        </w:trPr>
        <w:tc>
          <w:tcPr>
            <w:cnfStyle w:val="001000000000" w:firstRow="0" w:lastRow="0" w:firstColumn="1" w:lastColumn="0" w:oddVBand="0" w:evenVBand="0" w:oddHBand="0" w:evenHBand="0" w:firstRowFirstColumn="0" w:firstRowLastColumn="0" w:lastRowFirstColumn="0" w:lastRowLastColumn="0"/>
            <w:tcW w:w="595" w:type="dxa"/>
          </w:tcPr>
          <w:p w:rsidR="00766806" w:rsidRPr="002A6673" w:rsidRDefault="00766806" w:rsidP="00766806">
            <w:pPr>
              <w:tabs>
                <w:tab w:val="center" w:pos="4677"/>
                <w:tab w:val="right" w:pos="9355"/>
              </w:tabs>
              <w:rPr>
                <w:rFonts w:eastAsia="Calibri"/>
                <w:sz w:val="22"/>
                <w:szCs w:val="22"/>
                <w:lang w:eastAsia="en-US"/>
              </w:rPr>
            </w:pPr>
          </w:p>
        </w:tc>
        <w:tc>
          <w:tcPr>
            <w:tcW w:w="1640" w:type="dxa"/>
          </w:tcPr>
          <w:p w:rsidR="00766806" w:rsidRPr="002A6673"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rsidR="00766806" w:rsidRPr="002A6673"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3093" w:type="dxa"/>
            <w:gridSpan w:val="2"/>
            <w:hideMark/>
          </w:tcPr>
          <w:p w:rsidR="00766806" w:rsidRPr="002A6673"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
                <w:sz w:val="22"/>
                <w:szCs w:val="22"/>
                <w:lang w:eastAsia="en-US"/>
              </w:rPr>
            </w:pPr>
            <w:r w:rsidRPr="002A6673">
              <w:rPr>
                <w:rFonts w:eastAsia="Calibri"/>
                <w:b/>
                <w:sz w:val="22"/>
                <w:szCs w:val="22"/>
                <w:lang w:eastAsia="en-US"/>
              </w:rPr>
              <w:t>Пучковые годоскопы (ПГ)</w:t>
            </w:r>
          </w:p>
        </w:tc>
        <w:tc>
          <w:tcPr>
            <w:tcW w:w="2030" w:type="dxa"/>
            <w:gridSpan w:val="3"/>
          </w:tcPr>
          <w:p w:rsidR="00766806" w:rsidRPr="002A6673"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vAlign w:val="center"/>
          </w:tcPr>
          <w:p w:rsidR="00766806" w:rsidRPr="002A6673" w:rsidRDefault="00766806" w:rsidP="00871C6B">
            <w:pPr>
              <w:rPr>
                <w:rFonts w:eastAsia="Calibri"/>
                <w:sz w:val="22"/>
                <w:szCs w:val="22"/>
              </w:rPr>
            </w:pPr>
          </w:p>
        </w:tc>
        <w:tc>
          <w:tcPr>
            <w:tcW w:w="1640" w:type="dxa"/>
            <w:vAlign w:val="center"/>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X</w:t>
            </w:r>
            <w:r w:rsidR="00483437" w:rsidRPr="002A6673">
              <w:rPr>
                <w:rFonts w:eastAsia="Calibri"/>
                <w:b/>
                <w:sz w:val="22"/>
                <w:szCs w:val="22"/>
              </w:rPr>
              <w:t xml:space="preserve"> </w:t>
            </w:r>
            <w:r w:rsidR="00F2148C" w:rsidRPr="002A6673">
              <w:rPr>
                <w:rFonts w:eastAsia="Calibri"/>
                <w:b/>
                <w:sz w:val="22"/>
                <w:szCs w:val="22"/>
              </w:rPr>
              <w:t>×</w:t>
            </w:r>
            <w:r w:rsidR="00483437" w:rsidRPr="002A6673">
              <w:rPr>
                <w:rFonts w:eastAsia="Calibri"/>
                <w:b/>
                <w:sz w:val="22"/>
                <w:szCs w:val="22"/>
              </w:rPr>
              <w:t xml:space="preserve"> </w:t>
            </w:r>
            <w:r w:rsidRPr="002A6673">
              <w:rPr>
                <w:rFonts w:eastAsia="Calibri"/>
                <w:b/>
                <w:sz w:val="22"/>
                <w:szCs w:val="22"/>
              </w:rPr>
              <w:t>Y</w:t>
            </w:r>
          </w:p>
        </w:tc>
        <w:tc>
          <w:tcPr>
            <w:tcW w:w="1738" w:type="dxa"/>
            <w:vAlign w:val="center"/>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X</w:t>
            </w:r>
          </w:p>
        </w:tc>
        <w:tc>
          <w:tcPr>
            <w:tcW w:w="1355" w:type="dxa"/>
            <w:vAlign w:val="center"/>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Y</w:t>
            </w:r>
          </w:p>
        </w:tc>
        <w:tc>
          <w:tcPr>
            <w:tcW w:w="613" w:type="dxa"/>
            <w:vAlign w:val="center"/>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X</w:t>
            </w:r>
          </w:p>
        </w:tc>
        <w:tc>
          <w:tcPr>
            <w:tcW w:w="709" w:type="dxa"/>
            <w:vAlign w:val="center"/>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Y</w:t>
            </w:r>
          </w:p>
        </w:tc>
        <w:tc>
          <w:tcPr>
            <w:tcW w:w="708" w:type="dxa"/>
            <w:vAlign w:val="center"/>
            <w:hideMark/>
          </w:tcPr>
          <w:p w:rsidR="00766806" w:rsidRPr="002A6673" w:rsidRDefault="00871C6B"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1</w:t>
            </w:r>
          </w:p>
        </w:tc>
        <w:tc>
          <w:tcPr>
            <w:tcW w:w="1640" w:type="dxa"/>
            <w:hideMark/>
          </w:tcPr>
          <w:p w:rsidR="00766806" w:rsidRPr="002A6673" w:rsidRDefault="002B0A47"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4</w:t>
            </w:r>
            <w:r w:rsidR="00766806" w:rsidRPr="002A6673">
              <w:rPr>
                <w:rFonts w:eastAsia="Calibri"/>
                <w:sz w:val="22"/>
                <w:szCs w:val="22"/>
              </w:rPr>
              <w:t>.25</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54 </w:t>
            </w:r>
            <w:r w:rsidR="00F2148C" w:rsidRPr="002A6673">
              <w:rPr>
                <w:rFonts w:eastAsia="Calibri"/>
                <w:sz w:val="22"/>
                <w:szCs w:val="22"/>
              </w:rPr>
              <w:t>×</w:t>
            </w:r>
            <w:r w:rsidRPr="002A6673">
              <w:rPr>
                <w:rFonts w:eastAsia="Calibri"/>
                <w:sz w:val="22"/>
                <w:szCs w:val="22"/>
              </w:rPr>
              <w:t xml:space="preserve"> 54</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54</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54</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6</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2</w:t>
            </w:r>
          </w:p>
        </w:tc>
        <w:tc>
          <w:tcPr>
            <w:tcW w:w="1640" w:type="dxa"/>
            <w:hideMark/>
          </w:tcPr>
          <w:p w:rsidR="00766806" w:rsidRPr="002A6673" w:rsidRDefault="002B0A47"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0</w:t>
            </w:r>
            <w:r w:rsidR="00766806" w:rsidRPr="002A6673">
              <w:rPr>
                <w:rFonts w:eastAsia="Calibri"/>
                <w:sz w:val="22"/>
                <w:szCs w:val="22"/>
              </w:rPr>
              <w:t>.25</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54 </w:t>
            </w:r>
            <w:r w:rsidR="00F2148C" w:rsidRPr="002A6673">
              <w:rPr>
                <w:rFonts w:eastAsia="Calibri"/>
                <w:sz w:val="22"/>
                <w:szCs w:val="22"/>
              </w:rPr>
              <w:t>×</w:t>
            </w:r>
            <w:r w:rsidRPr="002A6673">
              <w:rPr>
                <w:rFonts w:eastAsia="Calibri"/>
                <w:sz w:val="22"/>
                <w:szCs w:val="22"/>
              </w:rPr>
              <w:t xml:space="preserve"> 54</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54</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54</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6</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tcPr>
          <w:p w:rsidR="00766806" w:rsidRPr="002A6673" w:rsidRDefault="00766806" w:rsidP="00871C6B">
            <w:pPr>
              <w:rPr>
                <w:rFonts w:eastAsia="Calibri"/>
                <w:sz w:val="22"/>
                <w:szCs w:val="22"/>
              </w:rPr>
            </w:pPr>
          </w:p>
        </w:tc>
        <w:tc>
          <w:tcPr>
            <w:tcW w:w="1640" w:type="dxa"/>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Передний детектор (ПД)</w:t>
            </w:r>
          </w:p>
        </w:tc>
        <w:tc>
          <w:tcPr>
            <w:tcW w:w="2030" w:type="dxa"/>
            <w:gridSpan w:val="3"/>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3</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0.25</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2 </w:t>
            </w:r>
            <w:r w:rsidR="00F2148C" w:rsidRPr="002A6673">
              <w:rPr>
                <w:rFonts w:eastAsia="Calibri"/>
                <w:sz w:val="22"/>
                <w:szCs w:val="22"/>
              </w:rPr>
              <w:t>×</w:t>
            </w:r>
            <w:r w:rsidRPr="002A6673">
              <w:rPr>
                <w:rFonts w:eastAsia="Calibri"/>
                <w:sz w:val="22"/>
                <w:szCs w:val="22"/>
              </w:rPr>
              <w:t xml:space="preserve"> 70</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62</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70</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5</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7</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32</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4</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4.25</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90</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110</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190</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110</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47</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7</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74</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5</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5.75</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38</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126</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38</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126</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59</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31</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90</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6</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9.75</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358</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158</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358</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158</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99</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39</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8</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tcPr>
          <w:p w:rsidR="00766806" w:rsidRPr="002A6673" w:rsidRDefault="00766806" w:rsidP="00871C6B">
            <w:pPr>
              <w:rPr>
                <w:rFonts w:eastAsia="Calibri"/>
                <w:sz w:val="22"/>
                <w:szCs w:val="22"/>
              </w:rPr>
            </w:pPr>
          </w:p>
        </w:tc>
        <w:tc>
          <w:tcPr>
            <w:tcW w:w="1640" w:type="dxa"/>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Детектор отдачи (ДО)</w:t>
            </w:r>
          </w:p>
        </w:tc>
        <w:tc>
          <w:tcPr>
            <w:tcW w:w="2030" w:type="dxa"/>
            <w:gridSpan w:val="3"/>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tcPr>
          <w:p w:rsidR="00766806" w:rsidRPr="002A6673" w:rsidRDefault="00766806" w:rsidP="00871C6B">
            <w:pPr>
              <w:rPr>
                <w:rFonts w:eastAsia="Calibri"/>
                <w:sz w:val="22"/>
                <w:szCs w:val="22"/>
              </w:rPr>
            </w:pPr>
          </w:p>
        </w:tc>
        <w:tc>
          <w:tcPr>
            <w:tcW w:w="1640" w:type="dxa"/>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Z</w:t>
            </w:r>
            <w:r w:rsidR="00483437" w:rsidRPr="002A6673">
              <w:rPr>
                <w:rFonts w:eastAsia="Calibri"/>
                <w:b/>
                <w:sz w:val="22"/>
                <w:szCs w:val="22"/>
              </w:rPr>
              <w:t xml:space="preserve"> </w:t>
            </w:r>
            <w:r w:rsidR="00F2148C" w:rsidRPr="002A6673">
              <w:rPr>
                <w:rFonts w:eastAsia="Calibri"/>
                <w:b/>
                <w:sz w:val="22"/>
                <w:szCs w:val="22"/>
              </w:rPr>
              <w:t>×</w:t>
            </w:r>
            <w:r w:rsidR="00483437" w:rsidRPr="002A6673">
              <w:rPr>
                <w:rFonts w:eastAsia="Calibri"/>
                <w:b/>
                <w:sz w:val="22"/>
                <w:szCs w:val="22"/>
              </w:rPr>
              <w:t xml:space="preserve"> </w:t>
            </w:r>
            <w:r w:rsidRPr="002A6673">
              <w:rPr>
                <w:rFonts w:eastAsia="Calibri"/>
                <w:b/>
                <w:sz w:val="22"/>
                <w:szCs w:val="22"/>
              </w:rPr>
              <w:t>Y</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Z</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Y</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Z</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Y</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2A6673">
              <w:rPr>
                <w:rFonts w:eastAsia="Calibri"/>
                <w:b/>
                <w:sz w:val="22"/>
                <w:szCs w:val="22"/>
              </w:rPr>
              <w:t>∑</w:t>
            </w:r>
          </w:p>
        </w:tc>
      </w:tr>
      <w:tr w:rsidR="00766806" w:rsidRPr="002A6673" w:rsidTr="00871C6B">
        <w:trPr>
          <w:trHeight w:val="66"/>
        </w:trPr>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7</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0.1</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46</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118</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46</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118</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61</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9</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90</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8</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0.3</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94</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230</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94</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30</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73</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57</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0</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9</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0.1</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46</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118</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46</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118</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61</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9</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90</w:t>
            </w:r>
          </w:p>
        </w:tc>
      </w:tr>
      <w:tr w:rsidR="00766806" w:rsidRPr="002A6673" w:rsidTr="00871C6B">
        <w:tc>
          <w:tcPr>
            <w:cnfStyle w:val="001000000000" w:firstRow="0" w:lastRow="0" w:firstColumn="1" w:lastColumn="0" w:oddVBand="0" w:evenVBand="0" w:oddHBand="0" w:evenHBand="0" w:firstRowFirstColumn="0" w:firstRowLastColumn="0" w:lastRowFirstColumn="0" w:lastRowLastColumn="0"/>
            <w:tcW w:w="595" w:type="dxa"/>
            <w:hideMark/>
          </w:tcPr>
          <w:p w:rsidR="00766806" w:rsidRPr="002A6673" w:rsidRDefault="00766806" w:rsidP="00871C6B">
            <w:pPr>
              <w:rPr>
                <w:rFonts w:eastAsia="Calibri"/>
                <w:sz w:val="22"/>
                <w:szCs w:val="22"/>
              </w:rPr>
            </w:pPr>
            <w:r w:rsidRPr="002A6673">
              <w:rPr>
                <w:rFonts w:eastAsia="Calibri"/>
                <w:sz w:val="22"/>
                <w:szCs w:val="22"/>
              </w:rPr>
              <w:t>H10</w:t>
            </w:r>
          </w:p>
        </w:tc>
        <w:tc>
          <w:tcPr>
            <w:tcW w:w="1640"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0.3</w:t>
            </w:r>
          </w:p>
        </w:tc>
        <w:tc>
          <w:tcPr>
            <w:tcW w:w="1756"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294</w:t>
            </w:r>
            <w:r w:rsidR="00483437" w:rsidRPr="002A6673">
              <w:rPr>
                <w:rFonts w:eastAsia="Calibri"/>
                <w:sz w:val="22"/>
                <w:szCs w:val="22"/>
              </w:rPr>
              <w:t xml:space="preserve"> </w:t>
            </w:r>
            <w:r w:rsidR="00F2148C" w:rsidRPr="002A6673">
              <w:rPr>
                <w:rFonts w:eastAsia="Calibri"/>
                <w:sz w:val="22"/>
                <w:szCs w:val="22"/>
              </w:rPr>
              <w:t>×</w:t>
            </w:r>
            <w:r w:rsidRPr="002A6673">
              <w:rPr>
                <w:rFonts w:eastAsia="Calibri"/>
                <w:sz w:val="22"/>
                <w:szCs w:val="22"/>
              </w:rPr>
              <w:t xml:space="preserve"> 222</w:t>
            </w:r>
          </w:p>
        </w:tc>
        <w:tc>
          <w:tcPr>
            <w:tcW w:w="173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94</w:t>
            </w:r>
          </w:p>
        </w:tc>
        <w:tc>
          <w:tcPr>
            <w:tcW w:w="1355"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 xml:space="preserve">6 </w:t>
            </w:r>
            <w:r w:rsidR="00F2148C" w:rsidRPr="002A6673">
              <w:rPr>
                <w:rFonts w:eastAsia="Calibri"/>
                <w:sz w:val="22"/>
                <w:szCs w:val="22"/>
              </w:rPr>
              <w:t>×</w:t>
            </w:r>
            <w:r w:rsidRPr="002A6673">
              <w:rPr>
                <w:rFonts w:eastAsia="Calibri"/>
                <w:sz w:val="22"/>
                <w:szCs w:val="22"/>
              </w:rPr>
              <w:t xml:space="preserve"> 3 </w:t>
            </w:r>
            <w:r w:rsidR="00F2148C" w:rsidRPr="002A6673">
              <w:rPr>
                <w:rFonts w:eastAsia="Calibri"/>
                <w:sz w:val="22"/>
                <w:szCs w:val="22"/>
              </w:rPr>
              <w:t>×</w:t>
            </w:r>
            <w:r w:rsidRPr="002A6673">
              <w:rPr>
                <w:rFonts w:eastAsia="Calibri"/>
                <w:sz w:val="22"/>
                <w:szCs w:val="22"/>
              </w:rPr>
              <w:t xml:space="preserve"> 222</w:t>
            </w:r>
          </w:p>
        </w:tc>
        <w:tc>
          <w:tcPr>
            <w:tcW w:w="613"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73</w:t>
            </w:r>
          </w:p>
        </w:tc>
        <w:tc>
          <w:tcPr>
            <w:tcW w:w="709"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57</w:t>
            </w:r>
          </w:p>
        </w:tc>
        <w:tc>
          <w:tcPr>
            <w:tcW w:w="708" w:type="dxa"/>
            <w:hideMark/>
          </w:tcPr>
          <w:p w:rsidR="00766806" w:rsidRPr="002A6673" w:rsidRDefault="00766806" w:rsidP="00871C6B">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2A6673">
              <w:rPr>
                <w:rFonts w:eastAsia="Calibri"/>
                <w:sz w:val="22"/>
                <w:szCs w:val="22"/>
              </w:rPr>
              <w:t>130</w:t>
            </w:r>
          </w:p>
        </w:tc>
      </w:tr>
      <w:tr w:rsidR="00766806" w:rsidRPr="002A6673" w:rsidTr="005D1964">
        <w:trPr>
          <w:trHeight w:val="109"/>
        </w:trPr>
        <w:tc>
          <w:tcPr>
            <w:cnfStyle w:val="001000000000" w:firstRow="0" w:lastRow="0" w:firstColumn="1" w:lastColumn="0" w:oddVBand="0" w:evenVBand="0" w:oddHBand="0" w:evenHBand="0" w:firstRowFirstColumn="0" w:firstRowLastColumn="0" w:lastRowFirstColumn="0" w:lastRowLastColumn="0"/>
            <w:tcW w:w="9114" w:type="dxa"/>
            <w:gridSpan w:val="8"/>
            <w:hideMark/>
          </w:tcPr>
          <w:p w:rsidR="00766806" w:rsidRPr="002A6673" w:rsidRDefault="00766806" w:rsidP="00871C6B">
            <w:pPr>
              <w:rPr>
                <w:rFonts w:eastAsia="Calibri"/>
                <w:sz w:val="22"/>
                <w:szCs w:val="22"/>
              </w:rPr>
            </w:pPr>
            <w:r w:rsidRPr="002A6673">
              <w:rPr>
                <w:rFonts w:eastAsia="Calibri"/>
                <w:sz w:val="22"/>
                <w:szCs w:val="22"/>
              </w:rPr>
              <w:t>Сумма элементов</w:t>
            </w:r>
            <w:r w:rsidR="00722A77" w:rsidRPr="002A6673">
              <w:rPr>
                <w:rFonts w:eastAsia="Calibri"/>
                <w:sz w:val="22"/>
                <w:szCs w:val="22"/>
              </w:rPr>
              <w:t xml:space="preserve"> </w:t>
            </w:r>
            <w:r w:rsidR="00D75F62" w:rsidRPr="002A6673">
              <w:rPr>
                <w:rFonts w:eastAsia="Calibri"/>
                <w:sz w:val="22"/>
                <w:szCs w:val="22"/>
              </w:rPr>
              <w:t>=</w:t>
            </w:r>
            <w:r w:rsidR="00722A77" w:rsidRPr="002A6673">
              <w:rPr>
                <w:rFonts w:eastAsia="Calibri"/>
                <w:sz w:val="22"/>
                <w:szCs w:val="22"/>
              </w:rPr>
              <w:t xml:space="preserve"> </w:t>
            </w:r>
            <w:r w:rsidRPr="002A6673">
              <w:rPr>
                <w:rFonts w:eastAsia="Calibri"/>
                <w:sz w:val="22"/>
                <w:szCs w:val="22"/>
              </w:rPr>
              <w:t>количество ФЭУ</w:t>
            </w:r>
            <w:r w:rsidR="00722A77" w:rsidRPr="002A6673">
              <w:rPr>
                <w:rFonts w:eastAsia="Calibri"/>
                <w:sz w:val="22"/>
                <w:szCs w:val="22"/>
              </w:rPr>
              <w:t xml:space="preserve"> </w:t>
            </w:r>
            <w:r w:rsidR="00D75F62" w:rsidRPr="002A6673">
              <w:rPr>
                <w:rFonts w:eastAsia="Calibri"/>
                <w:sz w:val="22"/>
                <w:szCs w:val="22"/>
              </w:rPr>
              <w:t>=</w:t>
            </w:r>
            <w:r w:rsidR="00722A77" w:rsidRPr="002A6673">
              <w:rPr>
                <w:rFonts w:eastAsia="Calibri"/>
                <w:sz w:val="22"/>
                <w:szCs w:val="22"/>
              </w:rPr>
              <w:t xml:space="preserve"> </w:t>
            </w:r>
            <w:r w:rsidRPr="002A6673">
              <w:rPr>
                <w:rFonts w:eastAsia="Calibri"/>
                <w:sz w:val="22"/>
                <w:szCs w:val="22"/>
              </w:rPr>
              <w:t>826</w:t>
            </w:r>
          </w:p>
        </w:tc>
      </w:tr>
    </w:tbl>
    <w:p w:rsidR="001C7554" w:rsidRPr="002A6673" w:rsidRDefault="001C6122" w:rsidP="00FD1086">
      <w:pPr>
        <w:pStyle w:val="ac"/>
        <w:spacing w:before="120"/>
        <w:rPr>
          <w:rFonts w:eastAsia="Calibri"/>
          <w:lang w:eastAsia="en-US"/>
        </w:rPr>
      </w:pPr>
      <w:r w:rsidRPr="002A6673">
        <w:rPr>
          <w:noProof/>
        </w:rPr>
        <w:lastRenderedPageBreak/>
        <mc:AlternateContent>
          <mc:Choice Requires="wps">
            <w:drawing>
              <wp:anchor distT="0" distB="0" distL="114300" distR="114300" simplePos="0" relativeHeight="251717632" behindDoc="1" locked="0" layoutInCell="1" allowOverlap="1" wp14:anchorId="106AD718" wp14:editId="6DCA611F">
                <wp:simplePos x="0" y="0"/>
                <wp:positionH relativeFrom="margin">
                  <wp:align>right</wp:align>
                </wp:positionH>
                <wp:positionV relativeFrom="paragraph">
                  <wp:posOffset>139065</wp:posOffset>
                </wp:positionV>
                <wp:extent cx="2513965" cy="2884805"/>
                <wp:effectExtent l="635" t="1905" r="0" b="0"/>
                <wp:wrapTight wrapText="bothSides">
                  <wp:wrapPolygon edited="0">
                    <wp:start x="-93" y="0"/>
                    <wp:lineTo x="-93" y="20901"/>
                    <wp:lineTo x="21600" y="20901"/>
                    <wp:lineTo x="21600" y="0"/>
                    <wp:lineTo x="-93" y="0"/>
                  </wp:wrapPolygon>
                </wp:wrapTight>
                <wp:docPr id="58" name="Поле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3965" cy="288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975969">
                            <w:pPr>
                              <w:pStyle w:val="affa"/>
                            </w:pPr>
                            <w:bookmarkStart w:id="164" w:name="_Ref20913998"/>
                            <w:r w:rsidRPr="00027DE8">
                              <w:drawing>
                                <wp:inline distT="0" distB="0" distL="0" distR="0" wp14:anchorId="3C1F8573" wp14:editId="204F5816">
                                  <wp:extent cx="2331667" cy="222636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rsidR="003F5B72" w:rsidRPr="008E553A" w:rsidRDefault="003F5B72" w:rsidP="007A039D">
                            <w:pPr>
                              <w:pStyle w:val="aff7"/>
                              <w:rPr>
                                <w:noProof/>
                                <w:sz w:val="24"/>
                                <w:szCs w:val="24"/>
                              </w:rPr>
                            </w:pPr>
                            <w:bookmarkStart w:id="165" w:name="_Ref28697135"/>
                            <w:bookmarkStart w:id="166" w:name="_Ref27949094"/>
                            <w:r w:rsidRPr="008E553A">
                              <w:t>Рис.</w:t>
                            </w:r>
                            <w:r>
                              <w:t> </w:t>
                            </w:r>
                            <w:r w:rsidR="00A11A68">
                              <w:fldChar w:fldCharType="begin"/>
                            </w:r>
                            <w:r w:rsidR="00A11A68">
                              <w:instrText xml:space="preserve"> STYLEREF 1 \s </w:instrText>
                            </w:r>
                            <w:r w:rsidR="00A11A68">
                              <w:fldChar w:fldCharType="separate"/>
                            </w:r>
                            <w:r>
                              <w:rPr>
                                <w:noProof/>
                              </w:rPr>
                              <w:t>2</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20</w:t>
                            </w:r>
                            <w:r w:rsidR="00A11A68">
                              <w:rPr>
                                <w:noProof/>
                              </w:rPr>
                              <w:fldChar w:fldCharType="end"/>
                            </w:r>
                            <w:bookmarkEnd w:id="164"/>
                            <w:bookmarkEnd w:id="165"/>
                            <w:r w:rsidRPr="008E553A">
                              <w:t xml:space="preserve"> Поляризация</w:t>
                            </w:r>
                            <w:r>
                              <w:t xml:space="preserve"> в </w:t>
                            </w:r>
                            <w:r w:rsidRPr="008E553A">
                              <w:t>упругом pp-рассеянии при импульсе 45</w:t>
                            </w:r>
                            <w:r>
                              <w:rPr>
                                <w:lang w:val="en-US"/>
                              </w:rPr>
                              <w:t> </w:t>
                            </w:r>
                            <w:r w:rsidRPr="008E553A">
                              <w:t>ГэВ/с</w:t>
                            </w:r>
                            <w:bookmarkEnd w:id="166"/>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Поле 161" o:spid="_x0000_s1033" type="#_x0000_t202" style="position:absolute;left:0;text-align:left;margin-left:146.75pt;margin-top:10.95pt;width:197.95pt;height:227.15pt;z-index:-2515988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" stroked="f">
                <v:textbox inset="0,0,0,0">
                  <w:txbxContent>
                    <w:p w:rsidR="003F5B72" w:rsidRDefault="003F5B72" w:rsidP="00975969">
                      <w:pPr>
                        <w:pStyle w:val="affa"/>
                      </w:pPr>
                      <w:bookmarkStart w:id="167" w:name="_Ref20913998"/>
                      <w:r w:rsidRPr="00027DE8">
                        <w:drawing>
                          <wp:inline distT="0" distB="0" distL="0" distR="0" wp14:anchorId="3C1F8573" wp14:editId="204F5816">
                            <wp:extent cx="2331667" cy="222636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rsidR="003F5B72" w:rsidRPr="008E553A" w:rsidRDefault="003F5B72" w:rsidP="007A039D">
                      <w:pPr>
                        <w:pStyle w:val="aff7"/>
                        <w:rPr>
                          <w:noProof/>
                          <w:sz w:val="24"/>
                          <w:szCs w:val="24"/>
                        </w:rPr>
                      </w:pPr>
                      <w:bookmarkStart w:id="168" w:name="_Ref28697135"/>
                      <w:bookmarkStart w:id="169" w:name="_Ref27949094"/>
                      <w:r w:rsidRPr="008E553A">
                        <w:t>Рис.</w:t>
                      </w:r>
                      <w:r>
                        <w:t> </w:t>
                      </w:r>
                      <w:r w:rsidR="00A11A68">
                        <w:fldChar w:fldCharType="begin"/>
                      </w:r>
                      <w:r w:rsidR="00A11A68">
                        <w:instrText xml:space="preserve"> STYLEREF 1 \s </w:instrText>
                      </w:r>
                      <w:r w:rsidR="00A11A68">
                        <w:fldChar w:fldCharType="separate"/>
                      </w:r>
                      <w:r>
                        <w:rPr>
                          <w:noProof/>
                        </w:rPr>
                        <w:t>2</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20</w:t>
                      </w:r>
                      <w:r w:rsidR="00A11A68">
                        <w:rPr>
                          <w:noProof/>
                        </w:rPr>
                        <w:fldChar w:fldCharType="end"/>
                      </w:r>
                      <w:bookmarkEnd w:id="167"/>
                      <w:bookmarkEnd w:id="168"/>
                      <w:r w:rsidRPr="008E553A">
                        <w:t xml:space="preserve"> Поляризация</w:t>
                      </w:r>
                      <w:r>
                        <w:t xml:space="preserve"> в </w:t>
                      </w:r>
                      <w:r w:rsidRPr="008E553A">
                        <w:t>упругом pp-рассеянии при импульсе 45</w:t>
                      </w:r>
                      <w:r>
                        <w:rPr>
                          <w:lang w:val="en-US"/>
                        </w:rPr>
                        <w:t> </w:t>
                      </w:r>
                      <w:r w:rsidRPr="008E553A">
                        <w:t>ГэВ/с</w:t>
                      </w:r>
                      <w:bookmarkEnd w:id="169"/>
                    </w:p>
                  </w:txbxContent>
                </v:textbox>
                <w10:wrap type="tight" anchorx="margin"/>
              </v:shape>
            </w:pict>
          </mc:Fallback>
        </mc:AlternateContent>
      </w:r>
      <w:r w:rsidR="008E553A" w:rsidRPr="002A6673">
        <w:rPr>
          <w:rFonts w:eastAsia="Calibri"/>
          <w:lang w:eastAsia="en-US"/>
        </w:rPr>
        <w:t>Измерения</w:t>
      </w:r>
      <w:r w:rsidR="00483437" w:rsidRPr="002A6673">
        <w:rPr>
          <w:rFonts w:eastAsia="Calibri"/>
          <w:lang w:eastAsia="en-US"/>
        </w:rPr>
        <w:t xml:space="preserve"> </w:t>
      </w:r>
      <w:r w:rsidR="008E553A" w:rsidRPr="002A6673">
        <w:rPr>
          <w:rFonts w:eastAsia="Calibri"/>
          <w:i/>
          <w:lang w:eastAsia="en-US"/>
        </w:rPr>
        <w:t>A</w:t>
      </w:r>
      <w:r w:rsidR="008E553A" w:rsidRPr="002A6673">
        <w:rPr>
          <w:rFonts w:eastAsia="Calibri"/>
          <w:i/>
          <w:vertAlign w:val="subscript"/>
          <w:lang w:eastAsia="en-US"/>
        </w:rPr>
        <w:t>N</w:t>
      </w:r>
      <w:r w:rsidR="008E553A" w:rsidRPr="002A6673">
        <w:rPr>
          <w:rFonts w:eastAsia="Calibri"/>
          <w:lang w:eastAsia="en-US"/>
        </w:rPr>
        <w:t xml:space="preserve"> (или поляризация </w:t>
      </w:r>
      <w:r w:rsidR="008E553A" w:rsidRPr="002A6673">
        <w:rPr>
          <w:rFonts w:eastAsia="Calibri"/>
          <w:i/>
          <w:lang w:eastAsia="en-US"/>
        </w:rPr>
        <w:t>P</w:t>
      </w:r>
      <w:r w:rsidR="00247163" w:rsidRPr="002A6673">
        <w:rPr>
          <w:rFonts w:eastAsia="Calibri"/>
          <w:lang w:eastAsia="en-US"/>
        </w:rPr>
        <w:t>) в </w:t>
      </w:r>
      <w:r w:rsidR="008E553A" w:rsidRPr="002A6673">
        <w:rPr>
          <w:rFonts w:eastAsia="Calibri"/>
          <w:lang w:eastAsia="en-US"/>
        </w:rPr>
        <w:t xml:space="preserve">дифракционной области </w:t>
      </w:r>
      <w:r w:rsidR="00247163" w:rsidRPr="002A6673">
        <w:rPr>
          <w:rFonts w:eastAsia="Calibri"/>
          <w:i/>
          <w:lang w:eastAsia="en-US"/>
        </w:rPr>
        <w:t>pp</w:t>
      </w:r>
      <w:r w:rsidR="006772D4" w:rsidRPr="002A6673">
        <w:rPr>
          <w:rFonts w:ascii="MS Mincho" w:eastAsia="MS Mincho" w:hAnsi="MS Mincho" w:cs="MS Mincho" w:hint="eastAsia"/>
          <w:lang w:eastAsia="en-US"/>
        </w:rPr>
        <w:t>‑</w:t>
      </w:r>
      <w:r w:rsidR="008E553A" w:rsidRPr="002A6673">
        <w:rPr>
          <w:rFonts w:eastAsia="Calibri"/>
          <w:lang w:eastAsia="en-US"/>
        </w:rPr>
        <w:t xml:space="preserve">рассеяния при </w:t>
      </w:r>
      <w:r w:rsidR="00C60C85" w:rsidRPr="002A6673">
        <w:rPr>
          <w:rFonts w:eastAsia="Calibri"/>
          <w:lang w:eastAsia="en-US"/>
        </w:rPr>
        <w:t>0.04</w:t>
      </w:r>
      <w:r w:rsidR="00C60C85" w:rsidRPr="002A6673">
        <w:rPr>
          <w:rFonts w:eastAsia="Calibri"/>
          <w:lang w:val="en-US" w:eastAsia="en-US"/>
        </w:rPr>
        <w:t> </w:t>
      </w:r>
      <w:r w:rsidR="00C60C85" w:rsidRPr="002A6673">
        <w:rPr>
          <w:rFonts w:eastAsia="Calibri"/>
          <w:lang w:eastAsia="en-US"/>
        </w:rPr>
        <w:t>&lt;</w:t>
      </w:r>
      <w:r w:rsidR="00C60C85" w:rsidRPr="002A6673">
        <w:rPr>
          <w:rFonts w:eastAsia="Calibri"/>
          <w:lang w:val="en-US" w:eastAsia="en-US"/>
        </w:rPr>
        <w:t> </w:t>
      </w:r>
      <w:r w:rsidR="00C60C85" w:rsidRPr="002A6673">
        <w:rPr>
          <w:i/>
        </w:rPr>
        <w:t>−</w:t>
      </w:r>
      <w:r w:rsidR="00C60C85" w:rsidRPr="002A6673">
        <w:rPr>
          <w:rFonts w:eastAsia="Calibri"/>
          <w:i/>
        </w:rPr>
        <w:t>t</w:t>
      </w:r>
      <w:r w:rsidR="00C60C85" w:rsidRPr="002A6673">
        <w:rPr>
          <w:rFonts w:eastAsia="Calibri"/>
          <w:lang w:val="en-US" w:eastAsia="en-US"/>
        </w:rPr>
        <w:t> </w:t>
      </w:r>
      <w:r w:rsidR="00C60C85" w:rsidRPr="002A6673">
        <w:rPr>
          <w:rFonts w:eastAsia="Calibri"/>
          <w:lang w:eastAsia="en-US"/>
        </w:rPr>
        <w:t>&lt;</w:t>
      </w:r>
      <w:r w:rsidR="00C60C85" w:rsidRPr="002A6673">
        <w:rPr>
          <w:rFonts w:eastAsia="Calibri"/>
          <w:lang w:val="en-US" w:eastAsia="en-US"/>
        </w:rPr>
        <w:t> </w:t>
      </w:r>
      <w:r w:rsidR="00C60C85" w:rsidRPr="002A6673">
        <w:rPr>
          <w:rFonts w:eastAsia="Calibri"/>
          <w:lang w:eastAsia="en-US"/>
        </w:rPr>
        <w:t>0.525</w:t>
      </w:r>
      <w:r w:rsidR="00C60C85" w:rsidRPr="002A6673">
        <w:rPr>
          <w:rFonts w:eastAsia="Calibri"/>
          <w:lang w:val="en-US"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008E553A" w:rsidRPr="002A6673">
        <w:rPr>
          <w:rFonts w:eastAsia="Calibri"/>
          <w:lang w:eastAsia="en-US"/>
        </w:rPr>
        <w:t xml:space="preserve"> для импульса 45</w:t>
      </w:r>
      <w:r w:rsidR="00722A77" w:rsidRPr="002A6673">
        <w:rPr>
          <w:rFonts w:eastAsia="Calibri"/>
          <w:lang w:eastAsia="en-US"/>
        </w:rPr>
        <w:t xml:space="preserve"> </w:t>
      </w:r>
      <w:r w:rsidR="0069260C" w:rsidRPr="002A6673">
        <w:rPr>
          <w:rFonts w:eastAsia="Calibri"/>
          <w:lang w:eastAsia="en-US"/>
        </w:rPr>
        <w:t>ГэВ/</w:t>
      </w:r>
      <w:r w:rsidR="0069260C" w:rsidRPr="002A6673">
        <w:rPr>
          <w:rFonts w:eastAsia="Calibri"/>
          <w:i/>
          <w:lang w:val="en-US" w:eastAsia="en-US"/>
        </w:rPr>
        <w:t>c</w:t>
      </w:r>
      <w:r w:rsidR="008E553A" w:rsidRPr="002A6673">
        <w:rPr>
          <w:rFonts w:eastAsia="Calibri"/>
          <w:lang w:eastAsia="en-US"/>
        </w:rPr>
        <w:t xml:space="preserve"> были проведены сотрудничеством ГЕРА [</w:t>
      </w:r>
      <w:r w:rsidR="008E553A" w:rsidRPr="002A6673">
        <w:rPr>
          <w:rFonts w:eastAsia="Calibri"/>
          <w:lang w:eastAsia="en-US"/>
        </w:rPr>
        <w:endnoteReference w:id="76"/>
      </w:r>
      <w:r w:rsidR="00676A74" w:rsidRPr="002A6673">
        <w:rPr>
          <w:rFonts w:eastAsia="Calibri"/>
          <w:lang w:eastAsia="en-US"/>
        </w:rPr>
        <w:t xml:space="preserve">] на ускорительном </w:t>
      </w:r>
      <w:r w:rsidR="00676A74" w:rsidRPr="002A6673">
        <w:rPr>
          <w:rFonts w:eastAsia="Calibri"/>
          <w:bCs/>
          <w:lang w:eastAsia="en-US"/>
        </w:rPr>
        <w:t>комплексе</w:t>
      </w:r>
      <w:r w:rsidR="008E553A" w:rsidRPr="002A6673">
        <w:rPr>
          <w:rFonts w:eastAsia="Calibri"/>
          <w:lang w:eastAsia="en-US"/>
        </w:rPr>
        <w:t xml:space="preserve">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008E553A" w:rsidRPr="002A6673">
        <w:rPr>
          <w:rFonts w:eastAsia="Calibri"/>
          <w:lang w:eastAsia="en-US"/>
        </w:rPr>
        <w:t xml:space="preserve"> ИФВЭ. Резуль</w:t>
      </w:r>
      <w:r w:rsidR="00975969" w:rsidRPr="002A6673">
        <w:rPr>
          <w:rFonts w:eastAsia="Calibri"/>
          <w:lang w:eastAsia="en-US"/>
        </w:rPr>
        <w:softHyphen/>
      </w:r>
      <w:r w:rsidR="008E553A" w:rsidRPr="002A6673">
        <w:rPr>
          <w:rFonts w:eastAsia="Calibri"/>
          <w:lang w:eastAsia="en-US"/>
        </w:rPr>
        <w:t>таты измерений из данной статьи приведены на</w:t>
      </w:r>
      <w:r w:rsidR="005D1964" w:rsidRPr="002A6673">
        <w:rPr>
          <w:rFonts w:eastAsia="Calibri"/>
          <w:lang w:eastAsia="en-US"/>
        </w:rPr>
        <w:t xml:space="preserve"> </w:t>
      </w:r>
      <w:r w:rsidR="00D06246" w:rsidRPr="002A6673">
        <w:rPr>
          <w:rFonts w:eastAsia="Calibri"/>
          <w:lang w:eastAsia="en-US"/>
        </w:rPr>
        <w:fldChar w:fldCharType="begin"/>
      </w:r>
      <w:r w:rsidR="005D1964" w:rsidRPr="002A6673">
        <w:rPr>
          <w:rFonts w:eastAsia="Calibri"/>
          <w:lang w:eastAsia="en-US"/>
        </w:rPr>
        <w:instrText xml:space="preserve"> REF _Ref28697135 \h </w:instrText>
      </w:r>
      <w:r w:rsidR="002A6673">
        <w:rPr>
          <w:rFonts w:eastAsia="Calibri"/>
          <w:lang w:eastAsia="en-US"/>
        </w:rPr>
        <w:instrText xml:space="preserve"> \* MERGEFORMAT </w:instrText>
      </w:r>
      <w:r w:rsidR="00D06246" w:rsidRPr="002A6673">
        <w:rPr>
          <w:rFonts w:eastAsia="Calibri"/>
          <w:lang w:eastAsia="en-US"/>
        </w:rPr>
      </w:r>
      <w:r w:rsidR="00D06246" w:rsidRPr="002A6673">
        <w:rPr>
          <w:rFonts w:eastAsia="Calibri"/>
          <w:lang w:eastAsia="en-US"/>
        </w:rPr>
        <w:fldChar w:fldCharType="separate"/>
      </w:r>
      <w:r w:rsidR="00CA1D38" w:rsidRPr="002A6673">
        <w:t>Рис. </w:t>
      </w:r>
      <w:r w:rsidR="00CA1D38" w:rsidRPr="002A6673">
        <w:rPr>
          <w:noProof/>
        </w:rPr>
        <w:t>2</w:t>
      </w:r>
      <w:r w:rsidR="00CA1D38" w:rsidRPr="002A6673">
        <w:t>.</w:t>
      </w:r>
      <w:r w:rsidR="00CA1D38" w:rsidRPr="002A6673">
        <w:rPr>
          <w:noProof/>
        </w:rPr>
        <w:t>20</w:t>
      </w:r>
      <w:r w:rsidR="00D06246" w:rsidRPr="002A6673">
        <w:rPr>
          <w:rFonts w:eastAsia="Calibri"/>
          <w:lang w:eastAsia="en-US"/>
        </w:rPr>
        <w:fldChar w:fldCharType="end"/>
      </w:r>
      <w:r w:rsidR="00975969" w:rsidRPr="002A6673">
        <w:rPr>
          <w:rFonts w:eastAsia="Calibri"/>
          <w:lang w:eastAsia="en-US"/>
        </w:rPr>
        <w:t xml:space="preserve">. </w:t>
      </w:r>
      <w:r w:rsidR="00483437" w:rsidRPr="002A6673">
        <w:rPr>
          <w:rFonts w:eastAsia="Calibri"/>
          <w:lang w:eastAsia="en-US"/>
        </w:rPr>
        <w:t xml:space="preserve"> </w:t>
      </w:r>
      <w:r w:rsidR="008E553A" w:rsidRPr="002A6673">
        <w:rPr>
          <w:rFonts w:eastAsia="Calibri"/>
          <w:lang w:eastAsia="en-US"/>
        </w:rPr>
        <w:t>Одновременно</w:t>
      </w:r>
      <w:r w:rsidR="00D1407E" w:rsidRPr="002A6673">
        <w:rPr>
          <w:rFonts w:eastAsia="Calibri"/>
          <w:lang w:eastAsia="en-US"/>
        </w:rPr>
        <w:t xml:space="preserve"> с</w:t>
      </w:r>
      <w:r w:rsidR="00722A77" w:rsidRPr="002A6673">
        <w:rPr>
          <w:rFonts w:eastAsia="Calibri"/>
          <w:lang w:eastAsia="en-US"/>
        </w:rPr>
        <w:t xml:space="preserve"> </w:t>
      </w:r>
      <w:r w:rsidR="008E553A" w:rsidRPr="002A6673">
        <w:rPr>
          <w:rFonts w:eastAsia="Calibri"/>
          <w:lang w:eastAsia="en-US"/>
        </w:rPr>
        <w:t>измерением поляриза</w:t>
      </w:r>
      <w:r w:rsidR="00E80A46" w:rsidRPr="002A6673">
        <w:rPr>
          <w:rFonts w:eastAsia="Calibri"/>
          <w:lang w:eastAsia="en-US"/>
        </w:rPr>
        <w:softHyphen/>
      </w:r>
      <w:r w:rsidR="008E553A" w:rsidRPr="002A6673">
        <w:rPr>
          <w:rFonts w:eastAsia="Calibri"/>
          <w:lang w:eastAsia="en-US"/>
        </w:rPr>
        <w:t>ции сотрудничеством ГЕРА были получены</w:t>
      </w:r>
      <w:r w:rsidR="00D1407E" w:rsidRPr="002A6673">
        <w:rPr>
          <w:rFonts w:eastAsia="Calibri"/>
          <w:lang w:eastAsia="en-US"/>
        </w:rPr>
        <w:t xml:space="preserve"> и</w:t>
      </w:r>
      <w:r w:rsidR="00722A77" w:rsidRPr="002A6673">
        <w:rPr>
          <w:rFonts w:eastAsia="Calibri"/>
          <w:lang w:eastAsia="en-US"/>
        </w:rPr>
        <w:t xml:space="preserve"> </w:t>
      </w:r>
      <w:r w:rsidR="008E553A" w:rsidRPr="002A6673">
        <w:rPr>
          <w:rFonts w:eastAsia="Calibri"/>
          <w:lang w:eastAsia="en-US"/>
        </w:rPr>
        <w:t xml:space="preserve">данные по дифференциальным сечениям </w:t>
      </w:r>
      <w:r w:rsidR="003C465C" w:rsidRPr="002A6673">
        <w:rPr>
          <w:rFonts w:eastAsia="Calibri"/>
          <w:i/>
          <w:lang w:eastAsia="en-US"/>
        </w:rPr>
        <w:t>d</w:t>
      </w:r>
      <w:r w:rsidR="008E553A" w:rsidRPr="002A6673">
        <w:rPr>
          <w:rFonts w:eastAsia="Calibri"/>
          <w:lang w:eastAsia="en-US"/>
        </w:rPr>
        <w:sym w:font="Symbol" w:char="F073"/>
      </w:r>
      <w:r w:rsidR="008E553A" w:rsidRPr="002A6673">
        <w:rPr>
          <w:rFonts w:eastAsia="Calibri"/>
          <w:lang w:eastAsia="en-US"/>
        </w:rPr>
        <w:t>/</w:t>
      </w:r>
      <w:r w:rsidR="003C465C" w:rsidRPr="002A6673">
        <w:rPr>
          <w:rFonts w:eastAsia="Calibri"/>
          <w:i/>
          <w:lang w:eastAsia="en-US"/>
        </w:rPr>
        <w:t>d</w:t>
      </w:r>
      <w:r w:rsidR="008E553A" w:rsidRPr="002A6673">
        <w:rPr>
          <w:rFonts w:eastAsia="Calibri"/>
          <w:lang w:eastAsia="en-US"/>
        </w:rPr>
        <w:t>t</w:t>
      </w:r>
      <w:r w:rsidR="00483437" w:rsidRPr="002A6673">
        <w:rPr>
          <w:rFonts w:eastAsia="Calibri"/>
          <w:lang w:eastAsia="en-US"/>
        </w:rPr>
        <w:t xml:space="preserve"> </w:t>
      </w:r>
      <w:r w:rsidR="008E553A" w:rsidRPr="002A6673">
        <w:rPr>
          <w:rFonts w:eastAsia="Calibri"/>
          <w:lang w:eastAsia="en-US"/>
        </w:rPr>
        <w:t xml:space="preserve">упругого </w:t>
      </w:r>
      <w:r w:rsidR="00247163" w:rsidRPr="002A6673">
        <w:rPr>
          <w:rFonts w:eastAsia="Calibri"/>
          <w:i/>
          <w:lang w:eastAsia="en-US"/>
        </w:rPr>
        <w:t>pp</w:t>
      </w:r>
      <w:r w:rsidR="006772D4" w:rsidRPr="002A6673">
        <w:rPr>
          <w:rFonts w:ascii="MS Mincho" w:eastAsia="MS Mincho" w:hAnsi="MS Mincho" w:cs="MS Mincho" w:hint="eastAsia"/>
        </w:rPr>
        <w:t>‑</w:t>
      </w:r>
      <w:r w:rsidR="008E553A" w:rsidRPr="002A6673">
        <w:rPr>
          <w:rFonts w:eastAsia="Calibri"/>
          <w:lang w:eastAsia="en-US"/>
        </w:rPr>
        <w:t>рассеяния</w:t>
      </w:r>
      <w:r w:rsidR="00D1407E" w:rsidRPr="002A6673">
        <w:rPr>
          <w:rFonts w:eastAsia="Calibri"/>
          <w:lang w:eastAsia="en-US"/>
        </w:rPr>
        <w:t xml:space="preserve"> с </w:t>
      </w:r>
      <w:r w:rsidR="008E553A" w:rsidRPr="002A6673">
        <w:rPr>
          <w:rFonts w:eastAsia="Calibri"/>
          <w:lang w:eastAsia="en-US"/>
        </w:rPr>
        <w:t>точностью 1</w:t>
      </w:r>
      <w:r w:rsidR="00C60C85" w:rsidRPr="002A6673">
        <w:t>÷</w:t>
      </w:r>
      <w:r w:rsidR="00FD1086" w:rsidRPr="002A6673">
        <w:rPr>
          <w:rFonts w:eastAsia="Calibri"/>
          <w:lang w:eastAsia="en-US"/>
        </w:rPr>
        <w:t>4 </w:t>
      </w:r>
      <w:r w:rsidR="008E553A" w:rsidRPr="002A6673">
        <w:rPr>
          <w:rFonts w:eastAsia="Calibri"/>
          <w:lang w:eastAsia="en-US"/>
        </w:rPr>
        <w:t>%</w:t>
      </w:r>
      <w:r w:rsidR="00D1407E" w:rsidRPr="002A6673">
        <w:rPr>
          <w:rFonts w:eastAsia="Calibri"/>
          <w:lang w:eastAsia="en-US"/>
        </w:rPr>
        <w:t xml:space="preserve"> в</w:t>
      </w:r>
      <w:r w:rsidR="00FD1086" w:rsidRPr="002A6673">
        <w:rPr>
          <w:rFonts w:eastAsia="Calibri"/>
          <w:lang w:eastAsia="en-US"/>
        </w:rPr>
        <w:t> </w:t>
      </w:r>
      <w:r w:rsidR="008E553A" w:rsidRPr="002A6673">
        <w:rPr>
          <w:rFonts w:eastAsia="Calibri"/>
          <w:lang w:eastAsia="en-US"/>
        </w:rPr>
        <w:t xml:space="preserve">интересующем нас интервале по </w:t>
      </w:r>
      <w:r w:rsidR="00C60C85" w:rsidRPr="002A6673">
        <w:rPr>
          <w:rFonts w:eastAsia="Calibri"/>
          <w:lang w:eastAsia="en-US"/>
        </w:rPr>
        <w:t>−</w:t>
      </w:r>
      <w:r w:rsidR="003C465C" w:rsidRPr="002A6673">
        <w:rPr>
          <w:rFonts w:eastAsia="Calibri"/>
          <w:i/>
          <w:lang w:eastAsia="en-US"/>
        </w:rPr>
        <w:t>t</w:t>
      </w:r>
      <w:r w:rsidR="008E553A" w:rsidRPr="002A6673">
        <w:rPr>
          <w:rFonts w:eastAsia="Calibri"/>
          <w:lang w:eastAsia="en-US"/>
        </w:rPr>
        <w:t xml:space="preserve"> [</w:t>
      </w:r>
      <w:r w:rsidR="008E553A" w:rsidRPr="002A6673">
        <w:rPr>
          <w:rFonts w:eastAsia="Calibri"/>
          <w:lang w:eastAsia="en-US"/>
        </w:rPr>
        <w:endnoteReference w:id="77"/>
      </w:r>
      <w:r w:rsidR="008E553A" w:rsidRPr="002A6673">
        <w:rPr>
          <w:rFonts w:eastAsia="Calibri"/>
          <w:lang w:eastAsia="en-US"/>
        </w:rPr>
        <w:t>]. Эти резуль</w:t>
      </w:r>
      <w:r w:rsidR="00E80A46" w:rsidRPr="002A6673">
        <w:rPr>
          <w:rFonts w:eastAsia="Calibri"/>
          <w:lang w:eastAsia="en-US"/>
        </w:rPr>
        <w:softHyphen/>
      </w:r>
      <w:r w:rsidR="008E553A" w:rsidRPr="002A6673">
        <w:rPr>
          <w:rFonts w:eastAsia="Calibri"/>
          <w:lang w:eastAsia="en-US"/>
        </w:rPr>
        <w:t>таты совместно позволяют определить фактор качества дифрак</w:t>
      </w:r>
      <w:r w:rsidR="00975969" w:rsidRPr="002A6673">
        <w:rPr>
          <w:rFonts w:eastAsia="Calibri"/>
          <w:lang w:eastAsia="en-US"/>
        </w:rPr>
        <w:softHyphen/>
      </w:r>
      <w:r w:rsidR="008E553A" w:rsidRPr="002A6673">
        <w:rPr>
          <w:rFonts w:eastAsia="Calibri"/>
          <w:lang w:eastAsia="en-US"/>
        </w:rPr>
        <w:t xml:space="preserve">ционного поляриметра </w:t>
      </w:r>
      <w:r w:rsidR="008E553A" w:rsidRPr="002A6673">
        <w:rPr>
          <w:rFonts w:eastAsia="Calibri"/>
          <w:i/>
          <w:lang w:eastAsia="en-US"/>
        </w:rPr>
        <w:t>FoM</w:t>
      </w:r>
      <w:r w:rsidR="008E553A" w:rsidRPr="002A6673">
        <w:rPr>
          <w:rStyle w:val="af8"/>
          <w:rFonts w:eastAsia="Calibri"/>
          <w:i/>
          <w:lang w:eastAsia="en-US"/>
        </w:rPr>
        <w:footnoteReference w:id="33"/>
      </w:r>
      <w:r w:rsidR="008E553A" w:rsidRPr="002A6673">
        <w:rPr>
          <w:rFonts w:eastAsia="Calibri"/>
          <w:i/>
          <w:lang w:eastAsia="en-US"/>
        </w:rPr>
        <w:t>=P</w:t>
      </w:r>
      <w:r w:rsidR="00A4338A" w:rsidRPr="002A6673">
        <w:rPr>
          <w:rFonts w:eastAsia="Calibri"/>
          <w:i/>
          <w:vertAlign w:val="superscript"/>
          <w:lang w:eastAsia="en-US"/>
        </w:rPr>
        <w:t>2</w:t>
      </w:r>
      <w:r w:rsidR="00C60C85" w:rsidRPr="002A6673">
        <w:rPr>
          <w:rFonts w:ascii="Cambria Math" w:eastAsia="Calibri" w:hAnsi="Cambria Math" w:cs="Cambria Math"/>
          <w:i/>
          <w:lang w:eastAsia="en-US"/>
        </w:rPr>
        <w:t>⋅</w:t>
      </w:r>
      <w:r w:rsidR="00C60C85" w:rsidRPr="002A6673">
        <w:rPr>
          <w:rFonts w:eastAsia="Calibri"/>
          <w:i/>
          <w:lang w:eastAsia="en-US"/>
        </w:rPr>
        <w:t> </w:t>
      </w:r>
      <w:r w:rsidR="008E553A" w:rsidRPr="002A6673">
        <w:rPr>
          <w:rFonts w:eastAsia="Calibri"/>
          <w:i/>
          <w:lang w:eastAsia="en-US"/>
        </w:rPr>
        <w:t>d</w:t>
      </w:r>
      <w:r w:rsidR="008E553A" w:rsidRPr="002A6673">
        <w:rPr>
          <w:rFonts w:eastAsia="Calibri"/>
          <w:i/>
        </w:rPr>
        <w:sym w:font="Symbol" w:char="F073"/>
      </w:r>
      <w:r w:rsidR="008E553A" w:rsidRPr="002A6673">
        <w:rPr>
          <w:rFonts w:eastAsia="Calibri"/>
          <w:i/>
          <w:lang w:eastAsia="en-US"/>
        </w:rPr>
        <w:t>/dt</w:t>
      </w:r>
      <w:r w:rsidR="00483437" w:rsidRPr="002A6673">
        <w:rPr>
          <w:rFonts w:eastAsia="Calibri"/>
          <w:i/>
          <w:lang w:eastAsia="en-US"/>
        </w:rPr>
        <w:t xml:space="preserve"> </w:t>
      </w:r>
      <w:r w:rsidR="008E553A" w:rsidRPr="002A6673">
        <w:t xml:space="preserve">(чем больше значение </w:t>
      </w:r>
      <w:r w:rsidR="00FD0891" w:rsidRPr="002A6673">
        <w:rPr>
          <w:i/>
        </w:rPr>
        <w:t>Fo</w:t>
      </w:r>
      <w:r w:rsidR="008E553A" w:rsidRPr="002A6673">
        <w:rPr>
          <w:i/>
        </w:rPr>
        <w:t>M</w:t>
      </w:r>
      <w:r w:rsidR="008E553A" w:rsidRPr="002A6673">
        <w:t>, тем лучше поляриметр)</w:t>
      </w:r>
      <w:r w:rsidR="008E553A" w:rsidRPr="002A6673">
        <w:rPr>
          <w:rFonts w:eastAsia="Calibri"/>
          <w:lang w:eastAsia="en-US"/>
        </w:rPr>
        <w:t>. Результаты вычисле</w:t>
      </w:r>
      <w:r w:rsidR="00E80A46" w:rsidRPr="002A6673">
        <w:rPr>
          <w:rFonts w:eastAsia="Calibri"/>
          <w:lang w:eastAsia="en-US"/>
        </w:rPr>
        <w:softHyphen/>
      </w:r>
      <w:r w:rsidR="008E553A" w:rsidRPr="002A6673">
        <w:rPr>
          <w:rFonts w:eastAsia="Calibri"/>
          <w:lang w:eastAsia="en-US"/>
        </w:rPr>
        <w:t>ния фактора качества приведены</w:t>
      </w:r>
      <w:r w:rsidR="00D1407E" w:rsidRPr="002A6673">
        <w:rPr>
          <w:rFonts w:eastAsia="Calibri"/>
          <w:lang w:eastAsia="en-US"/>
        </w:rPr>
        <w:t xml:space="preserve"> в</w:t>
      </w:r>
      <w:r w:rsidR="00722A77" w:rsidRPr="002A6673">
        <w:rPr>
          <w:rFonts w:eastAsia="Calibri"/>
          <w:lang w:eastAsia="en-US"/>
        </w:rPr>
        <w:t xml:space="preserve"> </w:t>
      </w:r>
      <w:r w:rsidR="00D06246" w:rsidRPr="002A6673">
        <w:fldChar w:fldCharType="begin"/>
      </w:r>
      <w:r w:rsidR="001C7276" w:rsidRPr="002A6673">
        <w:instrText xml:space="preserve"> REF _Ref2091653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6</w:t>
      </w:r>
      <w:r w:rsidR="00D06246" w:rsidRPr="002A6673">
        <w:fldChar w:fldCharType="end"/>
      </w:r>
      <w:r w:rsidR="008E553A" w:rsidRPr="002A6673">
        <w:rPr>
          <w:rFonts w:eastAsia="Calibri"/>
          <w:lang w:eastAsia="en-US"/>
        </w:rPr>
        <w:t>.</w:t>
      </w:r>
      <w:r w:rsidR="00FD1086" w:rsidRPr="002A6673">
        <w:rPr>
          <w:rFonts w:eastAsia="Calibri"/>
          <w:lang w:eastAsia="en-US"/>
        </w:rPr>
        <w:t xml:space="preserve"> </w:t>
      </w:r>
      <w:r w:rsidR="00D1407E" w:rsidRPr="002A6673">
        <w:rPr>
          <w:rFonts w:eastAsia="Calibri"/>
          <w:lang w:eastAsia="en-US"/>
        </w:rPr>
        <w:t>В</w:t>
      </w:r>
      <w:r w:rsidR="00722A77" w:rsidRPr="002A6673">
        <w:rPr>
          <w:rFonts w:eastAsia="Calibri"/>
          <w:lang w:eastAsia="en-US"/>
        </w:rPr>
        <w:t xml:space="preserve"> </w:t>
      </w:r>
      <w:r w:rsidR="008E553A" w:rsidRPr="002A6673">
        <w:rPr>
          <w:rFonts w:eastAsia="Calibri"/>
          <w:lang w:eastAsia="en-US"/>
        </w:rPr>
        <w:t xml:space="preserve">наиболее интересном интервале </w:t>
      </w:r>
      <w:r w:rsidR="00C60C85" w:rsidRPr="002A6673">
        <w:rPr>
          <w:rFonts w:eastAsia="Calibri"/>
          <w:lang w:eastAsia="en-US"/>
        </w:rPr>
        <w:t>0.075</w:t>
      </w:r>
      <w:r w:rsidR="00C60C85" w:rsidRPr="002A6673">
        <w:rPr>
          <w:rFonts w:eastAsia="Calibri"/>
          <w:lang w:val="en-US" w:eastAsia="en-US"/>
        </w:rPr>
        <w:t> </w:t>
      </w:r>
      <w:r w:rsidR="00C60C85" w:rsidRPr="002A6673">
        <w:rPr>
          <w:rFonts w:eastAsia="Calibri"/>
          <w:lang w:eastAsia="en-US"/>
        </w:rPr>
        <w:t>&lt;</w:t>
      </w:r>
      <w:r w:rsidR="00C60C85" w:rsidRPr="002A6673">
        <w:rPr>
          <w:rFonts w:eastAsia="Calibri"/>
          <w:lang w:val="en-US" w:eastAsia="en-US"/>
        </w:rPr>
        <w:t> </w:t>
      </w:r>
      <w:r w:rsidR="00C60C85" w:rsidRPr="002A6673">
        <w:rPr>
          <w:i/>
        </w:rPr>
        <w:t>−</w:t>
      </w:r>
      <w:r w:rsidR="00C60C85" w:rsidRPr="002A6673">
        <w:rPr>
          <w:rFonts w:eastAsia="Calibri"/>
          <w:i/>
        </w:rPr>
        <w:t>t</w:t>
      </w:r>
      <w:r w:rsidR="00C60C85" w:rsidRPr="002A6673">
        <w:rPr>
          <w:rFonts w:eastAsia="Calibri"/>
          <w:lang w:val="en-US" w:eastAsia="en-US"/>
        </w:rPr>
        <w:t> </w:t>
      </w:r>
      <w:r w:rsidR="00C60C85" w:rsidRPr="002A6673">
        <w:rPr>
          <w:rFonts w:eastAsia="Calibri"/>
          <w:lang w:eastAsia="en-US"/>
        </w:rPr>
        <w:t>&lt;</w:t>
      </w:r>
      <w:r w:rsidR="00C60C85" w:rsidRPr="002A6673">
        <w:rPr>
          <w:rFonts w:eastAsia="Calibri"/>
          <w:lang w:val="en-US" w:eastAsia="en-US"/>
        </w:rPr>
        <w:t> </w:t>
      </w:r>
      <w:r w:rsidR="00C60C85" w:rsidRPr="002A6673">
        <w:rPr>
          <w:rFonts w:eastAsia="Calibri"/>
          <w:lang w:eastAsia="en-US"/>
        </w:rPr>
        <w:t>0.225</w:t>
      </w:r>
      <w:r w:rsidR="00C60C85" w:rsidRPr="002A6673">
        <w:rPr>
          <w:rFonts w:eastAsia="Calibri"/>
          <w:lang w:val="en-US" w:eastAsia="en-US"/>
        </w:rPr>
        <w:t> </w:t>
      </w:r>
      <w:r w:rsidR="00C60C85" w:rsidRPr="002A6673">
        <w:rPr>
          <w:rFonts w:eastAsia="Calibri"/>
          <w:lang w:eastAsia="en-US"/>
        </w:rPr>
        <w:t xml:space="preserve">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00D1407E" w:rsidRPr="002A6673">
        <w:rPr>
          <w:rFonts w:eastAsia="Calibri"/>
          <w:lang w:eastAsia="en-US"/>
        </w:rPr>
        <w:t xml:space="preserve"> с </w:t>
      </w:r>
      <w:r w:rsidR="008E553A" w:rsidRPr="002A6673">
        <w:rPr>
          <w:rFonts w:eastAsia="Calibri"/>
          <w:lang w:eastAsia="en-US"/>
        </w:rPr>
        <w:t xml:space="preserve">заметной средней асимметрией </w:t>
      </w:r>
      <w:r w:rsidR="008E553A" w:rsidRPr="002A6673">
        <w:rPr>
          <w:rFonts w:eastAsia="Calibri"/>
          <w:i/>
          <w:lang w:eastAsia="en-US"/>
        </w:rPr>
        <w:t>A</w:t>
      </w:r>
      <w:r w:rsidR="008E553A" w:rsidRPr="002A6673">
        <w:rPr>
          <w:rFonts w:eastAsia="Calibri"/>
          <w:i/>
          <w:vertAlign w:val="subscript"/>
          <w:lang w:eastAsia="en-US"/>
        </w:rPr>
        <w:t xml:space="preserve">N </w:t>
      </w:r>
      <w:r w:rsidR="008E553A" w:rsidRPr="002A6673">
        <w:rPr>
          <w:rFonts w:ascii="Cambria Math" w:eastAsia="Calibri" w:hAnsi="Cambria Math" w:cs="Cambria Math"/>
          <w:lang w:eastAsia="en-US"/>
        </w:rPr>
        <w:t>≃</w:t>
      </w:r>
      <w:r w:rsidR="008E553A" w:rsidRPr="002A6673">
        <w:rPr>
          <w:rFonts w:eastAsia="Calibri"/>
          <w:lang w:eastAsia="en-US"/>
        </w:rPr>
        <w:t xml:space="preserve"> (2.37±0.12)%, измерен</w:t>
      </w:r>
      <w:r w:rsidR="00E80A46" w:rsidRPr="002A6673">
        <w:rPr>
          <w:rFonts w:eastAsia="Calibri"/>
          <w:lang w:eastAsia="en-US"/>
        </w:rPr>
        <w:softHyphen/>
      </w:r>
      <w:r w:rsidR="008E553A" w:rsidRPr="002A6673">
        <w:rPr>
          <w:rFonts w:eastAsia="Calibri"/>
          <w:lang w:eastAsia="en-US"/>
        </w:rPr>
        <w:t>ной</w:t>
      </w:r>
      <w:r w:rsidR="00D1407E" w:rsidRPr="002A6673">
        <w:rPr>
          <w:rFonts w:eastAsia="Calibri"/>
          <w:lang w:eastAsia="en-US"/>
        </w:rPr>
        <w:t xml:space="preserve"> с</w:t>
      </w:r>
      <w:r w:rsidR="00722A77" w:rsidRPr="002A6673">
        <w:rPr>
          <w:rFonts w:eastAsia="Calibri"/>
          <w:lang w:eastAsia="en-US"/>
        </w:rPr>
        <w:t xml:space="preserve"> </w:t>
      </w:r>
      <w:r w:rsidR="008E553A" w:rsidRPr="002A6673">
        <w:rPr>
          <w:rFonts w:eastAsia="Calibri"/>
          <w:lang w:eastAsia="en-US"/>
        </w:rPr>
        <w:t>~5% относительной ошибкой, дифференциальное сечение хорошо описывается формулой [</w:t>
      </w:r>
      <w:r w:rsidR="008E553A" w:rsidRPr="002A6673">
        <w:rPr>
          <w:rFonts w:eastAsia="Calibri"/>
          <w:lang w:eastAsia="en-US"/>
        </w:rPr>
        <w:endnoteReference w:id="78"/>
      </w:r>
      <w:r w:rsidR="008E553A" w:rsidRPr="002A6673">
        <w:rPr>
          <w:rFonts w:eastAsia="Calibri"/>
          <w:lang w:eastAsia="en-US"/>
        </w:rPr>
        <w:t>]:</w:t>
      </w:r>
      <w:r w:rsidR="003C465C" w:rsidRPr="002A6673">
        <w:rPr>
          <w:rFonts w:eastAsia="Calibri"/>
          <w:lang w:eastAsia="en-US"/>
        </w:rPr>
        <w:t xml:space="preserve"> </w:t>
      </w:r>
      <w:r w:rsidR="00C60C85" w:rsidRPr="002A6673">
        <w:rPr>
          <w:rFonts w:eastAsia="Calibri"/>
          <w:i/>
          <w:lang w:eastAsia="en-US"/>
        </w:rPr>
        <w:t>d</w:t>
      </w:r>
      <w:r w:rsidR="00C60C85" w:rsidRPr="002A6673">
        <w:rPr>
          <w:rFonts w:eastAsia="Calibri"/>
          <w:i/>
        </w:rPr>
        <w:sym w:font="Symbol" w:char="F073"/>
      </w:r>
      <w:r w:rsidR="003C465C" w:rsidRPr="002A6673">
        <w:rPr>
          <w:rFonts w:eastAsia="Calibri"/>
          <w:i/>
          <w:lang w:eastAsia="en-US"/>
        </w:rPr>
        <w:t>/dt = </w:t>
      </w:r>
      <w:r w:rsidR="00C60C85" w:rsidRPr="002A6673">
        <w:rPr>
          <w:rFonts w:eastAsia="Calibri"/>
          <w:i/>
          <w:lang w:val="en-US" w:eastAsia="en-US"/>
        </w:rPr>
        <w:t>ae</w:t>
      </w:r>
      <w:r w:rsidR="00247163" w:rsidRPr="002A6673">
        <w:rPr>
          <w:rFonts w:eastAsia="Calibri"/>
          <w:i/>
          <w:vertAlign w:val="superscript"/>
          <w:lang w:val="en-US" w:eastAsia="en-US"/>
        </w:rPr>
        <w:t>bt</w:t>
      </w:r>
      <w:r w:rsidR="008E553A" w:rsidRPr="002A6673">
        <w:rPr>
          <w:rFonts w:eastAsia="Calibri"/>
          <w:lang w:eastAsia="en-US"/>
        </w:rPr>
        <w:t xml:space="preserve">, где </w:t>
      </w:r>
      <w:r w:rsidR="003C465C" w:rsidRPr="002A6673">
        <w:rPr>
          <w:rFonts w:eastAsia="Calibri"/>
          <w:i/>
          <w:lang w:eastAsia="en-US"/>
        </w:rPr>
        <w:t>a</w:t>
      </w:r>
      <w:r w:rsidR="003C465C" w:rsidRPr="002A6673">
        <w:rPr>
          <w:rFonts w:eastAsia="Calibri"/>
          <w:lang w:eastAsia="en-US"/>
        </w:rPr>
        <w:t> </w:t>
      </w:r>
      <w:r w:rsidR="00DF2CC4" w:rsidRPr="002A6673">
        <w:rPr>
          <w:rFonts w:eastAsia="Calibri"/>
          <w:lang w:eastAsia="en-US"/>
        </w:rPr>
        <w:t>=</w:t>
      </w:r>
      <w:r w:rsidR="003C465C" w:rsidRPr="002A6673">
        <w:rPr>
          <w:rFonts w:eastAsia="Calibri"/>
          <w:lang w:eastAsia="en-US"/>
        </w:rPr>
        <w:t> </w:t>
      </w:r>
      <w:r w:rsidR="00DF2CC4" w:rsidRPr="002A6673">
        <w:rPr>
          <w:rFonts w:eastAsia="Calibri"/>
          <w:lang w:eastAsia="en-US"/>
        </w:rPr>
        <w:t>(84.8±3.5)</w:t>
      </w:r>
      <w:r w:rsidR="00722A77" w:rsidRPr="002A6673">
        <w:rPr>
          <w:rFonts w:eastAsia="Calibri"/>
          <w:lang w:eastAsia="en-US"/>
        </w:rPr>
        <w:t xml:space="preserve"> </w:t>
      </w:r>
      <w:r w:rsidR="008E553A" w:rsidRPr="002A6673">
        <w:rPr>
          <w:rFonts w:eastAsia="Calibri"/>
          <w:lang w:eastAsia="en-US"/>
        </w:rPr>
        <w:t>мб/</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00D1407E" w:rsidRPr="002A6673">
        <w:rPr>
          <w:rFonts w:eastAsia="Calibri"/>
          <w:lang w:eastAsia="en-US"/>
        </w:rPr>
        <w:t xml:space="preserve"> и</w:t>
      </w:r>
      <w:r w:rsidR="00722A77" w:rsidRPr="002A6673">
        <w:rPr>
          <w:rFonts w:eastAsia="Calibri"/>
          <w:lang w:eastAsia="en-US"/>
        </w:rPr>
        <w:t xml:space="preserve"> </w:t>
      </w:r>
      <w:r w:rsidR="003C465C" w:rsidRPr="002A6673">
        <w:rPr>
          <w:rFonts w:eastAsia="Calibri"/>
          <w:i/>
          <w:lang w:eastAsia="en-US"/>
        </w:rPr>
        <w:t>b</w:t>
      </w:r>
      <w:r w:rsidR="003C465C" w:rsidRPr="002A6673">
        <w:rPr>
          <w:rFonts w:eastAsia="Calibri"/>
          <w:lang w:eastAsia="en-US"/>
        </w:rPr>
        <w:t> </w:t>
      </w:r>
      <w:r w:rsidR="008E553A" w:rsidRPr="002A6673">
        <w:rPr>
          <w:rFonts w:eastAsia="Calibri"/>
          <w:lang w:eastAsia="en-US"/>
        </w:rPr>
        <w:t>=</w:t>
      </w:r>
      <w:r w:rsidR="003C465C" w:rsidRPr="002A6673">
        <w:rPr>
          <w:rFonts w:eastAsia="Calibri"/>
          <w:lang w:eastAsia="en-US"/>
        </w:rPr>
        <w:t> </w:t>
      </w:r>
      <w:r w:rsidR="008E553A" w:rsidRPr="002A6673">
        <w:rPr>
          <w:rFonts w:eastAsia="Calibri"/>
          <w:lang w:eastAsia="en-US"/>
        </w:rPr>
        <w:t xml:space="preserve">(11.42±0.35)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D719F1" w:rsidRPr="002A6673">
        <w:rPr>
          <w:rFonts w:ascii="Cambria Math" w:eastAsia="Calibri" w:hAnsi="Cambria Math" w:cs="Cambria Math"/>
          <w:lang w:eastAsia="en-US"/>
        </w:rPr>
        <w:t>⁻</w:t>
      </w:r>
      <w:r w:rsidR="00A4338A" w:rsidRPr="002A6673">
        <w:rPr>
          <w:rFonts w:eastAsia="Calibri"/>
          <w:lang w:eastAsia="en-US"/>
        </w:rPr>
        <w:t>²</w:t>
      </w:r>
      <w:r w:rsidR="001C7554" w:rsidRPr="002A6673">
        <w:rPr>
          <w:rFonts w:eastAsia="Calibri"/>
          <w:lang w:eastAsia="en-US"/>
        </w:rPr>
        <w:t>.</w:t>
      </w:r>
    </w:p>
    <w:p w:rsidR="008E553A" w:rsidRPr="002A6673" w:rsidRDefault="00545B93" w:rsidP="00A660D8">
      <w:pPr>
        <w:pStyle w:val="aff6"/>
      </w:pPr>
      <w:bookmarkStart w:id="170" w:name="_Ref20916534"/>
      <w:bookmarkStart w:id="171" w:name="_Ref20916526"/>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2</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6</w:t>
      </w:r>
      <w:r w:rsidR="00D06246" w:rsidRPr="002A6673">
        <w:fldChar w:fldCharType="end"/>
      </w:r>
      <w:bookmarkEnd w:id="170"/>
      <w:r w:rsidR="008E553A" w:rsidRPr="002A6673">
        <w:t xml:space="preserve"> Поляризация, кинематические параметры</w:t>
      </w:r>
      <w:r w:rsidR="00D1407E" w:rsidRPr="002A6673">
        <w:t xml:space="preserve"> и</w:t>
      </w:r>
      <w:r w:rsidR="00722A77" w:rsidRPr="002A6673">
        <w:t xml:space="preserve"> </w:t>
      </w:r>
      <w:r w:rsidR="008E553A" w:rsidRPr="002A6673">
        <w:t>фон дифракционных событий</w:t>
      </w:r>
      <w:bookmarkEnd w:id="171"/>
    </w:p>
    <w:tbl>
      <w:tblPr>
        <w:tblStyle w:val="affc"/>
        <w:tblpPr w:leftFromText="180" w:rightFromText="180" w:bottomFromText="200" w:vertAnchor="text" w:tblpXSpec="center" w:tblpY="1"/>
        <w:tblW w:w="9072" w:type="dxa"/>
        <w:tblLayout w:type="fixed"/>
        <w:tblLook w:val="0620" w:firstRow="1" w:lastRow="0" w:firstColumn="0" w:lastColumn="0" w:noHBand="1" w:noVBand="1"/>
      </w:tblPr>
      <w:tblGrid>
        <w:gridCol w:w="1703"/>
        <w:gridCol w:w="1276"/>
        <w:gridCol w:w="1841"/>
        <w:gridCol w:w="1134"/>
        <w:gridCol w:w="1559"/>
        <w:gridCol w:w="1559"/>
      </w:tblGrid>
      <w:tr w:rsidR="008E553A" w:rsidRPr="002A6673" w:rsidTr="00A660D8">
        <w:trPr>
          <w:cnfStyle w:val="100000000000" w:firstRow="1" w:lastRow="0" w:firstColumn="0" w:lastColumn="0" w:oddVBand="0" w:evenVBand="0" w:oddHBand="0" w:evenHBand="0" w:firstRowFirstColumn="0" w:firstRowLastColumn="0" w:lastRowFirstColumn="0" w:lastRowLastColumn="0"/>
        </w:trPr>
        <w:tc>
          <w:tcPr>
            <w:tcW w:w="1703" w:type="dxa"/>
            <w:hideMark/>
          </w:tcPr>
          <w:p w:rsidR="008E553A" w:rsidRPr="007301A5" w:rsidRDefault="00C60C85" w:rsidP="0048023A">
            <w:pPr>
              <w:rPr>
                <w:rFonts w:ascii="Times New Roman" w:hAnsi="Times New Roman"/>
                <w:lang w:eastAsia="en-US"/>
              </w:rPr>
            </w:pPr>
            <w:r w:rsidRPr="007301A5">
              <w:rPr>
                <w:rFonts w:ascii="Times New Roman" w:hAnsi="Times New Roman"/>
              </w:rPr>
              <w:t>−t</w:t>
            </w:r>
            <w:r w:rsidR="00FD0891" w:rsidRPr="007301A5">
              <w:rPr>
                <w:rFonts w:ascii="Times New Roman" w:hAnsi="Times New Roman"/>
              </w:rPr>
              <w:t>, (GeV</w:t>
            </w:r>
            <w:r w:rsidR="008E553A" w:rsidRPr="007301A5">
              <w:rPr>
                <w:rFonts w:ascii="Times New Roman" w:hAnsi="Times New Roman"/>
              </w:rPr>
              <w:t>/c)</w:t>
            </w:r>
            <w:r w:rsidR="00D719F1" w:rsidRPr="007301A5">
              <w:rPr>
                <w:rFonts w:ascii="Times New Roman" w:hAnsi="Times New Roman"/>
              </w:rPr>
              <w:t>²</w:t>
            </w:r>
          </w:p>
        </w:tc>
        <w:tc>
          <w:tcPr>
            <w:tcW w:w="1276" w:type="dxa"/>
          </w:tcPr>
          <w:p w:rsidR="008E553A" w:rsidRPr="007301A5" w:rsidRDefault="008E553A" w:rsidP="0048023A">
            <w:pPr>
              <w:rPr>
                <w:rFonts w:ascii="Times New Roman" w:hAnsi="Times New Roman"/>
              </w:rPr>
            </w:pPr>
            <w:r w:rsidRPr="007301A5">
              <w:rPr>
                <w:rFonts w:ascii="Times New Roman" w:hAnsi="Times New Roman"/>
              </w:rPr>
              <w:t>η=S/(S+B)</w:t>
            </w:r>
          </w:p>
        </w:tc>
        <w:tc>
          <w:tcPr>
            <w:tcW w:w="1841" w:type="dxa"/>
          </w:tcPr>
          <w:p w:rsidR="008E553A" w:rsidRPr="007301A5" w:rsidRDefault="008E553A" w:rsidP="0048023A">
            <w:pPr>
              <w:rPr>
                <w:rFonts w:ascii="Times New Roman" w:hAnsi="Times New Roman"/>
              </w:rPr>
            </w:pPr>
            <w:r w:rsidRPr="007301A5">
              <w:rPr>
                <w:rFonts w:ascii="Times New Roman" w:hAnsi="Times New Roman"/>
              </w:rPr>
              <w:t>P</w:t>
            </w:r>
          </w:p>
        </w:tc>
        <w:tc>
          <w:tcPr>
            <w:tcW w:w="1134" w:type="dxa"/>
            <w:hideMark/>
          </w:tcPr>
          <w:p w:rsidR="008E553A" w:rsidRPr="007301A5" w:rsidRDefault="008E553A" w:rsidP="0048023A">
            <w:pPr>
              <w:rPr>
                <w:rFonts w:ascii="Times New Roman" w:hAnsi="Times New Roman"/>
                <w:vertAlign w:val="superscript"/>
                <w:lang w:eastAsia="en-US"/>
              </w:rPr>
            </w:pPr>
            <w:r w:rsidRPr="007301A5">
              <w:rPr>
                <w:rFonts w:ascii="Times New Roman" w:hAnsi="Times New Roman"/>
              </w:rPr>
              <w:t>FoM,µb/</w:t>
            </w:r>
            <w:r w:rsidR="00A660D8" w:rsidRPr="007301A5">
              <w:rPr>
                <w:rFonts w:ascii="Times New Roman" w:hAnsi="Times New Roman"/>
              </w:rPr>
              <w:br/>
            </w:r>
            <w:r w:rsidRPr="007301A5">
              <w:rPr>
                <w:rFonts w:ascii="Times New Roman" w:hAnsi="Times New Roman"/>
              </w:rPr>
              <w:t>(GeV/c)</w:t>
            </w:r>
            <w:r w:rsidR="00D719F1" w:rsidRPr="007301A5">
              <w:rPr>
                <w:rFonts w:ascii="Times New Roman" w:hAnsi="Times New Roman"/>
              </w:rPr>
              <w:t>²</w:t>
            </w:r>
          </w:p>
        </w:tc>
        <w:tc>
          <w:tcPr>
            <w:tcW w:w="1559" w:type="dxa"/>
            <w:hideMark/>
          </w:tcPr>
          <w:p w:rsidR="008E553A" w:rsidRPr="007301A5" w:rsidRDefault="008E553A" w:rsidP="0048023A">
            <w:pPr>
              <w:keepLines w:val="0"/>
              <w:jc w:val="left"/>
              <w:rPr>
                <w:rFonts w:ascii="Times New Roman" w:hAnsi="Times New Roman"/>
                <w:lang w:val="en-US" w:eastAsia="en-US"/>
              </w:rPr>
            </w:pPr>
            <w:r w:rsidRPr="007301A5">
              <w:rPr>
                <w:rFonts w:ascii="Times New Roman" w:hAnsi="Times New Roman"/>
              </w:rPr>
              <w:t>Θ</w:t>
            </w:r>
            <w:r w:rsidRPr="007301A5">
              <w:rPr>
                <w:rFonts w:ascii="Times New Roman" w:hAnsi="Times New Roman"/>
                <w:vertAlign w:val="subscript"/>
              </w:rPr>
              <w:t>scat</w:t>
            </w:r>
          </w:p>
        </w:tc>
        <w:tc>
          <w:tcPr>
            <w:tcW w:w="1559" w:type="dxa"/>
            <w:hideMark/>
          </w:tcPr>
          <w:p w:rsidR="008E553A" w:rsidRPr="007301A5" w:rsidRDefault="008E553A" w:rsidP="0048023A">
            <w:pPr>
              <w:keepLines w:val="0"/>
              <w:jc w:val="left"/>
              <w:rPr>
                <w:rFonts w:ascii="Times New Roman" w:hAnsi="Times New Roman"/>
                <w:lang w:val="en-US" w:eastAsia="en-US"/>
              </w:rPr>
            </w:pPr>
            <w:r w:rsidRPr="007301A5">
              <w:rPr>
                <w:rFonts w:ascii="Times New Roman" w:hAnsi="Times New Roman"/>
              </w:rPr>
              <w:t>Θ</w:t>
            </w:r>
            <w:r w:rsidRPr="007301A5">
              <w:rPr>
                <w:rFonts w:ascii="Times New Roman" w:hAnsi="Times New Roman"/>
                <w:vertAlign w:val="subscript"/>
              </w:rPr>
              <w:t>rec</w:t>
            </w:r>
          </w:p>
        </w:tc>
      </w:tr>
      <w:tr w:rsidR="008E553A" w:rsidRPr="002A6673" w:rsidTr="00A660D8">
        <w:tc>
          <w:tcPr>
            <w:tcW w:w="1703" w:type="dxa"/>
            <w:hideMark/>
          </w:tcPr>
          <w:p w:rsidR="008E553A" w:rsidRPr="007301A5" w:rsidRDefault="008E553A" w:rsidP="0048023A">
            <w:pPr>
              <w:rPr>
                <w:lang w:eastAsia="en-US"/>
              </w:rPr>
            </w:pPr>
            <w:r w:rsidRPr="007301A5">
              <w:t>0.04</w:t>
            </w:r>
            <w:r w:rsidR="008024EC" w:rsidRPr="007301A5">
              <w:rPr>
                <w:lang w:val="en-US"/>
              </w:rPr>
              <w:t xml:space="preserve">  </w:t>
            </w:r>
            <w:r w:rsidRPr="007301A5">
              <w:t xml:space="preserve"> – 0.075</w:t>
            </w:r>
          </w:p>
        </w:tc>
        <w:tc>
          <w:tcPr>
            <w:tcW w:w="1276" w:type="dxa"/>
          </w:tcPr>
          <w:p w:rsidR="008E553A" w:rsidRPr="007301A5" w:rsidRDefault="008E553A" w:rsidP="0048023A">
            <w:r w:rsidRPr="007301A5">
              <w:t>0.944</w:t>
            </w:r>
          </w:p>
        </w:tc>
        <w:tc>
          <w:tcPr>
            <w:tcW w:w="1841" w:type="dxa"/>
          </w:tcPr>
          <w:p w:rsidR="008E553A" w:rsidRPr="007301A5" w:rsidRDefault="008E553A" w:rsidP="0048023A">
            <w:r w:rsidRPr="007301A5">
              <w:t>0.03±0.01</w:t>
            </w:r>
          </w:p>
        </w:tc>
        <w:tc>
          <w:tcPr>
            <w:tcW w:w="1134" w:type="dxa"/>
            <w:hideMark/>
          </w:tcPr>
          <w:p w:rsidR="008E553A" w:rsidRPr="007301A5" w:rsidRDefault="008E553A" w:rsidP="0048023A">
            <w:pPr>
              <w:rPr>
                <w:vertAlign w:val="superscript"/>
                <w:lang w:eastAsia="en-US"/>
              </w:rPr>
            </w:pPr>
            <w:r w:rsidRPr="007301A5">
              <w:t>3</w:t>
            </w:r>
            <w:r w:rsidR="00B70812" w:rsidRPr="007301A5">
              <w:t>8.</w:t>
            </w:r>
            <w:r w:rsidRPr="007301A5">
              <w:t>7</w:t>
            </w:r>
          </w:p>
        </w:tc>
        <w:tc>
          <w:tcPr>
            <w:tcW w:w="1559" w:type="dxa"/>
            <w:hideMark/>
          </w:tcPr>
          <w:p w:rsidR="008E553A" w:rsidRPr="007301A5" w:rsidRDefault="008E553A" w:rsidP="008B36EF">
            <w:pPr>
              <w:rPr>
                <w:color w:val="000000"/>
                <w:lang w:eastAsia="en-US"/>
              </w:rPr>
            </w:pPr>
            <w:r w:rsidRPr="007301A5">
              <w:rPr>
                <w:color w:val="000000"/>
              </w:rPr>
              <w:t>0.285</w:t>
            </w:r>
            <w:r w:rsidR="008B36EF" w:rsidRPr="007301A5">
              <w:t xml:space="preserve"> – </w:t>
            </w:r>
            <w:r w:rsidRPr="007301A5">
              <w:rPr>
                <w:color w:val="000000"/>
              </w:rPr>
              <w:t>0.395</w:t>
            </w:r>
          </w:p>
        </w:tc>
        <w:tc>
          <w:tcPr>
            <w:tcW w:w="1559" w:type="dxa"/>
            <w:hideMark/>
          </w:tcPr>
          <w:p w:rsidR="008E553A" w:rsidRPr="007301A5" w:rsidRDefault="008E553A" w:rsidP="008B36EF">
            <w:pPr>
              <w:rPr>
                <w:color w:val="000000"/>
                <w:lang w:eastAsia="en-US"/>
              </w:rPr>
            </w:pPr>
            <w:r w:rsidRPr="007301A5">
              <w:rPr>
                <w:color w:val="000000"/>
              </w:rPr>
              <w:t>81.5</w:t>
            </w:r>
            <w:r w:rsidR="008B36EF" w:rsidRPr="007301A5">
              <w:t xml:space="preserve"> – </w:t>
            </w:r>
            <w:r w:rsidRPr="007301A5">
              <w:rPr>
                <w:color w:val="000000"/>
              </w:rPr>
              <w:t>84</w:t>
            </w:r>
          </w:p>
        </w:tc>
      </w:tr>
      <w:tr w:rsidR="008E553A" w:rsidRPr="002A6673" w:rsidTr="00A660D8">
        <w:tc>
          <w:tcPr>
            <w:tcW w:w="1703" w:type="dxa"/>
            <w:hideMark/>
          </w:tcPr>
          <w:p w:rsidR="008E553A" w:rsidRPr="007301A5" w:rsidRDefault="008E553A" w:rsidP="0048023A">
            <w:pPr>
              <w:rPr>
                <w:lang w:eastAsia="en-US"/>
              </w:rPr>
            </w:pPr>
            <w:r w:rsidRPr="007301A5">
              <w:t>0.075 – 0.125</w:t>
            </w:r>
          </w:p>
        </w:tc>
        <w:tc>
          <w:tcPr>
            <w:tcW w:w="1276" w:type="dxa"/>
          </w:tcPr>
          <w:p w:rsidR="008E553A" w:rsidRPr="007301A5" w:rsidRDefault="008E553A" w:rsidP="0048023A">
            <w:r w:rsidRPr="007301A5">
              <w:t>0.984</w:t>
            </w:r>
          </w:p>
        </w:tc>
        <w:tc>
          <w:tcPr>
            <w:tcW w:w="1841" w:type="dxa"/>
          </w:tcPr>
          <w:p w:rsidR="008E553A" w:rsidRPr="007301A5" w:rsidRDefault="008E553A" w:rsidP="0048023A">
            <w:r w:rsidRPr="007301A5">
              <w:t>0.026±0.002</w:t>
            </w:r>
          </w:p>
        </w:tc>
        <w:tc>
          <w:tcPr>
            <w:tcW w:w="1134" w:type="dxa"/>
            <w:hideMark/>
          </w:tcPr>
          <w:p w:rsidR="008E553A" w:rsidRPr="007301A5" w:rsidRDefault="008E553A" w:rsidP="0048023A">
            <w:pPr>
              <w:rPr>
                <w:vertAlign w:val="superscript"/>
                <w:lang w:eastAsia="en-US"/>
              </w:rPr>
            </w:pPr>
            <w:r w:rsidRPr="007301A5">
              <w:t>1</w:t>
            </w:r>
            <w:r w:rsidR="00B70812" w:rsidRPr="007301A5">
              <w:t>8.</w:t>
            </w:r>
            <w:r w:rsidRPr="007301A5">
              <w:t>9</w:t>
            </w:r>
          </w:p>
        </w:tc>
        <w:tc>
          <w:tcPr>
            <w:tcW w:w="1559" w:type="dxa"/>
            <w:hideMark/>
          </w:tcPr>
          <w:p w:rsidR="008E553A" w:rsidRPr="007301A5" w:rsidRDefault="008E553A" w:rsidP="008B36EF">
            <w:pPr>
              <w:rPr>
                <w:color w:val="000000"/>
                <w:lang w:eastAsia="en-US"/>
              </w:rPr>
            </w:pPr>
            <w:r w:rsidRPr="007301A5">
              <w:rPr>
                <w:color w:val="000000"/>
              </w:rPr>
              <w:t>0.39</w:t>
            </w:r>
            <w:r w:rsidR="008B36EF" w:rsidRPr="007301A5">
              <w:t xml:space="preserve"> – </w:t>
            </w:r>
            <w:r w:rsidRPr="007301A5">
              <w:rPr>
                <w:color w:val="000000"/>
              </w:rPr>
              <w:t>0.51</w:t>
            </w:r>
          </w:p>
        </w:tc>
        <w:tc>
          <w:tcPr>
            <w:tcW w:w="1559" w:type="dxa"/>
            <w:hideMark/>
          </w:tcPr>
          <w:p w:rsidR="008E553A" w:rsidRPr="007301A5" w:rsidRDefault="008E553A" w:rsidP="0048023A">
            <w:pPr>
              <w:rPr>
                <w:color w:val="000000"/>
                <w:lang w:eastAsia="en-US"/>
              </w:rPr>
            </w:pPr>
            <w:r w:rsidRPr="007301A5">
              <w:rPr>
                <w:color w:val="000000"/>
              </w:rPr>
              <w:t>79.07</w:t>
            </w:r>
            <w:r w:rsidR="008B36EF" w:rsidRPr="007301A5">
              <w:t xml:space="preserve"> – </w:t>
            </w:r>
            <w:r w:rsidRPr="007301A5">
              <w:rPr>
                <w:color w:val="000000"/>
              </w:rPr>
              <w:t>81.5</w:t>
            </w:r>
          </w:p>
        </w:tc>
      </w:tr>
      <w:tr w:rsidR="008E553A" w:rsidRPr="002A6673" w:rsidTr="00A660D8">
        <w:tc>
          <w:tcPr>
            <w:tcW w:w="1703" w:type="dxa"/>
            <w:hideMark/>
          </w:tcPr>
          <w:p w:rsidR="008E553A" w:rsidRPr="007301A5" w:rsidRDefault="008E553A" w:rsidP="0048023A">
            <w:pPr>
              <w:rPr>
                <w:lang w:eastAsia="en-US"/>
              </w:rPr>
            </w:pPr>
            <w:r w:rsidRPr="007301A5">
              <w:t>0.125 – 0.175</w:t>
            </w:r>
          </w:p>
        </w:tc>
        <w:tc>
          <w:tcPr>
            <w:tcW w:w="1276" w:type="dxa"/>
          </w:tcPr>
          <w:p w:rsidR="008E553A" w:rsidRPr="007301A5" w:rsidRDefault="008E553A" w:rsidP="0048023A">
            <w:pPr>
              <w:rPr>
                <w:color w:val="000000"/>
              </w:rPr>
            </w:pPr>
            <w:r w:rsidRPr="007301A5">
              <w:rPr>
                <w:color w:val="000000"/>
              </w:rPr>
              <w:t>0.978</w:t>
            </w:r>
          </w:p>
        </w:tc>
        <w:tc>
          <w:tcPr>
            <w:tcW w:w="1841" w:type="dxa"/>
          </w:tcPr>
          <w:p w:rsidR="008E553A" w:rsidRPr="007301A5" w:rsidRDefault="008E553A" w:rsidP="0048023A">
            <w:r w:rsidRPr="007301A5">
              <w:t>0.023±0.002</w:t>
            </w:r>
          </w:p>
        </w:tc>
        <w:tc>
          <w:tcPr>
            <w:tcW w:w="1134" w:type="dxa"/>
            <w:hideMark/>
          </w:tcPr>
          <w:p w:rsidR="008E553A" w:rsidRPr="007301A5" w:rsidRDefault="00B70812" w:rsidP="0048023A">
            <w:pPr>
              <w:rPr>
                <w:color w:val="000000"/>
                <w:lang w:eastAsia="en-US"/>
              </w:rPr>
            </w:pPr>
            <w:r w:rsidRPr="007301A5">
              <w:rPr>
                <w:color w:val="000000"/>
              </w:rPr>
              <w:t>7.</w:t>
            </w:r>
            <w:r w:rsidR="008E553A" w:rsidRPr="007301A5">
              <w:rPr>
                <w:color w:val="000000"/>
              </w:rPr>
              <w:t>8</w:t>
            </w:r>
          </w:p>
        </w:tc>
        <w:tc>
          <w:tcPr>
            <w:tcW w:w="1559" w:type="dxa"/>
            <w:hideMark/>
          </w:tcPr>
          <w:p w:rsidR="008E553A" w:rsidRPr="007301A5" w:rsidRDefault="008E553A" w:rsidP="008B36EF">
            <w:pPr>
              <w:rPr>
                <w:color w:val="000000"/>
                <w:lang w:eastAsia="en-US"/>
              </w:rPr>
            </w:pPr>
            <w:r w:rsidRPr="007301A5">
              <w:rPr>
                <w:color w:val="000000"/>
              </w:rPr>
              <w:t>0.51</w:t>
            </w:r>
            <w:r w:rsidR="008B36EF" w:rsidRPr="007301A5">
              <w:t xml:space="preserve"> – </w:t>
            </w:r>
            <w:r w:rsidRPr="007301A5">
              <w:rPr>
                <w:color w:val="000000"/>
              </w:rPr>
              <w:t>0.60</w:t>
            </w:r>
          </w:p>
        </w:tc>
        <w:tc>
          <w:tcPr>
            <w:tcW w:w="1559" w:type="dxa"/>
            <w:hideMark/>
          </w:tcPr>
          <w:p w:rsidR="008E553A" w:rsidRPr="007301A5" w:rsidRDefault="008E553A" w:rsidP="0048023A">
            <w:pPr>
              <w:rPr>
                <w:color w:val="000000"/>
                <w:lang w:eastAsia="en-US"/>
              </w:rPr>
            </w:pPr>
            <w:r w:rsidRPr="007301A5">
              <w:rPr>
                <w:color w:val="000000"/>
              </w:rPr>
              <w:t>77.13</w:t>
            </w:r>
            <w:r w:rsidR="008B36EF" w:rsidRPr="007301A5">
              <w:t xml:space="preserve"> – </w:t>
            </w:r>
            <w:r w:rsidRPr="007301A5">
              <w:rPr>
                <w:color w:val="000000"/>
              </w:rPr>
              <w:t>79.08</w:t>
            </w:r>
          </w:p>
        </w:tc>
      </w:tr>
      <w:tr w:rsidR="008E553A" w:rsidRPr="002A6673" w:rsidTr="00A660D8">
        <w:tc>
          <w:tcPr>
            <w:tcW w:w="1703" w:type="dxa"/>
            <w:hideMark/>
          </w:tcPr>
          <w:p w:rsidR="008E553A" w:rsidRPr="007301A5" w:rsidRDefault="008E553A" w:rsidP="0048023A">
            <w:pPr>
              <w:rPr>
                <w:lang w:eastAsia="en-US"/>
              </w:rPr>
            </w:pPr>
            <w:r w:rsidRPr="007301A5">
              <w:t>0.175 – 0.225</w:t>
            </w:r>
          </w:p>
        </w:tc>
        <w:tc>
          <w:tcPr>
            <w:tcW w:w="1276" w:type="dxa"/>
          </w:tcPr>
          <w:p w:rsidR="008E553A" w:rsidRPr="007301A5" w:rsidRDefault="008E553A" w:rsidP="0048023A">
            <w:pPr>
              <w:rPr>
                <w:color w:val="000000"/>
              </w:rPr>
            </w:pPr>
            <w:r w:rsidRPr="007301A5">
              <w:rPr>
                <w:color w:val="000000"/>
              </w:rPr>
              <w:t>0.968</w:t>
            </w:r>
          </w:p>
        </w:tc>
        <w:tc>
          <w:tcPr>
            <w:tcW w:w="1841" w:type="dxa"/>
          </w:tcPr>
          <w:p w:rsidR="008E553A" w:rsidRPr="007301A5" w:rsidRDefault="008E553A" w:rsidP="0048023A">
            <w:r w:rsidRPr="007301A5">
              <w:t>0.022±0.002</w:t>
            </w:r>
          </w:p>
        </w:tc>
        <w:tc>
          <w:tcPr>
            <w:tcW w:w="1134" w:type="dxa"/>
            <w:hideMark/>
          </w:tcPr>
          <w:p w:rsidR="008E553A" w:rsidRPr="007301A5" w:rsidRDefault="00B70812" w:rsidP="0048023A">
            <w:pPr>
              <w:rPr>
                <w:color w:val="000000"/>
                <w:lang w:eastAsia="en-US"/>
              </w:rPr>
            </w:pPr>
            <w:r w:rsidRPr="007301A5">
              <w:rPr>
                <w:color w:val="000000"/>
              </w:rPr>
              <w:t>5.</w:t>
            </w:r>
            <w:r w:rsidR="008E553A" w:rsidRPr="007301A5">
              <w:rPr>
                <w:color w:val="000000"/>
              </w:rPr>
              <w:t>3</w:t>
            </w:r>
          </w:p>
        </w:tc>
        <w:tc>
          <w:tcPr>
            <w:tcW w:w="1559" w:type="dxa"/>
            <w:hideMark/>
          </w:tcPr>
          <w:p w:rsidR="008E553A" w:rsidRPr="007301A5" w:rsidRDefault="008E553A" w:rsidP="008B36EF">
            <w:pPr>
              <w:rPr>
                <w:color w:val="000000"/>
                <w:lang w:eastAsia="en-US"/>
              </w:rPr>
            </w:pPr>
            <w:r w:rsidRPr="007301A5">
              <w:rPr>
                <w:color w:val="000000"/>
              </w:rPr>
              <w:t>0.60</w:t>
            </w:r>
            <w:r w:rsidR="008B36EF" w:rsidRPr="007301A5">
              <w:t xml:space="preserve"> – </w:t>
            </w:r>
            <w:r w:rsidRPr="007301A5">
              <w:rPr>
                <w:color w:val="000000"/>
              </w:rPr>
              <w:t>0.69</w:t>
            </w:r>
          </w:p>
        </w:tc>
        <w:tc>
          <w:tcPr>
            <w:tcW w:w="1559" w:type="dxa"/>
            <w:hideMark/>
          </w:tcPr>
          <w:p w:rsidR="008E553A" w:rsidRPr="007301A5" w:rsidRDefault="008E553A" w:rsidP="0048023A">
            <w:pPr>
              <w:rPr>
                <w:color w:val="000000"/>
                <w:lang w:eastAsia="en-US"/>
              </w:rPr>
            </w:pPr>
            <w:r w:rsidRPr="007301A5">
              <w:rPr>
                <w:color w:val="000000"/>
              </w:rPr>
              <w:t>75.47</w:t>
            </w:r>
            <w:r w:rsidR="008B36EF" w:rsidRPr="007301A5">
              <w:t xml:space="preserve"> – </w:t>
            </w:r>
            <w:r w:rsidRPr="007301A5">
              <w:rPr>
                <w:color w:val="000000"/>
              </w:rPr>
              <w:t>77.13</w:t>
            </w:r>
          </w:p>
        </w:tc>
      </w:tr>
      <w:tr w:rsidR="008E553A" w:rsidRPr="002A6673" w:rsidTr="00A660D8">
        <w:tc>
          <w:tcPr>
            <w:tcW w:w="1703" w:type="dxa"/>
            <w:hideMark/>
          </w:tcPr>
          <w:p w:rsidR="008E553A" w:rsidRPr="007301A5" w:rsidRDefault="008E553A" w:rsidP="008B36EF">
            <w:pPr>
              <w:rPr>
                <w:lang w:eastAsia="en-US"/>
              </w:rPr>
            </w:pPr>
            <w:r w:rsidRPr="007301A5">
              <w:t>0.225 – 0.275</w:t>
            </w:r>
          </w:p>
        </w:tc>
        <w:tc>
          <w:tcPr>
            <w:tcW w:w="1276" w:type="dxa"/>
          </w:tcPr>
          <w:p w:rsidR="008E553A" w:rsidRPr="007301A5" w:rsidRDefault="008E553A" w:rsidP="0048023A">
            <w:pPr>
              <w:rPr>
                <w:color w:val="000000"/>
              </w:rPr>
            </w:pPr>
            <w:r w:rsidRPr="007301A5">
              <w:rPr>
                <w:color w:val="000000"/>
              </w:rPr>
              <w:t>0.960</w:t>
            </w:r>
          </w:p>
        </w:tc>
        <w:tc>
          <w:tcPr>
            <w:tcW w:w="1841" w:type="dxa"/>
          </w:tcPr>
          <w:p w:rsidR="008E553A" w:rsidRPr="007301A5" w:rsidRDefault="008E553A" w:rsidP="0048023A">
            <w:r w:rsidRPr="007301A5">
              <w:t>0.016±0.002</w:t>
            </w:r>
          </w:p>
        </w:tc>
        <w:tc>
          <w:tcPr>
            <w:tcW w:w="1134" w:type="dxa"/>
            <w:hideMark/>
          </w:tcPr>
          <w:p w:rsidR="008E553A" w:rsidRPr="007301A5" w:rsidRDefault="00B70812" w:rsidP="0048023A">
            <w:pPr>
              <w:rPr>
                <w:color w:val="000000"/>
                <w:lang w:eastAsia="en-US"/>
              </w:rPr>
            </w:pPr>
            <w:r w:rsidRPr="007301A5">
              <w:rPr>
                <w:color w:val="000000"/>
              </w:rPr>
              <w:t>1.</w:t>
            </w:r>
            <w:r w:rsidR="008E553A" w:rsidRPr="007301A5">
              <w:rPr>
                <w:color w:val="000000"/>
              </w:rPr>
              <w:t>6</w:t>
            </w:r>
          </w:p>
        </w:tc>
        <w:tc>
          <w:tcPr>
            <w:tcW w:w="1559" w:type="dxa"/>
            <w:hideMark/>
          </w:tcPr>
          <w:p w:rsidR="008E553A" w:rsidRPr="007301A5" w:rsidRDefault="008E553A" w:rsidP="008B36EF">
            <w:pPr>
              <w:rPr>
                <w:color w:val="000000"/>
                <w:lang w:eastAsia="en-US"/>
              </w:rPr>
            </w:pPr>
            <w:r w:rsidRPr="007301A5">
              <w:rPr>
                <w:color w:val="000000"/>
              </w:rPr>
              <w:t>0.69</w:t>
            </w:r>
            <w:r w:rsidR="008B36EF" w:rsidRPr="007301A5">
              <w:t xml:space="preserve"> – </w:t>
            </w:r>
            <w:r w:rsidRPr="007301A5">
              <w:rPr>
                <w:color w:val="000000"/>
              </w:rPr>
              <w:t>0.76</w:t>
            </w:r>
          </w:p>
        </w:tc>
        <w:tc>
          <w:tcPr>
            <w:tcW w:w="1559" w:type="dxa"/>
            <w:hideMark/>
          </w:tcPr>
          <w:p w:rsidR="008E553A" w:rsidRPr="007301A5" w:rsidRDefault="008E553A" w:rsidP="0048023A">
            <w:pPr>
              <w:rPr>
                <w:color w:val="000000"/>
                <w:lang w:eastAsia="en-US"/>
              </w:rPr>
            </w:pPr>
            <w:r w:rsidRPr="007301A5">
              <w:rPr>
                <w:color w:val="000000"/>
              </w:rPr>
              <w:t>74.01</w:t>
            </w:r>
            <w:r w:rsidR="008B36EF" w:rsidRPr="007301A5">
              <w:t xml:space="preserve"> – </w:t>
            </w:r>
            <w:r w:rsidRPr="007301A5">
              <w:rPr>
                <w:color w:val="000000"/>
              </w:rPr>
              <w:t>75.47</w:t>
            </w:r>
          </w:p>
        </w:tc>
      </w:tr>
      <w:tr w:rsidR="008E553A" w:rsidRPr="002A6673" w:rsidTr="00A660D8">
        <w:tc>
          <w:tcPr>
            <w:tcW w:w="1703" w:type="dxa"/>
            <w:hideMark/>
          </w:tcPr>
          <w:p w:rsidR="008E553A" w:rsidRPr="007301A5" w:rsidRDefault="008E553A" w:rsidP="008B36EF">
            <w:pPr>
              <w:rPr>
                <w:lang w:eastAsia="en-US"/>
              </w:rPr>
            </w:pPr>
            <w:r w:rsidRPr="007301A5">
              <w:t>0.275 – 0.325</w:t>
            </w:r>
          </w:p>
        </w:tc>
        <w:tc>
          <w:tcPr>
            <w:tcW w:w="1276" w:type="dxa"/>
          </w:tcPr>
          <w:p w:rsidR="008E553A" w:rsidRPr="007301A5" w:rsidRDefault="008E553A" w:rsidP="0048023A">
            <w:pPr>
              <w:rPr>
                <w:color w:val="000000"/>
              </w:rPr>
            </w:pPr>
            <w:r w:rsidRPr="007301A5">
              <w:rPr>
                <w:color w:val="000000"/>
              </w:rPr>
              <w:t>0.944</w:t>
            </w:r>
          </w:p>
        </w:tc>
        <w:tc>
          <w:tcPr>
            <w:tcW w:w="1841" w:type="dxa"/>
          </w:tcPr>
          <w:p w:rsidR="008E553A" w:rsidRPr="007301A5" w:rsidRDefault="008E553A" w:rsidP="0048023A">
            <w:r w:rsidRPr="007301A5">
              <w:t>0.021±0.004</w:t>
            </w:r>
          </w:p>
        </w:tc>
        <w:tc>
          <w:tcPr>
            <w:tcW w:w="1134" w:type="dxa"/>
            <w:hideMark/>
          </w:tcPr>
          <w:p w:rsidR="008E553A" w:rsidRPr="007301A5" w:rsidRDefault="00B70812" w:rsidP="0048023A">
            <w:pPr>
              <w:rPr>
                <w:color w:val="000000"/>
                <w:lang w:eastAsia="en-US"/>
              </w:rPr>
            </w:pPr>
            <w:r w:rsidRPr="007301A5">
              <w:rPr>
                <w:color w:val="000000"/>
              </w:rPr>
              <w:t>1.</w:t>
            </w:r>
            <w:r w:rsidR="008E553A" w:rsidRPr="007301A5">
              <w:rPr>
                <w:color w:val="000000"/>
              </w:rPr>
              <w:t>8</w:t>
            </w:r>
          </w:p>
        </w:tc>
        <w:tc>
          <w:tcPr>
            <w:tcW w:w="1559" w:type="dxa"/>
            <w:hideMark/>
          </w:tcPr>
          <w:p w:rsidR="008E553A" w:rsidRPr="007301A5" w:rsidRDefault="008E553A" w:rsidP="0048023A">
            <w:pPr>
              <w:rPr>
                <w:color w:val="000000"/>
                <w:lang w:eastAsia="en-US"/>
              </w:rPr>
            </w:pPr>
            <w:r w:rsidRPr="007301A5">
              <w:rPr>
                <w:color w:val="000000"/>
              </w:rPr>
              <w:t>0.76</w:t>
            </w:r>
            <w:r w:rsidR="008B36EF" w:rsidRPr="007301A5">
              <w:t xml:space="preserve"> – </w:t>
            </w:r>
            <w:r w:rsidRPr="007301A5">
              <w:rPr>
                <w:color w:val="000000"/>
              </w:rPr>
              <w:t>0.82</w:t>
            </w:r>
          </w:p>
        </w:tc>
        <w:tc>
          <w:tcPr>
            <w:tcW w:w="1559" w:type="dxa"/>
            <w:hideMark/>
          </w:tcPr>
          <w:p w:rsidR="008E553A" w:rsidRPr="007301A5" w:rsidRDefault="008E553A" w:rsidP="0048023A">
            <w:pPr>
              <w:rPr>
                <w:color w:val="000000"/>
                <w:lang w:eastAsia="en-US"/>
              </w:rPr>
            </w:pPr>
            <w:r w:rsidRPr="007301A5">
              <w:rPr>
                <w:color w:val="000000"/>
              </w:rPr>
              <w:t>72.69</w:t>
            </w:r>
            <w:r w:rsidR="008B36EF" w:rsidRPr="007301A5">
              <w:t xml:space="preserve"> – </w:t>
            </w:r>
            <w:r w:rsidRPr="007301A5">
              <w:rPr>
                <w:color w:val="000000"/>
              </w:rPr>
              <w:t>74.01</w:t>
            </w:r>
          </w:p>
        </w:tc>
      </w:tr>
      <w:tr w:rsidR="008E553A" w:rsidRPr="002A6673" w:rsidTr="00A660D8">
        <w:tc>
          <w:tcPr>
            <w:tcW w:w="1703" w:type="dxa"/>
            <w:hideMark/>
          </w:tcPr>
          <w:p w:rsidR="008E553A" w:rsidRPr="007301A5" w:rsidRDefault="008E553A" w:rsidP="008B36EF">
            <w:pPr>
              <w:rPr>
                <w:lang w:eastAsia="en-US"/>
              </w:rPr>
            </w:pPr>
            <w:r w:rsidRPr="007301A5">
              <w:t>0.325 – 0.375</w:t>
            </w:r>
          </w:p>
        </w:tc>
        <w:tc>
          <w:tcPr>
            <w:tcW w:w="1276" w:type="dxa"/>
          </w:tcPr>
          <w:p w:rsidR="008E553A" w:rsidRPr="007301A5" w:rsidRDefault="008E553A" w:rsidP="0048023A">
            <w:pPr>
              <w:rPr>
                <w:color w:val="000000"/>
              </w:rPr>
            </w:pPr>
            <w:r w:rsidRPr="007301A5">
              <w:rPr>
                <w:color w:val="000000"/>
              </w:rPr>
              <w:t>0.924</w:t>
            </w:r>
          </w:p>
        </w:tc>
        <w:tc>
          <w:tcPr>
            <w:tcW w:w="1841" w:type="dxa"/>
          </w:tcPr>
          <w:p w:rsidR="008E553A" w:rsidRPr="007301A5" w:rsidRDefault="008E553A" w:rsidP="0048023A">
            <w:r w:rsidRPr="007301A5">
              <w:t>0.009±0.005</w:t>
            </w:r>
          </w:p>
        </w:tc>
        <w:tc>
          <w:tcPr>
            <w:tcW w:w="1134" w:type="dxa"/>
            <w:hideMark/>
          </w:tcPr>
          <w:p w:rsidR="008E553A" w:rsidRPr="007301A5" w:rsidRDefault="00B70812" w:rsidP="0048023A">
            <w:pPr>
              <w:rPr>
                <w:color w:val="000000"/>
                <w:lang w:eastAsia="en-US"/>
              </w:rPr>
            </w:pPr>
            <w:r w:rsidRPr="007301A5">
              <w:rPr>
                <w:color w:val="000000"/>
              </w:rPr>
              <w:t>0.</w:t>
            </w:r>
            <w:r w:rsidR="008E553A" w:rsidRPr="007301A5">
              <w:rPr>
                <w:color w:val="000000"/>
              </w:rPr>
              <w:t>2</w:t>
            </w:r>
          </w:p>
        </w:tc>
        <w:tc>
          <w:tcPr>
            <w:tcW w:w="1559" w:type="dxa"/>
            <w:hideMark/>
          </w:tcPr>
          <w:p w:rsidR="008E553A" w:rsidRPr="007301A5" w:rsidRDefault="008E553A" w:rsidP="0048023A">
            <w:pPr>
              <w:rPr>
                <w:color w:val="000000"/>
                <w:lang w:eastAsia="en-US"/>
              </w:rPr>
            </w:pPr>
            <w:r w:rsidRPr="007301A5">
              <w:rPr>
                <w:color w:val="000000"/>
              </w:rPr>
              <w:t>0.82</w:t>
            </w:r>
            <w:r w:rsidR="008B36EF" w:rsidRPr="007301A5">
              <w:t xml:space="preserve"> – </w:t>
            </w:r>
            <w:r w:rsidRPr="007301A5">
              <w:rPr>
                <w:color w:val="000000"/>
              </w:rPr>
              <w:t>0.88</w:t>
            </w:r>
          </w:p>
        </w:tc>
        <w:tc>
          <w:tcPr>
            <w:tcW w:w="1559" w:type="dxa"/>
            <w:hideMark/>
          </w:tcPr>
          <w:p w:rsidR="008E553A" w:rsidRPr="007301A5" w:rsidRDefault="008E553A" w:rsidP="0048023A">
            <w:pPr>
              <w:rPr>
                <w:color w:val="000000"/>
                <w:lang w:eastAsia="en-US"/>
              </w:rPr>
            </w:pPr>
            <w:r w:rsidRPr="007301A5">
              <w:rPr>
                <w:color w:val="000000"/>
              </w:rPr>
              <w:t>71.49</w:t>
            </w:r>
            <w:r w:rsidR="008B36EF" w:rsidRPr="007301A5">
              <w:t xml:space="preserve"> – </w:t>
            </w:r>
            <w:r w:rsidRPr="007301A5">
              <w:rPr>
                <w:color w:val="000000"/>
              </w:rPr>
              <w:t>72.69</w:t>
            </w:r>
          </w:p>
        </w:tc>
      </w:tr>
      <w:tr w:rsidR="008E553A" w:rsidRPr="002A6673" w:rsidTr="00A660D8">
        <w:tc>
          <w:tcPr>
            <w:tcW w:w="1703" w:type="dxa"/>
            <w:hideMark/>
          </w:tcPr>
          <w:p w:rsidR="008E553A" w:rsidRPr="007301A5" w:rsidRDefault="008E553A" w:rsidP="008B36EF">
            <w:pPr>
              <w:rPr>
                <w:lang w:eastAsia="en-US"/>
              </w:rPr>
            </w:pPr>
            <w:r w:rsidRPr="007301A5">
              <w:t>0.375 – 0.425</w:t>
            </w:r>
          </w:p>
        </w:tc>
        <w:tc>
          <w:tcPr>
            <w:tcW w:w="1276" w:type="dxa"/>
          </w:tcPr>
          <w:p w:rsidR="008E553A" w:rsidRPr="007301A5" w:rsidRDefault="008E553A" w:rsidP="0048023A">
            <w:pPr>
              <w:rPr>
                <w:color w:val="000000"/>
              </w:rPr>
            </w:pPr>
            <w:r w:rsidRPr="007301A5">
              <w:rPr>
                <w:color w:val="000000"/>
              </w:rPr>
              <w:t>0.884</w:t>
            </w:r>
          </w:p>
        </w:tc>
        <w:tc>
          <w:tcPr>
            <w:tcW w:w="1841" w:type="dxa"/>
          </w:tcPr>
          <w:p w:rsidR="008E553A" w:rsidRPr="007301A5" w:rsidRDefault="008E553A" w:rsidP="0048023A">
            <w:r w:rsidRPr="007301A5">
              <w:t>0.009±0.005</w:t>
            </w:r>
          </w:p>
        </w:tc>
        <w:tc>
          <w:tcPr>
            <w:tcW w:w="1134" w:type="dxa"/>
            <w:hideMark/>
          </w:tcPr>
          <w:p w:rsidR="008E553A" w:rsidRPr="007301A5" w:rsidRDefault="00B70812" w:rsidP="0048023A">
            <w:pPr>
              <w:rPr>
                <w:color w:val="000000"/>
                <w:lang w:eastAsia="en-US"/>
              </w:rPr>
            </w:pPr>
            <w:r w:rsidRPr="007301A5">
              <w:rPr>
                <w:color w:val="000000"/>
              </w:rPr>
              <w:t>0.</w:t>
            </w:r>
            <w:r w:rsidR="008E553A" w:rsidRPr="007301A5">
              <w:rPr>
                <w:color w:val="000000"/>
              </w:rPr>
              <w:t>1</w:t>
            </w:r>
          </w:p>
        </w:tc>
        <w:tc>
          <w:tcPr>
            <w:tcW w:w="1559" w:type="dxa"/>
            <w:hideMark/>
          </w:tcPr>
          <w:p w:rsidR="008E553A" w:rsidRPr="007301A5" w:rsidRDefault="008E553A" w:rsidP="0048023A">
            <w:pPr>
              <w:rPr>
                <w:color w:val="000000"/>
                <w:lang w:eastAsia="en-US"/>
              </w:rPr>
            </w:pPr>
            <w:r w:rsidRPr="007301A5">
              <w:rPr>
                <w:color w:val="000000"/>
              </w:rPr>
              <w:t>0.88</w:t>
            </w:r>
            <w:r w:rsidR="008B36EF" w:rsidRPr="007301A5">
              <w:t xml:space="preserve"> – </w:t>
            </w:r>
            <w:r w:rsidRPr="007301A5">
              <w:rPr>
                <w:color w:val="000000"/>
              </w:rPr>
              <w:t>0.94</w:t>
            </w:r>
          </w:p>
        </w:tc>
        <w:tc>
          <w:tcPr>
            <w:tcW w:w="1559" w:type="dxa"/>
            <w:hideMark/>
          </w:tcPr>
          <w:p w:rsidR="008E553A" w:rsidRPr="007301A5" w:rsidRDefault="008E553A" w:rsidP="0048023A">
            <w:pPr>
              <w:rPr>
                <w:color w:val="000000"/>
                <w:lang w:eastAsia="en-US"/>
              </w:rPr>
            </w:pPr>
            <w:r w:rsidRPr="007301A5">
              <w:rPr>
                <w:color w:val="000000"/>
              </w:rPr>
              <w:t>70.38</w:t>
            </w:r>
            <w:r w:rsidR="008B36EF" w:rsidRPr="007301A5">
              <w:t xml:space="preserve"> – </w:t>
            </w:r>
            <w:r w:rsidRPr="007301A5">
              <w:rPr>
                <w:color w:val="000000"/>
              </w:rPr>
              <w:t>71.49</w:t>
            </w:r>
          </w:p>
        </w:tc>
      </w:tr>
      <w:tr w:rsidR="008E553A" w:rsidRPr="002A6673" w:rsidTr="00A660D8">
        <w:tc>
          <w:tcPr>
            <w:tcW w:w="1703" w:type="dxa"/>
            <w:hideMark/>
          </w:tcPr>
          <w:p w:rsidR="008E553A" w:rsidRPr="007301A5" w:rsidRDefault="008E553A" w:rsidP="008B36EF">
            <w:pPr>
              <w:rPr>
                <w:lang w:eastAsia="en-US"/>
              </w:rPr>
            </w:pPr>
            <w:r w:rsidRPr="007301A5">
              <w:t>0.425 – 0.475</w:t>
            </w:r>
          </w:p>
        </w:tc>
        <w:tc>
          <w:tcPr>
            <w:tcW w:w="1276" w:type="dxa"/>
          </w:tcPr>
          <w:p w:rsidR="008E553A" w:rsidRPr="007301A5" w:rsidRDefault="008E553A" w:rsidP="0048023A">
            <w:pPr>
              <w:rPr>
                <w:color w:val="000000"/>
              </w:rPr>
            </w:pPr>
            <w:r w:rsidRPr="007301A5">
              <w:rPr>
                <w:color w:val="000000"/>
              </w:rPr>
              <w:t>0.861</w:t>
            </w:r>
          </w:p>
        </w:tc>
        <w:tc>
          <w:tcPr>
            <w:tcW w:w="1841" w:type="dxa"/>
          </w:tcPr>
          <w:p w:rsidR="008E553A" w:rsidRPr="007301A5" w:rsidRDefault="008E553A" w:rsidP="0048023A">
            <w:r w:rsidRPr="007301A5">
              <w:t>0.009±0.008</w:t>
            </w:r>
          </w:p>
        </w:tc>
        <w:tc>
          <w:tcPr>
            <w:tcW w:w="1134" w:type="dxa"/>
            <w:hideMark/>
          </w:tcPr>
          <w:p w:rsidR="008E553A" w:rsidRPr="007301A5" w:rsidRDefault="00B70812" w:rsidP="0048023A">
            <w:pPr>
              <w:rPr>
                <w:color w:val="000000"/>
                <w:lang w:eastAsia="en-US"/>
              </w:rPr>
            </w:pPr>
            <w:r w:rsidRPr="007301A5">
              <w:rPr>
                <w:color w:val="000000"/>
              </w:rPr>
              <w:t>0.</w:t>
            </w:r>
            <w:r w:rsidR="008E553A" w:rsidRPr="007301A5">
              <w:rPr>
                <w:color w:val="000000"/>
              </w:rPr>
              <w:t>07</w:t>
            </w:r>
          </w:p>
        </w:tc>
        <w:tc>
          <w:tcPr>
            <w:tcW w:w="1559" w:type="dxa"/>
            <w:hideMark/>
          </w:tcPr>
          <w:p w:rsidR="008E553A" w:rsidRPr="007301A5" w:rsidRDefault="008E553A" w:rsidP="0048023A">
            <w:pPr>
              <w:rPr>
                <w:color w:val="000000"/>
                <w:lang w:eastAsia="en-US"/>
              </w:rPr>
            </w:pPr>
            <w:r w:rsidRPr="007301A5">
              <w:rPr>
                <w:color w:val="000000"/>
              </w:rPr>
              <w:t>0.94</w:t>
            </w:r>
            <w:r w:rsidR="008B36EF" w:rsidRPr="007301A5">
              <w:t xml:space="preserve"> – </w:t>
            </w:r>
            <w:r w:rsidRPr="007301A5">
              <w:rPr>
                <w:color w:val="000000"/>
              </w:rPr>
              <w:t>0.99</w:t>
            </w:r>
          </w:p>
        </w:tc>
        <w:tc>
          <w:tcPr>
            <w:tcW w:w="1559" w:type="dxa"/>
            <w:hideMark/>
          </w:tcPr>
          <w:p w:rsidR="008E553A" w:rsidRPr="007301A5" w:rsidRDefault="008E553A" w:rsidP="0048023A">
            <w:pPr>
              <w:rPr>
                <w:color w:val="000000"/>
                <w:lang w:eastAsia="en-US"/>
              </w:rPr>
            </w:pPr>
            <w:r w:rsidRPr="007301A5">
              <w:rPr>
                <w:color w:val="000000"/>
              </w:rPr>
              <w:t>69.33</w:t>
            </w:r>
            <w:r w:rsidR="008B36EF" w:rsidRPr="007301A5">
              <w:t xml:space="preserve"> – </w:t>
            </w:r>
            <w:r w:rsidRPr="007301A5">
              <w:rPr>
                <w:color w:val="000000"/>
              </w:rPr>
              <w:t>70.37</w:t>
            </w:r>
          </w:p>
        </w:tc>
      </w:tr>
      <w:tr w:rsidR="008E553A" w:rsidRPr="002A6673" w:rsidTr="00A660D8">
        <w:tc>
          <w:tcPr>
            <w:tcW w:w="1703" w:type="dxa"/>
            <w:hideMark/>
          </w:tcPr>
          <w:p w:rsidR="008E553A" w:rsidRPr="007301A5" w:rsidRDefault="008E553A" w:rsidP="008B36EF">
            <w:pPr>
              <w:rPr>
                <w:lang w:eastAsia="en-US"/>
              </w:rPr>
            </w:pPr>
            <w:r w:rsidRPr="007301A5">
              <w:t>0.475 – 0.525</w:t>
            </w:r>
          </w:p>
        </w:tc>
        <w:tc>
          <w:tcPr>
            <w:tcW w:w="1276" w:type="dxa"/>
          </w:tcPr>
          <w:p w:rsidR="008E553A" w:rsidRPr="007301A5" w:rsidRDefault="008E553A" w:rsidP="0048023A">
            <w:pPr>
              <w:rPr>
                <w:color w:val="000000"/>
              </w:rPr>
            </w:pPr>
            <w:r w:rsidRPr="007301A5">
              <w:rPr>
                <w:color w:val="000000"/>
              </w:rPr>
              <w:t>0.814</w:t>
            </w:r>
          </w:p>
        </w:tc>
        <w:tc>
          <w:tcPr>
            <w:tcW w:w="1841" w:type="dxa"/>
          </w:tcPr>
          <w:p w:rsidR="008E553A" w:rsidRPr="007301A5" w:rsidRDefault="008E553A" w:rsidP="0048023A">
            <w:r w:rsidRPr="007301A5">
              <w:t>0.007±0.010</w:t>
            </w:r>
          </w:p>
        </w:tc>
        <w:tc>
          <w:tcPr>
            <w:tcW w:w="1134" w:type="dxa"/>
            <w:hideMark/>
          </w:tcPr>
          <w:p w:rsidR="008E553A" w:rsidRPr="007301A5" w:rsidRDefault="00B70812" w:rsidP="0048023A">
            <w:pPr>
              <w:rPr>
                <w:color w:val="000000"/>
                <w:lang w:eastAsia="en-US"/>
              </w:rPr>
            </w:pPr>
            <w:r w:rsidRPr="007301A5">
              <w:rPr>
                <w:color w:val="000000"/>
              </w:rPr>
              <w:t>0.</w:t>
            </w:r>
            <w:r w:rsidR="008E553A" w:rsidRPr="007301A5">
              <w:rPr>
                <w:color w:val="000000"/>
              </w:rPr>
              <w:t>03</w:t>
            </w:r>
          </w:p>
        </w:tc>
        <w:tc>
          <w:tcPr>
            <w:tcW w:w="1559" w:type="dxa"/>
            <w:hideMark/>
          </w:tcPr>
          <w:p w:rsidR="008E553A" w:rsidRPr="007301A5" w:rsidRDefault="008E553A" w:rsidP="0048023A">
            <w:pPr>
              <w:rPr>
                <w:color w:val="000000"/>
                <w:lang w:eastAsia="en-US"/>
              </w:rPr>
            </w:pPr>
            <w:r w:rsidRPr="007301A5">
              <w:rPr>
                <w:color w:val="000000"/>
              </w:rPr>
              <w:t>0.99</w:t>
            </w:r>
            <w:r w:rsidR="008B36EF" w:rsidRPr="007301A5">
              <w:t xml:space="preserve"> – </w:t>
            </w:r>
            <w:r w:rsidRPr="007301A5">
              <w:rPr>
                <w:color w:val="000000"/>
              </w:rPr>
              <w:t>1.05</w:t>
            </w:r>
          </w:p>
        </w:tc>
        <w:tc>
          <w:tcPr>
            <w:tcW w:w="1559" w:type="dxa"/>
            <w:hideMark/>
          </w:tcPr>
          <w:p w:rsidR="008E553A" w:rsidRPr="007301A5" w:rsidRDefault="008E553A" w:rsidP="0048023A">
            <w:pPr>
              <w:rPr>
                <w:color w:val="000000"/>
                <w:lang w:eastAsia="en-US"/>
              </w:rPr>
            </w:pPr>
            <w:r w:rsidRPr="007301A5">
              <w:rPr>
                <w:color w:val="000000"/>
              </w:rPr>
              <w:t>68.37</w:t>
            </w:r>
            <w:r w:rsidR="008B36EF" w:rsidRPr="007301A5">
              <w:t xml:space="preserve"> – </w:t>
            </w:r>
            <w:r w:rsidRPr="007301A5">
              <w:rPr>
                <w:color w:val="000000"/>
              </w:rPr>
              <w:t>69.33</w:t>
            </w:r>
          </w:p>
        </w:tc>
      </w:tr>
    </w:tbl>
    <w:p w:rsidR="001C7554" w:rsidRPr="002A6673" w:rsidRDefault="008E553A" w:rsidP="006B6B62">
      <w:pPr>
        <w:pStyle w:val="ac"/>
        <w:rPr>
          <w:rFonts w:eastAsia="Calibri"/>
          <w:lang w:eastAsia="en-US"/>
        </w:rPr>
      </w:pPr>
      <w:r w:rsidRPr="002A6673">
        <w:rPr>
          <w:rFonts w:eastAsia="Calibri"/>
          <w:lang w:eastAsia="en-US"/>
        </w:rPr>
        <w:t xml:space="preserve">Из </w:t>
      </w:r>
      <w:r w:rsidR="00D06246" w:rsidRPr="002A6673">
        <w:fldChar w:fldCharType="begin"/>
      </w:r>
      <w:r w:rsidR="001C7276" w:rsidRPr="002A6673">
        <w:instrText xml:space="preserve"> REF _Ref2091653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6</w:t>
      </w:r>
      <w:r w:rsidR="00D06246" w:rsidRPr="002A6673">
        <w:fldChar w:fldCharType="end"/>
      </w:r>
      <w:r w:rsidRPr="002A6673">
        <w:rPr>
          <w:rFonts w:eastAsia="Calibri"/>
          <w:lang w:eastAsia="en-US"/>
        </w:rPr>
        <w:t xml:space="preserve"> следует, что фактор качества поляриметра </w:t>
      </w:r>
      <w:r w:rsidRPr="002A6673">
        <w:rPr>
          <w:rFonts w:eastAsia="Calibri"/>
          <w:i/>
          <w:lang w:eastAsia="en-US"/>
        </w:rPr>
        <w:t>FoM</w:t>
      </w:r>
      <w:r w:rsidRPr="002A6673">
        <w:rPr>
          <w:rFonts w:eastAsia="Calibri"/>
          <w:lang w:eastAsia="en-US"/>
        </w:rPr>
        <w:t xml:space="preserve"> растет</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уменьшением квадрата 4</w:t>
      </w:r>
      <w:r w:rsidR="008024EC" w:rsidRPr="002A6673">
        <w:rPr>
          <w:rFonts w:ascii="MS Mincho" w:eastAsia="MS Mincho" w:hAnsi="MS Mincho" w:cs="MS Mincho" w:hint="eastAsia"/>
        </w:rPr>
        <w:t>‑</w:t>
      </w:r>
      <w:r w:rsidRPr="002A6673">
        <w:rPr>
          <w:rFonts w:eastAsia="Calibri"/>
          <w:lang w:eastAsia="en-US"/>
        </w:rPr>
        <w:t xml:space="preserve">мерного переданного импульса </w:t>
      </w:r>
      <w:r w:rsidR="008024EC" w:rsidRPr="002A6673">
        <w:rPr>
          <w:rFonts w:eastAsia="Calibri"/>
          <w:i/>
          <w:lang w:eastAsia="en-US"/>
        </w:rPr>
        <w:t>−t</w:t>
      </w:r>
      <w:r w:rsidRPr="002A6673">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дифракционным поляриметром</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поляриметра</w:t>
      </w:r>
      <w:r w:rsidR="00D1407E" w:rsidRPr="002A6673">
        <w:rPr>
          <w:rFonts w:eastAsia="Calibri"/>
          <w:lang w:eastAsia="en-US"/>
        </w:rPr>
        <w:t xml:space="preserve"> в</w:t>
      </w:r>
      <w:r w:rsidR="00722A77" w:rsidRPr="002A6673">
        <w:rPr>
          <w:rFonts w:eastAsia="Calibri"/>
          <w:lang w:eastAsia="en-US"/>
        </w:rPr>
        <w:t xml:space="preserve"> </w:t>
      </w:r>
      <w:r w:rsidR="00FD0891" w:rsidRPr="002A6673">
        <w:rPr>
          <w:rFonts w:eastAsia="Calibri"/>
          <w:lang w:eastAsia="en-US"/>
        </w:rPr>
        <w:t>области к</w:t>
      </w:r>
      <w:r w:rsidRPr="002A6673">
        <w:rPr>
          <w:rFonts w:eastAsia="Calibri"/>
          <w:lang w:eastAsia="en-US"/>
        </w:rPr>
        <w:t>улон-ядерной интерфе</w:t>
      </w:r>
      <w:r w:rsidR="00E80A46" w:rsidRPr="002A6673">
        <w:rPr>
          <w:rFonts w:eastAsia="Calibri"/>
          <w:lang w:eastAsia="en-US"/>
        </w:rPr>
        <w:softHyphen/>
      </w:r>
      <w:r w:rsidRPr="002A6673">
        <w:rPr>
          <w:rFonts w:eastAsia="Calibri"/>
          <w:lang w:eastAsia="en-US"/>
        </w:rPr>
        <w:t>ренции (КЯИ). Поляризация</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упругом </w:t>
      </w:r>
      <w:r w:rsidR="00247163" w:rsidRPr="002A6673">
        <w:rPr>
          <w:rFonts w:eastAsia="Calibri"/>
          <w:i/>
        </w:rPr>
        <w:t>pp</w:t>
      </w:r>
      <w:r w:rsidR="00247163" w:rsidRPr="002A6673">
        <w:rPr>
          <w:rFonts w:ascii="MS Mincho" w:eastAsia="MS Mincho" w:hAnsi="MS Mincho" w:cs="MS Mincho" w:hint="eastAsia"/>
        </w:rPr>
        <w:t>‑</w:t>
      </w:r>
      <w:r w:rsidR="00247163" w:rsidRPr="002A6673">
        <w:rPr>
          <w:rFonts w:eastAsia="Calibri"/>
        </w:rPr>
        <w:t>рассеянии</w:t>
      </w:r>
      <w:r w:rsidR="00D1407E" w:rsidRPr="002A6673">
        <w:rPr>
          <w:rFonts w:eastAsia="Calibri"/>
          <w:lang w:eastAsia="en-US"/>
        </w:rPr>
        <w:t xml:space="preserve"> в</w:t>
      </w:r>
      <w:r w:rsidR="00722A77" w:rsidRPr="002A6673">
        <w:rPr>
          <w:rFonts w:eastAsia="Calibri"/>
          <w:lang w:eastAsia="en-US"/>
        </w:rPr>
        <w:t xml:space="preserve"> </w:t>
      </w:r>
      <w:r w:rsidR="00FD0891" w:rsidRPr="002A6673">
        <w:rPr>
          <w:rFonts w:eastAsia="Calibri"/>
          <w:lang w:eastAsia="en-US"/>
        </w:rPr>
        <w:t>области КЯИ</w:t>
      </w:r>
      <w:r w:rsidR="00AA7C51" w:rsidRPr="002A6673">
        <w:rPr>
          <w:rFonts w:eastAsia="Calibri"/>
          <w:lang w:eastAsia="en-US"/>
        </w:rPr>
        <w:t xml:space="preserve"> не</w:t>
      </w:r>
      <w:r w:rsidR="00722A77" w:rsidRPr="002A6673">
        <w:rPr>
          <w:rFonts w:eastAsia="Calibri"/>
          <w:lang w:eastAsia="en-US"/>
        </w:rPr>
        <w:t xml:space="preserve"> </w:t>
      </w:r>
      <w:r w:rsidRPr="002A6673">
        <w:rPr>
          <w:rFonts w:eastAsia="Calibri"/>
          <w:lang w:eastAsia="en-US"/>
        </w:rPr>
        <w:t>измерена при импульсе 4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Однако такие измерения были проведены на RHIC при энергиях</w:t>
      </w:r>
      <w:r w:rsidR="00D1407E" w:rsidRPr="002A6673">
        <w:rPr>
          <w:rFonts w:eastAsia="Calibri"/>
          <w:lang w:eastAsia="en-US"/>
        </w:rPr>
        <w:t xml:space="preserve"> в </w:t>
      </w:r>
      <w:r w:rsidRPr="002A6673">
        <w:rPr>
          <w:rFonts w:eastAsia="Calibri"/>
          <w:lang w:eastAsia="en-US"/>
        </w:rPr>
        <w:t>с.ц.м. √</w:t>
      </w:r>
      <w:r w:rsidR="003C465C" w:rsidRPr="002A6673">
        <w:rPr>
          <w:rFonts w:eastAsia="Calibri"/>
          <w:i/>
          <w:lang w:eastAsia="en-US"/>
        </w:rPr>
        <w:t>s</w:t>
      </w:r>
      <w:r w:rsidRPr="002A6673">
        <w:rPr>
          <w:rFonts w:eastAsia="Calibri"/>
          <w:lang w:eastAsia="en-US"/>
        </w:rPr>
        <w:t>=</w:t>
      </w:r>
      <w:r w:rsidR="00B70812" w:rsidRPr="002A6673">
        <w:rPr>
          <w:rFonts w:eastAsia="Calibri"/>
          <w:lang w:eastAsia="en-US"/>
        </w:rPr>
        <w:t>6.</w:t>
      </w:r>
      <w:r w:rsidRPr="002A6673">
        <w:rPr>
          <w:rFonts w:eastAsia="Calibri"/>
          <w:lang w:eastAsia="en-US"/>
        </w:rPr>
        <w:t xml:space="preserve">8, </w:t>
      </w:r>
      <w:r w:rsidR="00B70812" w:rsidRPr="002A6673">
        <w:rPr>
          <w:rFonts w:eastAsia="Calibri"/>
          <w:lang w:eastAsia="en-US"/>
        </w:rPr>
        <w:t>7.</w:t>
      </w:r>
      <w:r w:rsidRPr="002A6673">
        <w:rPr>
          <w:rFonts w:eastAsia="Calibri"/>
          <w:lang w:eastAsia="en-US"/>
        </w:rPr>
        <w:t>7, 1</w:t>
      </w:r>
      <w:r w:rsidR="00B70812" w:rsidRPr="002A6673">
        <w:rPr>
          <w:rFonts w:eastAsia="Calibri"/>
          <w:lang w:eastAsia="en-US"/>
        </w:rPr>
        <w:t>3.</w:t>
      </w:r>
      <w:r w:rsidRPr="002A6673">
        <w:rPr>
          <w:rFonts w:eastAsia="Calibri"/>
          <w:lang w:eastAsia="en-US"/>
        </w:rPr>
        <w:t>7, 2</w:t>
      </w:r>
      <w:r w:rsidR="00B70812" w:rsidRPr="002A6673">
        <w:rPr>
          <w:rFonts w:eastAsia="Calibri"/>
          <w:lang w:eastAsia="en-US"/>
        </w:rPr>
        <w:t>1.</w:t>
      </w:r>
      <w:r w:rsidRPr="002A6673">
        <w:rPr>
          <w:rFonts w:eastAsia="Calibri"/>
          <w:lang w:eastAsia="en-US"/>
        </w:rPr>
        <w:t>7</w:t>
      </w:r>
      <w:r w:rsidR="00D75F62" w:rsidRPr="002A6673">
        <w:rPr>
          <w:rFonts w:eastAsia="Calibri"/>
          <w:lang w:eastAsia="en-US"/>
        </w:rPr>
        <w:t> ГэВ</w:t>
      </w:r>
      <w:r w:rsidRPr="002A6673">
        <w:rPr>
          <w:rFonts w:eastAsia="Calibri"/>
          <w:lang w:eastAsia="en-US"/>
        </w:rPr>
        <w:t xml:space="preserve"> [18, 19, 20]. Найденные путем подгон</w:t>
      </w:r>
      <w:r w:rsidR="00EE5ADD" w:rsidRPr="002A6673">
        <w:rPr>
          <w:rFonts w:eastAsia="Calibri"/>
          <w:lang w:eastAsia="en-US"/>
        </w:rPr>
        <w:t>ки параметры приведенных спин-</w:t>
      </w:r>
      <w:r w:rsidRPr="002A6673">
        <w:rPr>
          <w:rFonts w:eastAsia="Calibri"/>
          <w:lang w:eastAsia="en-US"/>
        </w:rPr>
        <w:t xml:space="preserve">флипповых амплитуд Re </w:t>
      </w:r>
      <w:r w:rsidR="003C465C" w:rsidRPr="002A6673">
        <w:rPr>
          <w:rFonts w:eastAsia="Calibri"/>
          <w:i/>
        </w:rPr>
        <w:t>r</w:t>
      </w:r>
      <w:r w:rsidR="00247163" w:rsidRPr="002A6673">
        <w:rPr>
          <w:rFonts w:ascii="Cambria Math" w:eastAsia="Calibri" w:hAnsi="Cambria Math" w:cs="Cambria Math"/>
        </w:rPr>
        <w:t>₅</w:t>
      </w:r>
      <w:r w:rsidR="00247163" w:rsidRPr="002A6673">
        <w:rPr>
          <w:rFonts w:eastAsia="Calibri"/>
        </w:rPr>
        <w:t xml:space="preserve"> и Im </w:t>
      </w:r>
      <w:r w:rsidR="003C465C" w:rsidRPr="002A6673">
        <w:rPr>
          <w:rFonts w:eastAsia="Calibri"/>
          <w:i/>
        </w:rPr>
        <w:t>r</w:t>
      </w:r>
      <w:r w:rsidR="00247163" w:rsidRPr="002A6673">
        <w:rPr>
          <w:rFonts w:ascii="Cambria Math" w:eastAsia="Calibri" w:hAnsi="Cambria Math" w:cs="Cambria Math"/>
        </w:rPr>
        <w:t>₅</w:t>
      </w:r>
      <w:r w:rsidRPr="002A6673">
        <w:rPr>
          <w:rFonts w:eastAsia="Calibri"/>
          <w:lang w:eastAsia="en-US"/>
        </w:rPr>
        <w:t xml:space="preserve"> были интерполированы</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нашей энергии √</w:t>
      </w:r>
      <w:r w:rsidR="003C465C" w:rsidRPr="002A6673">
        <w:rPr>
          <w:rFonts w:eastAsia="Calibri"/>
          <w:i/>
          <w:lang w:eastAsia="en-US"/>
        </w:rPr>
        <w:t>s</w:t>
      </w:r>
      <w:r w:rsidRPr="002A6673">
        <w:rPr>
          <w:rFonts w:eastAsia="Calibri"/>
          <w:lang w:eastAsia="en-US"/>
        </w:rPr>
        <w:t>=</w:t>
      </w:r>
      <w:r w:rsidR="00B70812" w:rsidRPr="002A6673">
        <w:rPr>
          <w:rFonts w:eastAsia="Calibri"/>
          <w:lang w:eastAsia="en-US"/>
        </w:rPr>
        <w:t>9.</w:t>
      </w:r>
      <w:r w:rsidRPr="002A6673">
        <w:rPr>
          <w:rFonts w:eastAsia="Calibri"/>
          <w:lang w:eastAsia="en-US"/>
        </w:rPr>
        <w:t>3</w:t>
      </w:r>
      <w:r w:rsidR="00D75F62" w:rsidRPr="002A6673">
        <w:rPr>
          <w:rFonts w:eastAsia="Calibri"/>
          <w:lang w:eastAsia="en-US"/>
        </w:rPr>
        <w:t> ГэВ</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 xml:space="preserve">по этим параметрам вычислена анализирующая способность при </w:t>
      </w:r>
      <w:r w:rsidRPr="002A6673">
        <w:rPr>
          <w:rFonts w:eastAsia="Calibri"/>
          <w:lang w:eastAsia="en-US"/>
        </w:rPr>
        <w:lastRenderedPageBreak/>
        <w:t>импульсе 4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Учитывая ограниченные возможности дифракционного поляриметра (его нельзя использовать прямо при изменении импульса поляризованного пучка), представляется целесообразным</w:t>
      </w:r>
      <w:r w:rsidR="00483437" w:rsidRPr="002A6673">
        <w:rPr>
          <w:rFonts w:eastAsia="Calibri"/>
          <w:lang w:eastAsia="en-US"/>
        </w:rPr>
        <w:t xml:space="preserve"> </w:t>
      </w:r>
      <w:r w:rsidRPr="002A6673">
        <w:rPr>
          <w:rFonts w:eastAsia="Calibri"/>
          <w:lang w:eastAsia="en-US"/>
        </w:rPr>
        <w:t>использование параллельно</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дифракционным</w:t>
      </w:r>
      <w:r w:rsidR="00D1407E" w:rsidRPr="002A6673">
        <w:rPr>
          <w:rFonts w:eastAsia="Calibri"/>
          <w:lang w:eastAsia="en-US"/>
        </w:rPr>
        <w:t xml:space="preserve"> и </w:t>
      </w:r>
      <w:r w:rsidRPr="002A6673">
        <w:rPr>
          <w:rFonts w:eastAsia="Calibri"/>
          <w:lang w:eastAsia="en-US"/>
        </w:rPr>
        <w:t>интерфе</w:t>
      </w:r>
      <w:r w:rsidR="00FD1086" w:rsidRPr="002A6673">
        <w:rPr>
          <w:rFonts w:eastAsia="Calibri"/>
          <w:lang w:eastAsia="en-US"/>
        </w:rPr>
        <w:softHyphen/>
      </w:r>
      <w:r w:rsidRPr="002A6673">
        <w:rPr>
          <w:rFonts w:eastAsia="Calibri"/>
          <w:lang w:eastAsia="en-US"/>
        </w:rPr>
        <w:t>ренционного поляриметра.</w:t>
      </w:r>
      <w:r w:rsidR="00483437" w:rsidRPr="002A6673">
        <w:rPr>
          <w:rFonts w:eastAsia="Calibri"/>
          <w:lang w:eastAsia="en-US"/>
        </w:rPr>
        <w:t xml:space="preserve"> </w:t>
      </w:r>
      <w:r w:rsidRPr="002A6673">
        <w:rPr>
          <w:rFonts w:eastAsia="Calibri"/>
          <w:lang w:eastAsia="en-US"/>
        </w:rPr>
        <w:t>Два поляриметра могут работать параллельно только на жидководородной мишени (ЖВМ)</w:t>
      </w:r>
      <w:r w:rsidR="001C7554" w:rsidRPr="002A6673">
        <w:rPr>
          <w:rFonts w:eastAsia="Calibri"/>
          <w:lang w:eastAsia="en-US"/>
        </w:rPr>
        <w:t>.</w:t>
      </w:r>
    </w:p>
    <w:p w:rsidR="001C7554" w:rsidRPr="002A6673" w:rsidRDefault="00766806" w:rsidP="006B6B62">
      <w:pPr>
        <w:pStyle w:val="ac"/>
        <w:rPr>
          <w:rFonts w:eastAsia="Calibri"/>
          <w:lang w:eastAsia="en-US"/>
        </w:rPr>
      </w:pPr>
      <w:r w:rsidRPr="002A6673">
        <w:rPr>
          <w:rFonts w:eastAsia="Calibri"/>
          <w:lang w:eastAsia="en-US"/>
        </w:rPr>
        <w:t>Кинематический диапазон КЯТ</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упругом рассеянии протонов находится</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области очень малых передач импульса: </w:t>
      </w:r>
      <w:r w:rsidR="008024EC" w:rsidRPr="002A6673">
        <w:rPr>
          <w:rFonts w:eastAsia="Calibri"/>
          <w:lang w:eastAsia="en-US"/>
        </w:rPr>
        <w:t>0.002</w:t>
      </w:r>
      <w:r w:rsidR="008024EC" w:rsidRPr="002A6673">
        <w:rPr>
          <w:rFonts w:eastAsia="Calibri"/>
          <w:lang w:val="en-US" w:eastAsia="en-US"/>
        </w:rPr>
        <w:t> </w:t>
      </w:r>
      <w:r w:rsidR="008024EC" w:rsidRPr="002A6673">
        <w:rPr>
          <w:rFonts w:eastAsia="Calibri"/>
          <w:lang w:eastAsia="en-US"/>
        </w:rPr>
        <w:t>&lt;</w:t>
      </w:r>
      <w:r w:rsidR="008024EC" w:rsidRPr="002A6673">
        <w:rPr>
          <w:rFonts w:eastAsia="Calibri"/>
          <w:lang w:val="en-US" w:eastAsia="en-US"/>
        </w:rPr>
        <w:t> </w:t>
      </w:r>
      <w:r w:rsidR="008024EC" w:rsidRPr="002A6673">
        <w:rPr>
          <w:i/>
        </w:rPr>
        <w:t>−</w:t>
      </w:r>
      <w:r w:rsidR="008024EC" w:rsidRPr="002A6673">
        <w:rPr>
          <w:rFonts w:eastAsia="Calibri"/>
          <w:i/>
        </w:rPr>
        <w:t>t</w:t>
      </w:r>
      <w:r w:rsidR="008024EC" w:rsidRPr="002A6673">
        <w:rPr>
          <w:rFonts w:eastAsia="Calibri"/>
          <w:lang w:val="en-US" w:eastAsia="en-US"/>
        </w:rPr>
        <w:t> </w:t>
      </w:r>
      <w:r w:rsidR="008024EC" w:rsidRPr="002A6673">
        <w:rPr>
          <w:rFonts w:eastAsia="Calibri"/>
          <w:lang w:eastAsia="en-US"/>
        </w:rPr>
        <w:t>&lt;</w:t>
      </w:r>
      <w:r w:rsidR="008024EC" w:rsidRPr="002A6673">
        <w:rPr>
          <w:rFonts w:eastAsia="Calibri"/>
          <w:lang w:val="en-US" w:eastAsia="en-US"/>
        </w:rPr>
        <w:t> </w:t>
      </w:r>
      <w:r w:rsidR="008024EC" w:rsidRPr="002A6673">
        <w:rPr>
          <w:rFonts w:eastAsia="Calibri"/>
          <w:lang w:eastAsia="en-US"/>
        </w:rPr>
        <w:t>0.05</w:t>
      </w:r>
      <w:r w:rsidR="008024EC" w:rsidRPr="002A6673">
        <w:rPr>
          <w:rFonts w:eastAsia="Calibri"/>
          <w:lang w:val="en-US"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Привлекательность этого процесса для поляриметрии состоит</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следующем. Во-первых, спиновые асимметрии</w:t>
      </w:r>
      <w:r w:rsidR="00D1407E" w:rsidRPr="002A6673">
        <w:rPr>
          <w:rFonts w:eastAsia="Calibri"/>
          <w:lang w:eastAsia="en-US"/>
        </w:rPr>
        <w:t xml:space="preserve"> в </w:t>
      </w:r>
      <w:r w:rsidRPr="002A6673">
        <w:rPr>
          <w:rFonts w:eastAsia="Calibri"/>
          <w:lang w:eastAsia="en-US"/>
        </w:rPr>
        <w:t>этом процессе достаточно хорошо изучены теоретически [</w:t>
      </w:r>
      <w:r w:rsidR="00C3149C" w:rsidRPr="002A6673">
        <w:rPr>
          <w:rStyle w:val="ab"/>
          <w:rFonts w:eastAsia="Calibri"/>
          <w:vertAlign w:val="baseline"/>
          <w:lang w:eastAsia="en-US"/>
        </w:rPr>
        <w:endnoteReference w:id="79"/>
      </w:r>
      <w:r w:rsidRPr="002A6673">
        <w:rPr>
          <w:rFonts w:eastAsia="Calibri"/>
          <w:lang w:eastAsia="en-US"/>
        </w:rPr>
        <w:t>,</w:t>
      </w:r>
      <w:r w:rsidR="008E553A" w:rsidRPr="002A6673">
        <w:rPr>
          <w:rFonts w:eastAsia="Calibri"/>
          <w:lang w:eastAsia="en-US"/>
        </w:rPr>
        <w:t xml:space="preserve"> </w:t>
      </w:r>
      <w:r w:rsidR="00C3149C" w:rsidRPr="002A6673">
        <w:rPr>
          <w:rStyle w:val="ab"/>
          <w:rFonts w:eastAsia="Calibri"/>
          <w:vertAlign w:val="baseline"/>
          <w:lang w:eastAsia="en-US"/>
        </w:rPr>
        <w:endnoteReference w:id="80"/>
      </w:r>
      <w:r w:rsidRPr="002A6673">
        <w:rPr>
          <w:rFonts w:eastAsia="Calibri"/>
          <w:lang w:eastAsia="en-US"/>
        </w:rPr>
        <w:t>], что позволяет использо</w:t>
      </w:r>
      <w:r w:rsidR="00FD1086" w:rsidRPr="002A6673">
        <w:rPr>
          <w:rFonts w:eastAsia="Calibri"/>
          <w:lang w:eastAsia="en-US"/>
        </w:rPr>
        <w:softHyphen/>
      </w:r>
      <w:r w:rsidRPr="002A6673">
        <w:rPr>
          <w:rFonts w:eastAsia="Calibri"/>
          <w:lang w:eastAsia="en-US"/>
        </w:rPr>
        <w:t>вать такой поляриметр</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 xml:space="preserve">при энергиях пучка, где нет измеренных данных. И во-вторых, асимметрия </w:t>
      </w:r>
      <w:r w:rsidR="003C465C"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БНЛ для нескольких значений импульса пучка [</w:t>
      </w:r>
      <w:r w:rsidR="00D76C3F" w:rsidRPr="002A6673">
        <w:rPr>
          <w:rStyle w:val="ab"/>
          <w:rFonts w:eastAsia="Calibri"/>
          <w:vertAlign w:val="baseline"/>
          <w:lang w:eastAsia="en-US"/>
        </w:rPr>
        <w:endnoteReference w:id="81"/>
      </w:r>
      <w:r w:rsidR="00D76C3F" w:rsidRPr="002A6673">
        <w:rPr>
          <w:rFonts w:eastAsia="Calibri"/>
          <w:lang w:eastAsia="en-US"/>
        </w:rPr>
        <w:t xml:space="preserve">, </w:t>
      </w:r>
      <w:r w:rsidR="00D76C3F" w:rsidRPr="002A6673">
        <w:rPr>
          <w:rStyle w:val="ab"/>
          <w:rFonts w:eastAsia="Calibri"/>
          <w:vertAlign w:val="baseline"/>
          <w:lang w:eastAsia="en-US"/>
        </w:rPr>
        <w:endnoteReference w:id="82"/>
      </w:r>
      <w:r w:rsidR="00D76C3F" w:rsidRPr="002A6673">
        <w:rPr>
          <w:rFonts w:eastAsia="Calibri"/>
          <w:lang w:eastAsia="en-US"/>
        </w:rPr>
        <w:t xml:space="preserve">, </w:t>
      </w:r>
      <w:r w:rsidR="00D76C3F" w:rsidRPr="002A6673">
        <w:rPr>
          <w:rStyle w:val="ab"/>
          <w:rFonts w:eastAsia="Calibri"/>
          <w:vertAlign w:val="baseline"/>
          <w:lang w:eastAsia="en-US"/>
        </w:rPr>
        <w:endnoteReference w:id="83"/>
      </w:r>
      <w:r w:rsidRPr="002A6673">
        <w:rPr>
          <w:rFonts w:eastAsia="Calibri"/>
          <w:lang w:eastAsia="en-US"/>
        </w:rPr>
        <w:t>],</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том числе</w:t>
      </w:r>
      <w:r w:rsidR="00D1407E" w:rsidRPr="002A6673">
        <w:rPr>
          <w:rFonts w:eastAsia="Calibri"/>
          <w:lang w:eastAsia="en-US"/>
        </w:rPr>
        <w:t xml:space="preserve"> и</w:t>
      </w:r>
      <w:r w:rsidR="00722A77" w:rsidRPr="002A6673">
        <w:rPr>
          <w:rFonts w:eastAsia="Calibri"/>
          <w:lang w:eastAsia="en-US"/>
        </w:rPr>
        <w:t xml:space="preserve"> </w:t>
      </w:r>
      <w:r w:rsidR="00D1407E" w:rsidRPr="002A6673">
        <w:rPr>
          <w:rFonts w:eastAsia="Calibri"/>
          <w:lang w:eastAsia="en-US"/>
        </w:rPr>
        <w:t>в</w:t>
      </w:r>
      <w:r w:rsidR="00722A77" w:rsidRPr="002A6673">
        <w:rPr>
          <w:rFonts w:eastAsia="Calibri"/>
          <w:lang w:eastAsia="en-US"/>
        </w:rPr>
        <w:t xml:space="preserve"> </w:t>
      </w:r>
      <w:r w:rsidRPr="002A6673">
        <w:rPr>
          <w:rFonts w:eastAsia="Calibri"/>
          <w:lang w:eastAsia="en-US"/>
        </w:rPr>
        <w:t>нескольких точках рабочего интервала импульсов СПАСЧАРМ. Максимального значения ~(4</w:t>
      </w:r>
      <w:r w:rsidR="006772D4" w:rsidRPr="002A6673">
        <w:t>÷</w:t>
      </w:r>
      <w:r w:rsidRPr="002A6673">
        <w:rPr>
          <w:rFonts w:eastAsia="Calibri"/>
          <w:lang w:eastAsia="en-US"/>
        </w:rPr>
        <w:t>4.5)%</w:t>
      </w:r>
      <w:r w:rsidR="00483437" w:rsidRPr="002A6673">
        <w:rPr>
          <w:rFonts w:eastAsia="Calibri"/>
          <w:lang w:eastAsia="en-US"/>
        </w:rPr>
        <w:t xml:space="preserve"> </w:t>
      </w:r>
      <w:r w:rsidRPr="002A6673">
        <w:rPr>
          <w:rFonts w:eastAsia="Calibri"/>
          <w:lang w:eastAsia="en-US"/>
        </w:rPr>
        <w:t xml:space="preserve">асимметрия </w:t>
      </w:r>
      <w:r w:rsidR="003C465C"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остигает при </w:t>
      </w:r>
      <w:r w:rsidR="008024EC" w:rsidRPr="002A6673">
        <w:rPr>
          <w:rFonts w:eastAsia="Calibri"/>
          <w:lang w:eastAsia="en-US"/>
        </w:rPr>
        <w:t>−</w:t>
      </w:r>
      <w:r w:rsidR="003C465C" w:rsidRPr="002A6673">
        <w:rPr>
          <w:rFonts w:eastAsia="Calibri"/>
          <w:i/>
          <w:lang w:eastAsia="en-US"/>
        </w:rPr>
        <w:t>t</w:t>
      </w:r>
      <w:r w:rsidR="00ED0EB9" w:rsidRPr="002A6673">
        <w:rPr>
          <w:rFonts w:eastAsia="Calibri"/>
          <w:lang w:eastAsia="en-US"/>
        </w:rPr>
        <w:t> </w:t>
      </w:r>
      <w:r w:rsidRPr="002A6673">
        <w:rPr>
          <w:rFonts w:ascii="Cambria Math" w:eastAsia="Calibri" w:hAnsi="Cambria Math" w:cs="Cambria Math"/>
          <w:lang w:eastAsia="en-US"/>
        </w:rPr>
        <w:t>≃</w:t>
      </w:r>
      <w:r w:rsidR="00ED0EB9" w:rsidRPr="002A6673">
        <w:rPr>
          <w:rFonts w:eastAsia="Calibri"/>
          <w:lang w:eastAsia="en-US"/>
        </w:rPr>
        <w:t> </w:t>
      </w:r>
      <w:r w:rsidRPr="002A6673">
        <w:rPr>
          <w:rFonts w:eastAsia="Calibri"/>
          <w:lang w:eastAsia="en-US"/>
        </w:rPr>
        <w:t>0.003</w:t>
      </w:r>
      <w:r w:rsidR="00ED0EB9" w:rsidRPr="002A6673">
        <w:rPr>
          <w:rFonts w:eastAsia="Calibri"/>
          <w:lang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w:t>
      </w:r>
      <w:r w:rsidR="00D1407E" w:rsidRPr="002A6673">
        <w:rPr>
          <w:rFonts w:eastAsia="Calibri"/>
          <w:lang w:eastAsia="en-US"/>
        </w:rPr>
        <w:t xml:space="preserve"> а</w:t>
      </w:r>
      <w:r w:rsidR="00722A77" w:rsidRPr="002A6673">
        <w:rPr>
          <w:rFonts w:eastAsia="Calibri"/>
          <w:lang w:eastAsia="en-US"/>
        </w:rPr>
        <w:t xml:space="preserve"> </w:t>
      </w:r>
      <w:r w:rsidRPr="002A6673">
        <w:rPr>
          <w:rFonts w:eastAsia="Calibri"/>
          <w:lang w:eastAsia="en-US"/>
        </w:rPr>
        <w:t>среднее значение, взвешенное</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 xml:space="preserve">сечением на интервале </w:t>
      </w:r>
      <w:r w:rsidR="00247163" w:rsidRPr="002A6673">
        <w:rPr>
          <w:rFonts w:eastAsia="Calibri"/>
        </w:rPr>
        <w:t>0.002 &lt; </w:t>
      </w:r>
      <w:r w:rsidR="008024EC" w:rsidRPr="002A6673">
        <w:rPr>
          <w:i/>
        </w:rPr>
        <w:t>−</w:t>
      </w:r>
      <w:r w:rsidR="008024EC" w:rsidRPr="002A6673">
        <w:rPr>
          <w:rFonts w:eastAsia="Calibri"/>
          <w:i/>
        </w:rPr>
        <w:t>t</w:t>
      </w:r>
      <w:r w:rsidR="00247163" w:rsidRPr="002A6673">
        <w:rPr>
          <w:rFonts w:eastAsia="Calibri"/>
          <w:i/>
        </w:rPr>
        <w:t> </w:t>
      </w:r>
      <w:r w:rsidR="00247163" w:rsidRPr="002A6673">
        <w:rPr>
          <w:rFonts w:eastAsia="Calibri"/>
        </w:rPr>
        <w:t>&lt; 0.05 (ГэВ/</w:t>
      </w:r>
      <w:r w:rsidR="00247163" w:rsidRPr="002A6673">
        <w:rPr>
          <w:rFonts w:eastAsia="Calibri"/>
          <w:i/>
        </w:rPr>
        <w:t>c</w:t>
      </w:r>
      <w:r w:rsidR="00247163" w:rsidRPr="002A6673">
        <w:rPr>
          <w:rFonts w:eastAsia="Calibri"/>
        </w:rPr>
        <w:t>)</w:t>
      </w:r>
      <w:r w:rsidR="00A4338A" w:rsidRPr="002A6673">
        <w:rPr>
          <w:rFonts w:eastAsia="Calibri"/>
        </w:rPr>
        <w:t>²</w:t>
      </w:r>
      <w:r w:rsidR="00247163" w:rsidRPr="002A6673">
        <w:rPr>
          <w:rFonts w:eastAsia="Calibri"/>
        </w:rPr>
        <w:t>, мо</w:t>
      </w:r>
      <w:r w:rsidRPr="002A6673">
        <w:rPr>
          <w:rFonts w:eastAsia="Calibri"/>
          <w:lang w:eastAsia="en-US"/>
        </w:rPr>
        <w:t>жет быть консервативно оценено равным ~3%. Сечение упругого рассеяний</w:t>
      </w:r>
      <w:r w:rsidR="00D1407E" w:rsidRPr="002A6673">
        <w:rPr>
          <w:rFonts w:eastAsia="Calibri"/>
          <w:lang w:eastAsia="en-US"/>
        </w:rPr>
        <w:t xml:space="preserve"> в </w:t>
      </w:r>
      <w:r w:rsidRPr="002A6673">
        <w:rPr>
          <w:rFonts w:eastAsia="Calibri"/>
          <w:lang w:eastAsia="en-US"/>
        </w:rPr>
        <w:t xml:space="preserve">том же </w:t>
      </w:r>
      <w:r w:rsidR="003C465C" w:rsidRPr="002A6673">
        <w:rPr>
          <w:rFonts w:eastAsia="Calibri"/>
          <w:i/>
          <w:lang w:eastAsia="en-US"/>
        </w:rPr>
        <w:t>t</w:t>
      </w:r>
      <w:r w:rsidR="006772D4" w:rsidRPr="002A6673">
        <w:rPr>
          <w:rFonts w:ascii="MS Mincho" w:eastAsia="MS Mincho" w:hAnsi="MS Mincho" w:cs="MS Mincho" w:hint="eastAsia"/>
          <w:lang w:eastAsia="en-US"/>
        </w:rPr>
        <w:t>‑</w:t>
      </w:r>
      <w:r w:rsidRPr="002A6673">
        <w:rPr>
          <w:rFonts w:eastAsia="Calibri"/>
          <w:lang w:eastAsia="en-US"/>
        </w:rPr>
        <w:t>интервале составляет ~2.75</w:t>
      </w:r>
      <w:r w:rsidR="0048023A" w:rsidRPr="002A6673">
        <w:rPr>
          <w:rFonts w:eastAsia="Calibri"/>
          <w:lang w:eastAsia="en-US"/>
        </w:rPr>
        <w:t xml:space="preserve"> мб</w:t>
      </w:r>
      <w:r w:rsidR="001C7554" w:rsidRPr="002A6673">
        <w:rPr>
          <w:rFonts w:eastAsia="Calibri"/>
          <w:lang w:eastAsia="en-US"/>
        </w:rPr>
        <w:t>.</w:t>
      </w:r>
    </w:p>
    <w:p w:rsidR="0048023A" w:rsidRPr="002A6673" w:rsidRDefault="0048023A" w:rsidP="00FB1D59">
      <w:pPr>
        <w:pStyle w:val="4"/>
        <w:rPr>
          <w:rFonts w:eastAsia="Calibri"/>
          <w:lang w:eastAsia="en-US"/>
        </w:rPr>
      </w:pPr>
      <w:r w:rsidRPr="002A6673">
        <w:rPr>
          <w:rFonts w:eastAsia="MS Mincho"/>
          <w:lang w:eastAsia="en-US"/>
        </w:rPr>
        <w:t>Абсолютный п</w:t>
      </w:r>
      <w:r w:rsidRPr="002A6673">
        <w:rPr>
          <w:lang w:eastAsia="en-US"/>
        </w:rPr>
        <w:t>оляриметр на основе упругого рассеяния</w:t>
      </w:r>
    </w:p>
    <w:p w:rsidR="001C7554" w:rsidRPr="002A6673" w:rsidRDefault="0048023A" w:rsidP="00611411">
      <w:pPr>
        <w:pStyle w:val="ac"/>
        <w:rPr>
          <w:rFonts w:eastAsia="Calibri"/>
          <w:lang w:eastAsia="en-US"/>
        </w:rPr>
      </w:pPr>
      <w:r w:rsidRPr="002A6673">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для антипротонного пучка. Метод основан на том, что анализирующая способность упругого рассеяния</w:t>
      </w:r>
      <w:r w:rsidR="00AA7C51" w:rsidRPr="002A6673">
        <w:rPr>
          <w:rFonts w:eastAsia="Calibri"/>
          <w:lang w:eastAsia="en-US"/>
        </w:rPr>
        <w:t xml:space="preserve"> не</w:t>
      </w:r>
      <w:r w:rsidR="00722A77" w:rsidRPr="002A6673">
        <w:rPr>
          <w:rFonts w:eastAsia="Calibri"/>
          <w:lang w:eastAsia="en-US"/>
        </w:rPr>
        <w:t xml:space="preserve"> </w:t>
      </w:r>
      <w:r w:rsidRPr="002A6673">
        <w:rPr>
          <w:rFonts w:eastAsia="Calibri"/>
          <w:lang w:eastAsia="en-US"/>
        </w:rPr>
        <w:t>зависит от того, поляризо</w:t>
      </w:r>
      <w:r w:rsidR="00975969" w:rsidRPr="002A6673">
        <w:rPr>
          <w:rFonts w:eastAsia="Calibri"/>
          <w:lang w:eastAsia="en-US"/>
        </w:rPr>
        <w:softHyphen/>
      </w:r>
      <w:r w:rsidRPr="002A6673">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использованием поляризованной мишени</w:t>
      </w:r>
      <w:r w:rsidR="00D1407E" w:rsidRPr="002A6673">
        <w:rPr>
          <w:rFonts w:eastAsia="Calibri"/>
          <w:lang w:eastAsia="en-US"/>
        </w:rPr>
        <w:t xml:space="preserve"> и </w:t>
      </w:r>
      <w:r w:rsidRPr="002A6673">
        <w:rPr>
          <w:rFonts w:eastAsia="Calibri"/>
          <w:lang w:eastAsia="en-US"/>
        </w:rPr>
        <w:t>неполяризованного пучка</w:t>
      </w:r>
      <w:r w:rsidR="001C7554" w:rsidRPr="002A6673">
        <w:rPr>
          <w:rFonts w:eastAsia="Calibri"/>
          <w:lang w:eastAsia="en-US"/>
        </w:rPr>
        <w:t>.</w:t>
      </w:r>
    </w:p>
    <w:p w:rsidR="001C7554" w:rsidRPr="002A6673" w:rsidRDefault="0048023A" w:rsidP="00611411">
      <w:pPr>
        <w:pStyle w:val="ac"/>
        <w:rPr>
          <w:rFonts w:eastAsia="Calibri"/>
          <w:lang w:eastAsia="en-US"/>
        </w:rPr>
      </w:pPr>
      <w:r w:rsidRPr="002A6673">
        <w:rPr>
          <w:rFonts w:eastAsia="Calibri"/>
          <w:lang w:eastAsia="en-US"/>
        </w:rPr>
        <w:t xml:space="preserve">Поляризация мишени составляет </w:t>
      </w:r>
      <w:r w:rsidR="00247163" w:rsidRPr="002A6673">
        <w:rPr>
          <w:rFonts w:eastAsia="Calibri"/>
        </w:rPr>
        <w:t>75</w:t>
      </w:r>
      <w:r w:rsidR="008B36EF" w:rsidRPr="002A6673">
        <w:t>÷</w:t>
      </w:r>
      <w:r w:rsidR="00247163" w:rsidRPr="002A6673">
        <w:rPr>
          <w:rFonts w:eastAsia="Calibri"/>
        </w:rPr>
        <w:t>9</w:t>
      </w:r>
      <w:r w:rsidRPr="002A6673">
        <w:rPr>
          <w:rFonts w:eastAsia="Calibri"/>
          <w:lang w:eastAsia="en-US"/>
        </w:rPr>
        <w:t>0% (в зависимости от используемого вещества),</w:t>
      </w:r>
      <w:r w:rsidR="00D1407E" w:rsidRPr="002A6673">
        <w:rPr>
          <w:rFonts w:eastAsia="Calibri"/>
          <w:lang w:eastAsia="en-US"/>
        </w:rPr>
        <w:t xml:space="preserve"> а</w:t>
      </w:r>
      <w:r w:rsidR="00722A77" w:rsidRPr="002A6673">
        <w:rPr>
          <w:rFonts w:eastAsia="Calibri"/>
          <w:lang w:eastAsia="en-US"/>
        </w:rPr>
        <w:t xml:space="preserve"> </w:t>
      </w:r>
      <w:r w:rsidRPr="002A6673">
        <w:rPr>
          <w:rFonts w:eastAsia="Calibri"/>
          <w:lang w:eastAsia="en-US"/>
        </w:rPr>
        <w:t>точность измерения поляризации мишени составляет 2</w:t>
      </w:r>
      <w:r w:rsidR="008B36EF" w:rsidRPr="002A6673">
        <w:t>÷</w:t>
      </w:r>
      <w:r w:rsidRPr="002A6673">
        <w:rPr>
          <w:rFonts w:eastAsia="Calibri"/>
          <w:lang w:eastAsia="en-US"/>
        </w:rPr>
        <w:t>3%, что мало по сравнению</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ожидаемой точностью измерения поляризации пучка</w:t>
      </w:r>
      <w:r w:rsidR="001C7554" w:rsidRPr="002A6673">
        <w:rPr>
          <w:rFonts w:eastAsia="Calibri"/>
          <w:lang w:eastAsia="en-US"/>
        </w:rPr>
        <w:t>.</w:t>
      </w:r>
    </w:p>
    <w:p w:rsidR="001C7554" w:rsidRPr="002A6673" w:rsidRDefault="0048023A" w:rsidP="00611411">
      <w:pPr>
        <w:pStyle w:val="ac"/>
        <w:rPr>
          <w:rFonts w:eastAsia="Calibri"/>
          <w:lang w:eastAsia="en-US"/>
        </w:rPr>
      </w:pPr>
      <w:r w:rsidRPr="002A6673">
        <w:rPr>
          <w:rFonts w:eastAsia="Calibri"/>
          <w:lang w:eastAsia="en-US"/>
        </w:rPr>
        <w:t>Ниже будет приведена оценка времени, необходимого для измерения поляризации пучка как</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использованием абсолютного поляриметра, так</w:t>
      </w:r>
      <w:r w:rsidR="00D1407E" w:rsidRPr="002A6673">
        <w:rPr>
          <w:rFonts w:eastAsia="Calibri"/>
          <w:lang w:eastAsia="en-US"/>
        </w:rPr>
        <w:t xml:space="preserve"> и</w:t>
      </w:r>
      <w:r w:rsidR="00722A77" w:rsidRPr="002A6673">
        <w:rPr>
          <w:rFonts w:eastAsia="Calibri"/>
          <w:lang w:eastAsia="en-US"/>
        </w:rPr>
        <w:t xml:space="preserve"> </w:t>
      </w:r>
      <w:r w:rsidR="00D1407E" w:rsidRPr="002A6673">
        <w:rPr>
          <w:rFonts w:eastAsia="Calibri"/>
          <w:lang w:eastAsia="en-US"/>
        </w:rPr>
        <w:t>с</w:t>
      </w:r>
      <w:r w:rsidR="00722A77" w:rsidRPr="002A6673">
        <w:rPr>
          <w:rFonts w:eastAsia="Calibri"/>
          <w:lang w:eastAsia="en-US"/>
        </w:rPr>
        <w:t xml:space="preserve"> </w:t>
      </w:r>
      <w:r w:rsidRPr="002A6673">
        <w:rPr>
          <w:rFonts w:eastAsia="Calibri"/>
          <w:lang w:eastAsia="en-US"/>
        </w:rPr>
        <w:t>использованием сущест</w:t>
      </w:r>
      <w:r w:rsidR="00975969" w:rsidRPr="002A6673">
        <w:rPr>
          <w:rFonts w:eastAsia="Calibri"/>
          <w:lang w:eastAsia="en-US"/>
        </w:rPr>
        <w:softHyphen/>
      </w:r>
      <w:r w:rsidRPr="002A6673">
        <w:rPr>
          <w:rFonts w:eastAsia="Calibri"/>
          <w:lang w:eastAsia="en-US"/>
        </w:rPr>
        <w:t>вующих данных по измерению анализирующей способности</w:t>
      </w:r>
      <w:r w:rsidR="001C7554" w:rsidRPr="002A6673">
        <w:rPr>
          <w:rFonts w:eastAsia="Calibri"/>
          <w:lang w:eastAsia="en-US"/>
        </w:rPr>
        <w:t>.</w:t>
      </w:r>
    </w:p>
    <w:p w:rsidR="0048023A" w:rsidRPr="002A6673" w:rsidRDefault="0048023A" w:rsidP="00FB1D59">
      <w:pPr>
        <w:pStyle w:val="4"/>
        <w:rPr>
          <w:rFonts w:eastAsia="Calibri"/>
          <w:lang w:eastAsia="en-US"/>
        </w:rPr>
      </w:pPr>
      <w:r w:rsidRPr="002A6673">
        <w:rPr>
          <w:lang w:eastAsia="en-US"/>
        </w:rPr>
        <w:t>Оценка времени для измерения поляр</w:t>
      </w:r>
      <w:r w:rsidR="004822B4" w:rsidRPr="002A6673">
        <w:rPr>
          <w:lang w:eastAsia="en-US"/>
        </w:rPr>
        <w:t xml:space="preserve">изации пучка поляризованных </w:t>
      </w:r>
      <w:r w:rsidRPr="002A6673">
        <w:rPr>
          <w:lang w:eastAsia="en-US"/>
        </w:rPr>
        <w:t>протонов</w:t>
      </w:r>
    </w:p>
    <w:p w:rsidR="001C7554" w:rsidRPr="002A6673" w:rsidRDefault="0048023A" w:rsidP="00611411">
      <w:pPr>
        <w:pStyle w:val="ac"/>
        <w:rPr>
          <w:rFonts w:eastAsia="Calibri"/>
          <w:lang w:eastAsia="en-US"/>
        </w:rPr>
      </w:pPr>
      <w:r w:rsidRPr="002A6673">
        <w:rPr>
          <w:rFonts w:eastAsia="Calibri"/>
          <w:lang w:eastAsia="en-US"/>
        </w:rPr>
        <w:t>Оценка необходимого времени для измерения поляризации</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i/>
          <w:lang w:eastAsia="en-US"/>
        </w:rPr>
        <w:t>рр</w:t>
      </w:r>
      <w:r w:rsidR="006772D4" w:rsidRPr="002A6673">
        <w:rPr>
          <w:rFonts w:ascii="MS Mincho" w:eastAsia="MS Mincho" w:hAnsi="MS Mincho" w:cs="MS Mincho" w:hint="eastAsia"/>
          <w:lang w:eastAsia="en-US"/>
        </w:rPr>
        <w:t>‑</w:t>
      </w:r>
      <w:r w:rsidRPr="002A6673">
        <w:rPr>
          <w:rFonts w:eastAsia="Calibri"/>
          <w:lang w:eastAsia="en-US"/>
        </w:rPr>
        <w:t xml:space="preserve">рассеянии при импульсе </w:t>
      </w:r>
      <w:r w:rsidR="008B36EF" w:rsidRPr="002A6673">
        <w:rPr>
          <w:rFonts w:eastAsia="Calibri"/>
          <w:lang w:eastAsia="en-US"/>
        </w:rPr>
        <w:t>45</w:t>
      </w:r>
      <w:r w:rsidR="008B36EF" w:rsidRPr="002A6673">
        <w:rPr>
          <w:rFonts w:eastAsia="Calibri"/>
          <w:lang w:val="en-US"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интервале </w:t>
      </w:r>
      <w:r w:rsidR="008024EC" w:rsidRPr="002A6673">
        <w:rPr>
          <w:rFonts w:eastAsia="Calibri"/>
          <w:lang w:eastAsia="en-US"/>
        </w:rPr>
        <w:t>−</w:t>
      </w:r>
      <w:r w:rsidR="003C465C" w:rsidRPr="002A6673">
        <w:rPr>
          <w:rFonts w:eastAsia="Calibri"/>
          <w:i/>
          <w:lang w:eastAsia="en-US"/>
        </w:rPr>
        <w:t>t</w:t>
      </w:r>
      <w:r w:rsidR="008B36EF" w:rsidRPr="002A6673">
        <w:rPr>
          <w:rFonts w:eastAsia="Calibri"/>
          <w:lang w:val="en-US" w:eastAsia="en-US"/>
        </w:rPr>
        <w:t> </w:t>
      </w:r>
      <w:r w:rsidRPr="002A6673">
        <w:rPr>
          <w:rFonts w:eastAsia="Calibri"/>
          <w:lang w:eastAsia="en-US"/>
        </w:rPr>
        <w:t>=</w:t>
      </w:r>
      <w:r w:rsidR="008B36EF" w:rsidRPr="002A6673">
        <w:rPr>
          <w:rFonts w:eastAsia="Calibri"/>
          <w:lang w:val="en-US" w:eastAsia="en-US"/>
        </w:rPr>
        <w:t> </w:t>
      </w:r>
      <w:r w:rsidRPr="002A6673">
        <w:rPr>
          <w:rFonts w:eastAsia="Calibri"/>
          <w:lang w:eastAsia="en-US"/>
        </w:rPr>
        <w:t>[</w:t>
      </w:r>
      <w:r w:rsidR="00B70812" w:rsidRPr="002A6673">
        <w:rPr>
          <w:rFonts w:eastAsia="Calibri"/>
          <w:lang w:eastAsia="en-US"/>
        </w:rPr>
        <w:t>0.</w:t>
      </w:r>
      <w:r w:rsidRPr="002A6673">
        <w:rPr>
          <w:rFonts w:eastAsia="Calibri"/>
          <w:lang w:eastAsia="en-US"/>
        </w:rPr>
        <w:t>040</w:t>
      </w:r>
      <w:r w:rsidR="008B36EF" w:rsidRPr="002A6673">
        <w:t>÷</w:t>
      </w:r>
      <w:r w:rsidRPr="002A6673">
        <w:rPr>
          <w:rFonts w:eastAsia="Calibri"/>
          <w:lang w:eastAsia="en-US"/>
        </w:rPr>
        <w:t>0.475</w:t>
      </w:r>
      <w:r w:rsidR="008B36EF" w:rsidRPr="002A6673">
        <w:rPr>
          <w:rFonts w:eastAsia="Calibri"/>
          <w:lang w:eastAsia="en-US"/>
        </w:rPr>
        <w:t>]</w:t>
      </w:r>
      <w:r w:rsidR="008B36EF" w:rsidRPr="002A6673">
        <w:rPr>
          <w:rFonts w:eastAsia="Calibri"/>
          <w:lang w:val="en-US"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xml:space="preserve"> проведен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предположении</w:t>
      </w:r>
      <w:r w:rsidR="00483437" w:rsidRPr="002A6673">
        <w:rPr>
          <w:rFonts w:eastAsia="Calibri"/>
          <w:lang w:eastAsia="en-US"/>
        </w:rPr>
        <w:t xml:space="preserve"> </w:t>
      </w:r>
      <w:r w:rsidRPr="002A6673">
        <w:rPr>
          <w:rFonts w:eastAsia="Calibri"/>
          <w:lang w:eastAsia="en-US"/>
        </w:rPr>
        <w:t>идеальной работы (эффективность 100%) поляриметр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этом интервале по </w:t>
      </w:r>
      <w:r w:rsidR="003C465C" w:rsidRPr="002A6673">
        <w:rPr>
          <w:rFonts w:eastAsia="Calibri"/>
          <w:i/>
          <w:lang w:eastAsia="en-US"/>
        </w:rPr>
        <w:t>t</w:t>
      </w:r>
      <w:r w:rsidRPr="002A6673">
        <w:rPr>
          <w:rFonts w:eastAsia="Calibri"/>
          <w:lang w:eastAsia="en-US"/>
        </w:rPr>
        <w:t xml:space="preserve">. Светимость </w:t>
      </w:r>
      <w:r w:rsidRPr="002A6673">
        <w:rPr>
          <w:rFonts w:eastAsia="Calibri"/>
          <w:i/>
          <w:lang w:eastAsia="en-US"/>
        </w:rPr>
        <w:t>L</w:t>
      </w:r>
      <w:r w:rsidR="008B36EF" w:rsidRPr="002A6673">
        <w:rPr>
          <w:rFonts w:eastAsia="Calibri"/>
          <w:i/>
          <w:lang w:val="en-US" w:eastAsia="en-US"/>
        </w:rPr>
        <w:t> </w:t>
      </w:r>
      <w:r w:rsidRPr="002A6673">
        <w:rPr>
          <w:rFonts w:eastAsia="Calibri"/>
          <w:i/>
          <w:lang w:eastAsia="en-US"/>
        </w:rPr>
        <w:t>=</w:t>
      </w:r>
      <w:r w:rsidR="008B36EF" w:rsidRPr="002A6673">
        <w:rPr>
          <w:rFonts w:eastAsia="Calibri"/>
          <w:i/>
          <w:lang w:val="en-US" w:eastAsia="en-US"/>
        </w:rPr>
        <w:t> </w:t>
      </w:r>
      <w:r w:rsidRPr="002A6673">
        <w:rPr>
          <w:rFonts w:eastAsia="Calibri"/>
          <w:i/>
          <w:lang w:eastAsia="en-US"/>
        </w:rPr>
        <w:sym w:font="Symbol" w:char="F06E"/>
      </w:r>
      <w:r w:rsidRPr="002A6673">
        <w:rPr>
          <w:rFonts w:eastAsia="Calibri"/>
          <w:i/>
          <w:lang w:eastAsia="en-US"/>
        </w:rPr>
        <w:t>IN</w:t>
      </w:r>
      <w:r w:rsidRPr="002A6673">
        <w:rPr>
          <w:rFonts w:eastAsia="Calibri"/>
          <w:i/>
          <w:vertAlign w:val="subscript"/>
          <w:lang w:eastAsia="en-US"/>
        </w:rPr>
        <w:t>A</w:t>
      </w:r>
      <w:r w:rsidRPr="002A6673">
        <w:rPr>
          <w:rFonts w:eastAsia="Calibri"/>
          <w:i/>
          <w:lang w:eastAsia="en-US"/>
        </w:rPr>
        <w:t>ρx</w:t>
      </w:r>
      <w:r w:rsidRPr="002A6673">
        <w:rPr>
          <w:rFonts w:eastAsia="Calibri"/>
          <w:lang w:eastAsia="en-US"/>
        </w:rPr>
        <w:t xml:space="preserve">, где </w:t>
      </w:r>
      <w:r w:rsidR="008B36EF" w:rsidRPr="002A6673">
        <w:rPr>
          <w:rFonts w:eastAsia="Calibri"/>
          <w:i/>
          <w:lang w:eastAsia="en-US"/>
        </w:rPr>
        <w:sym w:font="Symbol" w:char="F06E"/>
      </w:r>
      <w:r w:rsidR="008B36EF" w:rsidRPr="002A6673">
        <w:rPr>
          <w:rFonts w:eastAsia="Calibri"/>
          <w:lang w:val="en-US" w:eastAsia="en-US"/>
        </w:rPr>
        <w:t> </w:t>
      </w:r>
      <w:r w:rsidR="004822B4" w:rsidRPr="002A6673">
        <w:rPr>
          <w:rFonts w:eastAsia="Calibri"/>
          <w:lang w:eastAsia="en-US"/>
        </w:rPr>
        <w:t>=</w:t>
      </w:r>
      <w:r w:rsidR="008B36EF" w:rsidRPr="002A6673">
        <w:rPr>
          <w:rFonts w:eastAsia="Calibri"/>
          <w:lang w:val="en-US" w:eastAsia="en-US"/>
        </w:rPr>
        <w:t> </w:t>
      </w:r>
      <w:r w:rsidR="004822B4" w:rsidRPr="002A6673">
        <w:rPr>
          <w:rFonts w:eastAsia="Calibri"/>
          <w:lang w:eastAsia="en-US"/>
        </w:rPr>
        <w:t xml:space="preserve">0.1 </w:t>
      </w:r>
      <w:r w:rsidR="008B36EF" w:rsidRPr="002A6673">
        <w:rPr>
          <w:rFonts w:eastAsia="Calibri"/>
          <w:lang w:eastAsia="en-US"/>
        </w:rPr>
        <w:t>—</w:t>
      </w:r>
      <w:r w:rsidR="004822B4" w:rsidRPr="002A6673">
        <w:rPr>
          <w:rFonts w:eastAsia="Calibri"/>
          <w:lang w:eastAsia="en-US"/>
        </w:rPr>
        <w:t xml:space="preserve"> </w:t>
      </w:r>
      <w:r w:rsidRPr="002A6673">
        <w:rPr>
          <w:rFonts w:eastAsia="Calibri"/>
          <w:lang w:eastAsia="en-US"/>
        </w:rPr>
        <w:t>скважность пучка, определяемая как количество циклов</w:t>
      </w:r>
      <w:r w:rsidR="00D1407E" w:rsidRPr="002A6673">
        <w:rPr>
          <w:rFonts w:eastAsia="Calibri"/>
          <w:lang w:eastAsia="en-US"/>
        </w:rPr>
        <w:t xml:space="preserve"> в</w:t>
      </w:r>
      <w:r w:rsidR="00FD1086" w:rsidRPr="002A6673">
        <w:rPr>
          <w:rFonts w:eastAsia="Calibri"/>
          <w:lang w:eastAsia="en-US"/>
        </w:rPr>
        <w:t> </w:t>
      </w:r>
      <w:r w:rsidRPr="002A6673">
        <w:rPr>
          <w:rFonts w:eastAsia="Calibri"/>
          <w:lang w:eastAsia="en-US"/>
        </w:rPr>
        <w:t>секунду</w:t>
      </w:r>
      <w:r w:rsidR="00483437" w:rsidRPr="002A6673">
        <w:rPr>
          <w:rFonts w:eastAsia="Calibri"/>
          <w:lang w:eastAsia="en-US"/>
        </w:rPr>
        <w:t xml:space="preserve">, </w:t>
      </w:r>
      <w:r w:rsidRPr="002A6673">
        <w:rPr>
          <w:rFonts w:eastAsia="Calibri"/>
          <w:i/>
          <w:lang w:eastAsia="en-US"/>
        </w:rPr>
        <w:t>I</w:t>
      </w:r>
      <w:r w:rsidR="002D0FF6" w:rsidRPr="002A6673">
        <w:rPr>
          <w:rFonts w:eastAsia="Calibri"/>
          <w:lang w:eastAsia="en-US"/>
        </w:rPr>
        <w:t xml:space="preserve"> —</w:t>
      </w:r>
      <w:r w:rsidRPr="002A6673">
        <w:rPr>
          <w:rFonts w:eastAsia="Calibri"/>
          <w:lang w:eastAsia="en-US"/>
        </w:rPr>
        <w:t xml:space="preserve"> интенсивность пучка</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цикле, </w:t>
      </w:r>
      <w:r w:rsidRPr="002A6673">
        <w:rPr>
          <w:rFonts w:eastAsia="Calibri"/>
          <w:i/>
          <w:lang w:eastAsia="en-US"/>
        </w:rPr>
        <w:t>N</w:t>
      </w:r>
      <w:r w:rsidRPr="002A6673">
        <w:rPr>
          <w:rFonts w:eastAsia="Calibri"/>
          <w:i/>
          <w:vertAlign w:val="subscript"/>
          <w:lang w:eastAsia="en-US"/>
        </w:rPr>
        <w:t>A</w:t>
      </w:r>
      <w:r w:rsidR="008B36EF" w:rsidRPr="002A6673">
        <w:rPr>
          <w:rFonts w:eastAsia="Calibri"/>
          <w:i/>
          <w:vertAlign w:val="subscript"/>
          <w:lang w:val="en-US" w:eastAsia="en-US"/>
        </w:rPr>
        <w:t> </w:t>
      </w:r>
      <w:r w:rsidR="004822B4" w:rsidRPr="002A6673">
        <w:rPr>
          <w:rFonts w:eastAsia="Calibri"/>
          <w:lang w:eastAsia="en-US"/>
        </w:rPr>
        <w:t>=</w:t>
      </w:r>
      <w:r w:rsidR="008B36EF" w:rsidRPr="002A6673">
        <w:rPr>
          <w:rFonts w:eastAsia="Calibri"/>
          <w:lang w:val="en-US" w:eastAsia="en-US"/>
        </w:rPr>
        <w:t> </w:t>
      </w:r>
      <w:r w:rsidR="004822B4" w:rsidRPr="002A6673">
        <w:rPr>
          <w:rFonts w:eastAsia="Calibri"/>
          <w:lang w:eastAsia="en-US"/>
        </w:rPr>
        <w:t>6</w:t>
      </w:r>
      <w:r w:rsidR="007415FD" w:rsidRPr="002A6673">
        <w:rPr>
          <w:rFonts w:eastAsia="Calibri"/>
          <w:lang w:eastAsia="en-US"/>
        </w:rPr>
        <w:t>∙</w:t>
      </w:r>
      <w:r w:rsidR="004822B4" w:rsidRPr="002A6673">
        <w:rPr>
          <w:rFonts w:eastAsia="Calibri"/>
          <w:lang w:eastAsia="en-US"/>
        </w:rPr>
        <w:t>10</w:t>
      </w:r>
      <w:r w:rsidR="00D719F1" w:rsidRPr="002A6673">
        <w:rPr>
          <w:rFonts w:eastAsia="Calibri"/>
          <w:lang w:eastAsia="en-US"/>
        </w:rPr>
        <w:t>²³</w:t>
      </w:r>
      <w:r w:rsidRPr="002A6673">
        <w:rPr>
          <w:rFonts w:eastAsia="Calibri"/>
          <w:lang w:eastAsia="en-US"/>
        </w:rPr>
        <w:t xml:space="preserve"> </w:t>
      </w:r>
      <w:r w:rsidR="002D0FF6" w:rsidRPr="002A6673">
        <w:rPr>
          <w:rFonts w:eastAsia="Calibri"/>
          <w:lang w:eastAsia="en-US"/>
        </w:rPr>
        <w:t xml:space="preserve">— </w:t>
      </w:r>
      <w:r w:rsidRPr="002A6673">
        <w:rPr>
          <w:rFonts w:eastAsia="Calibri"/>
          <w:lang w:eastAsia="en-US"/>
        </w:rPr>
        <w:t xml:space="preserve">число Авогадро, </w:t>
      </w:r>
      <w:r w:rsidRPr="002A6673">
        <w:rPr>
          <w:rFonts w:eastAsia="Calibri"/>
          <w:i/>
          <w:lang w:eastAsia="en-US"/>
        </w:rPr>
        <w:t>ρ</w:t>
      </w:r>
      <w:r w:rsidRPr="002A6673">
        <w:rPr>
          <w:rFonts w:eastAsia="Calibri"/>
          <w:lang w:eastAsia="en-US"/>
        </w:rPr>
        <w:t xml:space="preserve"> </w:t>
      </w:r>
      <w:r w:rsidR="009B40C2" w:rsidRPr="002A6673">
        <w:rPr>
          <w:rFonts w:eastAsia="Calibri"/>
          <w:lang w:eastAsia="en-US"/>
        </w:rPr>
        <w:t>—</w:t>
      </w:r>
      <w:r w:rsidRPr="002A6673">
        <w:rPr>
          <w:rFonts w:eastAsia="Calibri"/>
          <w:lang w:eastAsia="en-US"/>
        </w:rPr>
        <w:t xml:space="preserve"> плотность мишени, </w:t>
      </w:r>
      <w:r w:rsidRPr="002A6673">
        <w:rPr>
          <w:rFonts w:eastAsia="Calibri"/>
          <w:i/>
          <w:lang w:eastAsia="en-US"/>
        </w:rPr>
        <w:t>x</w:t>
      </w:r>
      <w:r w:rsidRPr="002A6673">
        <w:rPr>
          <w:rFonts w:eastAsia="Calibri"/>
          <w:lang w:eastAsia="en-US"/>
        </w:rPr>
        <w:t xml:space="preserve"> </w:t>
      </w:r>
      <w:r w:rsidR="009B40C2" w:rsidRPr="002A6673">
        <w:rPr>
          <w:rFonts w:eastAsia="Calibri"/>
          <w:lang w:eastAsia="en-US"/>
        </w:rPr>
        <w:t>—</w:t>
      </w:r>
      <w:r w:rsidRPr="002A6673">
        <w:rPr>
          <w:rFonts w:eastAsia="Calibri"/>
          <w:lang w:eastAsia="en-US"/>
        </w:rPr>
        <w:t xml:space="preserve"> толщина мишени. Оценка проведена для </w:t>
      </w:r>
      <w:r w:rsidRPr="002A6673">
        <w:rPr>
          <w:rFonts w:eastAsia="Calibri"/>
          <w:i/>
          <w:lang w:eastAsia="en-US"/>
        </w:rPr>
        <w:t>I</w:t>
      </w:r>
      <w:r w:rsidR="008B36EF" w:rsidRPr="002A6673">
        <w:rPr>
          <w:rFonts w:eastAsia="Calibri"/>
          <w:i/>
          <w:lang w:val="en-US" w:eastAsia="en-US"/>
        </w:rPr>
        <w:t> </w:t>
      </w:r>
      <w:r w:rsidRPr="002A6673">
        <w:rPr>
          <w:rFonts w:eastAsia="Calibri"/>
          <w:lang w:eastAsia="en-US"/>
        </w:rPr>
        <w:t>=</w:t>
      </w:r>
      <w:r w:rsidR="008B36EF" w:rsidRPr="002A6673">
        <w:rPr>
          <w:rFonts w:eastAsia="Calibri"/>
          <w:lang w:val="en-US" w:eastAsia="en-US"/>
        </w:rPr>
        <w:t> </w:t>
      </w:r>
      <w:r w:rsidR="008B36EF" w:rsidRPr="002A6673">
        <w:rPr>
          <w:rFonts w:eastAsia="Calibri"/>
          <w:lang w:eastAsia="en-US"/>
        </w:rPr>
        <w:t>10</w:t>
      </w:r>
      <w:r w:rsidR="00D719F1" w:rsidRPr="002A6673">
        <w:rPr>
          <w:rFonts w:ascii="Cambria Math" w:eastAsia="Calibri" w:hAnsi="Cambria Math" w:cs="Cambria Math"/>
          <w:lang w:eastAsia="en-US"/>
        </w:rPr>
        <w:t>⁷</w:t>
      </w:r>
      <w:r w:rsidR="00D719F1" w:rsidRPr="002A6673">
        <w:rPr>
          <w:rFonts w:eastAsia="Calibri"/>
          <w:lang w:eastAsia="en-US"/>
        </w:rPr>
        <w:t xml:space="preserve"> </w:t>
      </w:r>
      <w:r w:rsidR="003C465C" w:rsidRPr="002A6673">
        <w:rPr>
          <w:rFonts w:eastAsia="Calibri"/>
          <w:i/>
          <w:lang w:eastAsia="en-US"/>
        </w:rPr>
        <w:t>p</w:t>
      </w:r>
      <w:r w:rsidRPr="002A6673">
        <w:rPr>
          <w:rFonts w:eastAsia="Calibri"/>
          <w:lang w:eastAsia="en-US"/>
        </w:rPr>
        <w:t>/цикл</w:t>
      </w:r>
      <w:r w:rsidRPr="002A6673">
        <w:rPr>
          <w:rStyle w:val="af8"/>
          <w:rFonts w:eastAsia="Calibri"/>
          <w:lang w:eastAsia="en-US"/>
        </w:rPr>
        <w:footnoteReference w:id="34"/>
      </w:r>
      <w:r w:rsidRPr="002A6673">
        <w:rPr>
          <w:rFonts w:eastAsia="Calibri"/>
          <w:lang w:eastAsia="en-US"/>
        </w:rPr>
        <w:t>, плотности жидково</w:t>
      </w:r>
      <w:r w:rsidR="00E80A46" w:rsidRPr="002A6673">
        <w:rPr>
          <w:rFonts w:eastAsia="Calibri"/>
          <w:lang w:eastAsia="en-US"/>
        </w:rPr>
        <w:softHyphen/>
      </w:r>
      <w:r w:rsidRPr="002A6673">
        <w:rPr>
          <w:rFonts w:eastAsia="Calibri"/>
          <w:lang w:eastAsia="en-US"/>
        </w:rPr>
        <w:t xml:space="preserve">дородной мишени </w:t>
      </w:r>
      <w:r w:rsidR="003C465C" w:rsidRPr="002A6673">
        <w:rPr>
          <w:rFonts w:eastAsia="Calibri"/>
          <w:i/>
          <w:lang w:eastAsia="en-US"/>
        </w:rPr>
        <w:t>ρ</w:t>
      </w:r>
      <w:r w:rsidR="008B36EF" w:rsidRPr="002A6673">
        <w:rPr>
          <w:rFonts w:eastAsia="Calibri"/>
          <w:lang w:val="en-US" w:eastAsia="en-US"/>
        </w:rPr>
        <w:t> </w:t>
      </w:r>
      <w:r w:rsidRPr="002A6673">
        <w:rPr>
          <w:rFonts w:eastAsia="Calibri"/>
          <w:lang w:eastAsia="en-US"/>
        </w:rPr>
        <w:t>=</w:t>
      </w:r>
      <w:r w:rsidR="008B36EF" w:rsidRPr="002A6673">
        <w:rPr>
          <w:rFonts w:eastAsia="Calibri"/>
          <w:lang w:val="en-US" w:eastAsia="en-US"/>
        </w:rPr>
        <w:t> </w:t>
      </w:r>
      <w:r w:rsidR="00B70812" w:rsidRPr="002A6673">
        <w:rPr>
          <w:rFonts w:eastAsia="Calibri"/>
          <w:lang w:eastAsia="en-US"/>
        </w:rPr>
        <w:t>0.</w:t>
      </w:r>
      <w:r w:rsidRPr="002A6673">
        <w:rPr>
          <w:rFonts w:eastAsia="Calibri"/>
          <w:lang w:eastAsia="en-US"/>
        </w:rPr>
        <w:t>07</w:t>
      </w:r>
      <w:r w:rsidR="008B36EF" w:rsidRPr="002A6673">
        <w:rPr>
          <w:rFonts w:eastAsia="Calibri"/>
          <w:lang w:val="en-US" w:eastAsia="en-US"/>
        </w:rPr>
        <w:t> </w:t>
      </w:r>
      <w:r w:rsidRPr="002A6673">
        <w:rPr>
          <w:rFonts w:eastAsia="Calibri"/>
          <w:lang w:eastAsia="en-US"/>
        </w:rPr>
        <w:t>г/см</w:t>
      </w:r>
      <w:r w:rsidR="00D719F1" w:rsidRPr="002A6673">
        <w:rPr>
          <w:rFonts w:eastAsia="Calibri"/>
          <w:lang w:eastAsia="en-US"/>
        </w:rPr>
        <w:t>³</w:t>
      </w:r>
      <w:r w:rsidRPr="002A6673">
        <w:rPr>
          <w:rFonts w:eastAsia="Calibri"/>
          <w:lang w:eastAsia="en-US"/>
        </w:rPr>
        <w:t>,</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 xml:space="preserve">длине мишени </w:t>
      </w:r>
      <w:r w:rsidRPr="002A6673">
        <w:rPr>
          <w:rFonts w:eastAsia="Calibri"/>
          <w:i/>
          <w:lang w:eastAsia="en-US"/>
        </w:rPr>
        <w:t>x</w:t>
      </w:r>
      <w:r w:rsidR="00D75F62" w:rsidRPr="002A6673">
        <w:rPr>
          <w:rFonts w:eastAsia="Calibri"/>
          <w:lang w:eastAsia="en-US"/>
        </w:rPr>
        <w:t> =</w:t>
      </w:r>
      <w:r w:rsidR="008B36EF" w:rsidRPr="002A6673">
        <w:rPr>
          <w:rFonts w:eastAsia="Calibri"/>
          <w:lang w:val="en-US" w:eastAsia="en-US"/>
        </w:rPr>
        <w:t> </w:t>
      </w:r>
      <w:r w:rsidR="004822B4" w:rsidRPr="002A6673">
        <w:rPr>
          <w:rFonts w:eastAsia="Calibri"/>
          <w:lang w:eastAsia="en-US"/>
        </w:rPr>
        <w:t>5</w:t>
      </w:r>
      <w:r w:rsidR="00BF684D" w:rsidRPr="002A6673">
        <w:rPr>
          <w:rFonts w:eastAsia="Calibri"/>
          <w:lang w:eastAsia="en-US"/>
        </w:rPr>
        <w:t>0</w:t>
      </w:r>
      <w:r w:rsidR="00FD1086" w:rsidRPr="002A6673">
        <w:rPr>
          <w:rFonts w:eastAsia="Calibri"/>
          <w:lang w:eastAsia="en-US"/>
        </w:rPr>
        <w:t> </w:t>
      </w:r>
      <w:r w:rsidR="00BF684D" w:rsidRPr="002A6673">
        <w:rPr>
          <w:rFonts w:eastAsia="Calibri"/>
          <w:lang w:eastAsia="en-US"/>
        </w:rPr>
        <w:t>см. С</w:t>
      </w:r>
      <w:r w:rsidR="004822B4" w:rsidRPr="002A6673">
        <w:rPr>
          <w:rFonts w:eastAsia="Calibri"/>
          <w:lang w:eastAsia="en-US"/>
        </w:rPr>
        <w:t xml:space="preserve">ветимость составит </w:t>
      </w:r>
      <w:r w:rsidR="00B70812" w:rsidRPr="002A6673">
        <w:rPr>
          <w:rFonts w:eastAsia="Calibri"/>
          <w:lang w:eastAsia="en-US"/>
        </w:rPr>
        <w:t>2.</w:t>
      </w:r>
      <w:r w:rsidR="004822B4" w:rsidRPr="002A6673">
        <w:rPr>
          <w:rFonts w:eastAsia="Calibri"/>
          <w:lang w:eastAsia="en-US"/>
        </w:rPr>
        <w:t>1</w:t>
      </w:r>
      <w:r w:rsidR="007415FD" w:rsidRPr="002A6673">
        <w:rPr>
          <w:rFonts w:eastAsia="Calibri"/>
          <w:lang w:eastAsia="en-US"/>
        </w:rPr>
        <w:t>∙</w:t>
      </w:r>
      <w:r w:rsidRPr="002A6673">
        <w:rPr>
          <w:rFonts w:eastAsia="Calibri"/>
          <w:lang w:eastAsia="en-US"/>
        </w:rPr>
        <w:t>10</w:t>
      </w:r>
      <w:r w:rsidR="00D719F1" w:rsidRPr="002A6673">
        <w:rPr>
          <w:rFonts w:eastAsia="Calibri"/>
          <w:lang w:eastAsia="en-US"/>
        </w:rPr>
        <w:t>³</w:t>
      </w:r>
      <w:r w:rsidR="00D719F1" w:rsidRPr="002A6673">
        <w:rPr>
          <w:rFonts w:ascii="Cambria Math" w:eastAsia="Calibri" w:hAnsi="Cambria Math" w:cs="Cambria Math"/>
          <w:lang w:eastAsia="en-US"/>
        </w:rPr>
        <w:t>⁰</w:t>
      </w:r>
      <w:r w:rsidR="00483437" w:rsidRPr="002A6673">
        <w:rPr>
          <w:rFonts w:eastAsia="Calibri"/>
          <w:lang w:eastAsia="en-US"/>
        </w:rPr>
        <w:t xml:space="preserve"> </w:t>
      </w:r>
      <w:r w:rsidRPr="002A6673">
        <w:rPr>
          <w:rFonts w:eastAsia="Calibri"/>
          <w:lang w:eastAsia="en-US"/>
        </w:rPr>
        <w:t>см</w:t>
      </w:r>
      <w:r w:rsidR="00D719F1" w:rsidRPr="002A6673">
        <w:rPr>
          <w:rFonts w:ascii="Cambria Math" w:eastAsia="Calibri" w:hAnsi="Cambria Math" w:cs="Cambria Math"/>
          <w:lang w:eastAsia="en-US"/>
        </w:rPr>
        <w:t>⁻</w:t>
      </w:r>
      <w:r w:rsidR="00D719F1" w:rsidRPr="002A6673">
        <w:rPr>
          <w:rFonts w:eastAsia="Calibri"/>
          <w:lang w:eastAsia="en-US"/>
        </w:rPr>
        <w:t>²</w:t>
      </w:r>
      <w:r w:rsidRPr="002A6673">
        <w:rPr>
          <w:rFonts w:eastAsia="Calibri"/>
          <w:lang w:eastAsia="en-US"/>
        </w:rPr>
        <w:t>сек</w:t>
      </w:r>
      <w:r w:rsidR="00D719F1" w:rsidRPr="002A6673">
        <w:rPr>
          <w:rFonts w:ascii="Cambria Math" w:eastAsia="Calibri" w:hAnsi="Cambria Math" w:cs="Cambria Math"/>
          <w:lang w:eastAsia="en-US"/>
        </w:rPr>
        <w:t>⁻</w:t>
      </w:r>
      <w:r w:rsidR="00D719F1" w:rsidRPr="002A6673">
        <w:rPr>
          <w:rFonts w:eastAsia="Calibri"/>
          <w:lang w:eastAsia="en-US"/>
        </w:rPr>
        <w:t>¹</w:t>
      </w:r>
      <w:r w:rsidR="001C7554" w:rsidRPr="002A6673">
        <w:rPr>
          <w:rFonts w:eastAsia="Calibri"/>
          <w:lang w:eastAsia="en-US"/>
        </w:rPr>
        <w:t>.</w:t>
      </w:r>
    </w:p>
    <w:p w:rsidR="001C7554" w:rsidRPr="002A6673" w:rsidRDefault="004822B4" w:rsidP="00611411">
      <w:pPr>
        <w:pStyle w:val="ac"/>
        <w:rPr>
          <w:rFonts w:eastAsia="Calibri"/>
          <w:lang w:eastAsia="en-US"/>
        </w:rPr>
      </w:pPr>
      <w:r w:rsidRPr="002A6673">
        <w:rPr>
          <w:rFonts w:eastAsia="Calibri"/>
          <w:lang w:eastAsia="en-US"/>
        </w:rPr>
        <w:lastRenderedPageBreak/>
        <w:t xml:space="preserve">Общее ожидаемое количество </w:t>
      </w:r>
      <w:r w:rsidR="0048023A" w:rsidRPr="002A6673">
        <w:rPr>
          <w:rFonts w:eastAsia="Calibri"/>
          <w:lang w:eastAsia="en-US"/>
        </w:rPr>
        <w:t xml:space="preserve">событий </w:t>
      </w:r>
      <w:r w:rsidRPr="002A6673">
        <w:rPr>
          <w:rFonts w:eastAsia="Calibri"/>
          <w:i/>
          <w:lang w:eastAsia="en-US"/>
        </w:rPr>
        <w:t>N(t</w:t>
      </w:r>
      <w:r w:rsidRPr="002A6673">
        <w:rPr>
          <w:rFonts w:eastAsia="Calibri"/>
          <w:i/>
          <w:vertAlign w:val="subscript"/>
          <w:lang w:eastAsia="en-US"/>
        </w:rPr>
        <w:t>0</w:t>
      </w:r>
      <w:r w:rsidRPr="002A6673">
        <w:rPr>
          <w:rFonts w:eastAsia="Calibri"/>
          <w:i/>
          <w:lang w:eastAsia="en-US"/>
        </w:rPr>
        <w:t>)</w:t>
      </w:r>
      <w:r w:rsidR="008B36EF" w:rsidRPr="002A6673">
        <w:rPr>
          <w:rFonts w:eastAsia="Calibri"/>
          <w:i/>
          <w:lang w:val="en-US" w:eastAsia="en-US"/>
        </w:rPr>
        <w:t> </w:t>
      </w:r>
      <w:r w:rsidRPr="002A6673">
        <w:rPr>
          <w:rFonts w:eastAsia="Calibri"/>
          <w:i/>
          <w:lang w:eastAsia="en-US"/>
        </w:rPr>
        <w:t>=</w:t>
      </w:r>
      <w:r w:rsidR="008B36EF" w:rsidRPr="002A6673">
        <w:rPr>
          <w:rFonts w:eastAsia="Calibri"/>
          <w:i/>
          <w:lang w:val="en-US" w:eastAsia="en-US"/>
        </w:rPr>
        <w:t> </w:t>
      </w:r>
      <w:r w:rsidRPr="002A6673">
        <w:rPr>
          <w:rFonts w:eastAsia="Calibri"/>
          <w:i/>
          <w:lang w:eastAsia="en-US"/>
        </w:rPr>
        <w:t>L</w:t>
      </w:r>
      <w:r w:rsidR="000E7FFC" w:rsidRPr="002A6673">
        <w:rPr>
          <w:rFonts w:eastAsia="Calibri"/>
          <w:i/>
          <w:lang w:eastAsia="en-US"/>
        </w:rPr>
        <w:t> </w:t>
      </w:r>
      <w:r w:rsidRPr="002A6673">
        <w:rPr>
          <w:rFonts w:eastAsia="Calibri"/>
          <w:i/>
          <w:lang w:eastAsia="en-US"/>
        </w:rPr>
        <w:t>d</w:t>
      </w:r>
      <w:r w:rsidRPr="002A6673">
        <w:rPr>
          <w:rFonts w:eastAsia="Calibri"/>
          <w:i/>
          <w:lang w:eastAsia="en-US"/>
        </w:rPr>
        <w:sym w:font="Symbol" w:char="F073"/>
      </w:r>
      <w:r w:rsidRPr="002A6673">
        <w:rPr>
          <w:rFonts w:eastAsia="Calibri"/>
          <w:i/>
          <w:lang w:eastAsia="en-US"/>
        </w:rPr>
        <w:t>/dt(t</w:t>
      </w:r>
      <w:r w:rsidRPr="002A6673">
        <w:rPr>
          <w:rFonts w:eastAsia="Calibri"/>
          <w:i/>
          <w:vertAlign w:val="subscript"/>
          <w:lang w:eastAsia="en-US"/>
        </w:rPr>
        <w:t>0</w:t>
      </w:r>
      <w:r w:rsidRPr="002A6673">
        <w:rPr>
          <w:rFonts w:eastAsia="Calibri"/>
          <w:i/>
          <w:lang w:eastAsia="en-US"/>
        </w:rPr>
        <w:t xml:space="preserve">) </w:t>
      </w:r>
      <w:r w:rsidRPr="002A6673">
        <w:rPr>
          <w:rFonts w:eastAsia="Calibri"/>
          <w:i/>
          <w:lang w:eastAsia="en-US"/>
        </w:rPr>
        <w:sym w:font="Symbol" w:char="F044"/>
      </w:r>
      <w:r w:rsidRPr="002A6673">
        <w:rPr>
          <w:rFonts w:eastAsia="Calibri"/>
          <w:i/>
          <w:lang w:eastAsia="en-US"/>
        </w:rPr>
        <w:t>t</w:t>
      </w:r>
      <w:r w:rsidRPr="002A6673">
        <w:rPr>
          <w:rFonts w:eastAsia="Calibri"/>
          <w:i/>
          <w:lang w:eastAsia="en-US"/>
        </w:rPr>
        <w:sym w:font="Symbol" w:char="F044"/>
      </w:r>
      <w:r w:rsidRPr="002A6673">
        <w:rPr>
          <w:rFonts w:eastAsia="Calibri"/>
          <w:i/>
          <w:lang w:eastAsia="en-US"/>
        </w:rPr>
        <w:sym w:font="Symbol" w:char="F06A"/>
      </w:r>
      <w:r w:rsidRPr="002A6673">
        <w:rPr>
          <w:rFonts w:eastAsia="Calibri"/>
          <w:i/>
          <w:lang w:eastAsia="en-US"/>
        </w:rPr>
        <w:t>/</w:t>
      </w:r>
      <w:r w:rsidRPr="002A6673">
        <w:rPr>
          <w:rFonts w:eastAsia="Calibri"/>
          <w:i/>
          <w:lang w:eastAsia="en-US"/>
        </w:rPr>
        <w:sym w:font="Symbol" w:char="F06A"/>
      </w:r>
      <w:r w:rsidRPr="002A6673">
        <w:rPr>
          <w:rFonts w:eastAsia="Calibri"/>
          <w:lang w:eastAsia="en-US"/>
        </w:rPr>
        <w:t xml:space="preserve"> </w:t>
      </w:r>
      <w:r w:rsidR="0048023A" w:rsidRPr="002A6673">
        <w:rPr>
          <w:rFonts w:eastAsia="Calibri"/>
          <w:lang w:eastAsia="en-US"/>
        </w:rPr>
        <w:t xml:space="preserve">при среднем </w:t>
      </w:r>
      <w:r w:rsidRPr="002A6673">
        <w:rPr>
          <w:rFonts w:eastAsia="Calibri"/>
          <w:lang w:eastAsia="en-US"/>
        </w:rPr>
        <w:t>значе</w:t>
      </w:r>
      <w:r w:rsidR="00975969" w:rsidRPr="002A6673">
        <w:rPr>
          <w:rFonts w:eastAsia="Calibri"/>
          <w:lang w:eastAsia="en-US"/>
        </w:rPr>
        <w:softHyphen/>
      </w:r>
      <w:r w:rsidRPr="002A6673">
        <w:rPr>
          <w:rFonts w:eastAsia="Calibri"/>
          <w:lang w:eastAsia="en-US"/>
        </w:rPr>
        <w:t xml:space="preserve">нии </w:t>
      </w:r>
      <w:r w:rsidR="003C465C" w:rsidRPr="002A6673">
        <w:rPr>
          <w:rFonts w:eastAsia="Calibri"/>
          <w:i/>
          <w:lang w:eastAsia="en-US"/>
        </w:rPr>
        <w:t>t</w:t>
      </w:r>
      <w:r w:rsidRPr="002A6673">
        <w:rPr>
          <w:rFonts w:eastAsia="Calibri"/>
          <w:vertAlign w:val="subscript"/>
          <w:lang w:eastAsia="en-US"/>
        </w:rPr>
        <w:t>0</w:t>
      </w:r>
      <w:r w:rsidR="00F72171" w:rsidRPr="002A6673">
        <w:rPr>
          <w:rFonts w:eastAsia="Calibri"/>
          <w:vertAlign w:val="subscript"/>
          <w:lang w:val="en-US" w:eastAsia="en-US"/>
        </w:rPr>
        <w:t> </w:t>
      </w:r>
      <w:r w:rsidR="00F72171" w:rsidRPr="002A6673">
        <w:rPr>
          <w:rFonts w:eastAsia="Calibri"/>
          <w:lang w:eastAsia="en-US"/>
        </w:rPr>
        <w:t>=</w:t>
      </w:r>
      <w:r w:rsidR="00F72171" w:rsidRPr="002A6673">
        <w:rPr>
          <w:rFonts w:eastAsia="Calibri"/>
          <w:lang w:val="en-US" w:eastAsia="en-US"/>
        </w:rPr>
        <w:t> </w:t>
      </w:r>
      <w:r w:rsidR="00B70812" w:rsidRPr="002A6673">
        <w:rPr>
          <w:rFonts w:eastAsia="Calibri"/>
          <w:lang w:eastAsia="en-US"/>
        </w:rPr>
        <w:t>0.</w:t>
      </w:r>
      <w:r w:rsidR="00F72171" w:rsidRPr="002A6673">
        <w:rPr>
          <w:rFonts w:eastAsia="Calibri"/>
          <w:lang w:eastAsia="en-US"/>
        </w:rPr>
        <w:t>22</w:t>
      </w:r>
      <w:r w:rsidR="00F72171" w:rsidRPr="002A6673">
        <w:rPr>
          <w:rFonts w:eastAsia="Calibri"/>
          <w:lang w:val="en-US"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D719F1" w:rsidRPr="002A6673">
        <w:rPr>
          <w:rFonts w:eastAsia="Calibri"/>
          <w:lang w:eastAsia="en-US"/>
        </w:rPr>
        <w:t xml:space="preserve">² </w:t>
      </w:r>
      <w:r w:rsidR="0048023A" w:rsidRPr="002A6673">
        <w:rPr>
          <w:rFonts w:eastAsia="Calibri"/>
          <w:lang w:eastAsia="en-US"/>
        </w:rPr>
        <w:t xml:space="preserve">для интервала </w:t>
      </w:r>
      <w:r w:rsidR="0048023A" w:rsidRPr="002A6673">
        <w:rPr>
          <w:rFonts w:eastAsia="Calibri"/>
          <w:i/>
          <w:lang w:eastAsia="en-US"/>
        </w:rPr>
        <w:sym w:font="Symbol" w:char="F044"/>
      </w:r>
      <w:r w:rsidR="0048023A" w:rsidRPr="002A6673">
        <w:rPr>
          <w:rFonts w:eastAsia="Calibri"/>
          <w:i/>
          <w:lang w:eastAsia="en-US"/>
        </w:rPr>
        <w:t>t</w:t>
      </w:r>
      <w:r w:rsidR="00F72171" w:rsidRPr="002A6673">
        <w:rPr>
          <w:rFonts w:eastAsia="Calibri"/>
          <w:i/>
          <w:lang w:val="en-US" w:eastAsia="en-US"/>
        </w:rPr>
        <w:t> </w:t>
      </w:r>
      <w:r w:rsidRPr="002A6673">
        <w:rPr>
          <w:rFonts w:eastAsia="Calibri"/>
          <w:lang w:eastAsia="en-US"/>
        </w:rPr>
        <w:t>=</w:t>
      </w:r>
      <w:r w:rsidR="00F72171" w:rsidRPr="002A6673">
        <w:rPr>
          <w:rFonts w:eastAsia="Calibri"/>
          <w:lang w:val="en-US" w:eastAsia="en-US"/>
        </w:rPr>
        <w:t> </w:t>
      </w:r>
      <w:r w:rsidR="00B70812" w:rsidRPr="002A6673">
        <w:rPr>
          <w:rFonts w:eastAsia="Calibri"/>
          <w:lang w:eastAsia="en-US"/>
        </w:rPr>
        <w:t>0.</w:t>
      </w:r>
      <w:r w:rsidRPr="002A6673">
        <w:rPr>
          <w:rFonts w:eastAsia="Calibri"/>
          <w:lang w:eastAsia="en-US"/>
        </w:rPr>
        <w:t>03</w:t>
      </w:r>
      <w:r w:rsidR="00F72171" w:rsidRPr="002A6673">
        <w:rPr>
          <w:rFonts w:eastAsia="Calibri"/>
          <w:lang w:val="en-US" w:eastAsia="en-US"/>
        </w:rPr>
        <w:t>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D719F1" w:rsidRPr="002A6673">
        <w:rPr>
          <w:rFonts w:eastAsia="Calibri"/>
          <w:lang w:eastAsia="en-US"/>
        </w:rPr>
        <w:t>²</w:t>
      </w:r>
      <w:r w:rsidRPr="002A6673">
        <w:rPr>
          <w:rFonts w:eastAsia="Calibri"/>
          <w:lang w:eastAsia="en-US"/>
        </w:rPr>
        <w:t>,</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 xml:space="preserve">азимутальным аксептансом </w:t>
      </w:r>
      <w:r w:rsidRPr="002A6673">
        <w:rPr>
          <w:rFonts w:eastAsia="Calibri"/>
          <w:lang w:eastAsia="en-US"/>
        </w:rPr>
        <w:sym w:font="Symbol" w:char="F044"/>
      </w:r>
      <w:r w:rsidRPr="002A6673">
        <w:rPr>
          <w:rFonts w:eastAsia="Calibri"/>
          <w:lang w:eastAsia="en-US"/>
        </w:rPr>
        <w:sym w:font="Symbol" w:char="F06A"/>
      </w:r>
      <w:r w:rsidRPr="002A6673">
        <w:rPr>
          <w:rFonts w:eastAsia="Calibri"/>
          <w:lang w:eastAsia="en-US"/>
        </w:rPr>
        <w:t>/</w:t>
      </w:r>
      <w:r w:rsidRPr="002A6673">
        <w:rPr>
          <w:rFonts w:eastAsia="Calibri"/>
          <w:lang w:eastAsia="en-US"/>
        </w:rPr>
        <w:sym w:font="Symbol" w:char="F06A"/>
      </w:r>
      <w:r w:rsidR="00F72171" w:rsidRPr="002A6673">
        <w:rPr>
          <w:rFonts w:eastAsia="Calibri"/>
          <w:lang w:val="en-US" w:eastAsia="en-US"/>
        </w:rPr>
        <w:t> </w:t>
      </w:r>
      <w:r w:rsidRPr="002A6673">
        <w:rPr>
          <w:rFonts w:eastAsia="Calibri"/>
          <w:lang w:eastAsia="en-US"/>
        </w:rPr>
        <w:t>=</w:t>
      </w:r>
      <w:r w:rsidR="00F72171" w:rsidRPr="002A6673">
        <w:rPr>
          <w:rFonts w:eastAsia="Calibri"/>
          <w:lang w:val="en-US" w:eastAsia="en-US"/>
        </w:rPr>
        <w:t> </w:t>
      </w:r>
      <w:r w:rsidR="00B70812" w:rsidRPr="002A6673">
        <w:rPr>
          <w:rFonts w:eastAsia="Calibri"/>
          <w:lang w:eastAsia="en-US"/>
        </w:rPr>
        <w:t>0.</w:t>
      </w:r>
      <w:r w:rsidRPr="002A6673">
        <w:rPr>
          <w:rFonts w:eastAsia="Calibri"/>
          <w:lang w:eastAsia="en-US"/>
        </w:rPr>
        <w:t>17 (при использовании двух плечевого спектрометра),</w:t>
      </w:r>
      <w:r w:rsidR="0048023A" w:rsidRPr="002A6673">
        <w:rPr>
          <w:rFonts w:eastAsia="Calibri"/>
          <w:lang w:eastAsia="en-US"/>
        </w:rPr>
        <w:t xml:space="preserve"> дифференциальным сечением </w:t>
      </w:r>
      <w:r w:rsidR="0048023A" w:rsidRPr="002A6673">
        <w:rPr>
          <w:rFonts w:eastAsia="Calibri"/>
          <w:i/>
          <w:lang w:eastAsia="en-US"/>
        </w:rPr>
        <w:t>d</w:t>
      </w:r>
      <w:r w:rsidR="0048023A" w:rsidRPr="002A6673">
        <w:rPr>
          <w:rFonts w:eastAsia="Calibri"/>
          <w:i/>
          <w:lang w:eastAsia="en-US"/>
        </w:rPr>
        <w:sym w:font="Symbol" w:char="F073"/>
      </w:r>
      <w:r w:rsidR="0048023A" w:rsidRPr="002A6673">
        <w:rPr>
          <w:rFonts w:eastAsia="Calibri"/>
          <w:i/>
          <w:lang w:eastAsia="en-US"/>
        </w:rPr>
        <w:t>/dt(t</w:t>
      </w:r>
      <w:r w:rsidR="0048023A" w:rsidRPr="002A6673">
        <w:rPr>
          <w:rFonts w:eastAsia="Calibri"/>
          <w:i/>
          <w:vertAlign w:val="subscript"/>
          <w:lang w:eastAsia="en-US"/>
        </w:rPr>
        <w:t>0</w:t>
      </w:r>
      <w:r w:rsidR="0048023A" w:rsidRPr="002A6673">
        <w:rPr>
          <w:rFonts w:eastAsia="Calibri"/>
          <w:i/>
          <w:lang w:eastAsia="en-US"/>
        </w:rPr>
        <w:t>)</w:t>
      </w:r>
      <w:r w:rsidR="00FD1086" w:rsidRPr="002A6673">
        <w:rPr>
          <w:rFonts w:eastAsia="Calibri"/>
        </w:rPr>
        <w:t> </w:t>
      </w:r>
      <w:r w:rsidRPr="002A6673">
        <w:rPr>
          <w:rFonts w:eastAsia="Calibri"/>
          <w:lang w:eastAsia="en-US"/>
        </w:rPr>
        <w:t>(</w:t>
      </w:r>
      <w:r w:rsidR="00B70812" w:rsidRPr="002A6673">
        <w:rPr>
          <w:rFonts w:eastAsia="Calibri"/>
          <w:lang w:eastAsia="en-US"/>
        </w:rPr>
        <w:t>0.</w:t>
      </w:r>
      <w:r w:rsidRPr="002A6673">
        <w:rPr>
          <w:rFonts w:eastAsia="Calibri"/>
          <w:lang w:eastAsia="en-US"/>
        </w:rPr>
        <w:t>22)</w:t>
      </w:r>
      <w:r w:rsidR="00D75F62" w:rsidRPr="002A6673">
        <w:rPr>
          <w:rFonts w:eastAsia="Calibri"/>
          <w:lang w:eastAsia="en-US"/>
        </w:rPr>
        <w:t> = </w:t>
      </w:r>
      <w:r w:rsidRPr="002A6673">
        <w:rPr>
          <w:rFonts w:eastAsia="Calibri"/>
          <w:lang w:eastAsia="en-US"/>
        </w:rPr>
        <w:t>(</w:t>
      </w:r>
      <w:r w:rsidR="00B70812" w:rsidRPr="002A6673">
        <w:rPr>
          <w:rFonts w:eastAsia="Calibri"/>
          <w:lang w:eastAsia="en-US"/>
        </w:rPr>
        <w:t>8.</w:t>
      </w:r>
      <w:r w:rsidRPr="002A6673">
        <w:rPr>
          <w:rFonts w:eastAsia="Calibri"/>
          <w:lang w:eastAsia="en-US"/>
        </w:rPr>
        <w:t>326</w:t>
      </w:r>
      <w:r w:rsidRPr="002A6673">
        <w:rPr>
          <w:rFonts w:eastAsia="Calibri"/>
          <w:lang w:eastAsia="en-US"/>
        </w:rPr>
        <w:sym w:font="Symbol" w:char="F0B1"/>
      </w:r>
      <w:r w:rsidR="00B70812" w:rsidRPr="002A6673">
        <w:rPr>
          <w:rFonts w:eastAsia="Calibri"/>
          <w:lang w:eastAsia="en-US"/>
        </w:rPr>
        <w:t>0.</w:t>
      </w:r>
      <w:r w:rsidRPr="002A6673">
        <w:rPr>
          <w:rFonts w:eastAsia="Calibri"/>
          <w:lang w:eastAsia="en-US"/>
        </w:rPr>
        <w:t>073</w:t>
      </w:r>
      <w:r w:rsidR="00F72171" w:rsidRPr="002A6673">
        <w:rPr>
          <w:rFonts w:eastAsia="Calibri"/>
          <w:lang w:eastAsia="en-US"/>
        </w:rPr>
        <w:t>)</w:t>
      </w:r>
      <w:r w:rsidR="00F72171" w:rsidRPr="002A6673">
        <w:rPr>
          <w:rFonts w:eastAsia="Calibri"/>
          <w:lang w:val="en-US" w:eastAsia="en-US"/>
        </w:rPr>
        <w:t> </w:t>
      </w:r>
      <w:r w:rsidRPr="002A6673">
        <w:rPr>
          <w:rFonts w:eastAsia="Calibri"/>
          <w:lang w:eastAsia="en-US"/>
        </w:rPr>
        <w:t>мб/</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²</w:t>
      </w:r>
      <w:r w:rsidRPr="002A6673">
        <w:rPr>
          <w:rFonts w:eastAsia="Calibri"/>
          <w:lang w:eastAsia="en-US"/>
        </w:rPr>
        <w:t xml:space="preserve"> за один час работы ускорителя составит</w:t>
      </w:r>
      <w:r w:rsidR="00483437" w:rsidRPr="002A6673">
        <w:rPr>
          <w:rFonts w:eastAsia="Calibri"/>
          <w:lang w:eastAsia="en-US"/>
        </w:rPr>
        <w:t xml:space="preserve"> </w:t>
      </w:r>
      <w:r w:rsidR="00B70812" w:rsidRPr="002A6673">
        <w:rPr>
          <w:rFonts w:eastAsia="Calibri"/>
          <w:lang w:eastAsia="en-US"/>
        </w:rPr>
        <w:t>2.</w:t>
      </w:r>
      <w:r w:rsidRPr="002A6673">
        <w:rPr>
          <w:rFonts w:eastAsia="Calibri"/>
          <w:lang w:eastAsia="en-US"/>
        </w:rPr>
        <w:t>1</w:t>
      </w:r>
      <w:r w:rsidR="001F2074" w:rsidRPr="002A6673">
        <w:rPr>
          <w:rFonts w:eastAsia="Calibri"/>
          <w:i/>
          <w:lang w:eastAsia="en-US"/>
        </w:rPr>
        <w:t>∙</w:t>
      </w:r>
      <w:r w:rsidR="0048023A" w:rsidRPr="002A6673">
        <w:rPr>
          <w:rFonts w:eastAsia="Calibri"/>
          <w:lang w:eastAsia="en-US"/>
        </w:rPr>
        <w:t>10</w:t>
      </w:r>
      <w:r w:rsidR="00D719F1" w:rsidRPr="002A6673">
        <w:rPr>
          <w:rFonts w:eastAsia="Calibri"/>
          <w:lang w:eastAsia="en-US"/>
        </w:rPr>
        <w:t>³</w:t>
      </w:r>
      <w:r w:rsidR="00D719F1" w:rsidRPr="002A6673">
        <w:rPr>
          <w:rFonts w:ascii="Cambria Math" w:eastAsia="Calibri" w:hAnsi="Cambria Math" w:cs="Cambria Math"/>
          <w:lang w:eastAsia="en-US"/>
        </w:rPr>
        <w:t>⁰</w:t>
      </w:r>
      <w:r w:rsidR="001F2074" w:rsidRPr="002A6673">
        <w:rPr>
          <w:rFonts w:eastAsia="Calibri"/>
          <w:i/>
          <w:lang w:eastAsia="en-US"/>
        </w:rPr>
        <w:t>∙</w:t>
      </w:r>
      <w:r w:rsidR="00B70812" w:rsidRPr="002A6673">
        <w:rPr>
          <w:rFonts w:eastAsia="Calibri"/>
          <w:lang w:eastAsia="en-US"/>
        </w:rPr>
        <w:t>8.</w:t>
      </w:r>
      <w:r w:rsidR="0048023A" w:rsidRPr="002A6673">
        <w:rPr>
          <w:rFonts w:eastAsia="Calibri"/>
          <w:lang w:eastAsia="en-US"/>
        </w:rPr>
        <w:t>326</w:t>
      </w:r>
      <w:r w:rsidR="001F2074" w:rsidRPr="002A6673">
        <w:rPr>
          <w:rFonts w:eastAsia="Calibri"/>
          <w:lang w:eastAsia="en-US"/>
        </w:rPr>
        <w:t>∙</w:t>
      </w:r>
      <w:r w:rsidR="0048023A" w:rsidRPr="002A6673">
        <w:rPr>
          <w:rFonts w:eastAsia="Calibri"/>
          <w:lang w:eastAsia="en-US"/>
        </w:rPr>
        <w:t>10</w:t>
      </w:r>
      <w:r w:rsidR="00D719F1" w:rsidRPr="002A6673">
        <w:rPr>
          <w:rFonts w:ascii="Cambria Math" w:eastAsia="Calibri" w:hAnsi="Cambria Math" w:cs="Cambria Math"/>
          <w:lang w:eastAsia="en-US"/>
        </w:rPr>
        <w:t>⁻</w:t>
      </w:r>
      <w:r w:rsidR="00D719F1" w:rsidRPr="002A6673">
        <w:rPr>
          <w:rFonts w:eastAsia="Calibri"/>
          <w:lang w:eastAsia="en-US"/>
        </w:rPr>
        <w:t>²</w:t>
      </w:r>
      <w:r w:rsidR="00D719F1" w:rsidRPr="002A6673">
        <w:rPr>
          <w:rFonts w:ascii="Cambria Math" w:eastAsia="Calibri" w:hAnsi="Cambria Math" w:cs="Cambria Math"/>
          <w:lang w:eastAsia="en-US"/>
        </w:rPr>
        <w:t>⁷</w:t>
      </w:r>
      <w:r w:rsidR="001F2074" w:rsidRPr="002A6673">
        <w:rPr>
          <w:rFonts w:eastAsia="Calibri"/>
          <w:lang w:eastAsia="en-US"/>
        </w:rPr>
        <w:t>∙</w:t>
      </w:r>
      <w:r w:rsidR="00B70812" w:rsidRPr="002A6673">
        <w:rPr>
          <w:rFonts w:eastAsia="Calibri"/>
          <w:lang w:eastAsia="en-US"/>
        </w:rPr>
        <w:t>0.</w:t>
      </w:r>
      <w:r w:rsidR="0048023A" w:rsidRPr="002A6673">
        <w:rPr>
          <w:rFonts w:eastAsia="Calibri"/>
          <w:lang w:eastAsia="en-US"/>
        </w:rPr>
        <w:t>03</w:t>
      </w:r>
      <w:r w:rsidR="001F2074" w:rsidRPr="002A6673">
        <w:rPr>
          <w:rFonts w:eastAsia="Calibri"/>
          <w:lang w:eastAsia="en-US"/>
        </w:rPr>
        <w:t>∙</w:t>
      </w:r>
      <w:r w:rsidR="00B70812" w:rsidRPr="002A6673">
        <w:rPr>
          <w:rFonts w:eastAsia="Calibri"/>
          <w:lang w:eastAsia="en-US"/>
        </w:rPr>
        <w:t>0.</w:t>
      </w:r>
      <w:r w:rsidR="0048023A" w:rsidRPr="002A6673">
        <w:rPr>
          <w:rFonts w:eastAsia="Calibri"/>
          <w:lang w:eastAsia="en-US"/>
        </w:rPr>
        <w:t>17</w:t>
      </w:r>
      <w:r w:rsidR="001F2074" w:rsidRPr="002A6673">
        <w:rPr>
          <w:rFonts w:eastAsia="Calibri"/>
          <w:lang w:eastAsia="en-US"/>
        </w:rPr>
        <w:t>∙</w:t>
      </w:r>
      <w:r w:rsidR="00B70812" w:rsidRPr="002A6673">
        <w:rPr>
          <w:rFonts w:eastAsia="Calibri"/>
          <w:lang w:eastAsia="en-US"/>
        </w:rPr>
        <w:t>3.</w:t>
      </w:r>
      <w:r w:rsidR="0048023A" w:rsidRPr="002A6673">
        <w:rPr>
          <w:rFonts w:eastAsia="Calibri"/>
          <w:lang w:eastAsia="en-US"/>
        </w:rPr>
        <w:t>6</w:t>
      </w:r>
      <w:r w:rsidR="001F2074" w:rsidRPr="002A6673">
        <w:rPr>
          <w:rFonts w:eastAsia="Calibri"/>
          <w:lang w:eastAsia="en-US"/>
        </w:rPr>
        <w:t>∙</w:t>
      </w:r>
      <w:r w:rsidR="0048023A" w:rsidRPr="002A6673">
        <w:rPr>
          <w:rFonts w:eastAsia="Calibri"/>
          <w:lang w:eastAsia="en-US"/>
        </w:rPr>
        <w:t>10</w:t>
      </w:r>
      <w:r w:rsidR="00D719F1" w:rsidRPr="002A6673">
        <w:rPr>
          <w:rFonts w:eastAsia="Calibri"/>
          <w:lang w:eastAsia="en-US"/>
        </w:rPr>
        <w:t xml:space="preserve">³ </w:t>
      </w:r>
      <w:r w:rsidR="00F72171" w:rsidRPr="002A6673">
        <w:rPr>
          <w:rFonts w:eastAsia="Calibri"/>
          <w:lang w:eastAsia="en-US"/>
        </w:rPr>
        <w:t>=</w:t>
      </w:r>
      <w:r w:rsidR="00F72171" w:rsidRPr="002A6673">
        <w:rPr>
          <w:rFonts w:eastAsia="Calibri"/>
          <w:lang w:val="en-US" w:eastAsia="en-US"/>
        </w:rPr>
        <w:t> </w:t>
      </w:r>
      <w:r w:rsidR="00B70812" w:rsidRPr="002A6673">
        <w:rPr>
          <w:rFonts w:eastAsia="Calibri"/>
          <w:lang w:eastAsia="en-US"/>
        </w:rPr>
        <w:t>3.</w:t>
      </w:r>
      <w:r w:rsidRPr="002A6673">
        <w:rPr>
          <w:rFonts w:eastAsia="Calibri"/>
          <w:lang w:eastAsia="en-US"/>
        </w:rPr>
        <w:t>21</w:t>
      </w:r>
      <w:r w:rsidR="001F2074" w:rsidRPr="002A6673">
        <w:rPr>
          <w:rFonts w:eastAsia="Calibri"/>
          <w:lang w:eastAsia="en-US"/>
        </w:rPr>
        <w:t>∙</w:t>
      </w:r>
      <w:r w:rsidR="00F72171" w:rsidRPr="002A6673">
        <w:rPr>
          <w:rFonts w:eastAsia="Calibri"/>
          <w:lang w:eastAsia="en-US"/>
        </w:rPr>
        <w:t>10</w:t>
      </w:r>
      <w:r w:rsidR="00D719F1" w:rsidRPr="002A6673">
        <w:rPr>
          <w:rFonts w:ascii="Cambria Math" w:eastAsia="Calibri" w:hAnsi="Cambria Math" w:cs="Cambria Math"/>
          <w:lang w:eastAsia="en-US"/>
        </w:rPr>
        <w:t>⁵</w:t>
      </w:r>
      <w:r w:rsidR="00F72171" w:rsidRPr="002A6673">
        <w:rPr>
          <w:rFonts w:eastAsia="Calibri"/>
          <w:lang w:val="en-US" w:eastAsia="en-US"/>
        </w:rPr>
        <w:t> </w:t>
      </w:r>
      <w:r w:rsidR="00480224" w:rsidRPr="002A6673">
        <w:rPr>
          <w:rFonts w:eastAsia="Calibri"/>
          <w:lang w:eastAsia="en-US"/>
        </w:rPr>
        <w:t>протонов</w:t>
      </w:r>
      <w:r w:rsidR="0048023A" w:rsidRPr="002A6673">
        <w:rPr>
          <w:rFonts w:eastAsia="Calibri"/>
          <w:lang w:eastAsia="en-US"/>
        </w:rPr>
        <w:t>/час</w:t>
      </w:r>
      <w:r w:rsidR="001C7554" w:rsidRPr="002A6673">
        <w:rPr>
          <w:rFonts w:eastAsia="Calibri"/>
          <w:lang w:eastAsia="en-US"/>
        </w:rPr>
        <w:t>.</w:t>
      </w:r>
    </w:p>
    <w:p w:rsidR="001C7554" w:rsidRPr="002A6673" w:rsidRDefault="004822B4" w:rsidP="006B6B62">
      <w:pPr>
        <w:pStyle w:val="ac"/>
        <w:rPr>
          <w:rFonts w:eastAsia="Calibri"/>
          <w:lang w:eastAsia="en-US"/>
        </w:rPr>
      </w:pPr>
      <w:r w:rsidRPr="002A6673">
        <w:rPr>
          <w:rFonts w:eastAsia="Calibri"/>
          <w:lang w:eastAsia="en-US"/>
        </w:rPr>
        <w:t>Основной вклад</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ошибку измерения поляризации дает ошибка измеренной вели</w:t>
      </w:r>
      <w:r w:rsidR="00975969" w:rsidRPr="002A6673">
        <w:rPr>
          <w:rFonts w:eastAsia="Calibri"/>
          <w:lang w:eastAsia="en-US"/>
        </w:rPr>
        <w:softHyphen/>
      </w:r>
      <w:r w:rsidRPr="002A6673">
        <w:rPr>
          <w:rFonts w:eastAsia="Calibri"/>
          <w:lang w:eastAsia="en-US"/>
        </w:rPr>
        <w:t>чины анализирующей способности (10%). При измерении поляризации пучка</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точностью 14% (та же самая ошибка 10% при измерении поляризации пучка)</w:t>
      </w:r>
      <w:r w:rsidR="00483437" w:rsidRPr="002A6673">
        <w:rPr>
          <w:rFonts w:eastAsia="Calibri"/>
          <w:lang w:eastAsia="en-US"/>
        </w:rPr>
        <w:t xml:space="preserve"> </w:t>
      </w:r>
      <w:r w:rsidR="0048023A" w:rsidRPr="002A6673">
        <w:rPr>
          <w:rFonts w:eastAsia="Calibri"/>
          <w:i/>
          <w:lang w:eastAsia="en-US"/>
        </w:rPr>
        <w:sym w:font="Symbol" w:char="F044"/>
      </w:r>
      <w:r w:rsidR="0048023A" w:rsidRPr="002A6673">
        <w:rPr>
          <w:rFonts w:eastAsia="Calibri"/>
          <w:i/>
          <w:lang w:eastAsia="en-US"/>
        </w:rPr>
        <w:t>ε</w:t>
      </w:r>
      <w:r w:rsidR="00F72171" w:rsidRPr="002A6673">
        <w:rPr>
          <w:rFonts w:eastAsia="Calibri"/>
          <w:i/>
          <w:lang w:val="en-US" w:eastAsia="en-US"/>
        </w:rPr>
        <w:t> </w:t>
      </w:r>
      <w:r w:rsidR="0048023A" w:rsidRPr="002A6673">
        <w:rPr>
          <w:rFonts w:eastAsia="Calibri"/>
          <w:i/>
          <w:lang w:eastAsia="en-US"/>
        </w:rPr>
        <w:t>=</w:t>
      </w:r>
      <w:r w:rsidR="00F72171" w:rsidRPr="002A6673">
        <w:rPr>
          <w:rFonts w:eastAsia="Calibri"/>
          <w:i/>
          <w:lang w:val="en-US" w:eastAsia="en-US"/>
        </w:rPr>
        <w:t> </w:t>
      </w:r>
      <w:r w:rsidR="00B70812" w:rsidRPr="002A6673">
        <w:rPr>
          <w:rFonts w:eastAsia="Calibri"/>
          <w:i/>
          <w:lang w:eastAsia="en-US"/>
        </w:rPr>
        <w:t>0.</w:t>
      </w:r>
      <w:r w:rsidR="0048023A" w:rsidRPr="002A6673">
        <w:rPr>
          <w:rFonts w:eastAsia="Calibri"/>
          <w:i/>
          <w:lang w:eastAsia="en-US"/>
        </w:rPr>
        <w:t>1</w:t>
      </w:r>
      <w:r w:rsidR="00F72171" w:rsidRPr="002A6673">
        <w:rPr>
          <w:rFonts w:eastAsia="Calibri"/>
          <w:i/>
          <w:lang w:eastAsia="en-US"/>
        </w:rPr>
        <w:t>,</w:t>
      </w:r>
      <w:r w:rsidR="001F2074" w:rsidRPr="002A6673">
        <w:rPr>
          <w:rFonts w:eastAsia="Calibri"/>
          <w:i/>
          <w:lang w:eastAsia="en-US"/>
        </w:rPr>
        <w:t>∙</w:t>
      </w:r>
      <w:r w:rsidR="0048023A" w:rsidRPr="002A6673">
        <w:rPr>
          <w:rFonts w:eastAsia="Calibri"/>
          <w:i/>
          <w:lang w:eastAsia="en-US"/>
        </w:rPr>
        <w:t>ε</w:t>
      </w:r>
      <w:r w:rsidR="00F72171" w:rsidRPr="002A6673">
        <w:rPr>
          <w:rFonts w:eastAsia="Calibri"/>
          <w:i/>
          <w:lang w:val="en-US" w:eastAsia="en-US"/>
        </w:rPr>
        <w:t> </w:t>
      </w:r>
      <w:r w:rsidR="0048023A" w:rsidRPr="002A6673">
        <w:rPr>
          <w:rFonts w:eastAsia="Calibri"/>
          <w:i/>
          <w:lang w:eastAsia="en-US"/>
        </w:rPr>
        <w:t>=</w:t>
      </w:r>
      <w:r w:rsidR="00F72171" w:rsidRPr="002A6673">
        <w:rPr>
          <w:rFonts w:eastAsia="Calibri"/>
          <w:i/>
          <w:lang w:val="en-US" w:eastAsia="en-US"/>
        </w:rPr>
        <w:t> </w:t>
      </w:r>
      <w:r w:rsidR="00B70812" w:rsidRPr="002A6673">
        <w:rPr>
          <w:rFonts w:eastAsia="Calibri"/>
          <w:i/>
          <w:lang w:eastAsia="en-US"/>
        </w:rPr>
        <w:t>0.</w:t>
      </w:r>
      <w:r w:rsidR="0048023A" w:rsidRPr="002A6673">
        <w:rPr>
          <w:rFonts w:eastAsia="Calibri"/>
          <w:i/>
          <w:lang w:eastAsia="en-US"/>
        </w:rPr>
        <w:t>1</w:t>
      </w:r>
      <w:r w:rsidRPr="002A6673">
        <w:rPr>
          <w:rFonts w:eastAsia="Calibri"/>
          <w:i/>
          <w:lang w:eastAsia="en-US"/>
        </w:rPr>
        <w:t>∙</w:t>
      </w:r>
      <w:r w:rsidR="0048023A" w:rsidRPr="002A6673">
        <w:rPr>
          <w:rFonts w:eastAsia="Calibri"/>
          <w:i/>
          <w:lang w:eastAsia="en-US"/>
        </w:rPr>
        <w:t>P</w:t>
      </w:r>
      <w:r w:rsidR="0048023A" w:rsidRPr="002A6673">
        <w:rPr>
          <w:rFonts w:eastAsia="Calibri"/>
          <w:i/>
          <w:vertAlign w:val="subscript"/>
          <w:lang w:eastAsia="en-US"/>
        </w:rPr>
        <w:t>B</w:t>
      </w:r>
      <w:r w:rsidRPr="002A6673">
        <w:rPr>
          <w:rFonts w:eastAsia="Calibri"/>
          <w:i/>
          <w:lang w:eastAsia="en-US"/>
        </w:rPr>
        <w:t>∙</w:t>
      </w:r>
      <w:r w:rsidR="0048023A" w:rsidRPr="002A6673">
        <w:rPr>
          <w:rFonts w:eastAsia="Calibri"/>
          <w:i/>
          <w:lang w:eastAsia="en-US"/>
        </w:rPr>
        <w:t>A</w:t>
      </w:r>
      <w:r w:rsidR="0048023A" w:rsidRPr="002A6673">
        <w:rPr>
          <w:rFonts w:eastAsia="Calibri"/>
          <w:i/>
          <w:vertAlign w:val="subscript"/>
          <w:lang w:eastAsia="en-US"/>
        </w:rPr>
        <w:t>N</w:t>
      </w:r>
      <w:r w:rsidR="0048023A" w:rsidRPr="002A6673">
        <w:rPr>
          <w:rFonts w:eastAsia="Calibri"/>
          <w:lang w:eastAsia="en-US"/>
        </w:rPr>
        <w:t xml:space="preserve">. </w:t>
      </w:r>
      <w:r w:rsidRPr="002A6673">
        <w:rPr>
          <w:rFonts w:eastAsia="Calibri"/>
          <w:lang w:eastAsia="en-US"/>
        </w:rPr>
        <w:t>При значениях</w:t>
      </w:r>
      <w:r w:rsidR="00483437" w:rsidRPr="002A6673">
        <w:rPr>
          <w:rFonts w:eastAsia="Calibri"/>
          <w:lang w:eastAsia="en-US"/>
        </w:rPr>
        <w:t xml:space="preserve"> </w:t>
      </w:r>
      <w:r w:rsidR="0048023A" w:rsidRPr="002A6673">
        <w:rPr>
          <w:rFonts w:eastAsia="Calibri"/>
          <w:i/>
          <w:lang w:eastAsia="en-US"/>
        </w:rPr>
        <w:t>P</w:t>
      </w:r>
      <w:r w:rsidR="0048023A" w:rsidRPr="002A6673">
        <w:rPr>
          <w:rFonts w:eastAsia="Calibri"/>
          <w:vertAlign w:val="subscript"/>
          <w:lang w:eastAsia="en-US"/>
        </w:rPr>
        <w:t>B</w:t>
      </w:r>
      <w:r w:rsidR="00F72171" w:rsidRPr="002A6673">
        <w:rPr>
          <w:rFonts w:eastAsia="Calibri"/>
          <w:lang w:val="en-US" w:eastAsia="en-US"/>
        </w:rPr>
        <w:t> </w:t>
      </w:r>
      <w:r w:rsidR="0048023A" w:rsidRPr="002A6673">
        <w:rPr>
          <w:rFonts w:eastAsia="Calibri"/>
          <w:lang w:eastAsia="en-US"/>
        </w:rPr>
        <w:t>=</w:t>
      </w:r>
      <w:r w:rsidR="00F72171" w:rsidRPr="002A6673">
        <w:rPr>
          <w:rFonts w:eastAsia="Calibri"/>
          <w:lang w:val="en-US" w:eastAsia="en-US"/>
        </w:rPr>
        <w:t> </w:t>
      </w:r>
      <w:r w:rsidR="00B70812" w:rsidRPr="002A6673">
        <w:rPr>
          <w:rFonts w:eastAsia="Calibri"/>
          <w:lang w:eastAsia="en-US"/>
        </w:rPr>
        <w:t>0.</w:t>
      </w:r>
      <w:r w:rsidR="0048023A" w:rsidRPr="002A6673">
        <w:rPr>
          <w:rFonts w:eastAsia="Calibri"/>
          <w:lang w:eastAsia="en-US"/>
        </w:rPr>
        <w:t xml:space="preserve">4, </w:t>
      </w:r>
      <w:r w:rsidR="0048023A" w:rsidRPr="002A6673">
        <w:rPr>
          <w:rFonts w:eastAsia="Calibri"/>
          <w:i/>
          <w:lang w:eastAsia="en-US"/>
        </w:rPr>
        <w:t>A</w:t>
      </w:r>
      <w:r w:rsidR="0048023A" w:rsidRPr="002A6673">
        <w:rPr>
          <w:rFonts w:eastAsia="Calibri"/>
          <w:vertAlign w:val="subscript"/>
          <w:lang w:eastAsia="en-US"/>
        </w:rPr>
        <w:t>N</w:t>
      </w:r>
      <w:r w:rsidR="00D75F62" w:rsidRPr="002A6673">
        <w:rPr>
          <w:rFonts w:eastAsia="Calibri"/>
          <w:lang w:eastAsia="en-US"/>
        </w:rPr>
        <w:t> = </w:t>
      </w:r>
      <w:r w:rsidR="00B70812" w:rsidRPr="002A6673">
        <w:rPr>
          <w:rFonts w:eastAsia="Calibri"/>
          <w:lang w:eastAsia="en-US"/>
        </w:rPr>
        <w:t>0.</w:t>
      </w:r>
      <w:r w:rsidRPr="002A6673">
        <w:rPr>
          <w:rFonts w:eastAsia="Calibri"/>
          <w:lang w:eastAsia="en-US"/>
        </w:rPr>
        <w:t xml:space="preserve">022 </w:t>
      </w:r>
      <w:r w:rsidR="0048023A" w:rsidRPr="002A6673">
        <w:rPr>
          <w:rFonts w:eastAsia="Calibri"/>
          <w:lang w:eastAsia="en-US"/>
        </w:rPr>
        <w:t>получ</w:t>
      </w:r>
      <w:r w:rsidRPr="002A6673">
        <w:rPr>
          <w:rFonts w:eastAsia="Calibri"/>
          <w:lang w:eastAsia="en-US"/>
        </w:rPr>
        <w:t>ае</w:t>
      </w:r>
      <w:r w:rsidR="0048023A" w:rsidRPr="002A6673">
        <w:rPr>
          <w:rFonts w:eastAsia="Calibri"/>
          <w:lang w:eastAsia="en-US"/>
        </w:rPr>
        <w:t xml:space="preserve">м </w:t>
      </w:r>
      <w:r w:rsidR="0048023A" w:rsidRPr="002A6673">
        <w:rPr>
          <w:rFonts w:eastAsia="Calibri"/>
          <w:i/>
          <w:lang w:eastAsia="en-US"/>
        </w:rPr>
        <w:sym w:font="Symbol" w:char="F044"/>
      </w:r>
      <w:r w:rsidR="0048023A" w:rsidRPr="002A6673">
        <w:rPr>
          <w:rFonts w:eastAsia="Calibri"/>
          <w:i/>
          <w:lang w:eastAsia="en-US"/>
        </w:rPr>
        <w:t>ε</w:t>
      </w:r>
      <w:r w:rsidR="00F72171" w:rsidRPr="002A6673">
        <w:rPr>
          <w:rFonts w:eastAsia="Calibri"/>
          <w:i/>
          <w:lang w:val="en-US" w:eastAsia="en-US"/>
        </w:rPr>
        <w:t> </w:t>
      </w:r>
      <w:r w:rsidR="0048023A" w:rsidRPr="002A6673">
        <w:rPr>
          <w:rFonts w:eastAsia="Calibri"/>
          <w:lang w:eastAsia="en-US"/>
        </w:rPr>
        <w:t>=</w:t>
      </w:r>
      <w:r w:rsidR="00F72171" w:rsidRPr="002A6673">
        <w:rPr>
          <w:rFonts w:eastAsia="Calibri"/>
          <w:lang w:val="en-US" w:eastAsia="en-US"/>
        </w:rPr>
        <w:t> </w:t>
      </w:r>
      <w:r w:rsidR="00B70812" w:rsidRPr="002A6673">
        <w:rPr>
          <w:rFonts w:eastAsia="Calibri"/>
          <w:lang w:eastAsia="en-US"/>
        </w:rPr>
        <w:t>0.</w:t>
      </w:r>
      <w:r w:rsidR="0048023A" w:rsidRPr="002A6673">
        <w:rPr>
          <w:rFonts w:eastAsia="Calibri"/>
          <w:lang w:eastAsia="en-US"/>
        </w:rPr>
        <w:t>88</w:t>
      </w:r>
      <w:r w:rsidR="001F2074" w:rsidRPr="002A6673">
        <w:rPr>
          <w:rFonts w:eastAsia="Calibri"/>
          <w:lang w:eastAsia="en-US"/>
        </w:rPr>
        <w:t>∙</w:t>
      </w:r>
      <w:r w:rsidR="0048023A" w:rsidRPr="002A6673">
        <w:rPr>
          <w:rFonts w:eastAsia="Calibri"/>
          <w:lang w:eastAsia="en-US"/>
        </w:rPr>
        <w:t>10</w:t>
      </w:r>
      <w:r w:rsidR="00D719F1" w:rsidRPr="002A6673">
        <w:rPr>
          <w:rFonts w:ascii="Cambria Math" w:eastAsia="Calibri" w:hAnsi="Cambria Math" w:cs="Cambria Math"/>
          <w:lang w:eastAsia="en-US"/>
        </w:rPr>
        <w:t>⁻</w:t>
      </w:r>
      <w:r w:rsidR="00D719F1" w:rsidRPr="002A6673">
        <w:rPr>
          <w:rFonts w:eastAsia="Calibri"/>
          <w:lang w:eastAsia="en-US"/>
        </w:rPr>
        <w:t>³</w:t>
      </w:r>
      <w:r w:rsidR="0048023A" w:rsidRPr="002A6673">
        <w:rPr>
          <w:rFonts w:eastAsia="Calibri"/>
          <w:lang w:eastAsia="en-US"/>
        </w:rPr>
        <w:t xml:space="preserve"> и</w:t>
      </w:r>
      <w:r w:rsidRPr="002A6673">
        <w:rPr>
          <w:rFonts w:eastAsia="Calibri"/>
          <w:lang w:eastAsia="en-US"/>
        </w:rPr>
        <w:t>, соответственно,</w:t>
      </w:r>
      <w:r w:rsidR="0048023A" w:rsidRPr="002A6673">
        <w:rPr>
          <w:rFonts w:eastAsia="Calibri"/>
          <w:lang w:eastAsia="en-US"/>
        </w:rPr>
        <w:t xml:space="preserve"> </w:t>
      </w:r>
      <w:r w:rsidRPr="002A6673">
        <w:rPr>
          <w:rFonts w:eastAsia="Calibri"/>
          <w:lang w:eastAsia="en-US"/>
        </w:rPr>
        <w:t>необходи</w:t>
      </w:r>
      <w:r w:rsidR="00FD1086" w:rsidRPr="002A6673">
        <w:rPr>
          <w:rFonts w:eastAsia="Calibri"/>
          <w:lang w:eastAsia="en-US"/>
        </w:rPr>
        <w:softHyphen/>
      </w:r>
      <w:r w:rsidRPr="002A6673">
        <w:rPr>
          <w:rFonts w:eastAsia="Calibri"/>
          <w:lang w:eastAsia="en-US"/>
        </w:rPr>
        <w:t>мая статистика</w:t>
      </w:r>
      <w:r w:rsidR="0048023A" w:rsidRPr="002A6673">
        <w:rPr>
          <w:rFonts w:eastAsia="Calibri"/>
          <w:lang w:eastAsia="en-US"/>
        </w:rPr>
        <w:t xml:space="preserve"> </w:t>
      </w:r>
      <w:r w:rsidRPr="002A6673">
        <w:rPr>
          <w:rFonts w:eastAsia="Calibri"/>
          <w:lang w:eastAsia="en-US"/>
        </w:rPr>
        <w:t xml:space="preserve">составляет </w:t>
      </w:r>
      <w:r w:rsidR="0048023A" w:rsidRPr="002A6673">
        <w:rPr>
          <w:rFonts w:eastAsia="Calibri"/>
          <w:i/>
          <w:lang w:eastAsia="en-US"/>
        </w:rPr>
        <w:t>N=1/(</w:t>
      </w:r>
      <w:r w:rsidR="0048023A" w:rsidRPr="002A6673">
        <w:rPr>
          <w:rFonts w:eastAsia="Calibri"/>
          <w:i/>
          <w:lang w:eastAsia="en-US"/>
        </w:rPr>
        <w:sym w:font="Symbol" w:char="F044"/>
      </w:r>
      <w:r w:rsidR="0048023A" w:rsidRPr="002A6673">
        <w:rPr>
          <w:rFonts w:eastAsia="Calibri"/>
          <w:i/>
          <w:lang w:eastAsia="en-US"/>
        </w:rPr>
        <w:t>ε)</w:t>
      </w:r>
      <w:r w:rsidR="00D719F1" w:rsidRPr="002A6673">
        <w:rPr>
          <w:rFonts w:eastAsia="Calibri"/>
          <w:i/>
          <w:lang w:eastAsia="en-US"/>
        </w:rPr>
        <w:t>²</w:t>
      </w:r>
      <w:r w:rsidR="00D75F62" w:rsidRPr="002A6673">
        <w:rPr>
          <w:rFonts w:eastAsia="Calibri"/>
          <w:lang w:eastAsia="en-US"/>
        </w:rPr>
        <w:t> = </w:t>
      </w:r>
      <w:r w:rsidR="0048023A" w:rsidRPr="002A6673">
        <w:rPr>
          <w:rFonts w:eastAsia="Calibri"/>
          <w:lang w:eastAsia="en-US"/>
        </w:rPr>
        <w:t>1.29</w:t>
      </w:r>
      <w:r w:rsidR="001F2074" w:rsidRPr="002A6673">
        <w:rPr>
          <w:rFonts w:eastAsia="Calibri"/>
          <w:lang w:eastAsia="en-US"/>
        </w:rPr>
        <w:t>∙</w:t>
      </w:r>
      <w:r w:rsidR="0048023A" w:rsidRPr="002A6673">
        <w:rPr>
          <w:rFonts w:eastAsia="Calibri"/>
          <w:lang w:eastAsia="en-US"/>
        </w:rPr>
        <w:t>10</w:t>
      </w:r>
      <w:r w:rsidR="00D719F1" w:rsidRPr="002A6673">
        <w:rPr>
          <w:rFonts w:ascii="Cambria Math" w:eastAsia="Calibri" w:hAnsi="Cambria Math" w:cs="Cambria Math"/>
          <w:lang w:eastAsia="en-US"/>
        </w:rPr>
        <w:t>⁶</w:t>
      </w:r>
      <w:r w:rsidR="0048023A" w:rsidRPr="002A6673">
        <w:rPr>
          <w:rFonts w:eastAsia="Calibri"/>
          <w:lang w:eastAsia="en-US"/>
        </w:rPr>
        <w:t xml:space="preserve"> событий.</w:t>
      </w:r>
      <w:r w:rsidR="00D1407E" w:rsidRPr="002A6673">
        <w:rPr>
          <w:rFonts w:eastAsia="Calibri"/>
          <w:lang w:eastAsia="en-US"/>
        </w:rPr>
        <w:t xml:space="preserve"> С</w:t>
      </w:r>
      <w:r w:rsidR="00722A77" w:rsidRPr="002A6673">
        <w:rPr>
          <w:rFonts w:eastAsia="Calibri"/>
          <w:lang w:eastAsia="en-US"/>
        </w:rPr>
        <w:t xml:space="preserve"> </w:t>
      </w:r>
      <w:r w:rsidR="0048023A" w:rsidRPr="002A6673">
        <w:rPr>
          <w:rFonts w:eastAsia="Calibri"/>
          <w:lang w:eastAsia="en-US"/>
        </w:rPr>
        <w:t>учетом полученной выше скорости набора статистики находим требуемое время д</w:t>
      </w:r>
      <w:r w:rsidRPr="002A6673">
        <w:rPr>
          <w:rFonts w:eastAsia="Calibri"/>
          <w:lang w:eastAsia="en-US"/>
        </w:rPr>
        <w:t>ля набора такой статистики Т=5</w:t>
      </w:r>
      <w:r w:rsidR="008B36EF" w:rsidRPr="002A6673">
        <w:t>÷</w:t>
      </w:r>
      <w:r w:rsidRPr="002A6673">
        <w:rPr>
          <w:rFonts w:eastAsia="Calibri"/>
          <w:lang w:eastAsia="en-US"/>
        </w:rPr>
        <w:t>6</w:t>
      </w:r>
      <w:r w:rsidR="0048023A" w:rsidRPr="002A6673">
        <w:rPr>
          <w:rFonts w:eastAsia="Calibri"/>
          <w:lang w:eastAsia="en-US"/>
        </w:rPr>
        <w:t xml:space="preserve"> час</w:t>
      </w:r>
      <w:r w:rsidRPr="002A6673">
        <w:rPr>
          <w:rFonts w:eastAsia="Calibri"/>
          <w:lang w:eastAsia="en-US"/>
        </w:rPr>
        <w:t>ов</w:t>
      </w:r>
      <w:r w:rsidR="00BF684D" w:rsidRPr="002A6673">
        <w:rPr>
          <w:rStyle w:val="af8"/>
          <w:rFonts w:eastAsia="Calibri"/>
          <w:lang w:eastAsia="en-US"/>
        </w:rPr>
        <w:footnoteReference w:id="35"/>
      </w:r>
      <w:r w:rsidR="0048023A" w:rsidRPr="002A6673">
        <w:rPr>
          <w:rFonts w:eastAsia="Calibri"/>
          <w:lang w:eastAsia="en-US"/>
        </w:rPr>
        <w:t>.</w:t>
      </w:r>
      <w:r w:rsidRPr="002A6673">
        <w:rPr>
          <w:rFonts w:eastAsia="Calibri"/>
          <w:lang w:eastAsia="en-US"/>
        </w:rPr>
        <w:t xml:space="preserve"> </w:t>
      </w:r>
      <w:r w:rsidR="0048023A" w:rsidRPr="002A6673">
        <w:rPr>
          <w:rFonts w:eastAsia="Calibri"/>
          <w:lang w:eastAsia="en-US"/>
        </w:rPr>
        <w:t>При этом точность</w:t>
      </w:r>
      <w:r w:rsidR="00D1407E" w:rsidRPr="002A6673">
        <w:rPr>
          <w:rFonts w:eastAsia="Calibri"/>
          <w:lang w:eastAsia="en-US"/>
        </w:rPr>
        <w:t xml:space="preserve"> в</w:t>
      </w:r>
      <w:r w:rsidR="00722A77" w:rsidRPr="002A6673">
        <w:rPr>
          <w:rFonts w:eastAsia="Calibri"/>
          <w:lang w:eastAsia="en-US"/>
        </w:rPr>
        <w:t xml:space="preserve"> </w:t>
      </w:r>
      <w:r w:rsidR="0048023A" w:rsidRPr="002A6673">
        <w:rPr>
          <w:rFonts w:eastAsia="Calibri"/>
          <w:lang w:eastAsia="en-US"/>
        </w:rPr>
        <w:t xml:space="preserve">измерении средней поляризации пучка окажется, как мы отметили выше, 14%. </w:t>
      </w:r>
      <w:r w:rsidRPr="002A6673">
        <w:rPr>
          <w:rFonts w:eastAsia="Calibri"/>
          <w:lang w:eastAsia="en-US"/>
        </w:rPr>
        <w:t>Можно,</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 xml:space="preserve">использованием имеющихся данных, </w:t>
      </w:r>
      <w:r w:rsidR="0048023A" w:rsidRPr="002A6673">
        <w:rPr>
          <w:rFonts w:eastAsia="Calibri"/>
          <w:lang w:eastAsia="en-US"/>
        </w:rPr>
        <w:t>достичь то</w:t>
      </w:r>
      <w:r w:rsidRPr="002A6673">
        <w:rPr>
          <w:rFonts w:eastAsia="Calibri"/>
          <w:lang w:eastAsia="en-US"/>
        </w:rPr>
        <w:t>чность</w:t>
      </w:r>
      <w:r w:rsidR="00D1407E" w:rsidRPr="002A6673">
        <w:rPr>
          <w:rFonts w:eastAsia="Calibri"/>
          <w:lang w:eastAsia="en-US"/>
        </w:rPr>
        <w:t xml:space="preserve"> в</w:t>
      </w:r>
      <w:r w:rsidR="00722A77" w:rsidRPr="002A6673">
        <w:rPr>
          <w:rFonts w:eastAsia="Calibri"/>
          <w:lang w:eastAsia="en-US"/>
        </w:rPr>
        <w:t xml:space="preserve"> </w:t>
      </w:r>
      <w:r w:rsidR="0048023A" w:rsidRPr="002A6673">
        <w:rPr>
          <w:rFonts w:eastAsia="Calibri"/>
          <w:lang w:eastAsia="en-US"/>
        </w:rPr>
        <w:t>измерении поляризации</w:t>
      </w:r>
      <w:r w:rsidR="00D1407E" w:rsidRPr="002A6673">
        <w:rPr>
          <w:rFonts w:eastAsia="Calibri"/>
          <w:lang w:eastAsia="en-US"/>
        </w:rPr>
        <w:t xml:space="preserve"> в</w:t>
      </w:r>
      <w:r w:rsidR="00722A77" w:rsidRPr="002A6673">
        <w:rPr>
          <w:rFonts w:eastAsia="Calibri"/>
          <w:lang w:eastAsia="en-US"/>
        </w:rPr>
        <w:t xml:space="preserve"> </w:t>
      </w:r>
      <w:r w:rsidR="0048023A" w:rsidRPr="002A6673">
        <w:rPr>
          <w:rFonts w:eastAsia="Calibri"/>
          <w:lang w:eastAsia="en-US"/>
        </w:rPr>
        <w:t>11%, если сырую асимметрию измерим</w:t>
      </w:r>
      <w:r w:rsidR="00D1407E" w:rsidRPr="002A6673">
        <w:rPr>
          <w:rFonts w:eastAsia="Calibri"/>
          <w:lang w:eastAsia="en-US"/>
        </w:rPr>
        <w:t xml:space="preserve"> с</w:t>
      </w:r>
      <w:r w:rsidR="00722A77" w:rsidRPr="002A6673">
        <w:rPr>
          <w:rFonts w:eastAsia="Calibri"/>
          <w:lang w:eastAsia="en-US"/>
        </w:rPr>
        <w:t xml:space="preserve"> </w:t>
      </w:r>
      <w:r w:rsidR="0048023A" w:rsidRPr="002A6673">
        <w:rPr>
          <w:rFonts w:eastAsia="Calibri"/>
          <w:lang w:eastAsia="en-US"/>
        </w:rPr>
        <w:t>точностью 5%. Однако при этом время набора статистики увеличится</w:t>
      </w:r>
      <w:r w:rsidR="00D1407E" w:rsidRPr="002A6673">
        <w:rPr>
          <w:rFonts w:eastAsia="Calibri"/>
          <w:lang w:eastAsia="en-US"/>
        </w:rPr>
        <w:t xml:space="preserve"> в</w:t>
      </w:r>
      <w:r w:rsidR="00722A77" w:rsidRPr="002A6673">
        <w:rPr>
          <w:rFonts w:eastAsia="Calibri"/>
          <w:lang w:eastAsia="en-US"/>
        </w:rPr>
        <w:t xml:space="preserve"> </w:t>
      </w:r>
      <w:r w:rsidR="0048023A" w:rsidRPr="002A6673">
        <w:rPr>
          <w:rFonts w:eastAsia="Calibri"/>
          <w:lang w:eastAsia="en-US"/>
        </w:rPr>
        <w:t>4 раза</w:t>
      </w:r>
      <w:r w:rsidRPr="002A6673">
        <w:rPr>
          <w:rFonts w:eastAsia="Calibri"/>
          <w:lang w:eastAsia="en-US"/>
        </w:rPr>
        <w:t xml:space="preserve"> (то есть составит примерно одни сутки)</w:t>
      </w:r>
      <w:r w:rsidR="0048023A" w:rsidRPr="002A6673">
        <w:rPr>
          <w:rFonts w:eastAsia="Calibri"/>
          <w:lang w:eastAsia="en-US"/>
        </w:rPr>
        <w:t xml:space="preserve">. </w:t>
      </w:r>
      <w:r w:rsidRPr="002A6673">
        <w:rPr>
          <w:rFonts w:eastAsia="Calibri"/>
          <w:lang w:eastAsia="en-US"/>
        </w:rPr>
        <w:t>Аналогичное время получается при использовании данных</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области кулон-ядерной интерференции</w:t>
      </w:r>
      <w:r w:rsidR="001C7554" w:rsidRPr="002A6673">
        <w:rPr>
          <w:rFonts w:eastAsia="Calibri"/>
          <w:lang w:eastAsia="en-US"/>
        </w:rPr>
        <w:t>.</w:t>
      </w:r>
    </w:p>
    <w:p w:rsidR="001C7554" w:rsidRPr="002A6673" w:rsidRDefault="004822B4" w:rsidP="00611411">
      <w:pPr>
        <w:pStyle w:val="ac"/>
        <w:rPr>
          <w:rFonts w:eastAsia="Calibri"/>
          <w:lang w:eastAsia="en-US"/>
        </w:rPr>
      </w:pPr>
      <w:r w:rsidRPr="002A6673">
        <w:rPr>
          <w:rFonts w:eastAsia="Calibri"/>
          <w:lang w:eastAsia="en-US"/>
        </w:rPr>
        <w:t>Важно, что при использовании известных уже данных точность измерения поляри</w:t>
      </w:r>
      <w:r w:rsidR="001C6831" w:rsidRPr="002A6673">
        <w:rPr>
          <w:rFonts w:eastAsia="Calibri"/>
          <w:lang w:eastAsia="en-US"/>
        </w:rPr>
        <w:softHyphen/>
      </w:r>
      <w:r w:rsidRPr="002A6673">
        <w:rPr>
          <w:rFonts w:eastAsia="Calibri"/>
          <w:lang w:eastAsia="en-US"/>
        </w:rPr>
        <w:t>зации ограничена точностью существующих измерении.</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2A6673">
        <w:rPr>
          <w:rFonts w:eastAsia="Calibri"/>
          <w:i/>
          <w:lang w:eastAsia="en-US"/>
        </w:rPr>
        <w:t>A</w:t>
      </w:r>
      <w:r w:rsidRPr="002A6673">
        <w:rPr>
          <w:rFonts w:eastAsia="Calibri"/>
          <w:i/>
          <w:vertAlign w:val="subscript"/>
          <w:lang w:eastAsia="en-US"/>
        </w:rPr>
        <w:t>N</w:t>
      </w:r>
      <w:r w:rsidRPr="002A6673">
        <w:rPr>
          <w:rFonts w:eastAsia="Calibri"/>
          <w:lang w:eastAsia="en-US"/>
        </w:rPr>
        <w:t xml:space="preserve"> при требуемой энергии. Для измерения анализирующей способности</w:t>
      </w:r>
      <w:r w:rsidR="00D1407E" w:rsidRPr="002A6673">
        <w:rPr>
          <w:rFonts w:eastAsia="Calibri"/>
          <w:lang w:eastAsia="en-US"/>
        </w:rPr>
        <w:t xml:space="preserve"> с</w:t>
      </w:r>
      <w:r w:rsidR="00722A77" w:rsidRPr="002A6673">
        <w:rPr>
          <w:rFonts w:eastAsia="Calibri"/>
          <w:lang w:eastAsia="en-US"/>
        </w:rPr>
        <w:t xml:space="preserve"> </w:t>
      </w:r>
      <w:r w:rsidRPr="002A6673">
        <w:rPr>
          <w:rFonts w:eastAsia="Calibri"/>
          <w:lang w:eastAsia="en-US"/>
        </w:rPr>
        <w:t>точностью 5% требуется менее суток. Таким образом, при интенсивности пучка 10</w:t>
      </w:r>
      <w:r w:rsidR="00D719F1" w:rsidRPr="002A6673">
        <w:rPr>
          <w:rFonts w:ascii="Cambria Math" w:eastAsia="Calibri" w:hAnsi="Cambria Math" w:cs="Cambria Math"/>
          <w:lang w:eastAsia="en-US"/>
        </w:rPr>
        <w:t>⁷</w:t>
      </w:r>
      <w:r w:rsidRPr="002A6673">
        <w:rPr>
          <w:rFonts w:eastAsia="Calibri"/>
          <w:lang w:eastAsia="en-US"/>
        </w:rPr>
        <w:t xml:space="preserve"> протонов за цикл можно достичь точности измерения поляризации п</w:t>
      </w:r>
      <w:r w:rsidR="00FA21E2" w:rsidRPr="002A6673">
        <w:rPr>
          <w:rFonts w:eastAsia="Calibri"/>
          <w:lang w:eastAsia="en-US"/>
        </w:rPr>
        <w:t>ротонов 7% за несколько суток</w:t>
      </w:r>
      <w:r w:rsidR="001C7554" w:rsidRPr="002A6673">
        <w:rPr>
          <w:rFonts w:eastAsia="Calibri"/>
          <w:lang w:eastAsia="en-US"/>
        </w:rPr>
        <w:t>.</w:t>
      </w:r>
    </w:p>
    <w:p w:rsidR="00D872D5" w:rsidRPr="002A6673" w:rsidRDefault="00D872D5" w:rsidP="00FB1D59">
      <w:pPr>
        <w:pStyle w:val="4"/>
        <w:rPr>
          <w:rFonts w:eastAsia="Calibri"/>
          <w:lang w:eastAsia="en-US"/>
        </w:rPr>
      </w:pPr>
      <w:r w:rsidRPr="002A6673">
        <w:rPr>
          <w:lang w:eastAsia="en-US"/>
        </w:rPr>
        <w:t>Оценка времени для измерения поляризации пучка поляризованных антипротонов</w:t>
      </w:r>
    </w:p>
    <w:p w:rsidR="001C7554" w:rsidRPr="002A6673" w:rsidRDefault="00896D9F" w:rsidP="006B6B62">
      <w:pPr>
        <w:pStyle w:val="ac"/>
        <w:rPr>
          <w:rFonts w:eastAsia="MS Mincho"/>
          <w:lang w:eastAsia="en-US"/>
        </w:rPr>
      </w:pPr>
      <w:r w:rsidRPr="002A6673">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том, что данный метод можно использовать также</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работе [</w:t>
      </w:r>
      <w:r w:rsidR="008C7CDB" w:rsidRPr="002A6673">
        <w:rPr>
          <w:rStyle w:val="ab"/>
          <w:rFonts w:eastAsia="MS Mincho"/>
          <w:vertAlign w:val="baseline"/>
          <w:lang w:eastAsia="en-US"/>
        </w:rPr>
        <w:endnoteReference w:id="84"/>
      </w:r>
      <w:r w:rsidRPr="002A6673">
        <w:rPr>
          <w:rFonts w:eastAsia="MS Mincho"/>
          <w:lang w:eastAsia="en-US"/>
        </w:rPr>
        <w:t>]</w:t>
      </w:r>
      <w:r w:rsidR="00B46E8A" w:rsidRPr="002A6673">
        <w:rPr>
          <w:rFonts w:eastAsia="MS Mincho"/>
          <w:lang w:eastAsia="en-US"/>
        </w:rPr>
        <w:t>,</w:t>
      </w:r>
      <w:r w:rsidR="008C7CDB" w:rsidRPr="002A6673">
        <w:rPr>
          <w:rFonts w:eastAsia="MS Mincho"/>
          <w:lang w:eastAsia="en-US"/>
        </w:rPr>
        <w:t xml:space="preserve"> исходя из </w:t>
      </w:r>
      <w:r w:rsidR="004C2F1A" w:rsidRPr="002A6673">
        <w:rPr>
          <w:rFonts w:eastAsia="MS Mincho"/>
          <w:lang w:eastAsia="en-US"/>
        </w:rPr>
        <w:t>предположения</w:t>
      </w:r>
      <w:r w:rsidR="008C7CDB" w:rsidRPr="002A6673">
        <w:rPr>
          <w:rFonts w:eastAsia="MS Mincho"/>
          <w:lang w:eastAsia="en-US"/>
        </w:rPr>
        <w:t>, что абсолютные величины данных эффектов для протонов</w:t>
      </w:r>
      <w:r w:rsidR="00D1407E" w:rsidRPr="002A6673">
        <w:rPr>
          <w:rFonts w:eastAsia="MS Mincho"/>
          <w:lang w:eastAsia="en-US"/>
        </w:rPr>
        <w:t xml:space="preserve"> и</w:t>
      </w:r>
      <w:r w:rsidR="00722A77" w:rsidRPr="002A6673">
        <w:rPr>
          <w:rFonts w:eastAsia="MS Mincho"/>
          <w:lang w:eastAsia="en-US"/>
        </w:rPr>
        <w:t xml:space="preserve"> </w:t>
      </w:r>
      <w:r w:rsidR="008C7CDB" w:rsidRPr="002A6673">
        <w:rPr>
          <w:rFonts w:eastAsia="MS Mincho"/>
          <w:lang w:eastAsia="en-US"/>
        </w:rPr>
        <w:t xml:space="preserve">антипротонов должны совпадать. </w:t>
      </w:r>
      <w:r w:rsidR="00480224" w:rsidRPr="002A6673">
        <w:rPr>
          <w:rFonts w:eastAsia="MS Mincho"/>
          <w:lang w:eastAsia="en-US"/>
        </w:rPr>
        <w:t>При оценке времени использовались данные работы [</w:t>
      </w:r>
      <w:r w:rsidR="00480224" w:rsidRPr="002A6673">
        <w:rPr>
          <w:rStyle w:val="ab"/>
          <w:rFonts w:eastAsia="MS Mincho"/>
          <w:vertAlign w:val="baseline"/>
          <w:lang w:eastAsia="en-US"/>
        </w:rPr>
        <w:endnoteReference w:id="85"/>
      </w:r>
      <w:r w:rsidR="00480224" w:rsidRPr="002A6673">
        <w:rPr>
          <w:rFonts w:eastAsia="MS Mincho"/>
          <w:lang w:eastAsia="en-US"/>
        </w:rPr>
        <w:t>],</w:t>
      </w:r>
      <w:r w:rsidR="00D1407E" w:rsidRPr="002A6673">
        <w:rPr>
          <w:rFonts w:eastAsia="MS Mincho"/>
          <w:lang w:eastAsia="en-US"/>
        </w:rPr>
        <w:t xml:space="preserve"> в</w:t>
      </w:r>
      <w:r w:rsidR="00722A77" w:rsidRPr="002A6673">
        <w:rPr>
          <w:rFonts w:eastAsia="MS Mincho"/>
          <w:lang w:eastAsia="en-US"/>
        </w:rPr>
        <w:t xml:space="preserve"> </w:t>
      </w:r>
      <w:r w:rsidR="00480224" w:rsidRPr="002A6673">
        <w:rPr>
          <w:rFonts w:eastAsia="MS Mincho"/>
          <w:lang w:eastAsia="en-US"/>
        </w:rPr>
        <w:t>соответствии</w:t>
      </w:r>
      <w:r w:rsidR="00D1407E" w:rsidRPr="002A6673">
        <w:rPr>
          <w:rFonts w:eastAsia="MS Mincho"/>
          <w:lang w:eastAsia="en-US"/>
        </w:rPr>
        <w:t xml:space="preserve"> с</w:t>
      </w:r>
      <w:r w:rsidR="00722A77" w:rsidRPr="002A6673">
        <w:rPr>
          <w:rFonts w:eastAsia="MS Mincho"/>
          <w:lang w:eastAsia="en-US"/>
        </w:rPr>
        <w:t xml:space="preserve"> </w:t>
      </w:r>
      <w:r w:rsidR="00480224" w:rsidRPr="002A6673">
        <w:rPr>
          <w:rFonts w:eastAsia="MS Mincho"/>
          <w:lang w:eastAsia="en-US"/>
        </w:rPr>
        <w:t>которой упругие сечения протон-протонных</w:t>
      </w:r>
      <w:r w:rsidR="00D1407E" w:rsidRPr="002A6673">
        <w:rPr>
          <w:rFonts w:eastAsia="MS Mincho"/>
          <w:lang w:eastAsia="en-US"/>
        </w:rPr>
        <w:t xml:space="preserve"> и </w:t>
      </w:r>
      <w:r w:rsidR="00480224" w:rsidRPr="002A6673">
        <w:rPr>
          <w:rFonts w:eastAsia="MS Mincho"/>
          <w:lang w:eastAsia="en-US"/>
        </w:rPr>
        <w:t>антипротон-протонных взаимодействий совпадают</w:t>
      </w:r>
      <w:r w:rsidR="00D1407E" w:rsidRPr="002A6673">
        <w:rPr>
          <w:rFonts w:eastAsia="MS Mincho"/>
          <w:lang w:eastAsia="en-US"/>
        </w:rPr>
        <w:t xml:space="preserve"> и</w:t>
      </w:r>
      <w:r w:rsidR="00722A77" w:rsidRPr="002A6673">
        <w:rPr>
          <w:rFonts w:eastAsia="MS Mincho"/>
          <w:lang w:eastAsia="en-US"/>
        </w:rPr>
        <w:t xml:space="preserve"> </w:t>
      </w:r>
      <w:r w:rsidR="00480224" w:rsidRPr="002A6673">
        <w:rPr>
          <w:rFonts w:eastAsia="MS Mincho"/>
          <w:lang w:eastAsia="en-US"/>
        </w:rPr>
        <w:t>равны при 16</w:t>
      </w:r>
      <w:r w:rsidR="00D75F62" w:rsidRPr="002A6673">
        <w:rPr>
          <w:rFonts w:eastAsia="MS Mincho"/>
          <w:lang w:eastAsia="en-US"/>
        </w:rPr>
        <w:t> ГэВ</w:t>
      </w:r>
      <w:r w:rsidR="00975969" w:rsidRPr="002A6673">
        <w:rPr>
          <w:rFonts w:eastAsia="MS Mincho"/>
          <w:lang w:eastAsia="en-US"/>
        </w:rPr>
        <w:t xml:space="preserve"> </w:t>
      </w:r>
      <w:r w:rsidR="00480224" w:rsidRPr="002A6673">
        <w:rPr>
          <w:rFonts w:eastAsia="MS Mincho"/>
          <w:i/>
          <w:lang w:eastAsia="en-US"/>
        </w:rPr>
        <w:t>d</w:t>
      </w:r>
      <w:r w:rsidR="00480224" w:rsidRPr="002A6673">
        <w:rPr>
          <w:rFonts w:eastAsia="MS Mincho"/>
          <w:i/>
          <w:iCs/>
          <w:lang w:eastAsia="en-US"/>
        </w:rPr>
        <w:t>σ</w:t>
      </w:r>
      <w:r w:rsidR="00480224" w:rsidRPr="002A6673">
        <w:rPr>
          <w:rFonts w:eastAsia="MS Mincho"/>
          <w:i/>
          <w:lang w:eastAsia="en-US"/>
        </w:rPr>
        <w:t>/d</w:t>
      </w:r>
      <w:r w:rsidR="00480224" w:rsidRPr="002A6673">
        <w:rPr>
          <w:rFonts w:eastAsia="MS Mincho"/>
          <w:i/>
          <w:iCs/>
          <w:lang w:eastAsia="en-US"/>
        </w:rPr>
        <w:t>t</w:t>
      </w:r>
      <w:r w:rsidR="00F72171" w:rsidRPr="002A6673">
        <w:rPr>
          <w:rFonts w:eastAsia="MS Mincho"/>
          <w:i/>
          <w:iCs/>
          <w:lang w:eastAsia="en-US"/>
        </w:rPr>
        <w:t> </w:t>
      </w:r>
      <w:r w:rsidR="00480224" w:rsidRPr="002A6673">
        <w:rPr>
          <w:rFonts w:eastAsia="MS Mincho"/>
          <w:lang w:eastAsia="en-US"/>
        </w:rPr>
        <w:t>=</w:t>
      </w:r>
      <w:r w:rsidR="00F72171" w:rsidRPr="002A6673">
        <w:rPr>
          <w:rFonts w:eastAsia="MS Mincho"/>
          <w:lang w:eastAsia="en-US"/>
        </w:rPr>
        <w:t> </w:t>
      </w:r>
      <w:r w:rsidR="00480224" w:rsidRPr="002A6673">
        <w:rPr>
          <w:rFonts w:eastAsia="MS Mincho"/>
          <w:lang w:eastAsia="en-US"/>
        </w:rPr>
        <w:t>(3.77±0.16)·10</w:t>
      </w:r>
      <w:r w:rsidR="00D719F1" w:rsidRPr="002A6673">
        <w:rPr>
          <w:rFonts w:ascii="Cambria Math" w:eastAsia="MS Mincho" w:hAnsi="Cambria Math" w:cs="Cambria Math"/>
        </w:rPr>
        <w:t>⁻</w:t>
      </w:r>
      <w:r w:rsidR="00D719F1" w:rsidRPr="002A6673">
        <w:rPr>
          <w:rFonts w:eastAsia="MS Mincho"/>
        </w:rPr>
        <w:t>²</w:t>
      </w:r>
      <w:r w:rsidR="00D719F1" w:rsidRPr="002A6673">
        <w:rPr>
          <w:rFonts w:ascii="Cambria Math" w:eastAsia="MS Mincho" w:hAnsi="Cambria Math" w:cs="Cambria Math"/>
        </w:rPr>
        <w:t>⁷</w:t>
      </w:r>
      <w:r w:rsidR="00F72171" w:rsidRPr="002A6673">
        <w:rPr>
          <w:rFonts w:eastAsia="MS Mincho"/>
          <w:lang w:eastAsia="en-US"/>
        </w:rPr>
        <w:t> </w:t>
      </w:r>
      <w:r w:rsidR="00480224" w:rsidRPr="002A6673">
        <w:rPr>
          <w:rFonts w:eastAsia="MS Mincho"/>
          <w:i/>
          <w:lang w:eastAsia="en-US"/>
        </w:rPr>
        <w:t>mb</w:t>
      </w:r>
      <w:r w:rsidR="00480224" w:rsidRPr="002A6673">
        <w:rPr>
          <w:rFonts w:eastAsia="MS Mincho"/>
          <w:lang w:eastAsia="en-US"/>
        </w:rPr>
        <w:t>/</w:t>
      </w:r>
      <w:r w:rsidR="008024EC" w:rsidRPr="002A6673">
        <w:rPr>
          <w:rFonts w:eastAsia="MS Mincho"/>
          <w:lang w:eastAsia="en-US"/>
        </w:rPr>
        <w:t>(ГэВ/</w:t>
      </w:r>
      <w:r w:rsidR="00247163" w:rsidRPr="002A6673">
        <w:rPr>
          <w:rFonts w:eastAsia="MS Mincho"/>
          <w:i/>
          <w:lang w:eastAsia="en-US"/>
        </w:rPr>
        <w:t>c</w:t>
      </w:r>
      <w:r w:rsidR="008024EC" w:rsidRPr="002A6673">
        <w:rPr>
          <w:rFonts w:eastAsia="MS Mincho"/>
          <w:lang w:eastAsia="en-US"/>
        </w:rPr>
        <w:t>)²</w:t>
      </w:r>
      <w:r w:rsidR="00480224" w:rsidRPr="002A6673">
        <w:rPr>
          <w:rFonts w:eastAsia="MS Mincho"/>
          <w:iCs/>
          <w:lang w:eastAsia="en-US"/>
        </w:rPr>
        <w:t xml:space="preserve"> при</w:t>
      </w:r>
      <w:r w:rsidR="00483437" w:rsidRPr="002A6673">
        <w:rPr>
          <w:rFonts w:eastAsia="MS Mincho"/>
          <w:i/>
          <w:iCs/>
          <w:lang w:eastAsia="en-US"/>
        </w:rPr>
        <w:t xml:space="preserve"> </w:t>
      </w:r>
      <w:r w:rsidR="003C465C" w:rsidRPr="002A6673">
        <w:rPr>
          <w:rFonts w:eastAsia="MS Mincho"/>
          <w:i/>
          <w:lang w:eastAsia="en-US"/>
        </w:rPr>
        <w:t>t</w:t>
      </w:r>
      <w:r w:rsidR="00F72171" w:rsidRPr="002A6673">
        <w:rPr>
          <w:rFonts w:eastAsia="MS Mincho"/>
          <w:lang w:eastAsia="en-US"/>
        </w:rPr>
        <w:t> </w:t>
      </w:r>
      <w:r w:rsidR="00480224" w:rsidRPr="002A6673">
        <w:rPr>
          <w:rFonts w:eastAsia="MS Mincho"/>
          <w:lang w:eastAsia="en-US"/>
        </w:rPr>
        <w:t>=</w:t>
      </w:r>
      <w:r w:rsidR="00F72171" w:rsidRPr="002A6673">
        <w:rPr>
          <w:rFonts w:eastAsia="MS Mincho"/>
          <w:lang w:eastAsia="en-US"/>
        </w:rPr>
        <w:t> </w:t>
      </w:r>
      <w:r w:rsidR="00480224" w:rsidRPr="002A6673">
        <w:rPr>
          <w:rFonts w:eastAsia="MS Mincho"/>
          <w:lang w:eastAsia="en-US"/>
        </w:rPr>
        <w:t xml:space="preserve">0.3 </w:t>
      </w:r>
      <w:r w:rsidR="008024EC" w:rsidRPr="002A6673">
        <w:rPr>
          <w:rFonts w:eastAsia="MS Mincho"/>
          <w:lang w:eastAsia="en-US"/>
        </w:rPr>
        <w:t>(ГэВ/</w:t>
      </w:r>
      <w:r w:rsidR="00247163" w:rsidRPr="002A6673">
        <w:rPr>
          <w:rFonts w:eastAsia="MS Mincho"/>
          <w:i/>
          <w:lang w:eastAsia="en-US"/>
        </w:rPr>
        <w:t>c</w:t>
      </w:r>
      <w:r w:rsidR="008024EC" w:rsidRPr="002A6673">
        <w:rPr>
          <w:rFonts w:eastAsia="MS Mincho"/>
          <w:lang w:eastAsia="en-US"/>
        </w:rPr>
        <w:t>)²</w:t>
      </w:r>
      <w:r w:rsidR="001C7554" w:rsidRPr="002A6673">
        <w:rPr>
          <w:rFonts w:eastAsia="MS Mincho"/>
          <w:lang w:eastAsia="en-US"/>
        </w:rPr>
        <w:t>.</w:t>
      </w:r>
    </w:p>
    <w:p w:rsidR="001C7554" w:rsidRPr="002A6673" w:rsidRDefault="008C7CDB" w:rsidP="00611411">
      <w:pPr>
        <w:pStyle w:val="ac"/>
        <w:rPr>
          <w:rFonts w:eastAsia="MS Mincho"/>
          <w:lang w:eastAsia="en-US"/>
        </w:rPr>
      </w:pPr>
      <w:r w:rsidRPr="002A6673">
        <w:rPr>
          <w:rFonts w:eastAsia="MS Mincho"/>
          <w:lang w:eastAsia="en-US"/>
        </w:rPr>
        <w:t xml:space="preserve">Для измерения анализирующей способности </w:t>
      </w:r>
      <w:r w:rsidR="00387BEF" w:rsidRPr="002A6673">
        <w:rPr>
          <w:rFonts w:eastAsia="MS Mincho"/>
          <w:lang w:eastAsia="en-US"/>
        </w:rPr>
        <w:t>упругого рассеяния антипротон</w:t>
      </w:r>
      <w:r w:rsidR="009D7B22" w:rsidRPr="002A6673">
        <w:rPr>
          <w:rFonts w:eastAsia="MS Mincho"/>
          <w:lang w:eastAsia="en-US"/>
        </w:rPr>
        <w:t>ов на протонах</w:t>
      </w:r>
      <w:r w:rsidR="00387BEF" w:rsidRPr="002A6673">
        <w:rPr>
          <w:rFonts w:eastAsia="MS Mincho"/>
          <w:lang w:eastAsia="en-US"/>
        </w:rPr>
        <w:t xml:space="preserve"> при энергии пучка 16</w:t>
      </w:r>
      <w:r w:rsidR="00D75F62" w:rsidRPr="002A6673">
        <w:rPr>
          <w:rFonts w:eastAsia="MS Mincho"/>
          <w:lang w:eastAsia="en-US"/>
        </w:rPr>
        <w:t> ГэВ</w:t>
      </w:r>
      <w:r w:rsidR="00D1407E" w:rsidRPr="002A6673">
        <w:rPr>
          <w:rFonts w:eastAsia="MS Mincho"/>
          <w:lang w:eastAsia="en-US"/>
        </w:rPr>
        <w:t xml:space="preserve"> с</w:t>
      </w:r>
      <w:r w:rsidR="00722A77" w:rsidRPr="002A6673">
        <w:rPr>
          <w:rFonts w:eastAsia="MS Mincho"/>
          <w:lang w:eastAsia="en-US"/>
        </w:rPr>
        <w:t xml:space="preserve"> </w:t>
      </w:r>
      <w:r w:rsidR="00387BEF" w:rsidRPr="002A6673">
        <w:rPr>
          <w:rFonts w:eastAsia="MS Mincho"/>
          <w:lang w:eastAsia="en-US"/>
        </w:rPr>
        <w:t>использованием существующей пол</w:t>
      </w:r>
      <w:r w:rsidRPr="002A6673">
        <w:rPr>
          <w:rFonts w:eastAsia="MS Mincho"/>
          <w:lang w:eastAsia="en-US"/>
        </w:rPr>
        <w:t xml:space="preserve">яризованной мишени </w:t>
      </w:r>
      <w:r w:rsidR="00C57241" w:rsidRPr="002A6673">
        <w:rPr>
          <w:rFonts w:eastAsia="MS Mincho"/>
          <w:lang w:eastAsia="en-US"/>
        </w:rPr>
        <w:t>(см. </w:t>
      </w:r>
      <w:r w:rsidRPr="002A6673">
        <w:rPr>
          <w:rFonts w:eastAsia="MS Mincho"/>
          <w:lang w:eastAsia="en-US"/>
        </w:rPr>
        <w:t xml:space="preserve">раздел </w:t>
      </w:r>
      <w:r w:rsidR="00D06246" w:rsidRPr="002A6673">
        <w:fldChar w:fldCharType="begin"/>
      </w:r>
      <w:r w:rsidR="001C7276" w:rsidRPr="002A6673">
        <w:instrText xml:space="preserve"> REF _Ref488320888 \r </w:instrText>
      </w:r>
      <w:r w:rsidR="007033E1" w:rsidRPr="002A6673">
        <w:instrText xml:space="preserve">\h </w:instrText>
      </w:r>
      <w:r w:rsidR="002A6673">
        <w:instrText xml:space="preserve"> \* MERGEFORMAT </w:instrText>
      </w:r>
      <w:r w:rsidR="00D06246" w:rsidRPr="002A6673">
        <w:fldChar w:fldCharType="separate"/>
      </w:r>
      <w:r w:rsidR="00CA1D38" w:rsidRPr="002A6673">
        <w:t>3.3</w:t>
      </w:r>
      <w:r w:rsidR="00D06246" w:rsidRPr="002A6673">
        <w:fldChar w:fldCharType="end"/>
      </w:r>
      <w:r w:rsidRPr="002A6673">
        <w:rPr>
          <w:rFonts w:eastAsia="MS Mincho"/>
          <w:lang w:eastAsia="en-US"/>
        </w:rPr>
        <w:t>)</w:t>
      </w:r>
      <w:r w:rsidR="00480224" w:rsidRPr="002A6673">
        <w:rPr>
          <w:rFonts w:eastAsia="MS Mincho"/>
          <w:lang w:eastAsia="en-US"/>
        </w:rPr>
        <w:t xml:space="preserve"> достаточно 50</w:t>
      </w:r>
      <w:r w:rsidR="00F72171" w:rsidRPr="002A6673">
        <w:t>÷</w:t>
      </w:r>
      <w:r w:rsidR="00480224" w:rsidRPr="002A6673">
        <w:rPr>
          <w:rFonts w:eastAsia="MS Mincho"/>
          <w:lang w:eastAsia="en-US"/>
        </w:rPr>
        <w:t>60 часов.</w:t>
      </w:r>
      <w:r w:rsidR="00D1407E" w:rsidRPr="002A6673">
        <w:rPr>
          <w:rFonts w:eastAsia="MS Mincho"/>
          <w:lang w:eastAsia="en-US"/>
        </w:rPr>
        <w:t xml:space="preserve"> В</w:t>
      </w:r>
      <w:r w:rsidR="00722A77" w:rsidRPr="002A6673">
        <w:rPr>
          <w:rFonts w:eastAsia="MS Mincho"/>
          <w:lang w:eastAsia="en-US"/>
        </w:rPr>
        <w:t xml:space="preserve"> </w:t>
      </w:r>
      <w:r w:rsidR="00480224" w:rsidRPr="002A6673">
        <w:rPr>
          <w:rFonts w:eastAsia="MS Mincho"/>
          <w:lang w:eastAsia="en-US"/>
        </w:rPr>
        <w:t>данных расчетах бралась минимально возможная интенсивность пучка поляризованных антипротонов (6∙10</w:t>
      </w:r>
      <w:r w:rsidR="00D719F1" w:rsidRPr="002A6673">
        <w:rPr>
          <w:rFonts w:ascii="Cambria Math" w:eastAsia="MS Mincho" w:hAnsi="Cambria Math" w:cs="Cambria Math"/>
          <w:lang w:eastAsia="en-US"/>
        </w:rPr>
        <w:t>⁴</w:t>
      </w:r>
      <w:r w:rsidR="00480224" w:rsidRPr="002A6673">
        <w:rPr>
          <w:rFonts w:eastAsia="MS Mincho"/>
          <w:lang w:eastAsia="en-US"/>
        </w:rPr>
        <w:t xml:space="preserve"> за цикл), чтобы пучок полностью попадал</w:t>
      </w:r>
      <w:r w:rsidR="00D1407E" w:rsidRPr="002A6673">
        <w:rPr>
          <w:rFonts w:eastAsia="MS Mincho"/>
          <w:lang w:eastAsia="en-US"/>
        </w:rPr>
        <w:t xml:space="preserve"> в</w:t>
      </w:r>
      <w:r w:rsidR="00722A77" w:rsidRPr="002A6673">
        <w:rPr>
          <w:rFonts w:eastAsia="MS Mincho"/>
          <w:lang w:eastAsia="en-US"/>
        </w:rPr>
        <w:t xml:space="preserve"> </w:t>
      </w:r>
      <w:r w:rsidR="00480224" w:rsidRPr="002A6673">
        <w:rPr>
          <w:rFonts w:eastAsia="MS Mincho"/>
          <w:lang w:eastAsia="en-US"/>
        </w:rPr>
        <w:t>апертуру поляризованной мишени. Д</w:t>
      </w:r>
      <w:r w:rsidR="00387BEF" w:rsidRPr="002A6673">
        <w:rPr>
          <w:rFonts w:eastAsia="MS Mincho"/>
          <w:lang w:eastAsia="en-US"/>
        </w:rPr>
        <w:t>ля непосредственного измерения поляризации пучка</w:t>
      </w:r>
      <w:r w:rsidR="00D1407E" w:rsidRPr="002A6673">
        <w:rPr>
          <w:rFonts w:eastAsia="MS Mincho"/>
          <w:lang w:eastAsia="en-US"/>
        </w:rPr>
        <w:t xml:space="preserve"> с</w:t>
      </w:r>
      <w:r w:rsidR="00722A77" w:rsidRPr="002A6673">
        <w:rPr>
          <w:rFonts w:eastAsia="MS Mincho"/>
          <w:lang w:eastAsia="en-US"/>
        </w:rPr>
        <w:t xml:space="preserve"> </w:t>
      </w:r>
      <w:r w:rsidR="00387BEF" w:rsidRPr="002A6673">
        <w:rPr>
          <w:rFonts w:eastAsia="MS Mincho"/>
          <w:lang w:eastAsia="en-US"/>
        </w:rPr>
        <w:t>относительной точностью 10%</w:t>
      </w:r>
      <w:r w:rsidR="00D1407E" w:rsidRPr="002A6673">
        <w:rPr>
          <w:rFonts w:eastAsia="MS Mincho"/>
          <w:lang w:eastAsia="en-US"/>
        </w:rPr>
        <w:t xml:space="preserve"> с</w:t>
      </w:r>
      <w:r w:rsidR="00722A77" w:rsidRPr="002A6673">
        <w:rPr>
          <w:rFonts w:eastAsia="MS Mincho"/>
          <w:lang w:eastAsia="en-US"/>
        </w:rPr>
        <w:t xml:space="preserve"> </w:t>
      </w:r>
      <w:r w:rsidR="00480224" w:rsidRPr="002A6673">
        <w:rPr>
          <w:rFonts w:eastAsia="MS Mincho"/>
          <w:lang w:eastAsia="en-US"/>
        </w:rPr>
        <w:t>использованием жидко</w:t>
      </w:r>
      <w:r w:rsidR="00E80A46" w:rsidRPr="002A6673">
        <w:rPr>
          <w:rFonts w:eastAsia="MS Mincho"/>
          <w:lang w:eastAsia="en-US"/>
        </w:rPr>
        <w:softHyphen/>
      </w:r>
      <w:r w:rsidR="00480224" w:rsidRPr="002A6673">
        <w:rPr>
          <w:rFonts w:eastAsia="MS Mincho"/>
          <w:lang w:eastAsia="en-US"/>
        </w:rPr>
        <w:lastRenderedPageBreak/>
        <w:t xml:space="preserve">водородной мишени такого же размера необходимо </w:t>
      </w:r>
      <w:r w:rsidR="00387BEF" w:rsidRPr="002A6673">
        <w:rPr>
          <w:rFonts w:eastAsia="MS Mincho"/>
          <w:lang w:eastAsia="en-US"/>
        </w:rPr>
        <w:t xml:space="preserve">еще примерно </w:t>
      </w:r>
      <w:r w:rsidR="00F72171" w:rsidRPr="002A6673">
        <w:rPr>
          <w:rFonts w:eastAsia="MS Mincho"/>
          <w:lang w:eastAsia="en-US"/>
        </w:rPr>
        <w:t> 300 </w:t>
      </w:r>
      <w:r w:rsidR="00387BEF" w:rsidRPr="002A6673">
        <w:rPr>
          <w:rFonts w:eastAsia="MS Mincho"/>
          <w:lang w:eastAsia="en-US"/>
        </w:rPr>
        <w:t>часов.</w:t>
      </w:r>
      <w:r w:rsidR="00480224" w:rsidRPr="002A6673">
        <w:rPr>
          <w:rFonts w:eastAsia="MS Mincho"/>
          <w:lang w:eastAsia="en-US"/>
        </w:rPr>
        <w:t xml:space="preserve"> При использовании жидководородной мишени длиной 50</w:t>
      </w:r>
      <w:r w:rsidR="00722A77" w:rsidRPr="002A6673">
        <w:rPr>
          <w:rFonts w:eastAsia="MS Mincho"/>
          <w:lang w:eastAsia="en-US"/>
        </w:rPr>
        <w:t> </w:t>
      </w:r>
      <w:r w:rsidR="00480224" w:rsidRPr="002A6673">
        <w:rPr>
          <w:rFonts w:eastAsia="MS Mincho"/>
          <w:lang w:eastAsia="en-US"/>
        </w:rPr>
        <w:t>см</w:t>
      </w:r>
      <w:r w:rsidR="00D1407E" w:rsidRPr="002A6673">
        <w:rPr>
          <w:rFonts w:eastAsia="MS Mincho"/>
          <w:lang w:eastAsia="en-US"/>
        </w:rPr>
        <w:t xml:space="preserve"> и</w:t>
      </w:r>
      <w:r w:rsidR="00722A77" w:rsidRPr="002A6673">
        <w:rPr>
          <w:rFonts w:eastAsia="MS Mincho"/>
          <w:lang w:eastAsia="en-US"/>
        </w:rPr>
        <w:t xml:space="preserve"> диаметром 10 </w:t>
      </w:r>
      <w:r w:rsidR="00480224" w:rsidRPr="002A6673">
        <w:rPr>
          <w:rFonts w:eastAsia="MS Mincho"/>
          <w:lang w:eastAsia="en-US"/>
        </w:rPr>
        <w:t>см можно использовать всю интенсивность пучка поляризованных антипротонов (примерно 3.6∙10</w:t>
      </w:r>
      <w:r w:rsidR="00D719F1" w:rsidRPr="002A6673">
        <w:rPr>
          <w:rFonts w:ascii="Cambria Math" w:eastAsia="MS Mincho" w:hAnsi="Cambria Math" w:cs="Cambria Math"/>
          <w:lang w:eastAsia="en-US"/>
        </w:rPr>
        <w:t>⁵</w:t>
      </w:r>
      <w:r w:rsidR="00480224" w:rsidRPr="002A6673">
        <w:rPr>
          <w:rFonts w:eastAsia="MS Mincho"/>
          <w:lang w:eastAsia="en-US"/>
        </w:rPr>
        <w:t>) время измерения уменьшается</w:t>
      </w:r>
      <w:r w:rsidR="00D1407E" w:rsidRPr="002A6673">
        <w:rPr>
          <w:rFonts w:eastAsia="MS Mincho"/>
          <w:lang w:eastAsia="en-US"/>
        </w:rPr>
        <w:t xml:space="preserve"> в </w:t>
      </w:r>
      <w:r w:rsidR="00480224" w:rsidRPr="002A6673">
        <w:rPr>
          <w:rFonts w:eastAsia="MS Mincho"/>
          <w:lang w:eastAsia="en-US"/>
        </w:rPr>
        <w:t>15 раз</w:t>
      </w:r>
      <w:r w:rsidR="00D1407E" w:rsidRPr="002A6673">
        <w:rPr>
          <w:rFonts w:eastAsia="MS Mincho"/>
          <w:lang w:eastAsia="en-US"/>
        </w:rPr>
        <w:t xml:space="preserve"> и </w:t>
      </w:r>
      <w:r w:rsidR="00480224" w:rsidRPr="002A6673">
        <w:rPr>
          <w:rFonts w:eastAsia="MS Mincho"/>
          <w:lang w:eastAsia="en-US"/>
        </w:rPr>
        <w:t>составляет 20 часов</w:t>
      </w:r>
      <w:r w:rsidR="001C7554" w:rsidRPr="002A6673">
        <w:rPr>
          <w:rFonts w:eastAsia="MS Mincho"/>
          <w:lang w:eastAsia="en-US"/>
        </w:rPr>
        <w:t>.</w:t>
      </w:r>
    </w:p>
    <w:p w:rsidR="00483437" w:rsidRPr="002A6673" w:rsidRDefault="00480224" w:rsidP="00FB1D59">
      <w:pPr>
        <w:pStyle w:val="4"/>
        <w:rPr>
          <w:lang w:eastAsia="en-US"/>
        </w:rPr>
      </w:pPr>
      <w:bookmarkStart w:id="172" w:name="_Ref21687489"/>
      <w:r w:rsidRPr="002A6673">
        <w:rPr>
          <w:lang w:eastAsia="en-US"/>
        </w:rPr>
        <w:t>Возможность выделения упругого pp</w:t>
      </w:r>
      <w:r w:rsidR="006772D4" w:rsidRPr="002A6673">
        <w:rPr>
          <w:rFonts w:ascii="MS Mincho" w:eastAsia="MS Mincho" w:hAnsi="MS Mincho" w:cs="MS Mincho" w:hint="eastAsia"/>
          <w:i w:val="0"/>
          <w:lang w:eastAsia="en-US"/>
        </w:rPr>
        <w:t>‑</w:t>
      </w:r>
      <w:r w:rsidRPr="002A6673">
        <w:rPr>
          <w:lang w:eastAsia="en-US"/>
        </w:rPr>
        <w:t>рассеяния</w:t>
      </w:r>
      <w:bookmarkEnd w:id="172"/>
    </w:p>
    <w:p w:rsidR="001C7554" w:rsidRPr="002A6673" w:rsidRDefault="00480224" w:rsidP="00611411">
      <w:pPr>
        <w:pStyle w:val="ac"/>
        <w:rPr>
          <w:rFonts w:eastAsia="MS Mincho"/>
          <w:lang w:eastAsia="en-US"/>
        </w:rPr>
      </w:pPr>
      <w:r w:rsidRPr="002A6673">
        <w:rPr>
          <w:rFonts w:eastAsia="MS Mincho"/>
          <w:lang w:eastAsia="en-US"/>
        </w:rPr>
        <w:t xml:space="preserve">Для проверки возможности выделения упругого </w:t>
      </w:r>
      <w:r w:rsidRPr="002A6673">
        <w:rPr>
          <w:rFonts w:eastAsia="MS Mincho"/>
          <w:i/>
          <w:lang w:eastAsia="en-US"/>
        </w:rPr>
        <w:t>pp</w:t>
      </w:r>
      <w:r w:rsidR="006772D4" w:rsidRPr="002A6673">
        <w:rPr>
          <w:rFonts w:ascii="MS Mincho" w:eastAsia="MS Mincho" w:hAnsi="MS Mincho" w:cs="MS Mincho" w:hint="eastAsia"/>
        </w:rPr>
        <w:t>‑</w:t>
      </w:r>
      <w:r w:rsidR="00B64433" w:rsidRPr="002A6673">
        <w:t>рассея</w:t>
      </w:r>
      <w:r w:rsidRPr="002A6673">
        <w:rPr>
          <w:rFonts w:eastAsia="MS Mincho"/>
          <w:lang w:eastAsia="en-US"/>
        </w:rPr>
        <w:t>ния было проведено моделирование методом Монте-Карло, чтобы оценить уровень фона</w:t>
      </w:r>
      <w:r w:rsidR="00D1407E" w:rsidRPr="002A6673">
        <w:rPr>
          <w:rFonts w:eastAsia="MS Mincho"/>
          <w:lang w:eastAsia="en-US"/>
        </w:rPr>
        <w:t xml:space="preserve"> и </w:t>
      </w:r>
      <w:r w:rsidRPr="002A6673">
        <w:rPr>
          <w:rFonts w:eastAsia="MS Mincho"/>
          <w:lang w:eastAsia="en-US"/>
        </w:rPr>
        <w:t>возможность выделения сигнала</w:t>
      </w:r>
      <w:r w:rsidR="00D1407E" w:rsidRPr="002A6673">
        <w:rPr>
          <w:rFonts w:eastAsia="MS Mincho"/>
          <w:lang w:eastAsia="en-US"/>
        </w:rPr>
        <w:t xml:space="preserve"> с </w:t>
      </w:r>
      <w:r w:rsidRPr="002A6673">
        <w:rPr>
          <w:rFonts w:eastAsia="MS Mincho"/>
          <w:lang w:eastAsia="en-US"/>
        </w:rPr>
        <w:t>использованием реальной аппаратуры</w:t>
      </w:r>
      <w:r w:rsidR="00D1407E" w:rsidRPr="002A6673">
        <w:rPr>
          <w:rFonts w:eastAsia="MS Mincho"/>
          <w:lang w:eastAsia="en-US"/>
        </w:rPr>
        <w:t xml:space="preserve"> и </w:t>
      </w:r>
      <w:r w:rsidRPr="002A6673">
        <w:rPr>
          <w:rFonts w:eastAsia="MS Mincho"/>
          <w:lang w:eastAsia="en-US"/>
        </w:rPr>
        <w:t>разброса пучка</w:t>
      </w:r>
      <w:r w:rsidR="001C7554" w:rsidRPr="002A6673">
        <w:rPr>
          <w:rFonts w:eastAsia="MS Mincho"/>
          <w:lang w:eastAsia="en-US"/>
        </w:rPr>
        <w:t>.</w:t>
      </w:r>
    </w:p>
    <w:p w:rsidR="00EE5ADD" w:rsidRPr="002A6673" w:rsidRDefault="00EE5ADD" w:rsidP="00EE5ADD">
      <w:pPr>
        <w:pStyle w:val="ac"/>
        <w:rPr>
          <w:rFonts w:eastAsia="MS Mincho"/>
          <w:lang w:eastAsia="en-US"/>
        </w:rPr>
      </w:pPr>
      <w:r w:rsidRPr="002A6673">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D06246" w:rsidRPr="002A6673">
        <w:fldChar w:fldCharType="begin"/>
      </w:r>
      <w:r w:rsidR="001C7276" w:rsidRPr="002A6673">
        <w:instrText xml:space="preserve"> REF _Ref486711563 \r </w:instrText>
      </w:r>
      <w:r w:rsidR="007033E1" w:rsidRPr="002A6673">
        <w:instrText xml:space="preserve">\h </w:instrText>
      </w:r>
      <w:r w:rsidR="002A6673">
        <w:instrText xml:space="preserve"> \* MERGEFORMAT </w:instrText>
      </w:r>
      <w:r w:rsidR="00D06246" w:rsidRPr="002A6673">
        <w:fldChar w:fldCharType="separate"/>
      </w:r>
      <w:r w:rsidR="00CA1D38" w:rsidRPr="002A6673">
        <w:t>2.1.4</w:t>
      </w:r>
      <w:r w:rsidR="00D06246" w:rsidRPr="002A6673">
        <w:fldChar w:fldCharType="end"/>
      </w:r>
      <w:r w:rsidRPr="002A6673">
        <w:rPr>
          <w:rFonts w:eastAsia="MS Mincho"/>
          <w:lang w:eastAsia="en-US"/>
        </w:rPr>
        <w:t xml:space="preserve"> и</w:t>
      </w:r>
      <w:r w:rsidR="00722A77" w:rsidRPr="002A6673">
        <w:rPr>
          <w:rFonts w:eastAsia="MS Mincho"/>
          <w:lang w:eastAsia="en-US"/>
        </w:rPr>
        <w:t xml:space="preserve"> </w:t>
      </w:r>
      <w:r w:rsidR="00D06246" w:rsidRPr="002A6673">
        <w:fldChar w:fldCharType="begin"/>
      </w:r>
      <w:r w:rsidR="001C7276" w:rsidRPr="002A6673">
        <w:instrText xml:space="preserve"> REF _Ref487019514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2</w:t>
      </w:r>
      <w:r w:rsidR="00D06246" w:rsidRPr="002A6673">
        <w:fldChar w:fldCharType="end"/>
      </w:r>
      <w:r w:rsidRPr="002A6673">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D06246" w:rsidRPr="002A6673">
        <w:fldChar w:fldCharType="begin"/>
      </w:r>
      <w:r w:rsidR="001C7276" w:rsidRPr="002A6673">
        <w:instrText xml:space="preserve"> REF _Ref2099471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1</w:t>
      </w:r>
      <w:r w:rsidR="00D06246" w:rsidRPr="002A6673">
        <w:fldChar w:fldCharType="end"/>
      </w:r>
      <w:r w:rsidRPr="002A6673">
        <w:rPr>
          <w:rFonts w:eastAsia="MS Mincho"/>
          <w:lang w:eastAsia="en-US"/>
        </w:rPr>
        <w:t xml:space="preserve"> показаны угловые распределения протонов отдачи и</w:t>
      </w:r>
      <w:r w:rsidR="00722A77" w:rsidRPr="002A6673">
        <w:rPr>
          <w:rFonts w:eastAsia="MS Mincho"/>
          <w:lang w:eastAsia="en-US"/>
        </w:rPr>
        <w:t xml:space="preserve"> </w:t>
      </w:r>
      <w:r w:rsidRPr="002A6673">
        <w:rPr>
          <w:rFonts w:eastAsia="MS Mincho"/>
          <w:lang w:eastAsia="en-US"/>
        </w:rPr>
        <w:t>рассеяния для двух энергий, а</w:t>
      </w:r>
      <w:r w:rsidR="00722A77" w:rsidRPr="002A6673">
        <w:rPr>
          <w:rFonts w:eastAsia="MS Mincho"/>
          <w:lang w:eastAsia="en-US"/>
        </w:rPr>
        <w:t xml:space="preserve"> </w:t>
      </w:r>
      <w:r w:rsidRPr="002A6673">
        <w:rPr>
          <w:rFonts w:eastAsia="MS Mincho"/>
          <w:lang w:eastAsia="en-US"/>
        </w:rPr>
        <w:t xml:space="preserve">на </w:t>
      </w:r>
      <w:r w:rsidR="00D06246" w:rsidRPr="002A6673">
        <w:fldChar w:fldCharType="begin"/>
      </w:r>
      <w:r w:rsidR="001C7276" w:rsidRPr="002A6673">
        <w:instrText xml:space="preserve"> REF _Ref2099502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2</w:t>
      </w:r>
      <w:r w:rsidR="00D06246" w:rsidRPr="002A6673">
        <w:fldChar w:fldCharType="end"/>
      </w:r>
      <w:r w:rsidRPr="002A6673">
        <w:rPr>
          <w:rFonts w:eastAsia="MS Mincho"/>
          <w:lang w:eastAsia="en-US"/>
        </w:rPr>
        <w:t xml:space="preserve"> </w:t>
      </w:r>
      <w:r w:rsidR="00F72171" w:rsidRPr="002A6673">
        <w:t xml:space="preserve">— </w:t>
      </w:r>
      <w:r w:rsidRPr="002A6673">
        <w:rPr>
          <w:rFonts w:eastAsia="MS Mincho"/>
          <w:lang w:eastAsia="en-US"/>
        </w:rPr>
        <w:t>двумерные распределения координат протонов в</w:t>
      </w:r>
      <w:r w:rsidR="00722A77" w:rsidRPr="002A6673">
        <w:rPr>
          <w:rFonts w:eastAsia="MS Mincho"/>
          <w:lang w:eastAsia="en-US"/>
        </w:rPr>
        <w:t xml:space="preserve"> </w:t>
      </w:r>
      <w:r w:rsidRPr="002A6673">
        <w:rPr>
          <w:rFonts w:eastAsia="MS Mincho"/>
          <w:lang w:eastAsia="en-US"/>
        </w:rPr>
        <w:t>плоскостях соответствующих детекторов.</w:t>
      </w:r>
    </w:p>
    <w:p w:rsidR="00C66B80" w:rsidRPr="002A6673" w:rsidRDefault="00EE5ADD" w:rsidP="00C66B80">
      <w:pPr>
        <w:pStyle w:val="ac"/>
        <w:rPr>
          <w:rFonts w:eastAsia="MS Mincho"/>
          <w:lang w:eastAsia="en-US"/>
        </w:rPr>
      </w:pPr>
      <w:r w:rsidRPr="002A6673">
        <w:rPr>
          <w:rFonts w:eastAsia="MS Mincho"/>
          <w:lang w:eastAsia="en-US"/>
        </w:rPr>
        <w:t xml:space="preserve">Для восстановления используется установка, представленная на </w:t>
      </w:r>
      <w:r w:rsidR="00D06246" w:rsidRPr="002A6673">
        <w:fldChar w:fldCharType="begin"/>
      </w:r>
      <w:r w:rsidR="001C7276" w:rsidRPr="002A6673">
        <w:instrText xml:space="preserve"> REF _Ref48831405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9</w:t>
      </w:r>
      <w:r w:rsidR="00D06246" w:rsidRPr="002A6673">
        <w:fldChar w:fldCharType="end"/>
      </w:r>
      <w:r w:rsidRPr="002A6673">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D06246" w:rsidRPr="002A6673">
        <w:fldChar w:fldCharType="begin"/>
      </w:r>
      <w:r w:rsidR="001C7276" w:rsidRPr="002A6673">
        <w:instrText xml:space="preserve"> REF _Ref48771749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13</w:t>
      </w:r>
      <w:r w:rsidR="00D06246" w:rsidRPr="002A6673">
        <w:fldChar w:fldCharType="end"/>
      </w:r>
      <w:r w:rsidRPr="002A6673">
        <w:rPr>
          <w:rFonts w:eastAsia="MS Mincho"/>
          <w:lang w:eastAsia="en-US"/>
        </w:rPr>
        <w:t>) с</w:t>
      </w:r>
      <w:r w:rsidR="00722A77" w:rsidRPr="002A6673">
        <w:rPr>
          <w:rFonts w:eastAsia="MS Mincho"/>
          <w:lang w:eastAsia="en-US"/>
        </w:rPr>
        <w:t xml:space="preserve"> </w:t>
      </w:r>
      <w:r w:rsidRPr="002A6673">
        <w:rPr>
          <w:rFonts w:eastAsia="MS Mincho"/>
          <w:lang w:eastAsia="en-US"/>
        </w:rPr>
        <w:t>размером сцинтилляционного элемента 6</w:t>
      </w:r>
      <w:r w:rsidR="00BE78BC" w:rsidRPr="002A6673">
        <w:rPr>
          <w:rFonts w:eastAsia="MS Mincho"/>
          <w:lang w:eastAsia="en-US"/>
        </w:rPr>
        <w:t> мм</w:t>
      </w:r>
      <w:r w:rsidRPr="002A6673">
        <w:rPr>
          <w:rFonts w:eastAsia="MS Mincho"/>
          <w:lang w:eastAsia="en-US"/>
        </w:rPr>
        <w:t xml:space="preserve"> (то есть</w:t>
      </w:r>
      <w:r w:rsidR="00F72171" w:rsidRPr="002A6673">
        <w:rPr>
          <w:rFonts w:eastAsia="MS Mincho"/>
          <w:lang w:eastAsia="en-US"/>
        </w:rPr>
        <w:t xml:space="preserve"> с</w:t>
      </w:r>
      <w:r w:rsidRPr="002A6673">
        <w:rPr>
          <w:rFonts w:eastAsia="MS Mincho"/>
          <w:lang w:eastAsia="en-US"/>
        </w:rPr>
        <w:t xml:space="preserve"> шаг</w:t>
      </w:r>
      <w:r w:rsidR="00F72171" w:rsidRPr="002A6673">
        <w:rPr>
          <w:rFonts w:eastAsia="MS Mincho"/>
          <w:lang w:eastAsia="en-US"/>
        </w:rPr>
        <w:t>ом</w:t>
      </w:r>
      <w:r w:rsidRPr="002A6673">
        <w:rPr>
          <w:rFonts w:eastAsia="MS Mincho"/>
          <w:lang w:eastAsia="en-US"/>
        </w:rPr>
        <w:t xml:space="preserve"> 2</w:t>
      </w:r>
      <w:r w:rsidR="00BE78BC" w:rsidRPr="002A6673">
        <w:rPr>
          <w:rFonts w:eastAsia="MS Mincho"/>
          <w:lang w:eastAsia="en-US"/>
        </w:rPr>
        <w:t> мм</w:t>
      </w:r>
      <w:r w:rsidRPr="002A6673">
        <w:rPr>
          <w:rFonts w:eastAsia="MS Mincho"/>
          <w:lang w:eastAsia="en-US"/>
        </w:rPr>
        <w:t>).</w:t>
      </w:r>
    </w:p>
    <w:p w:rsidR="00A74452" w:rsidRPr="002A6673" w:rsidRDefault="00A74452" w:rsidP="00A74452">
      <w:pPr>
        <w:pStyle w:val="ac"/>
        <w:rPr>
          <w:rFonts w:eastAsia="MS Mincho"/>
          <w:lang w:eastAsia="en-US"/>
        </w:rPr>
      </w:pPr>
      <w:r w:rsidRPr="002A6673">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D06246" w:rsidRPr="002A6673">
        <w:fldChar w:fldCharType="begin"/>
      </w:r>
      <w:r w:rsidR="001C7276" w:rsidRPr="002A6673">
        <w:instrText xml:space="preserve"> REF _Ref2099856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3</w:t>
      </w:r>
      <w:r w:rsidR="00D06246" w:rsidRPr="002A6673">
        <w:fldChar w:fldCharType="end"/>
      </w:r>
      <w:r w:rsidRPr="002A6673">
        <w:rPr>
          <w:rFonts w:eastAsia="MS Mincho"/>
          <w:lang w:eastAsia="en-US"/>
        </w:rPr>
        <w:t>) и дифракционных (</w:t>
      </w:r>
      <w:r w:rsidR="00D06246" w:rsidRPr="002A6673">
        <w:fldChar w:fldCharType="begin"/>
      </w:r>
      <w:r w:rsidR="001C7276" w:rsidRPr="002A6673">
        <w:instrText xml:space="preserve"> REF _Ref2099857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4</w:t>
      </w:r>
      <w:r w:rsidR="00D06246" w:rsidRPr="002A6673">
        <w:fldChar w:fldCharType="end"/>
      </w:r>
      <w:r w:rsidRPr="002A6673">
        <w:rPr>
          <w:rFonts w:eastAsia="MS Mincho"/>
          <w:lang w:eastAsia="en-US"/>
        </w:rPr>
        <w:t>) процессов.</w:t>
      </w:r>
    </w:p>
    <w:p w:rsidR="00E80A46" w:rsidRPr="002A6673" w:rsidRDefault="00624968">
      <w:pPr>
        <w:pStyle w:val="affa"/>
        <w:spacing w:before="120"/>
        <w:rPr>
          <w:rFonts w:eastAsia="Calibri"/>
        </w:rPr>
      </w:pPr>
      <w:r w:rsidRPr="002A6673">
        <w:rPr>
          <w:rFonts w:eastAsia="MS Mincho"/>
          <w:lang w:eastAsia="en-US"/>
        </w:rPr>
        <w:object w:dxaOrig="9135" w:dyaOrig="4695">
          <v:shape id="_x0000_i1030" type="#_x0000_t75" style="width:216.05pt;height:111.05pt" o:ole="">
            <v:imagedata r:id="rId59" o:title="" cropbottom="2319f" cropleft="2904f"/>
          </v:shape>
          <o:OLEObject Type="Embed" ProgID="PBrush" ShapeID="_x0000_i1030" DrawAspect="Content" ObjectID="_1640596292" r:id="rId60"/>
        </w:object>
      </w:r>
      <w:r w:rsidRPr="002A6673">
        <w:rPr>
          <w:rFonts w:eastAsia="MS Mincho"/>
          <w:lang w:val="en-US" w:eastAsia="en-US"/>
        </w:rPr>
        <w:tab/>
      </w:r>
      <w:r w:rsidRPr="002A6673">
        <w:rPr>
          <w:rFonts w:eastAsia="Calibri"/>
          <w:lang w:eastAsia="en-US"/>
        </w:rPr>
        <w:object w:dxaOrig="9660" w:dyaOrig="4965">
          <v:shape id="_x0000_i1031" type="#_x0000_t75" style="width:227pt;height:121.9pt" o:ole="">
            <v:imagedata r:id="rId61" o:title="" cropleft="1878f" cropright="1196f"/>
          </v:shape>
          <o:OLEObject Type="Embed" ProgID="PBrush" ShapeID="_x0000_i1031" DrawAspect="Content" ObjectID="_1640596293" r:id="rId62"/>
        </w:object>
      </w:r>
    </w:p>
    <w:p w:rsidR="00A31BC0" w:rsidRPr="002A6673" w:rsidRDefault="00A31BC0" w:rsidP="00A31BC0">
      <w:pPr>
        <w:pStyle w:val="aff7"/>
      </w:pPr>
      <w:bookmarkStart w:id="173" w:name="_Ref2099471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1</w:t>
      </w:r>
      <w:r w:rsidR="00D06246" w:rsidRPr="002A6673">
        <w:fldChar w:fldCharType="end"/>
      </w:r>
      <w:bookmarkEnd w:id="173"/>
      <w:r w:rsidRPr="002A6673">
        <w:t xml:space="preserve"> Угловые распределения протонов отдачи (слева) </w:t>
      </w:r>
      <w:r w:rsidRPr="002A6673">
        <w:br/>
        <w:t>и рассеяния справа для энергий 45 (синий)</w:t>
      </w:r>
      <w:r w:rsidR="00D1407E" w:rsidRPr="002A6673">
        <w:t xml:space="preserve"> и</w:t>
      </w:r>
      <w:r w:rsidR="00722A77" w:rsidRPr="002A6673">
        <w:t xml:space="preserve"> </w:t>
      </w:r>
      <w:r w:rsidRPr="002A6673">
        <w:t>16</w:t>
      </w:r>
      <w:r w:rsidR="00D75F62" w:rsidRPr="002A6673">
        <w:t> ГэВ</w:t>
      </w:r>
    </w:p>
    <w:p w:rsidR="00466E7B" w:rsidRPr="002A6673" w:rsidRDefault="00624968" w:rsidP="00611411">
      <w:pPr>
        <w:pStyle w:val="affa"/>
        <w:rPr>
          <w:rFonts w:eastAsia="MS Mincho"/>
          <w:noProof w:val="0"/>
          <w:lang w:eastAsia="en-US"/>
        </w:rPr>
      </w:pPr>
      <w:r w:rsidRPr="002A6673">
        <w:rPr>
          <w:rFonts w:eastAsia="MS Mincho"/>
          <w:noProof w:val="0"/>
          <w:lang w:eastAsia="en-US"/>
        </w:rPr>
        <w:object w:dxaOrig="5250" w:dyaOrig="2670">
          <v:shape id="_x0000_i1032" type="#_x0000_t75" style="width:226.55pt;height:108.8pt" o:ole="">
            <v:imagedata r:id="rId63" o:title="" cropbottom="4235f"/>
          </v:shape>
          <o:OLEObject Type="Embed" ProgID="PBrush" ShapeID="_x0000_i1032" DrawAspect="Content" ObjectID="_1640596294" r:id="rId64"/>
        </w:object>
      </w:r>
      <w:r w:rsidRPr="002A6673">
        <w:rPr>
          <w:rFonts w:eastAsia="MS Mincho"/>
          <w:noProof w:val="0"/>
          <w:lang w:eastAsia="en-US"/>
        </w:rPr>
        <w:object w:dxaOrig="5235" w:dyaOrig="2640">
          <v:shape id="_x0000_i1033" type="#_x0000_t75" style="width:226.95pt;height:108.75pt" o:ole="">
            <v:imagedata r:id="rId65" o:title="" cropbottom="3309f"/>
          </v:shape>
          <o:OLEObject Type="Embed" ProgID="PBrush" ShapeID="_x0000_i1033" DrawAspect="Content" ObjectID="_1640596295" r:id="rId66"/>
        </w:object>
      </w:r>
    </w:p>
    <w:p w:rsidR="00466E7B" w:rsidRPr="002A6673" w:rsidRDefault="00466E7B" w:rsidP="00EE5ADD">
      <w:pPr>
        <w:pStyle w:val="aff7"/>
        <w:spacing w:before="0"/>
        <w:rPr>
          <w:rFonts w:eastAsia="MS Mincho"/>
          <w:lang w:eastAsia="en-US"/>
        </w:rPr>
      </w:pPr>
      <w:bookmarkStart w:id="174" w:name="_Ref2099502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2</w:t>
      </w:r>
      <w:r w:rsidR="00D06246" w:rsidRPr="002A6673">
        <w:fldChar w:fldCharType="end"/>
      </w:r>
      <w:bookmarkEnd w:id="174"/>
      <w:r w:rsidRPr="002A6673">
        <w:t xml:space="preserve"> Распределение рассеянных протонов на плоскости</w:t>
      </w:r>
      <w:r w:rsidR="00E23784" w:rsidRPr="002A6673">
        <w:t>,</w:t>
      </w:r>
      <w:r w:rsidRPr="002A6673">
        <w:t xml:space="preserve"> где находится детектор рассеян</w:t>
      </w:r>
      <w:r w:rsidR="00E80A46" w:rsidRPr="002A6673">
        <w:softHyphen/>
      </w:r>
      <w:r w:rsidRPr="002A6673">
        <w:t>ных протонов (слева)</w:t>
      </w:r>
      <w:r w:rsidR="00E23784" w:rsidRPr="002A6673">
        <w:t>,</w:t>
      </w:r>
      <w:r w:rsidR="00D1407E" w:rsidRPr="002A6673">
        <w:t xml:space="preserve"> и</w:t>
      </w:r>
      <w:r w:rsidR="00722A77" w:rsidRPr="002A6673">
        <w:t xml:space="preserve"> </w:t>
      </w:r>
      <w:r w:rsidRPr="002A6673">
        <w:t>протонов отдачи на плоскости</w:t>
      </w:r>
      <w:r w:rsidR="00E23784" w:rsidRPr="002A6673">
        <w:t>,</w:t>
      </w:r>
      <w:r w:rsidRPr="002A6673">
        <w:t xml:space="preserve"> где находится детектор отдачи (справа)</w:t>
      </w:r>
      <w:r w:rsidR="00E23784" w:rsidRPr="002A6673">
        <w:t>,</w:t>
      </w:r>
      <w:r w:rsidRPr="002A6673">
        <w:t xml:space="preserve"> для упругих событий</w:t>
      </w:r>
    </w:p>
    <w:p w:rsidR="00F520C9" w:rsidRPr="002A6673" w:rsidRDefault="00F520C9" w:rsidP="00F520C9">
      <w:pPr>
        <w:pStyle w:val="affa"/>
        <w:spacing w:before="0"/>
        <w:rPr>
          <w:rFonts w:eastAsia="MS Mincho"/>
          <w:noProof w:val="0"/>
          <w:lang w:eastAsia="en-US"/>
        </w:rPr>
      </w:pPr>
      <w:r w:rsidRPr="002A6673">
        <w:rPr>
          <w:noProof w:val="0"/>
        </w:rPr>
        <w:object w:dxaOrig="15780" w:dyaOrig="8250">
          <v:shape id="_x0000_i1034" type="#_x0000_t75" style="width:248.55pt;height:130.75pt" o:ole="">
            <v:imagedata r:id="rId67" o:title=""/>
          </v:shape>
          <o:OLEObject Type="Embed" ProgID="PBrush" ShapeID="_x0000_i1034" DrawAspect="Content" ObjectID="_1640596296" r:id="rId68"/>
        </w:object>
      </w:r>
    </w:p>
    <w:p w:rsidR="00F520C9" w:rsidRPr="002A6673" w:rsidRDefault="00F520C9" w:rsidP="00F520C9">
      <w:pPr>
        <w:pStyle w:val="aff7"/>
      </w:pPr>
      <w:bookmarkStart w:id="175" w:name="_Ref2099856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3</w:t>
      </w:r>
      <w:r w:rsidR="00D06246" w:rsidRPr="002A6673">
        <w:fldChar w:fldCharType="end"/>
      </w:r>
      <w:bookmarkEnd w:id="175"/>
      <w:r w:rsidRPr="002A6673">
        <w:t xml:space="preserve"> Произведения тангенсов от разницы азимутальных углов </w:t>
      </w:r>
      <w:r w:rsidRPr="002A6673">
        <w:br/>
        <w:t>(только для упругих процессов с</w:t>
      </w:r>
      <w:r w:rsidR="00722A77" w:rsidRPr="002A6673">
        <w:t xml:space="preserve"> </w:t>
      </w:r>
      <w:r w:rsidRPr="002A6673">
        <w:t>учетом размеров детекторов Н3 и</w:t>
      </w:r>
      <w:r w:rsidR="00722A77" w:rsidRPr="002A6673">
        <w:t xml:space="preserve"> </w:t>
      </w:r>
      <w:r w:rsidRPr="002A6673">
        <w:t>Н5)</w:t>
      </w:r>
    </w:p>
    <w:p w:rsidR="00F520C9" w:rsidRPr="002A6673" w:rsidRDefault="00F520C9" w:rsidP="00F520C9">
      <w:pPr>
        <w:pStyle w:val="affa"/>
        <w:rPr>
          <w:noProof w:val="0"/>
        </w:rPr>
      </w:pPr>
      <w:r w:rsidRPr="002A6673">
        <w:rPr>
          <w:noProof w:val="0"/>
        </w:rPr>
        <w:object w:dxaOrig="15075" w:dyaOrig="8145">
          <v:shape id="_x0000_i1035" type="#_x0000_t75" style="width:237.45pt;height:128.7pt" o:ole="">
            <v:imagedata r:id="rId69" o:title=""/>
          </v:shape>
          <o:OLEObject Type="Embed" ProgID="PBrush" ShapeID="_x0000_i1035" DrawAspect="Content" ObjectID="_1640596297" r:id="rId70"/>
        </w:object>
      </w:r>
    </w:p>
    <w:p w:rsidR="00F520C9" w:rsidRPr="002A6673" w:rsidRDefault="00F520C9" w:rsidP="00F520C9">
      <w:pPr>
        <w:pStyle w:val="aff7"/>
        <w:rPr>
          <w:rFonts w:eastAsia="MS Mincho"/>
        </w:rPr>
      </w:pPr>
      <w:bookmarkStart w:id="176" w:name="_Ref2099857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Pr="002A6673">
        <w:t>.</w:t>
      </w:r>
      <w:r w:rsidR="00D06246" w:rsidRPr="002A6673">
        <w:fldChar w:fldCharType="begin"/>
      </w:r>
      <w:r w:rsidR="00804E0C" w:rsidRPr="002A6673">
        <w:instrText xml:space="preserve"> SEQ Рис._ \* ARABIC \s 1 </w:instrText>
      </w:r>
      <w:r w:rsidR="00D06246" w:rsidRPr="002A6673">
        <w:fldChar w:fldCharType="separate"/>
      </w:r>
      <w:r w:rsidR="00CA1D38" w:rsidRPr="002A6673">
        <w:rPr>
          <w:noProof/>
        </w:rPr>
        <w:t>24</w:t>
      </w:r>
      <w:r w:rsidR="00D06246" w:rsidRPr="002A6673">
        <w:fldChar w:fldCharType="end"/>
      </w:r>
      <w:bookmarkEnd w:id="176"/>
      <w:r w:rsidRPr="002A6673">
        <w:t xml:space="preserve"> То же, что и</w:t>
      </w:r>
      <w:r w:rsidR="00722A77" w:rsidRPr="002A6673">
        <w:t xml:space="preserve"> </w:t>
      </w:r>
      <w:r w:rsidRPr="002A6673">
        <w:t>на предыдущем рисунке, но только для дифракционных процессов</w:t>
      </w:r>
    </w:p>
    <w:p w:rsidR="00BF684D" w:rsidRPr="002A6673" w:rsidRDefault="00BF684D" w:rsidP="00611411">
      <w:pPr>
        <w:pStyle w:val="ac"/>
        <w:rPr>
          <w:rFonts w:eastAsia="MS Mincho"/>
          <w:lang w:eastAsia="en-US"/>
        </w:rPr>
      </w:pPr>
      <w:r w:rsidRPr="002A6673">
        <w:rPr>
          <w:rFonts w:eastAsia="MS Mincho"/>
          <w:lang w:eastAsia="en-US"/>
        </w:rPr>
        <w:t>Используя информацию об этих распределениях</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 xml:space="preserve">выбрав следующие пределы для </w:t>
      </w:r>
      <w:r w:rsidR="00F72171" w:rsidRPr="002A6673">
        <w:rPr>
          <w:bCs/>
        </w:rPr>
        <w:t>−</w:t>
      </w:r>
      <w:r w:rsidR="00F72171" w:rsidRPr="002A6673">
        <w:rPr>
          <w:rFonts w:eastAsia="MS Mincho"/>
          <w:lang w:eastAsia="en-US"/>
        </w:rPr>
        <w:t>0</w:t>
      </w:r>
      <w:r w:rsidR="004659C3" w:rsidRPr="002A6673">
        <w:rPr>
          <w:rFonts w:eastAsia="MS Mincho"/>
          <w:lang w:eastAsia="en-US"/>
        </w:rPr>
        <w:t>.2</w:t>
      </w:r>
      <w:r w:rsidR="00F72171" w:rsidRPr="002A6673">
        <w:rPr>
          <w:rFonts w:eastAsia="MS Mincho"/>
          <w:lang w:eastAsia="en-US"/>
        </w:rPr>
        <w:t> </w:t>
      </w:r>
      <w:r w:rsidR="004659C3" w:rsidRPr="002A6673">
        <w:rPr>
          <w:rFonts w:eastAsia="MS Mincho"/>
          <w:lang w:eastAsia="en-US"/>
        </w:rPr>
        <w:t>&lt;</w:t>
      </w:r>
      <w:r w:rsidR="00F72171" w:rsidRPr="002A6673">
        <w:rPr>
          <w:rFonts w:eastAsia="MS Mincho"/>
          <w:lang w:eastAsia="en-US"/>
        </w:rPr>
        <w:t> </w:t>
      </w:r>
      <w:r w:rsidR="004659C3" w:rsidRPr="002A6673">
        <w:rPr>
          <w:rFonts w:eastAsia="MS Mincho"/>
          <w:lang w:eastAsia="en-US"/>
        </w:rPr>
        <w:t>Δ</w:t>
      </w:r>
      <w:r w:rsidR="003C465C" w:rsidRPr="002A6673">
        <w:rPr>
          <w:rFonts w:eastAsia="MS Mincho"/>
          <w:i/>
          <w:lang w:eastAsia="en-US"/>
        </w:rPr>
        <w:t>φ</w:t>
      </w:r>
      <w:r w:rsidR="00F72171" w:rsidRPr="002A6673">
        <w:rPr>
          <w:rFonts w:eastAsia="MS Mincho"/>
          <w:lang w:eastAsia="en-US"/>
        </w:rPr>
        <w:t> </w:t>
      </w:r>
      <w:r w:rsidR="004659C3" w:rsidRPr="002A6673">
        <w:rPr>
          <w:rFonts w:eastAsia="MS Mincho"/>
          <w:lang w:eastAsia="en-US"/>
        </w:rPr>
        <w:t>&lt;</w:t>
      </w:r>
      <w:r w:rsidR="00F72171" w:rsidRPr="002A6673">
        <w:rPr>
          <w:rFonts w:eastAsia="MS Mincho"/>
          <w:lang w:eastAsia="en-US"/>
        </w:rPr>
        <w:t> </w:t>
      </w:r>
      <w:r w:rsidR="004659C3" w:rsidRPr="002A6673">
        <w:rPr>
          <w:rFonts w:eastAsia="MS Mincho"/>
          <w:lang w:eastAsia="en-US"/>
        </w:rPr>
        <w:t>0.2</w:t>
      </w:r>
      <w:r w:rsidR="00D1407E" w:rsidRPr="002A6673">
        <w:rPr>
          <w:rFonts w:eastAsia="MS Mincho"/>
          <w:lang w:eastAsia="en-US"/>
        </w:rPr>
        <w:t xml:space="preserve"> и</w:t>
      </w:r>
      <w:r w:rsidR="00722A77" w:rsidRPr="002A6673">
        <w:rPr>
          <w:rFonts w:eastAsia="MS Mincho"/>
          <w:lang w:eastAsia="en-US"/>
        </w:rPr>
        <w:t xml:space="preserve"> </w:t>
      </w:r>
      <w:r w:rsidR="004659C3" w:rsidRPr="002A6673">
        <w:rPr>
          <w:rFonts w:eastAsia="MS Mincho"/>
          <w:lang w:eastAsia="en-US"/>
        </w:rPr>
        <w:t>0.09</w:t>
      </w:r>
      <w:r w:rsidR="00F72171" w:rsidRPr="002A6673">
        <w:rPr>
          <w:rFonts w:eastAsia="MS Mincho"/>
          <w:lang w:eastAsia="en-US"/>
        </w:rPr>
        <w:t> </w:t>
      </w:r>
      <w:r w:rsidR="004659C3" w:rsidRPr="002A6673">
        <w:rPr>
          <w:rFonts w:eastAsia="MS Mincho"/>
          <w:lang w:eastAsia="en-US"/>
        </w:rPr>
        <w:t>&lt;</w:t>
      </w:r>
      <w:r w:rsidR="00F72171" w:rsidRPr="002A6673">
        <w:rPr>
          <w:rFonts w:eastAsia="MS Mincho"/>
          <w:lang w:eastAsia="en-US"/>
        </w:rPr>
        <w:t> </w:t>
      </w:r>
      <w:r w:rsidR="004659C3" w:rsidRPr="002A6673">
        <w:rPr>
          <w:rFonts w:eastAsia="MS Mincho"/>
          <w:lang w:eastAsia="en-US"/>
        </w:rPr>
        <w:t>tg1</w:t>
      </w:r>
      <w:r w:rsidR="007415FD" w:rsidRPr="002A6673">
        <w:rPr>
          <w:rFonts w:eastAsia="MS Mincho"/>
          <w:lang w:eastAsia="en-US"/>
        </w:rPr>
        <w:t>∙</w:t>
      </w:r>
      <w:r w:rsidR="004659C3" w:rsidRPr="002A6673">
        <w:rPr>
          <w:rFonts w:eastAsia="MS Mincho"/>
          <w:lang w:eastAsia="en-US"/>
        </w:rPr>
        <w:t>tg2</w:t>
      </w:r>
      <w:r w:rsidR="00F72171" w:rsidRPr="002A6673">
        <w:rPr>
          <w:rFonts w:eastAsia="MS Mincho"/>
          <w:lang w:eastAsia="en-US"/>
        </w:rPr>
        <w:t> </w:t>
      </w:r>
      <w:r w:rsidR="004659C3" w:rsidRPr="002A6673">
        <w:rPr>
          <w:rFonts w:eastAsia="MS Mincho"/>
          <w:lang w:eastAsia="en-US"/>
        </w:rPr>
        <w:t>&lt;</w:t>
      </w:r>
      <w:r w:rsidR="00F72171" w:rsidRPr="002A6673">
        <w:rPr>
          <w:rFonts w:eastAsia="MS Mincho"/>
          <w:lang w:eastAsia="en-US"/>
        </w:rPr>
        <w:t> </w:t>
      </w:r>
      <w:r w:rsidR="004659C3" w:rsidRPr="002A6673">
        <w:rPr>
          <w:rFonts w:eastAsia="MS Mincho"/>
          <w:lang w:eastAsia="en-US"/>
        </w:rPr>
        <w:t>0.14</w:t>
      </w:r>
      <w:r w:rsidRPr="002A6673">
        <w:rPr>
          <w:rFonts w:eastAsia="MS Mincho"/>
          <w:lang w:eastAsia="en-US"/>
        </w:rPr>
        <w:t>, получаем оценку для отношения сигнала</w:t>
      </w:r>
      <w:r w:rsidR="00AA7C51" w:rsidRPr="002A6673">
        <w:rPr>
          <w:rFonts w:eastAsia="MS Mincho"/>
          <w:lang w:eastAsia="en-US"/>
        </w:rPr>
        <w:t xml:space="preserve"> к</w:t>
      </w:r>
      <w:r w:rsidR="00722A77" w:rsidRPr="002A6673">
        <w:rPr>
          <w:rFonts w:eastAsia="MS Mincho"/>
          <w:lang w:eastAsia="en-US"/>
        </w:rPr>
        <w:t xml:space="preserve"> </w:t>
      </w:r>
      <w:r w:rsidRPr="002A6673">
        <w:rPr>
          <w:rFonts w:eastAsia="MS Mincho"/>
          <w:lang w:eastAsia="en-US"/>
        </w:rPr>
        <w:t xml:space="preserve">фону </w:t>
      </w:r>
      <w:r w:rsidR="003C465C" w:rsidRPr="002A6673">
        <w:rPr>
          <w:rFonts w:eastAsia="MS Mincho"/>
          <w:i/>
          <w:lang w:eastAsia="en-US"/>
        </w:rPr>
        <w:t>S</w:t>
      </w:r>
      <w:r w:rsidR="00ED0EB9" w:rsidRPr="002A6673">
        <w:rPr>
          <w:rFonts w:eastAsia="MS Mincho"/>
          <w:lang w:eastAsia="en-US"/>
        </w:rPr>
        <w:t> </w:t>
      </w:r>
      <w:r w:rsidRPr="002A6673">
        <w:rPr>
          <w:rFonts w:eastAsia="MS Mincho"/>
          <w:lang w:eastAsia="en-US"/>
        </w:rPr>
        <w:t>/</w:t>
      </w:r>
      <w:r w:rsidR="00ED0EB9" w:rsidRPr="002A6673">
        <w:rPr>
          <w:rFonts w:eastAsia="MS Mincho"/>
          <w:lang w:eastAsia="en-US"/>
        </w:rPr>
        <w:t> </w:t>
      </w:r>
      <w:r w:rsidRPr="002A6673">
        <w:rPr>
          <w:rFonts w:eastAsia="MS Mincho"/>
          <w:lang w:eastAsia="en-US"/>
        </w:rPr>
        <w:t>(</w:t>
      </w:r>
      <w:r w:rsidR="003C465C" w:rsidRPr="002A6673">
        <w:rPr>
          <w:rFonts w:eastAsia="MS Mincho"/>
          <w:i/>
          <w:lang w:eastAsia="en-US"/>
        </w:rPr>
        <w:t>S</w:t>
      </w:r>
      <w:r w:rsidRPr="002A6673">
        <w:rPr>
          <w:rFonts w:eastAsia="MS Mincho"/>
          <w:lang w:eastAsia="en-US"/>
        </w:rPr>
        <w:t>+</w:t>
      </w:r>
      <w:r w:rsidR="003C465C" w:rsidRPr="002A6673">
        <w:rPr>
          <w:rFonts w:eastAsia="MS Mincho"/>
          <w:i/>
          <w:lang w:eastAsia="en-US"/>
        </w:rPr>
        <w:t>B</w:t>
      </w:r>
      <w:r w:rsidR="00466E7B" w:rsidRPr="002A6673">
        <w:rPr>
          <w:rFonts w:eastAsia="MS Mincho"/>
          <w:lang w:eastAsia="en-US"/>
        </w:rPr>
        <w:t>)</w:t>
      </w:r>
      <w:r w:rsidR="00F72171" w:rsidRPr="002A6673">
        <w:rPr>
          <w:rFonts w:eastAsia="MS Mincho"/>
          <w:lang w:eastAsia="en-US"/>
        </w:rPr>
        <w:t> </w:t>
      </w:r>
      <w:r w:rsidR="00466E7B" w:rsidRPr="002A6673">
        <w:rPr>
          <w:rFonts w:eastAsia="MS Mincho"/>
          <w:lang w:eastAsia="en-US"/>
        </w:rPr>
        <w:t>= </w:t>
      </w:r>
      <w:r w:rsidRPr="002A6673">
        <w:rPr>
          <w:rFonts w:eastAsia="MS Mincho"/>
          <w:lang w:eastAsia="en-US"/>
        </w:rPr>
        <w:t xml:space="preserve">0.995. На </w:t>
      </w:r>
      <w:r w:rsidR="00D06246" w:rsidRPr="002A6673">
        <w:fldChar w:fldCharType="begin"/>
      </w:r>
      <w:r w:rsidR="001C7276" w:rsidRPr="002A6673">
        <w:instrText xml:space="preserve"> REF _Ref2099912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5</w:t>
      </w:r>
      <w:r w:rsidR="00D06246" w:rsidRPr="002A6673">
        <w:fldChar w:fldCharType="end"/>
      </w:r>
      <w:r w:rsidR="00483437" w:rsidRPr="002A6673">
        <w:rPr>
          <w:rFonts w:eastAsia="MS Mincho"/>
          <w:lang w:eastAsia="en-US"/>
        </w:rPr>
        <w:t xml:space="preserve"> </w:t>
      </w:r>
      <w:r w:rsidRPr="002A6673">
        <w:rPr>
          <w:rFonts w:eastAsia="MS Mincho"/>
          <w:lang w:eastAsia="en-US"/>
        </w:rPr>
        <w:t xml:space="preserve">показаны распределения по импульсу частиц для отобранных событий. </w:t>
      </w:r>
    </w:p>
    <w:p w:rsidR="00466E7B" w:rsidRPr="002A6673" w:rsidRDefault="00EA2383" w:rsidP="00EA2383">
      <w:pPr>
        <w:pStyle w:val="affa"/>
        <w:spacing w:before="120"/>
        <w:rPr>
          <w:rFonts w:eastAsia="MS Mincho"/>
          <w:noProof w:val="0"/>
          <w:lang w:eastAsia="en-US"/>
        </w:rPr>
      </w:pPr>
      <w:r w:rsidRPr="002A6673">
        <w:rPr>
          <w:rFonts w:eastAsia="MS Mincho"/>
          <w:noProof w:val="0"/>
          <w:lang w:eastAsia="en-US"/>
        </w:rPr>
        <w:object w:dxaOrig="9345" w:dyaOrig="5055">
          <v:shape id="_x0000_i1036" type="#_x0000_t75" style="width:290.15pt;height:141.8pt" o:ole="">
            <v:imagedata r:id="rId71" o:title="" croptop="2849f" cropbottom="3086f"/>
          </v:shape>
          <o:OLEObject Type="Embed" ProgID="PBrush" ShapeID="_x0000_i1036" DrawAspect="Content" ObjectID="_1640596298" r:id="rId72"/>
        </w:object>
      </w:r>
      <w:r w:rsidRPr="002A6673">
        <w:rPr>
          <w:rFonts w:eastAsia="MS Mincho"/>
          <w:noProof w:val="0"/>
          <w:lang w:eastAsia="en-US"/>
        </w:rPr>
        <w:object w:dxaOrig="9360" w:dyaOrig="4920">
          <v:shape id="_x0000_i1037" type="#_x0000_t75" style="width:309.8pt;height:141.7pt" o:ole="">
            <v:imagedata r:id="rId73" o:title="" croptop="2932f" cropbottom="4669f"/>
          </v:shape>
          <o:OLEObject Type="Embed" ProgID="PBrush" ShapeID="_x0000_i1037" DrawAspect="Content" ObjectID="_1640596299" r:id="rId74"/>
        </w:object>
      </w:r>
    </w:p>
    <w:p w:rsidR="00466E7B" w:rsidRPr="002A6673" w:rsidRDefault="00466E7B" w:rsidP="00466E7B">
      <w:pPr>
        <w:pStyle w:val="aff7"/>
        <w:rPr>
          <w:rFonts w:eastAsia="MS Mincho"/>
          <w:lang w:eastAsia="en-US"/>
        </w:rPr>
      </w:pPr>
      <w:bookmarkStart w:id="177" w:name="_Ref2099912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5</w:t>
      </w:r>
      <w:r w:rsidR="00D06246" w:rsidRPr="002A6673">
        <w:fldChar w:fldCharType="end"/>
      </w:r>
      <w:bookmarkEnd w:id="177"/>
      <w:r w:rsidRPr="002A6673">
        <w:t xml:space="preserve"> Распределение по импульсу рассеянных частиц (слева)</w:t>
      </w:r>
      <w:r w:rsidR="00D1407E" w:rsidRPr="002A6673">
        <w:t xml:space="preserve"> и</w:t>
      </w:r>
      <w:r w:rsidR="00722A77" w:rsidRPr="002A6673">
        <w:t xml:space="preserve"> </w:t>
      </w:r>
      <w:r w:rsidRPr="002A6673">
        <w:t xml:space="preserve">частиц отдачи (справа) </w:t>
      </w:r>
      <w:r w:rsidR="00E23784" w:rsidRPr="002A6673">
        <w:br/>
      </w:r>
      <w:r w:rsidRPr="002A6673">
        <w:t>для упругих (синий)</w:t>
      </w:r>
      <w:r w:rsidR="00D1407E" w:rsidRPr="002A6673">
        <w:t xml:space="preserve"> и</w:t>
      </w:r>
      <w:r w:rsidR="00722A77" w:rsidRPr="002A6673">
        <w:t xml:space="preserve"> </w:t>
      </w:r>
      <w:r w:rsidRPr="002A6673">
        <w:t>дифракционных</w:t>
      </w:r>
      <w:r w:rsidR="00E23784" w:rsidRPr="002A6673">
        <w:t xml:space="preserve"> (красный)</w:t>
      </w:r>
      <w:r w:rsidRPr="002A6673">
        <w:t xml:space="preserve"> процессов</w:t>
      </w:r>
    </w:p>
    <w:p w:rsidR="00EA1712" w:rsidRPr="002A6673" w:rsidRDefault="00EA1712" w:rsidP="005D30DF">
      <w:pPr>
        <w:pStyle w:val="3"/>
      </w:pPr>
      <w:bookmarkStart w:id="178" w:name="_Toc26282757"/>
      <w:bookmarkStart w:id="179" w:name="_Toc29983116"/>
      <w:r w:rsidRPr="002A6673">
        <w:lastRenderedPageBreak/>
        <w:t>Поляриметрия на основе инклюзивных заряженных пионов</w:t>
      </w:r>
      <w:bookmarkEnd w:id="178"/>
      <w:bookmarkEnd w:id="179"/>
    </w:p>
    <w:p w:rsidR="001C7554" w:rsidRPr="002A6673" w:rsidRDefault="00EA1712" w:rsidP="00FE749F">
      <w:pPr>
        <w:pStyle w:val="ac"/>
      </w:pPr>
      <w:r w:rsidRPr="002A6673">
        <w:rPr>
          <w:rFonts w:eastAsia="Calibri"/>
          <w:lang w:eastAsia="en-US"/>
        </w:rPr>
        <w:t>Измерение спиновых асимметрий</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инклюзивных процессах</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широком спектре энергий при </w:t>
      </w:r>
      <w:r w:rsidR="00F72171" w:rsidRPr="002A6673">
        <w:rPr>
          <w:rFonts w:eastAsia="Calibri"/>
          <w:lang w:eastAsia="en-US"/>
        </w:rPr>
        <w:t>√</w:t>
      </w:r>
      <w:r w:rsidR="00F72171" w:rsidRPr="002A6673">
        <w:rPr>
          <w:rFonts w:eastAsia="Calibri"/>
          <w:lang w:val="en-US" w:eastAsia="en-US"/>
        </w:rPr>
        <w:t>s</w:t>
      </w:r>
      <w:r w:rsidR="00F72171" w:rsidRPr="002A6673">
        <w:rPr>
          <w:rFonts w:eastAsia="Calibri"/>
          <w:position w:val="-8"/>
          <w:lang w:eastAsia="en-US"/>
        </w:rPr>
        <w:t xml:space="preserve"> </w:t>
      </w:r>
      <w:r w:rsidRPr="002A6673">
        <w:rPr>
          <w:rFonts w:eastAsia="Calibri"/>
          <w:lang w:eastAsia="en-US"/>
        </w:rPr>
        <w:t>от ~5 до 200</w:t>
      </w:r>
      <w:r w:rsidR="00D75F62" w:rsidRPr="002A6673">
        <w:rPr>
          <w:rFonts w:eastAsia="Calibri"/>
          <w:lang w:eastAsia="en-US"/>
        </w:rPr>
        <w:t> ГэВ</w:t>
      </w:r>
      <w:r w:rsidRPr="002A6673">
        <w:rPr>
          <w:rFonts w:eastAsia="Calibri"/>
          <w:lang w:eastAsia="en-US"/>
        </w:rPr>
        <w:t xml:space="preserve"> находилось</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фокусе целого ряда экспериментов</w:t>
      </w:r>
      <w:r w:rsidR="00D1407E" w:rsidRPr="002A6673">
        <w:rPr>
          <w:rFonts w:eastAsia="Calibri"/>
          <w:lang w:eastAsia="en-US"/>
        </w:rPr>
        <w:t xml:space="preserve"> в </w:t>
      </w:r>
      <w:r w:rsidRPr="002A6673">
        <w:rPr>
          <w:rFonts w:eastAsia="Calibri"/>
          <w:lang w:eastAsia="en-US"/>
        </w:rPr>
        <w:t>течение нескольких последних десятилетий. Вопреки ранним предсказаниям пертурба</w:t>
      </w:r>
      <w:r w:rsidR="001C6831" w:rsidRPr="002A6673">
        <w:rPr>
          <w:rFonts w:eastAsia="Calibri"/>
          <w:lang w:eastAsia="en-US"/>
        </w:rPr>
        <w:softHyphen/>
      </w:r>
      <w:r w:rsidRPr="002A6673">
        <w:rPr>
          <w:rFonts w:eastAsia="Calibri"/>
          <w:lang w:eastAsia="en-US"/>
        </w:rPr>
        <w:t xml:space="preserve">тивной КХД, асимметрия </w:t>
      </w:r>
      <w:r w:rsidRPr="002A6673">
        <w:rPr>
          <w:rFonts w:eastAsia="Calibri"/>
          <w:i/>
          <w:lang w:eastAsia="en-US"/>
        </w:rPr>
        <w:t>A</w:t>
      </w:r>
      <w:r w:rsidRPr="002A6673">
        <w:rPr>
          <w:rFonts w:eastAsia="Calibri"/>
          <w:vertAlign w:val="subscript"/>
          <w:lang w:eastAsia="en-US"/>
        </w:rPr>
        <w:t>N</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рождении заряженных пионов вперёд оказалась большой, до ~40%,</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 xml:space="preserve">остаётся таковой во всём диапазоне достигнутых энергий. Это подробно обсуждается </w:t>
      </w:r>
      <w:r w:rsidR="00D1407E" w:rsidRPr="002A6673">
        <w:rPr>
          <w:rFonts w:eastAsia="Calibri"/>
          <w:lang w:eastAsia="en-US"/>
        </w:rPr>
        <w:t>в</w:t>
      </w:r>
      <w:r w:rsidR="00722A77" w:rsidRPr="002A6673">
        <w:rPr>
          <w:rFonts w:eastAsia="Calibri"/>
          <w:lang w:eastAsia="en-US"/>
        </w:rPr>
        <w:t xml:space="preserve"> </w:t>
      </w:r>
      <w:r w:rsidRPr="002A6673">
        <w:rPr>
          <w:rFonts w:eastAsia="Calibri"/>
          <w:lang w:eastAsia="en-US"/>
        </w:rPr>
        <w:t xml:space="preserve">разделах </w:t>
      </w:r>
      <w:r w:rsidR="00D06246" w:rsidRPr="002A6673">
        <w:fldChar w:fldCharType="begin"/>
      </w:r>
      <w:r w:rsidR="001C7276" w:rsidRPr="002A6673">
        <w:instrText xml:space="preserve"> REF _Ref488310740 \r </w:instrText>
      </w:r>
      <w:r w:rsidR="007033E1" w:rsidRPr="002A6673">
        <w:instrText xml:space="preserve">\h </w:instrText>
      </w:r>
      <w:r w:rsidR="002A6673">
        <w:instrText xml:space="preserve"> \* MERGEFORMAT </w:instrText>
      </w:r>
      <w:r w:rsidR="00D06246" w:rsidRPr="002A6673">
        <w:fldChar w:fldCharType="separate"/>
      </w:r>
      <w:r w:rsidR="00CA1D38" w:rsidRPr="002A6673">
        <w:t>1.2.2</w:t>
      </w:r>
      <w:r w:rsidR="00D06246" w:rsidRPr="002A6673">
        <w:fldChar w:fldCharType="end"/>
      </w:r>
      <w:r w:rsidR="00D1407E" w:rsidRPr="002A6673">
        <w:rPr>
          <w:rFonts w:eastAsia="Calibri"/>
          <w:lang w:eastAsia="en-US"/>
        </w:rPr>
        <w:t xml:space="preserve"> и</w:t>
      </w:r>
      <w:r w:rsidR="00722A77" w:rsidRPr="002A6673">
        <w:rPr>
          <w:rFonts w:eastAsia="Calibri"/>
          <w:lang w:eastAsia="en-US"/>
        </w:rPr>
        <w:t xml:space="preserve"> </w:t>
      </w:r>
      <w:r w:rsidR="00D06246" w:rsidRPr="002A6673">
        <w:fldChar w:fldCharType="begin"/>
      </w:r>
      <w:r w:rsidR="001C7276" w:rsidRPr="002A6673">
        <w:instrText xml:space="preserve"> REF _Ref487798553 \r </w:instrText>
      </w:r>
      <w:r w:rsidR="007033E1" w:rsidRPr="002A6673">
        <w:instrText xml:space="preserve">\h </w:instrText>
      </w:r>
      <w:r w:rsidR="002A6673">
        <w:instrText xml:space="preserve"> \* MERGEFORMAT </w:instrText>
      </w:r>
      <w:r w:rsidR="00D06246" w:rsidRPr="002A6673">
        <w:fldChar w:fldCharType="separate"/>
      </w:r>
      <w:r w:rsidR="00CA1D38" w:rsidRPr="002A6673">
        <w:t>5.1.3</w:t>
      </w:r>
      <w:r w:rsidR="00D06246" w:rsidRPr="002A6673">
        <w:fldChar w:fldCharType="end"/>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иллюстрируется на</w:t>
      </w:r>
      <w:r w:rsidR="00027DE8" w:rsidRPr="002A6673">
        <w:rPr>
          <w:rFonts w:eastAsia="Calibri"/>
          <w:lang w:eastAsia="en-US"/>
        </w:rPr>
        <w:t xml:space="preserve"> </w:t>
      </w:r>
      <w:r w:rsidR="00D06246" w:rsidRPr="002A6673">
        <w:fldChar w:fldCharType="begin"/>
      </w:r>
      <w:r w:rsidR="001C7276" w:rsidRPr="002A6673">
        <w:instrText xml:space="preserve"> REF _Ref2793057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6</w:t>
      </w:r>
      <w:r w:rsidR="00D06246" w:rsidRPr="002A6673">
        <w:fldChar w:fldCharType="end"/>
      </w:r>
      <w:r w:rsidRPr="002A6673">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2A6673">
        <w:rPr>
          <w:rFonts w:eastAsia="Calibri"/>
          <w:lang w:eastAsia="en-US"/>
        </w:rPr>
        <w:softHyphen/>
      </w:r>
      <w:r w:rsidRPr="002A6673">
        <w:rPr>
          <w:rFonts w:eastAsia="Calibri"/>
          <w:lang w:eastAsia="en-US"/>
        </w:rPr>
        <w:t>рии предлагается использовать</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проекте СПАСЧАРМ</w:t>
      </w:r>
      <w:r w:rsidR="001C7554" w:rsidRPr="002A6673">
        <w:rPr>
          <w:rFonts w:eastAsia="Calibri"/>
          <w:lang w:eastAsia="en-US"/>
        </w:rPr>
        <w:t>.</w:t>
      </w:r>
    </w:p>
    <w:p w:rsidR="001C7554" w:rsidRPr="002A6673" w:rsidRDefault="00EA1712" w:rsidP="00611411">
      <w:pPr>
        <w:pStyle w:val="ac"/>
        <w:rPr>
          <w:rFonts w:eastAsia="Calibri"/>
          <w:lang w:eastAsia="en-US"/>
        </w:rPr>
      </w:pPr>
      <w:r w:rsidRPr="002A6673">
        <w:rPr>
          <w:rFonts w:eastAsia="Calibri"/>
          <w:lang w:eastAsia="en-US"/>
        </w:rPr>
        <w:t xml:space="preserve">Подобное поведение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наблюдалось также</w:t>
      </w:r>
      <w:r w:rsidR="00D1407E" w:rsidRPr="002A6673">
        <w:rPr>
          <w:rFonts w:eastAsia="Calibri"/>
          <w:lang w:eastAsia="en-US"/>
        </w:rPr>
        <w:t xml:space="preserve"> и</w:t>
      </w:r>
      <w:r w:rsidR="00722A77" w:rsidRPr="002A6673">
        <w:rPr>
          <w:rFonts w:eastAsia="Calibri"/>
          <w:lang w:eastAsia="en-US"/>
        </w:rPr>
        <w:t xml:space="preserve"> </w:t>
      </w:r>
      <w:r w:rsidR="00D1407E" w:rsidRPr="002A6673">
        <w:rPr>
          <w:rFonts w:eastAsia="Calibri"/>
          <w:lang w:eastAsia="en-US"/>
        </w:rPr>
        <w:t>в</w:t>
      </w:r>
      <w:r w:rsidR="00722A77" w:rsidRPr="002A6673">
        <w:rPr>
          <w:rFonts w:eastAsia="Calibri"/>
          <w:lang w:eastAsia="en-US"/>
        </w:rPr>
        <w:t xml:space="preserve"> </w:t>
      </w:r>
      <w:r w:rsidRPr="002A6673">
        <w:rPr>
          <w:rFonts w:eastAsia="Calibri"/>
          <w:lang w:eastAsia="en-US"/>
        </w:rPr>
        <w:t xml:space="preserve">процессах </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t>p→</w:t>
      </w:r>
      <w:r w:rsidR="00FD4444" w:rsidRPr="002A6673">
        <w:rPr>
          <w:rFonts w:eastAsia="Calibri"/>
          <w:i/>
          <w:lang w:eastAsia="en-US"/>
        </w:rPr>
        <w:t>π</w:t>
      </w:r>
      <w:r w:rsidR="00FD4444" w:rsidRPr="002A6673">
        <w:rPr>
          <w:rFonts w:ascii="Cambria Math" w:eastAsia="Calibri" w:hAnsi="Cambria Math" w:cs="Cambria Math"/>
          <w:i/>
          <w:lang w:eastAsia="en-US"/>
        </w:rPr>
        <w:t>⁰</w:t>
      </w:r>
      <w:r w:rsidRPr="002A6673">
        <w:rPr>
          <w:rFonts w:eastAsia="Calibri"/>
          <w:i/>
          <w:lang w:eastAsia="en-US"/>
        </w:rPr>
        <w:t>X</w:t>
      </w:r>
      <w:r w:rsidRPr="002A6673">
        <w:rPr>
          <w:rFonts w:eastAsia="Calibri"/>
          <w:lang w:eastAsia="en-US"/>
        </w:rPr>
        <w:t>. Однако абсолют</w:t>
      </w:r>
      <w:r w:rsidR="00E80A46" w:rsidRPr="002A6673">
        <w:rPr>
          <w:rFonts w:eastAsia="Calibri"/>
          <w:lang w:eastAsia="en-US"/>
        </w:rPr>
        <w:softHyphen/>
      </w:r>
      <w:r w:rsidRPr="002A6673">
        <w:rPr>
          <w:rFonts w:eastAsia="Calibri"/>
          <w:lang w:eastAsia="en-US"/>
        </w:rPr>
        <w:t xml:space="preserve">ные величины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ля инклюзивных </w:t>
      </w:r>
      <w:r w:rsidR="00247163" w:rsidRPr="002A6673">
        <w:rPr>
          <w:i/>
        </w:rPr>
        <w:t>π</w:t>
      </w:r>
      <w:r w:rsidR="00253B3A" w:rsidRPr="002A6673">
        <w:rPr>
          <w:bCs/>
          <w:vertAlign w:val="superscript"/>
          <w:lang w:eastAsia="zh-CN"/>
        </w:rPr>
        <w:t>±</w:t>
      </w:r>
      <w:r w:rsidR="00247163" w:rsidRPr="002A6673">
        <w:rPr>
          <w:rFonts w:eastAsia="Calibri"/>
        </w:rPr>
        <w:t xml:space="preserve"> </w:t>
      </w:r>
      <w:r w:rsidRPr="002A6673">
        <w:rPr>
          <w:rFonts w:eastAsia="Calibri"/>
          <w:lang w:eastAsia="en-US"/>
        </w:rPr>
        <w:t xml:space="preserve">превышают значения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ля</w:t>
      </w:r>
      <w:r w:rsidR="00FD4444" w:rsidRPr="002A6673">
        <w:rPr>
          <w:rFonts w:eastAsia="Calibri"/>
          <w:i/>
          <w:lang w:eastAsia="en-US"/>
        </w:rPr>
        <w:t xml:space="preserve"> π</w:t>
      </w:r>
      <w:r w:rsidR="00FD4444" w:rsidRPr="002A6673">
        <w:rPr>
          <w:rFonts w:ascii="Cambria Math" w:eastAsia="Calibri" w:hAnsi="Cambria Math" w:cs="Cambria Math"/>
          <w:i/>
          <w:lang w:eastAsia="en-US"/>
        </w:rPr>
        <w:t>⁰</w:t>
      </w:r>
      <w:r w:rsidRPr="002A6673">
        <w:rPr>
          <w:rFonts w:eastAsia="Calibri"/>
          <w:lang w:eastAsia="en-US"/>
        </w:rPr>
        <w:t xml:space="preserve"> более чем</w:t>
      </w:r>
      <w:r w:rsidR="00D1407E" w:rsidRPr="002A6673">
        <w:rPr>
          <w:rFonts w:eastAsia="Calibri"/>
          <w:lang w:eastAsia="en-US"/>
        </w:rPr>
        <w:t xml:space="preserve"> в </w:t>
      </w:r>
      <w:r w:rsidRPr="002A6673">
        <w:rPr>
          <w:rFonts w:eastAsia="Calibri"/>
          <w:lang w:eastAsia="en-US"/>
        </w:rPr>
        <w:t>два раза. Кроме того, для энергетического диапазона СПАСЧАРМ</w:t>
      </w:r>
      <w:r w:rsidR="001C6831" w:rsidRPr="002A6673">
        <w:rPr>
          <w:rFonts w:eastAsia="Calibri"/>
          <w:lang w:eastAsia="en-US"/>
        </w:rPr>
        <w:t xml:space="preserve"> </w:t>
      </w:r>
      <w:r w:rsidRPr="002A6673">
        <w:rPr>
          <w:rFonts w:eastAsia="Calibri"/>
          <w:lang w:eastAsia="en-US"/>
        </w:rPr>
        <w:t>~10</w:t>
      </w:r>
      <w:r w:rsidR="00FD4444" w:rsidRPr="002A6673">
        <w:rPr>
          <w:bCs/>
        </w:rPr>
        <w:t>÷</w:t>
      </w:r>
      <w:r w:rsidRPr="002A6673">
        <w:rPr>
          <w:rFonts w:eastAsia="Calibri"/>
          <w:lang w:eastAsia="en-US"/>
        </w:rPr>
        <w:t>45</w:t>
      </w:r>
      <w:r w:rsidR="00D75F62" w:rsidRPr="002A6673">
        <w:rPr>
          <w:rFonts w:eastAsia="Calibri"/>
          <w:lang w:eastAsia="en-US"/>
        </w:rPr>
        <w:t> ГэВ</w:t>
      </w:r>
      <w:r w:rsidRPr="002A6673">
        <w:rPr>
          <w:rFonts w:eastAsia="Calibri"/>
          <w:lang w:eastAsia="en-US"/>
        </w:rPr>
        <w:t xml:space="preserve"> </w:t>
      </w:r>
      <w:r w:rsidR="00253B3A" w:rsidRPr="002A6673">
        <w:rPr>
          <w:rFonts w:eastAsia="Calibri"/>
          <w:lang w:eastAsia="en-US"/>
        </w:rPr>
        <w:t>к</w:t>
      </w:r>
      <w:r w:rsidR="00ED0EB9" w:rsidRPr="002A6673">
        <w:rPr>
          <w:rFonts w:eastAsia="Calibri"/>
          <w:lang w:eastAsia="en-US"/>
        </w:rPr>
        <w:t> </w:t>
      </w:r>
      <w:r w:rsidRPr="002A6673">
        <w:rPr>
          <w:rFonts w:eastAsia="Calibri"/>
          <w:lang w:eastAsia="en-US"/>
        </w:rPr>
        <w:t>настоящ</w:t>
      </w:r>
      <w:r w:rsidR="00253B3A" w:rsidRPr="002A6673">
        <w:rPr>
          <w:rFonts w:eastAsia="Calibri"/>
          <w:lang w:eastAsia="en-US"/>
        </w:rPr>
        <w:t>е</w:t>
      </w:r>
      <w:r w:rsidR="00E80A46" w:rsidRPr="002A6673">
        <w:rPr>
          <w:rFonts w:eastAsia="Calibri"/>
          <w:lang w:eastAsia="en-US"/>
        </w:rPr>
        <w:softHyphen/>
      </w:r>
      <w:r w:rsidR="00253B3A" w:rsidRPr="002A6673">
        <w:rPr>
          <w:rFonts w:eastAsia="Calibri"/>
          <w:lang w:eastAsia="en-US"/>
        </w:rPr>
        <w:t>му</w:t>
      </w:r>
      <w:r w:rsidRPr="002A6673">
        <w:rPr>
          <w:rFonts w:eastAsia="Calibri"/>
          <w:lang w:eastAsia="en-US"/>
        </w:rPr>
        <w:t xml:space="preserve"> момент</w:t>
      </w:r>
      <w:r w:rsidR="00253B3A" w:rsidRPr="002A6673">
        <w:rPr>
          <w:rFonts w:eastAsia="Calibri"/>
          <w:lang w:eastAsia="en-US"/>
        </w:rPr>
        <w:t>у</w:t>
      </w:r>
      <w:r w:rsidRPr="002A6673">
        <w:rPr>
          <w:rFonts w:eastAsia="Calibri"/>
          <w:lang w:eastAsia="en-US"/>
        </w:rPr>
        <w:t xml:space="preserve"> по заряженным пионам накоплено данных</w:t>
      </w:r>
      <w:r w:rsidR="00D1407E" w:rsidRPr="002A6673">
        <w:rPr>
          <w:rFonts w:eastAsia="Calibri"/>
          <w:lang w:eastAsia="en-US"/>
        </w:rPr>
        <w:t xml:space="preserve"> </w:t>
      </w:r>
      <w:r w:rsidR="00253B3A" w:rsidRPr="002A6673">
        <w:rPr>
          <w:rFonts w:eastAsia="Calibri"/>
          <w:lang w:eastAsia="en-US"/>
        </w:rPr>
        <w:t xml:space="preserve">больше </w:t>
      </w:r>
      <w:r w:rsidR="00D1407E" w:rsidRPr="002A6673">
        <w:rPr>
          <w:rFonts w:eastAsia="Calibri"/>
          <w:lang w:eastAsia="en-US"/>
        </w:rPr>
        <w:t>и</w:t>
      </w:r>
      <w:r w:rsidR="00722A77" w:rsidRPr="002A6673">
        <w:rPr>
          <w:rFonts w:eastAsia="Calibri"/>
          <w:lang w:eastAsia="en-US"/>
        </w:rPr>
        <w:t xml:space="preserve"> </w:t>
      </w:r>
      <w:r w:rsidRPr="002A6673">
        <w:rPr>
          <w:rFonts w:eastAsia="Calibri"/>
          <w:lang w:eastAsia="en-US"/>
        </w:rPr>
        <w:t>лучшей точ</w:t>
      </w:r>
      <w:r w:rsidR="001C6831" w:rsidRPr="002A6673">
        <w:rPr>
          <w:rFonts w:eastAsia="Calibri"/>
          <w:lang w:eastAsia="en-US"/>
        </w:rPr>
        <w:softHyphen/>
      </w:r>
      <w:r w:rsidRPr="002A6673">
        <w:rPr>
          <w:rFonts w:eastAsia="Calibri"/>
          <w:lang w:eastAsia="en-US"/>
        </w:rPr>
        <w:t xml:space="preserve">ности, чем по нейтральным. Было найдено также, что асимметрия </w:t>
      </w:r>
      <w:r w:rsidRPr="002A6673">
        <w:rPr>
          <w:rFonts w:eastAsia="Calibri"/>
          <w:i/>
          <w:lang w:eastAsia="en-US"/>
        </w:rPr>
        <w:t>A</w:t>
      </w:r>
      <w:r w:rsidRPr="002A6673">
        <w:rPr>
          <w:rFonts w:eastAsia="Calibri"/>
          <w:vertAlign w:val="subscript"/>
          <w:lang w:eastAsia="en-US"/>
        </w:rPr>
        <w:t>N</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 xml:space="preserve">процессах </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t>A→π</w:t>
      </w:r>
      <w:r w:rsidRPr="002A6673">
        <w:rPr>
          <w:rFonts w:eastAsia="Calibri"/>
          <w:i/>
          <w:vertAlign w:val="superscript"/>
          <w:lang w:eastAsia="en-US"/>
        </w:rPr>
        <w:t>±</w:t>
      </w:r>
      <w:r w:rsidRPr="002A6673">
        <w:rPr>
          <w:rFonts w:eastAsia="Calibri"/>
          <w:i/>
          <w:lang w:eastAsia="en-US"/>
        </w:rPr>
        <w:t>X</w:t>
      </w:r>
      <w:r w:rsidR="00483437" w:rsidRPr="002A6673">
        <w:rPr>
          <w:rFonts w:eastAsia="Calibri"/>
          <w:lang w:eastAsia="en-US"/>
        </w:rPr>
        <w:t xml:space="preserve"> </w:t>
      </w:r>
      <w:r w:rsidRPr="002A6673">
        <w:rPr>
          <w:rFonts w:eastAsia="Calibri"/>
          <w:lang w:eastAsia="en-US"/>
        </w:rPr>
        <w:t>на ядрах углерода практически</w:t>
      </w:r>
      <w:r w:rsidR="00AA7C51" w:rsidRPr="002A6673">
        <w:rPr>
          <w:rFonts w:eastAsia="Calibri"/>
          <w:lang w:eastAsia="en-US"/>
        </w:rPr>
        <w:t xml:space="preserve"> не</w:t>
      </w:r>
      <w:r w:rsidR="00722A77" w:rsidRPr="002A6673">
        <w:rPr>
          <w:rFonts w:eastAsia="Calibri"/>
          <w:lang w:eastAsia="en-US"/>
        </w:rPr>
        <w:t xml:space="preserve"> </w:t>
      </w:r>
      <w:r w:rsidRPr="002A6673">
        <w:rPr>
          <w:rFonts w:eastAsia="Calibri"/>
          <w:lang w:eastAsia="en-US"/>
        </w:rPr>
        <w:t xml:space="preserve">отличается от </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t>p→</w:t>
      </w:r>
      <w:r w:rsidR="00FD4444" w:rsidRPr="002A6673">
        <w:rPr>
          <w:rFonts w:eastAsia="Calibri"/>
          <w:i/>
          <w:lang w:eastAsia="en-US"/>
        </w:rPr>
        <w:t>π</w:t>
      </w:r>
      <w:r w:rsidR="00FD4444" w:rsidRPr="002A6673">
        <w:rPr>
          <w:rFonts w:ascii="Cambria Math" w:eastAsia="Calibri" w:hAnsi="Cambria Math" w:cs="Cambria Math"/>
          <w:i/>
          <w:lang w:eastAsia="en-US"/>
        </w:rPr>
        <w:t>⁰</w:t>
      </w:r>
      <w:r w:rsidRPr="002A6673">
        <w:rPr>
          <w:rFonts w:eastAsia="Calibri"/>
          <w:i/>
          <w:lang w:eastAsia="en-US"/>
        </w:rPr>
        <w:t>X</w:t>
      </w:r>
      <w:r w:rsidRPr="002A6673">
        <w:rPr>
          <w:rFonts w:eastAsia="Calibri"/>
          <w:lang w:eastAsia="en-US"/>
        </w:rPr>
        <w:t xml:space="preserve">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Calibri"/>
          <w:lang w:eastAsia="en-US"/>
        </w:rPr>
        <w:t>], и, как минимум, до меди</w:t>
      </w:r>
      <w:r w:rsidR="00AA7C51" w:rsidRPr="002A6673">
        <w:rPr>
          <w:rFonts w:eastAsia="Calibri"/>
          <w:lang w:eastAsia="en-US"/>
        </w:rPr>
        <w:t xml:space="preserve"> не </w:t>
      </w:r>
      <w:r w:rsidRPr="002A6673">
        <w:rPr>
          <w:rFonts w:eastAsia="Calibri"/>
          <w:lang w:eastAsia="en-US"/>
        </w:rPr>
        <w:t xml:space="preserve">просматривается зависимости от ядерного состава мишени </w:t>
      </w:r>
      <w:r w:rsidR="004822B4" w:rsidRPr="002A6673">
        <w:rPr>
          <w:rFonts w:eastAsia="Calibri"/>
          <w:lang w:eastAsia="en-US"/>
        </w:rPr>
        <w:t>[</w:t>
      </w:r>
      <w:bookmarkStart w:id="180" w:name="_Ref20928285"/>
      <w:r w:rsidR="004822B4" w:rsidRPr="002A6673">
        <w:rPr>
          <w:rStyle w:val="ab"/>
          <w:rFonts w:eastAsia="Calibri"/>
          <w:vertAlign w:val="baseline"/>
          <w:lang w:eastAsia="en-US"/>
        </w:rPr>
        <w:endnoteReference w:id="86"/>
      </w:r>
      <w:bookmarkEnd w:id="180"/>
      <w:r w:rsidR="004822B4" w:rsidRPr="002A6673">
        <w:rPr>
          <w:rFonts w:eastAsia="Calibri"/>
          <w:lang w:eastAsia="en-US"/>
        </w:rPr>
        <w:t xml:space="preserve">, </w:t>
      </w:r>
      <w:bookmarkStart w:id="181" w:name="_Ref20928295"/>
      <w:r w:rsidR="004822B4" w:rsidRPr="002A6673">
        <w:rPr>
          <w:rStyle w:val="ab"/>
          <w:rFonts w:eastAsia="Calibri"/>
          <w:vertAlign w:val="baseline"/>
          <w:lang w:eastAsia="en-US"/>
        </w:rPr>
        <w:endnoteReference w:id="87"/>
      </w:r>
      <w:bookmarkEnd w:id="181"/>
      <w:r w:rsidR="004822B4" w:rsidRPr="002A6673">
        <w:rPr>
          <w:rFonts w:eastAsia="Calibri"/>
          <w:lang w:eastAsia="en-US"/>
        </w:rPr>
        <w:t xml:space="preserve">, </w:t>
      </w:r>
      <w:bookmarkStart w:id="182" w:name="_Ref20928302"/>
      <w:r w:rsidR="004822B4" w:rsidRPr="002A6673">
        <w:rPr>
          <w:rStyle w:val="ab"/>
          <w:rFonts w:eastAsia="Calibri"/>
          <w:vertAlign w:val="baseline"/>
          <w:lang w:eastAsia="en-US"/>
        </w:rPr>
        <w:endnoteReference w:id="88"/>
      </w:r>
      <w:bookmarkEnd w:id="182"/>
      <w:r w:rsidR="004822B4" w:rsidRPr="002A6673">
        <w:rPr>
          <w:rFonts w:eastAsia="Calibri"/>
          <w:lang w:eastAsia="en-US"/>
        </w:rPr>
        <w:t>]</w:t>
      </w:r>
      <w:r w:rsidR="001C7554" w:rsidRPr="002A6673">
        <w:rPr>
          <w:rFonts w:eastAsia="Calibri"/>
          <w:lang w:eastAsia="en-US"/>
        </w:rPr>
        <w:t>.</w:t>
      </w:r>
    </w:p>
    <w:p w:rsidR="00A74452" w:rsidRPr="002A6673" w:rsidRDefault="00EA1712" w:rsidP="00611411">
      <w:pPr>
        <w:pStyle w:val="ac"/>
        <w:rPr>
          <w:rFonts w:eastAsia="MS Mincho"/>
          <w:lang w:eastAsia="en-US"/>
        </w:rPr>
      </w:pPr>
      <w:r w:rsidRPr="002A6673">
        <w:rPr>
          <w:rFonts w:eastAsia="MS Mincho"/>
          <w:lang w:eastAsia="en-US"/>
        </w:rPr>
        <w:t>Исходя из этого, предлагается использовать существующий результат для измере</w:t>
      </w:r>
      <w:r w:rsidR="00975969" w:rsidRPr="002A6673">
        <w:rPr>
          <w:rFonts w:eastAsia="MS Mincho"/>
          <w:lang w:eastAsia="en-US"/>
        </w:rPr>
        <w:softHyphen/>
      </w:r>
      <w:r w:rsidRPr="002A6673">
        <w:rPr>
          <w:rFonts w:eastAsia="MS Mincho"/>
          <w:lang w:eastAsia="en-US"/>
        </w:rPr>
        <w:t>ния поляризации пучка. Оптимальным представляется использовать данные эксперимента E925 при 22</w:t>
      </w:r>
      <w:r w:rsidR="00D75F62" w:rsidRPr="002A6673">
        <w:rPr>
          <w:rFonts w:eastAsia="MS Mincho"/>
          <w:lang w:eastAsia="en-US"/>
        </w:rPr>
        <w:t> ГэВ</w:t>
      </w:r>
      <w:r w:rsidRPr="002A6673">
        <w:rPr>
          <w:rFonts w:eastAsia="MS Mincho"/>
          <w:lang w:eastAsia="en-US"/>
        </w:rPr>
        <w:t>, так как результаты данного эксперимента получены</w:t>
      </w:r>
      <w:r w:rsidR="00D1407E" w:rsidRPr="002A6673">
        <w:rPr>
          <w:rFonts w:eastAsia="MS Mincho"/>
          <w:lang w:eastAsia="en-US"/>
        </w:rPr>
        <w:t xml:space="preserve"> с </w:t>
      </w:r>
      <w:r w:rsidRPr="002A6673">
        <w:rPr>
          <w:rFonts w:eastAsia="MS Mincho"/>
          <w:lang w:eastAsia="en-US"/>
        </w:rPr>
        <w:t>наилучшей точностью</w:t>
      </w:r>
      <w:r w:rsidR="00FC2377" w:rsidRPr="002A6673">
        <w:rPr>
          <w:rStyle w:val="af8"/>
          <w:rFonts w:eastAsia="MS Mincho"/>
          <w:lang w:eastAsia="en-US"/>
        </w:rPr>
        <w:footnoteReference w:id="36"/>
      </w:r>
      <w:r w:rsidRPr="002A6673">
        <w:rPr>
          <w:rFonts w:eastAsia="MS Mincho"/>
          <w:lang w:eastAsia="en-US"/>
        </w:rPr>
        <w:t xml:space="preserve">. Измерение односпиновых асимметрий, включая </w:t>
      </w:r>
      <w:r w:rsidRPr="002A6673">
        <w:rPr>
          <w:rFonts w:eastAsia="Calibri"/>
          <w:i/>
          <w:lang w:eastAsia="en-US"/>
        </w:rPr>
        <w:t>A</w:t>
      </w:r>
      <w:r w:rsidRPr="002A6673">
        <w:rPr>
          <w:rFonts w:eastAsia="Calibri"/>
          <w:i/>
          <w:vertAlign w:val="subscript"/>
          <w:lang w:eastAsia="en-US"/>
        </w:rPr>
        <w:t>N</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инклюзивном рожде</w:t>
      </w:r>
      <w:r w:rsidR="00975969" w:rsidRPr="002A6673">
        <w:rPr>
          <w:rFonts w:eastAsia="MS Mincho"/>
          <w:lang w:eastAsia="en-US"/>
        </w:rPr>
        <w:softHyphen/>
      </w:r>
      <w:r w:rsidRPr="002A6673">
        <w:rPr>
          <w:rFonts w:eastAsia="MS Mincho"/>
          <w:lang w:eastAsia="en-US"/>
        </w:rPr>
        <w:t>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w:t>
      </w:r>
      <w:r w:rsidR="00975969" w:rsidRPr="002A6673">
        <w:rPr>
          <w:rFonts w:eastAsia="MS Mincho"/>
          <w:lang w:eastAsia="en-US"/>
        </w:rPr>
        <w:softHyphen/>
      </w:r>
      <w:r w:rsidRPr="002A6673">
        <w:rPr>
          <w:rFonts w:eastAsia="MS Mincho"/>
          <w:lang w:eastAsia="en-US"/>
        </w:rPr>
        <w:t>ных пионах могут быть получены</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самом спектрометре СПАСЧАРМ,</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никакое другое дополнительное оборудование</w:t>
      </w:r>
      <w:r w:rsidR="00AA7C51" w:rsidRPr="002A6673">
        <w:rPr>
          <w:rFonts w:eastAsia="MS Mincho"/>
          <w:lang w:eastAsia="en-US"/>
        </w:rPr>
        <w:t xml:space="preserve"> не</w:t>
      </w:r>
      <w:r w:rsidR="00722A77" w:rsidRPr="002A6673">
        <w:rPr>
          <w:rFonts w:eastAsia="MS Mincho"/>
          <w:lang w:eastAsia="en-US"/>
        </w:rPr>
        <w:t xml:space="preserve"> </w:t>
      </w:r>
      <w:r w:rsidRPr="002A6673">
        <w:rPr>
          <w:rFonts w:eastAsia="MS Mincho"/>
          <w:lang w:eastAsia="en-US"/>
        </w:rPr>
        <w:t>потребуется. Детектор установки СПАСЧАРМ пред</w:t>
      </w:r>
      <w:r w:rsidR="00E80A46" w:rsidRPr="002A6673">
        <w:rPr>
          <w:rFonts w:eastAsia="MS Mincho"/>
          <w:lang w:eastAsia="en-US"/>
        </w:rPr>
        <w:softHyphen/>
      </w:r>
      <w:r w:rsidRPr="002A6673">
        <w:rPr>
          <w:rFonts w:eastAsia="MS Mincho"/>
          <w:lang w:eastAsia="en-US"/>
        </w:rPr>
        <w:t>ставляет собой широкоапертурный спектрометр для заряженных</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нейтральных частиц</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хорошей идентификацией, имеющий 2</w:t>
      </w:r>
      <w:r w:rsidRPr="002A6673">
        <w:rPr>
          <w:rFonts w:eastAsia="MS Mincho"/>
          <w:i/>
          <w:lang w:eastAsia="en-US"/>
        </w:rPr>
        <w:t>π</w:t>
      </w:r>
      <w:r w:rsidR="006772D4" w:rsidRPr="002A6673">
        <w:rPr>
          <w:rFonts w:ascii="MS Mincho" w:eastAsia="MS Mincho" w:hAnsi="MS Mincho" w:cs="MS Mincho" w:hint="eastAsia"/>
          <w:lang w:eastAsia="en-US"/>
        </w:rPr>
        <w:t>‑</w:t>
      </w:r>
      <w:r w:rsidRPr="002A6673">
        <w:rPr>
          <w:rFonts w:eastAsia="MS Mincho"/>
          <w:lang w:eastAsia="en-US"/>
        </w:rPr>
        <w:t>аксептанс по азимуту,</w:t>
      </w:r>
      <w:r w:rsidR="00D1407E" w:rsidRPr="002A6673">
        <w:rPr>
          <w:rFonts w:eastAsia="MS Mincho"/>
          <w:lang w:eastAsia="en-US"/>
        </w:rPr>
        <w:t xml:space="preserve"> в</w:t>
      </w:r>
      <w:r w:rsidR="00722A77" w:rsidRPr="002A6673">
        <w:rPr>
          <w:rFonts w:eastAsia="MS Mincho"/>
          <w:lang w:eastAsia="en-US"/>
        </w:rPr>
        <w:t xml:space="preserve"> </w:t>
      </w:r>
      <w:r w:rsidR="00FC2377" w:rsidRPr="002A6673">
        <w:rPr>
          <w:rFonts w:eastAsia="MS Mincho"/>
          <w:lang w:eastAsia="en-US"/>
        </w:rPr>
        <w:t>кинематическом диапа</w:t>
      </w:r>
      <w:r w:rsidR="00E80A46" w:rsidRPr="002A6673">
        <w:rPr>
          <w:rFonts w:eastAsia="MS Mincho"/>
          <w:lang w:eastAsia="en-US"/>
        </w:rPr>
        <w:softHyphen/>
      </w:r>
      <w:r w:rsidR="00FC2377" w:rsidRPr="002A6673">
        <w:rPr>
          <w:rFonts w:eastAsia="MS Mincho"/>
          <w:lang w:eastAsia="en-US"/>
        </w:rPr>
        <w:t>зон</w:t>
      </w:r>
      <w:r w:rsidR="00253B3A" w:rsidRPr="002A6673">
        <w:rPr>
          <w:rFonts w:eastAsia="MS Mincho"/>
          <w:lang w:eastAsia="en-US"/>
        </w:rPr>
        <w:t>е</w:t>
      </w:r>
      <w:r w:rsidR="00FC2377" w:rsidRPr="002A6673">
        <w:rPr>
          <w:rFonts w:eastAsia="MS Mincho"/>
          <w:lang w:eastAsia="en-US"/>
        </w:rPr>
        <w:t xml:space="preserve"> по перечному импульсу </w:t>
      </w:r>
      <w:r w:rsidR="00FC2377" w:rsidRPr="002A6673">
        <w:rPr>
          <w:rFonts w:eastAsia="MS Mincho"/>
          <w:i/>
          <w:lang w:eastAsia="en-US"/>
        </w:rPr>
        <w:t>p</w:t>
      </w:r>
      <w:r w:rsidR="00FC2377" w:rsidRPr="002A6673">
        <w:rPr>
          <w:rFonts w:eastAsia="MS Mincho"/>
          <w:sz w:val="22"/>
          <w:vertAlign w:val="subscript"/>
          <w:lang w:eastAsia="en-US"/>
        </w:rPr>
        <w:t>T</w:t>
      </w:r>
      <w:r w:rsidR="00253B3A" w:rsidRPr="002A6673">
        <w:rPr>
          <w:rFonts w:eastAsia="MS Mincho"/>
          <w:vertAlign w:val="subscript"/>
          <w:lang w:eastAsia="en-US"/>
        </w:rPr>
        <w:t> </w:t>
      </w:r>
      <w:r w:rsidR="00FC2377" w:rsidRPr="002A6673">
        <w:rPr>
          <w:rFonts w:eastAsia="MS Mincho"/>
          <w:lang w:eastAsia="en-US"/>
        </w:rPr>
        <w:t>&lt;</w:t>
      </w:r>
      <w:r w:rsidR="00253B3A" w:rsidRPr="002A6673">
        <w:rPr>
          <w:rFonts w:eastAsia="MS Mincho"/>
          <w:lang w:eastAsia="en-US"/>
        </w:rPr>
        <w:t> </w:t>
      </w:r>
      <w:r w:rsidR="00FC2377" w:rsidRPr="002A6673">
        <w:rPr>
          <w:rFonts w:eastAsia="MS Mincho"/>
          <w:lang w:eastAsia="en-US"/>
        </w:rPr>
        <w:t>2.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MS Mincho"/>
          <w:lang w:eastAsia="en-US"/>
        </w:rPr>
        <w:t xml:space="preserve"> и</w:t>
      </w:r>
      <w:r w:rsidR="00722A77" w:rsidRPr="002A6673">
        <w:rPr>
          <w:rFonts w:eastAsia="MS Mincho"/>
          <w:lang w:eastAsia="en-US"/>
        </w:rPr>
        <w:t xml:space="preserve"> </w:t>
      </w:r>
      <w:r w:rsidR="00FC2377" w:rsidRPr="002A6673">
        <w:rPr>
          <w:rFonts w:eastAsia="MS Mincho"/>
          <w:lang w:eastAsia="en-US"/>
        </w:rPr>
        <w:t>0</w:t>
      </w:r>
      <w:r w:rsidR="00253B3A" w:rsidRPr="002A6673">
        <w:rPr>
          <w:rFonts w:eastAsia="MS Mincho"/>
          <w:lang w:eastAsia="en-US"/>
        </w:rPr>
        <w:t> </w:t>
      </w:r>
      <w:r w:rsidR="00FC2377" w:rsidRPr="002A6673">
        <w:rPr>
          <w:rFonts w:eastAsia="MS Mincho"/>
          <w:lang w:eastAsia="en-US"/>
        </w:rPr>
        <w:t>&lt;</w:t>
      </w:r>
      <w:r w:rsidR="00253B3A" w:rsidRPr="002A6673">
        <w:rPr>
          <w:rFonts w:eastAsia="MS Mincho"/>
          <w:lang w:eastAsia="en-US"/>
        </w:rPr>
        <w:t> </w:t>
      </w:r>
      <w:r w:rsidR="00FC2377" w:rsidRPr="002A6673">
        <w:rPr>
          <w:rFonts w:eastAsia="MS Mincho"/>
          <w:i/>
          <w:lang w:eastAsia="en-US"/>
        </w:rPr>
        <w:t>x</w:t>
      </w:r>
      <w:r w:rsidR="00FC2377" w:rsidRPr="002A6673">
        <w:rPr>
          <w:rFonts w:eastAsia="MS Mincho"/>
          <w:sz w:val="22"/>
          <w:vertAlign w:val="subscript"/>
          <w:lang w:eastAsia="en-US"/>
        </w:rPr>
        <w:t>F</w:t>
      </w:r>
      <w:r w:rsidR="00253B3A" w:rsidRPr="002A6673">
        <w:rPr>
          <w:rFonts w:eastAsia="MS Mincho"/>
          <w:vertAlign w:val="subscript"/>
          <w:lang w:eastAsia="en-US"/>
        </w:rPr>
        <w:t> </w:t>
      </w:r>
      <w:r w:rsidR="00FC2377" w:rsidRPr="002A6673">
        <w:rPr>
          <w:rFonts w:eastAsia="MS Mincho"/>
          <w:lang w:eastAsia="en-US"/>
        </w:rPr>
        <w:t>&lt;</w:t>
      </w:r>
      <w:r w:rsidR="00253B3A" w:rsidRPr="002A6673">
        <w:rPr>
          <w:rFonts w:eastAsia="MS Mincho"/>
          <w:lang w:eastAsia="en-US"/>
        </w:rPr>
        <w:t> </w:t>
      </w:r>
      <w:r w:rsidR="00FC2377" w:rsidRPr="002A6673">
        <w:rPr>
          <w:rFonts w:eastAsia="MS Mincho"/>
          <w:lang w:eastAsia="en-US"/>
        </w:rPr>
        <w:t>1 (д</w:t>
      </w:r>
      <w:r w:rsidRPr="002A6673">
        <w:rPr>
          <w:rFonts w:eastAsia="MS Mincho"/>
          <w:lang w:eastAsia="en-US"/>
        </w:rPr>
        <w:t>етальное описание состава детекторов СПАСЧАРМ содержится</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 xml:space="preserve">разделе </w:t>
      </w:r>
      <w:r w:rsidR="00D06246" w:rsidRPr="002A6673">
        <w:fldChar w:fldCharType="begin"/>
      </w:r>
      <w:r w:rsidR="001C7276" w:rsidRPr="002A6673">
        <w:instrText xml:space="preserve"> REF _Ref489880397 \r </w:instrText>
      </w:r>
      <w:r w:rsidR="007033E1" w:rsidRPr="002A6673">
        <w:instrText xml:space="preserve">\h </w:instrText>
      </w:r>
      <w:r w:rsidR="002A6673">
        <w:instrText xml:space="preserve"> \* MERGEFORMAT </w:instrText>
      </w:r>
      <w:r w:rsidR="00D06246" w:rsidRPr="002A6673">
        <w:fldChar w:fldCharType="separate"/>
      </w:r>
      <w:r w:rsidR="00CA1D38" w:rsidRPr="002A6673">
        <w:t>3</w:t>
      </w:r>
      <w:r w:rsidR="00D06246" w:rsidRPr="002A6673">
        <w:fldChar w:fldCharType="end"/>
      </w:r>
      <w:r w:rsidR="00FC2377" w:rsidRPr="002A6673">
        <w:rPr>
          <w:rFonts w:eastAsia="MS Mincho"/>
          <w:lang w:eastAsia="en-US"/>
        </w:rPr>
        <w:t>)</w:t>
      </w:r>
      <w:r w:rsidR="001C7554" w:rsidRPr="002A6673">
        <w:rPr>
          <w:rFonts w:eastAsia="MS Mincho"/>
          <w:lang w:eastAsia="en-US"/>
        </w:rPr>
        <w:t>.</w:t>
      </w:r>
    </w:p>
    <w:p w:rsidR="001C7554" w:rsidRPr="002A6673" w:rsidRDefault="00EA1712" w:rsidP="00611411">
      <w:pPr>
        <w:pStyle w:val="ac"/>
        <w:rPr>
          <w:rFonts w:eastAsia="MS Mincho"/>
          <w:lang w:eastAsia="en-US"/>
        </w:rPr>
      </w:pPr>
      <w:r w:rsidRPr="002A6673">
        <w:rPr>
          <w:rFonts w:eastAsia="MS Mincho"/>
          <w:lang w:eastAsia="en-US"/>
        </w:rPr>
        <w:t xml:space="preserve">Приведенные ниже </w:t>
      </w:r>
      <w:r w:rsidR="00FC2377" w:rsidRPr="002A6673">
        <w:rPr>
          <w:rFonts w:eastAsia="MS Mincho"/>
          <w:lang w:eastAsia="en-US"/>
        </w:rPr>
        <w:t xml:space="preserve">оценки получены именно </w:t>
      </w:r>
      <w:r w:rsidRPr="002A6673">
        <w:rPr>
          <w:rFonts w:eastAsia="MS Mincho"/>
          <w:lang w:eastAsia="en-US"/>
        </w:rPr>
        <w:t>на основе результатов эксперимента Е925.</w:t>
      </w:r>
      <w:r w:rsidR="00D1407E" w:rsidRPr="002A6673">
        <w:rPr>
          <w:rFonts w:eastAsia="MS Mincho"/>
          <w:lang w:eastAsia="en-US"/>
        </w:rPr>
        <w:t xml:space="preserve"> В</w:t>
      </w:r>
      <w:r w:rsidR="00722A77" w:rsidRPr="002A6673">
        <w:rPr>
          <w:rFonts w:eastAsia="MS Mincho"/>
          <w:lang w:eastAsia="en-US"/>
        </w:rPr>
        <w:t xml:space="preserve"> </w:t>
      </w:r>
      <w:r w:rsidR="00D06246" w:rsidRPr="002A6673">
        <w:fldChar w:fldCharType="begin"/>
      </w:r>
      <w:r w:rsidR="001C7276" w:rsidRPr="002A6673">
        <w:instrText xml:space="preserve"> REF _Ref48780323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7</w:t>
      </w:r>
      <w:r w:rsidR="00D06246" w:rsidRPr="002A6673">
        <w:fldChar w:fldCharType="end"/>
      </w:r>
      <w:r w:rsidR="00D1407E" w:rsidRPr="002A6673">
        <w:rPr>
          <w:rFonts w:eastAsia="Calibri"/>
          <w:sz w:val="22"/>
          <w:szCs w:val="22"/>
          <w:lang w:eastAsia="en-US"/>
        </w:rPr>
        <w:t xml:space="preserve"> и</w:t>
      </w:r>
      <w:r w:rsidR="00722A77" w:rsidRPr="002A6673">
        <w:rPr>
          <w:rFonts w:eastAsia="Calibri"/>
          <w:sz w:val="22"/>
          <w:szCs w:val="22"/>
          <w:lang w:eastAsia="en-US"/>
        </w:rPr>
        <w:t xml:space="preserve"> </w:t>
      </w:r>
      <w:r w:rsidR="00D06246" w:rsidRPr="002A6673">
        <w:fldChar w:fldCharType="begin"/>
      </w:r>
      <w:r w:rsidR="001C7276" w:rsidRPr="002A6673">
        <w:instrText xml:space="preserve"> REF _Ref487803243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8</w:t>
      </w:r>
      <w:r w:rsidR="00D06246" w:rsidRPr="002A6673">
        <w:fldChar w:fldCharType="end"/>
      </w:r>
      <w:r w:rsidRPr="002A6673">
        <w:rPr>
          <w:rFonts w:eastAsia="MS Mincho"/>
          <w:lang w:eastAsia="en-US"/>
        </w:rPr>
        <w:t xml:space="preserve"> приведены оценки для скорости набора статистики</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времён экспозиции, необходимые для измерения поляризации протонного пучка</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импульсом 22</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MS Mincho"/>
          <w:lang w:eastAsia="en-US"/>
        </w:rPr>
        <w:t xml:space="preserve"> со статистическими ошибками </w:t>
      </w:r>
      <w:r w:rsidR="00247163" w:rsidRPr="002A6673">
        <w:rPr>
          <w:rFonts w:eastAsia="MS Mincho"/>
          <w:lang w:eastAsia="en-US"/>
        </w:rPr>
        <w:sym w:font="Symbol" w:char="F044"/>
      </w:r>
      <w:r w:rsidRPr="002A6673">
        <w:rPr>
          <w:rFonts w:eastAsia="MS Mincho"/>
          <w:i/>
          <w:lang w:eastAsia="en-US"/>
        </w:rPr>
        <w:t>P/P</w:t>
      </w:r>
      <w:r w:rsidR="00253B3A" w:rsidRPr="002A6673">
        <w:rPr>
          <w:rFonts w:eastAsia="MS Mincho"/>
          <w:i/>
          <w:lang w:eastAsia="en-US"/>
        </w:rPr>
        <w:t> </w:t>
      </w:r>
      <w:r w:rsidR="00247163" w:rsidRPr="002A6673">
        <w:rPr>
          <w:rFonts w:eastAsia="MS Mincho"/>
          <w:i/>
        </w:rPr>
        <w:sym w:font="Symbol" w:char="F0BB"/>
      </w:r>
      <w:r w:rsidR="00247163" w:rsidRPr="002A6673">
        <w:rPr>
          <w:rFonts w:eastAsia="MS Mincho"/>
          <w:i/>
        </w:rPr>
        <w:t> </w:t>
      </w:r>
      <w:r w:rsidRPr="002A6673">
        <w:rPr>
          <w:rFonts w:eastAsia="MS Mincho"/>
          <w:i/>
          <w:lang w:eastAsia="en-US"/>
        </w:rPr>
        <w:t>4%</w:t>
      </w:r>
      <w:r w:rsidR="00247163" w:rsidRPr="002A6673">
        <w:rPr>
          <w:rFonts w:eastAsia="MS Mincho"/>
          <w:i/>
          <w:lang w:eastAsia="en-US"/>
        </w:rPr>
        <w:t xml:space="preserve"> </w:t>
      </w:r>
      <w:r w:rsidRPr="002A6673">
        <w:rPr>
          <w:rFonts w:eastAsia="MS Mincho"/>
          <w:i/>
          <w:lang w:eastAsia="en-US"/>
        </w:rPr>
        <w:t>(</w:t>
      </w:r>
      <w:r w:rsidR="00247163" w:rsidRPr="002A6673">
        <w:rPr>
          <w:rFonts w:eastAsia="MS Mincho"/>
          <w:lang w:eastAsia="en-US"/>
        </w:rPr>
        <w:sym w:font="Symbol" w:char="F044"/>
      </w:r>
      <w:r w:rsidRPr="002A6673">
        <w:rPr>
          <w:rFonts w:eastAsia="MS Mincho"/>
          <w:i/>
          <w:lang w:eastAsia="en-US"/>
        </w:rPr>
        <w:t>P/P</w:t>
      </w:r>
      <w:r w:rsidR="00253B3A" w:rsidRPr="002A6673">
        <w:rPr>
          <w:rFonts w:eastAsia="MS Mincho"/>
          <w:i/>
          <w:lang w:eastAsia="en-US"/>
        </w:rPr>
        <w:t> </w:t>
      </w:r>
      <w:r w:rsidR="00253B3A" w:rsidRPr="002A6673">
        <w:rPr>
          <w:rFonts w:eastAsia="MS Mincho"/>
        </w:rPr>
        <w:sym w:font="Symbol" w:char="F0BB"/>
      </w:r>
      <w:r w:rsidR="00253B3A" w:rsidRPr="002A6673">
        <w:rPr>
          <w:rFonts w:eastAsia="MS Mincho"/>
        </w:rPr>
        <w:t> </w:t>
      </w:r>
      <w:r w:rsidR="00247163" w:rsidRPr="002A6673">
        <w:rPr>
          <w:rFonts w:eastAsia="MS Mincho"/>
          <w:lang w:eastAsia="en-US"/>
        </w:rPr>
        <w:t>10%</w:t>
      </w:r>
      <w:r w:rsidR="00483437" w:rsidRPr="002A6673">
        <w:rPr>
          <w:rFonts w:eastAsia="MS Mincho"/>
          <w:lang w:eastAsia="en-US"/>
        </w:rPr>
        <w:t xml:space="preserve"> </w:t>
      </w:r>
      <w:r w:rsidRPr="002A6673">
        <w:rPr>
          <w:rFonts w:eastAsia="MS Mincho"/>
          <w:lang w:eastAsia="en-US"/>
        </w:rPr>
        <w:t xml:space="preserve">для </w:t>
      </w:r>
      <w:r w:rsidRPr="002A6673">
        <w:rPr>
          <w:rFonts w:eastAsia="MS Mincho"/>
          <w:i/>
          <w:lang w:eastAsia="en-US"/>
        </w:rPr>
        <w:t>P</w:t>
      </w:r>
      <w:r w:rsidR="00253B3A" w:rsidRPr="002A6673">
        <w:rPr>
          <w:rFonts w:eastAsia="MS Mincho"/>
          <w:i/>
          <w:lang w:eastAsia="en-US"/>
        </w:rPr>
        <w:t> </w:t>
      </w:r>
      <w:r w:rsidR="00253B3A" w:rsidRPr="002A6673">
        <w:rPr>
          <w:rFonts w:eastAsia="MS Mincho"/>
        </w:rPr>
        <w:sym w:font="Symbol" w:char="F0BB"/>
      </w:r>
      <w:r w:rsidR="00253B3A" w:rsidRPr="002A6673">
        <w:rPr>
          <w:rFonts w:eastAsia="MS Mincho"/>
        </w:rPr>
        <w:t> </w:t>
      </w:r>
      <w:r w:rsidR="00247163" w:rsidRPr="002A6673">
        <w:rPr>
          <w:rFonts w:eastAsia="MS Mincho"/>
          <w:lang w:eastAsia="en-US"/>
        </w:rPr>
        <w:t>40%</w:t>
      </w:r>
      <w:r w:rsidRPr="002A6673">
        <w:rPr>
          <w:rFonts w:eastAsia="MS Mincho"/>
          <w:lang w:eastAsia="en-US"/>
        </w:rPr>
        <w:t>)</w:t>
      </w:r>
      <w:r w:rsidR="001C7554" w:rsidRPr="002A6673">
        <w:rPr>
          <w:rFonts w:eastAsia="MS Mincho"/>
          <w:lang w:eastAsia="en-US"/>
        </w:rPr>
        <w:t>.</w:t>
      </w:r>
      <w:r w:rsidR="00EA2383" w:rsidRPr="002A6673">
        <w:rPr>
          <w:rFonts w:eastAsia="MS Mincho"/>
          <w:lang w:eastAsia="en-US"/>
        </w:rPr>
        <w:t xml:space="preserve"> </w:t>
      </w:r>
    </w:p>
    <w:p w:rsidR="00EA2383" w:rsidRPr="002A6673" w:rsidRDefault="00EA2383" w:rsidP="00EA2383">
      <w:pPr>
        <w:pStyle w:val="ac"/>
        <w:spacing w:before="120"/>
        <w:rPr>
          <w:rFonts w:eastAsia="MS Mincho"/>
          <w:lang w:eastAsia="en-US"/>
        </w:rPr>
      </w:pPr>
      <w:r w:rsidRPr="002A6673">
        <w:rPr>
          <w:rFonts w:eastAsia="MS Mincho"/>
          <w:lang w:eastAsia="en-US"/>
        </w:rPr>
        <w:t>Интенсивность поляризованного пучка в этих оценках предполагалась консерва</w:t>
      </w:r>
      <w:r w:rsidRPr="002A6673">
        <w:rPr>
          <w:rFonts w:eastAsia="MS Mincho"/>
          <w:lang w:eastAsia="en-US"/>
        </w:rPr>
        <w:softHyphen/>
        <w:t>тивно равной 10</w:t>
      </w:r>
      <w:r w:rsidRPr="002A6673">
        <w:rPr>
          <w:rFonts w:ascii="Cambria Math" w:eastAsia="MS Mincho" w:hAnsi="Cambria Math" w:cs="Cambria Math"/>
          <w:lang w:eastAsia="en-US"/>
        </w:rPr>
        <w:t>⁶</w:t>
      </w:r>
      <w:r w:rsidRPr="002A6673">
        <w:rPr>
          <w:rFonts w:eastAsia="MS Mincho"/>
          <w:lang w:eastAsia="en-US"/>
        </w:rPr>
        <w:t xml:space="preserve"> протонов за цикл ускорителя с интервалом между циклами 9 сек (на порядок ниже расчетной интенсивности). Измеренные значения </w:t>
      </w:r>
      <w:r w:rsidRPr="002A6673">
        <w:rPr>
          <w:rFonts w:eastAsia="Calibri"/>
          <w:i/>
          <w:lang w:eastAsia="en-US"/>
        </w:rPr>
        <w:t>A</w:t>
      </w:r>
      <w:r w:rsidRPr="002A6673">
        <w:rPr>
          <w:rFonts w:eastAsia="Calibri"/>
          <w:i/>
          <w:vertAlign w:val="subscript"/>
          <w:lang w:eastAsia="en-US"/>
        </w:rPr>
        <w:t>N</w:t>
      </w:r>
      <w:r w:rsidRPr="002A6673">
        <w:rPr>
          <w:rFonts w:eastAsia="MS Mincho"/>
          <w:lang w:eastAsia="en-US"/>
        </w:rPr>
        <w:t xml:space="preserve"> инклюзивного рождения </w:t>
      </w:r>
      <w:r w:rsidRPr="002A6673">
        <w:rPr>
          <w:rFonts w:eastAsia="MS Mincho"/>
          <w:i/>
          <w:lang w:eastAsia="en-US"/>
        </w:rPr>
        <w:t>π</w:t>
      </w:r>
      <w:r w:rsidRPr="002A6673">
        <w:rPr>
          <w:rFonts w:ascii="Cambria Math" w:eastAsia="MS Mincho" w:hAnsi="Cambria Math" w:cs="Cambria Math"/>
          <w:i/>
          <w:lang w:eastAsia="en-US"/>
        </w:rPr>
        <w:t>⁺</w:t>
      </w:r>
      <w:r w:rsidRPr="002A6673">
        <w:rPr>
          <w:rFonts w:ascii="MS Mincho" w:eastAsia="MS Mincho" w:hAnsi="MS Mincho" w:cs="MS Mincho" w:hint="eastAsia"/>
          <w:lang w:eastAsia="en-US"/>
        </w:rPr>
        <w:t>‑</w:t>
      </w:r>
      <w:r w:rsidRPr="002A6673">
        <w:rPr>
          <w:rFonts w:eastAsia="MS Mincho"/>
          <w:lang w:eastAsia="en-US"/>
        </w:rPr>
        <w:t xml:space="preserve">мезонов в </w:t>
      </w:r>
      <w:r w:rsidRPr="002A6673">
        <w:rPr>
          <w:rFonts w:eastAsia="Calibri"/>
          <w:i/>
          <w:lang w:eastAsia="en-US"/>
        </w:rPr>
        <w:t>p</w:t>
      </w:r>
      <w:r w:rsidR="00BE79F5" w:rsidRPr="002A6673">
        <w:rPr>
          <w:rFonts w:eastAsia="Calibri"/>
          <w:vertAlign w:val="superscript"/>
          <w:lang w:eastAsia="en-US"/>
        </w:rPr>
        <w:t>↑</w:t>
      </w:r>
      <w:r w:rsidRPr="002A6673">
        <w:rPr>
          <w:rFonts w:eastAsia="Calibri"/>
          <w:i/>
          <w:lang w:eastAsia="en-US"/>
        </w:rPr>
        <w:t>p</w:t>
      </w:r>
      <w:r w:rsidRPr="002A6673">
        <w:rPr>
          <w:rFonts w:eastAsia="MS Mincho"/>
          <w:lang w:eastAsia="en-US"/>
        </w:rPr>
        <w:t xml:space="preserve"> (</w:t>
      </w:r>
      <w:r w:rsidR="00D06246" w:rsidRPr="002A6673">
        <w:fldChar w:fldCharType="begin"/>
      </w:r>
      <w:r w:rsidR="001C7276" w:rsidRPr="002A6673">
        <w:instrText xml:space="preserve"> REF _Ref48780323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7</w:t>
      </w:r>
      <w:r w:rsidR="00D06246" w:rsidRPr="002A6673">
        <w:fldChar w:fldCharType="end"/>
      </w:r>
      <w:r w:rsidRPr="002A6673">
        <w:rPr>
          <w:rFonts w:eastAsia="MS Mincho"/>
          <w:lang w:eastAsia="en-US"/>
        </w:rPr>
        <w:t xml:space="preserve">) и </w:t>
      </w:r>
      <w:r w:rsidRPr="002A6673">
        <w:rPr>
          <w:rFonts w:eastAsia="Calibri"/>
          <w:i/>
          <w:lang w:eastAsia="en-US"/>
        </w:rPr>
        <w:t xml:space="preserve"> p</w:t>
      </w:r>
      <w:r w:rsidR="00BE79F5" w:rsidRPr="002A6673">
        <w:rPr>
          <w:rFonts w:eastAsia="Calibri"/>
          <w:vertAlign w:val="superscript"/>
          <w:lang w:eastAsia="en-US"/>
        </w:rPr>
        <w:t>↑</w:t>
      </w:r>
      <w:r w:rsidRPr="002A6673">
        <w:rPr>
          <w:rFonts w:eastAsia="Calibri"/>
          <w:i/>
        </w:rPr>
        <w:t>C</w:t>
      </w:r>
      <w:r w:rsidRPr="002A6673">
        <w:rPr>
          <w:rFonts w:eastAsia="MS Mincho"/>
          <w:lang w:eastAsia="en-US"/>
        </w:rPr>
        <w:t xml:space="preserve"> (</w:t>
      </w:r>
      <w:r w:rsidR="00D06246" w:rsidRPr="002A6673">
        <w:fldChar w:fldCharType="begin"/>
      </w:r>
      <w:r w:rsidR="001C7276" w:rsidRPr="002A6673">
        <w:instrText xml:space="preserve"> REF _Ref487803243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8</w:t>
      </w:r>
      <w:r w:rsidR="00D06246" w:rsidRPr="002A6673">
        <w:fldChar w:fldCharType="end"/>
      </w:r>
      <w:r w:rsidRPr="002A6673">
        <w:rPr>
          <w:rFonts w:eastAsia="MS Mincho"/>
          <w:lang w:eastAsia="en-US"/>
        </w:rPr>
        <w:t>) столкновениях взяты из работы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MS Mincho"/>
          <w:lang w:eastAsia="en-US"/>
        </w:rPr>
        <w:t xml:space="preserve">]. Оценки сечений </w:t>
      </w:r>
      <w:r w:rsidR="003C465C" w:rsidRPr="002A6673">
        <w:rPr>
          <w:rFonts w:eastAsia="MS Mincho"/>
          <w:i/>
          <w:lang w:eastAsia="en-US"/>
        </w:rPr>
        <w:t>σ</w:t>
      </w:r>
      <w:r w:rsidRPr="002A6673">
        <w:rPr>
          <w:rFonts w:eastAsia="MS Mincho"/>
          <w:lang w:eastAsia="en-US"/>
        </w:rPr>
        <w:t xml:space="preserve"> сделаны также по измерениям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MS Mincho"/>
          <w:lang w:eastAsia="en-US"/>
        </w:rPr>
        <w:t>], нормированным на данные публикации [</w:t>
      </w:r>
      <w:r w:rsidRPr="002A6673">
        <w:rPr>
          <w:rStyle w:val="ab"/>
          <w:rFonts w:eastAsia="MS Mincho"/>
          <w:vertAlign w:val="baseline"/>
          <w:lang w:eastAsia="en-US"/>
        </w:rPr>
        <w:endnoteReference w:id="89"/>
      </w:r>
      <w:r w:rsidRPr="002A6673">
        <w:rPr>
          <w:rFonts w:eastAsia="MS Mincho"/>
          <w:lang w:eastAsia="en-US"/>
        </w:rPr>
        <w:t>].</w:t>
      </w:r>
    </w:p>
    <w:p w:rsidR="00EA1712" w:rsidRPr="002A6673" w:rsidRDefault="00545B93" w:rsidP="00EA2383">
      <w:pPr>
        <w:pStyle w:val="aff6"/>
      </w:pPr>
      <w:bookmarkStart w:id="183" w:name="_Ref487803238"/>
      <w:r w:rsidRPr="002A6673">
        <w:lastRenderedPageBreak/>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2</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7</w:t>
      </w:r>
      <w:r w:rsidR="00D06246" w:rsidRPr="002A6673">
        <w:fldChar w:fldCharType="end"/>
      </w:r>
      <w:bookmarkEnd w:id="183"/>
      <w:r w:rsidR="00EA1712" w:rsidRPr="002A6673">
        <w:t xml:space="preserve"> Скорость набора статистики</w:t>
      </w:r>
      <w:r w:rsidR="00D1407E" w:rsidRPr="002A6673">
        <w:t xml:space="preserve"> и</w:t>
      </w:r>
      <w:r w:rsidR="00722A77" w:rsidRPr="002A6673">
        <w:t xml:space="preserve"> </w:t>
      </w:r>
      <w:r w:rsidR="00EA1712" w:rsidRPr="002A6673">
        <w:t>оценки времени для измерения поляризации протонного пучка</w:t>
      </w:r>
      <w:r w:rsidR="00D1407E" w:rsidRPr="002A6673">
        <w:t xml:space="preserve"> в </w:t>
      </w:r>
      <w:r w:rsidR="00EA1712" w:rsidRPr="002A6673">
        <w:t xml:space="preserve">реакции </w:t>
      </w:r>
      <w:r w:rsidR="00253B3A" w:rsidRPr="002A6673">
        <w:rPr>
          <w:i/>
        </w:rPr>
        <w:t>p</w:t>
      </w:r>
      <w:r w:rsidR="00BE79F5" w:rsidRPr="002A6673">
        <w:rPr>
          <w:vertAlign w:val="superscript"/>
        </w:rPr>
        <w:t>↑</w:t>
      </w:r>
      <w:r w:rsidR="00253B3A" w:rsidRPr="002A6673">
        <w:rPr>
          <w:i/>
        </w:rPr>
        <w:t>p→</w:t>
      </w:r>
      <w:r w:rsidR="00CE27BA" w:rsidRPr="002A6673">
        <w:rPr>
          <w:i/>
        </w:rPr>
        <w:t>π</w:t>
      </w:r>
      <w:r w:rsidR="00253B3A" w:rsidRPr="002A6673">
        <w:rPr>
          <w:rFonts w:ascii="Cambria Math" w:hAnsi="Cambria Math" w:cs="Cambria Math"/>
        </w:rPr>
        <w:t>⁺</w:t>
      </w:r>
      <w:r w:rsidR="00247163" w:rsidRPr="002A6673">
        <w:rPr>
          <w:i/>
          <w:lang w:val="en-US"/>
        </w:rPr>
        <w:t>X</w:t>
      </w:r>
      <w:r w:rsidR="00253B3A" w:rsidRPr="002A6673">
        <w:t xml:space="preserve"> </w:t>
      </w:r>
      <w:r w:rsidR="00EA1712" w:rsidRPr="002A6673">
        <w:t>на жидководородной мишени длиной 20</w:t>
      </w:r>
      <w:r w:rsidR="00253B3A" w:rsidRPr="002A6673">
        <w:rPr>
          <w:lang w:val="en-US"/>
        </w:rPr>
        <w:t> </w:t>
      </w:r>
      <w:r w:rsidR="00EA1712" w:rsidRPr="002A6673">
        <w:t>см. Другие детали</w:t>
      </w:r>
      <w:r w:rsidR="00D1407E" w:rsidRPr="002A6673">
        <w:t xml:space="preserve"> в</w:t>
      </w:r>
      <w:r w:rsidR="00722A77" w:rsidRPr="002A6673">
        <w:t xml:space="preserve"> </w:t>
      </w:r>
      <w:r w:rsidR="00EA1712" w:rsidRPr="002A6673">
        <w:t>тексте.</w:t>
      </w:r>
      <w:r w:rsidR="00EA2383" w:rsidRPr="002A6673">
        <w:t xml:space="preserve"> </w:t>
      </w:r>
      <w:r w:rsidR="00A660D8" w:rsidRPr="002A6673">
        <w:br/>
      </w:r>
      <w:r w:rsidR="00EA1712" w:rsidRPr="002A6673">
        <w:t xml:space="preserve">Показаны только статистические ошибки для </w:t>
      </w:r>
      <w:r w:rsidR="00EA1712" w:rsidRPr="002A6673">
        <w:rPr>
          <w:i/>
        </w:rPr>
        <w:t>A</w:t>
      </w:r>
      <w:r w:rsidR="00EA1712" w:rsidRPr="002A6673">
        <w:rPr>
          <w:i/>
          <w:vertAlign w:val="subscript"/>
        </w:rPr>
        <w:t>N</w:t>
      </w:r>
      <w:r w:rsidR="00EA1712" w:rsidRPr="002A6673">
        <w:t xml:space="preserve"> из работы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00EA1712" w:rsidRPr="002A6673">
        <w:t>]</w:t>
      </w:r>
      <w:r w:rsidR="007E52AD" w:rsidRPr="002A6673">
        <w:rPr>
          <w:rStyle w:val="af8"/>
          <w:b/>
        </w:rPr>
        <w:footnoteReference w:id="37"/>
      </w:r>
    </w:p>
    <w:tbl>
      <w:tblPr>
        <w:tblStyle w:val="affc"/>
        <w:tblW w:w="5000" w:type="pct"/>
        <w:tblLayout w:type="fixed"/>
        <w:tblLook w:val="0620" w:firstRow="1" w:lastRow="0" w:firstColumn="0" w:lastColumn="0" w:noHBand="1" w:noVBand="1"/>
      </w:tblPr>
      <w:tblGrid>
        <w:gridCol w:w="2802"/>
        <w:gridCol w:w="2256"/>
        <w:gridCol w:w="2256"/>
        <w:gridCol w:w="2256"/>
      </w:tblGrid>
      <w:tr w:rsidR="00EA1712" w:rsidRPr="002A6673"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rsidR="00EA1712" w:rsidRPr="002A6673" w:rsidRDefault="00EA1712" w:rsidP="00F97A60">
            <w:pPr>
              <w:keepLines w:val="0"/>
              <w:spacing w:after="120"/>
              <w:rPr>
                <w:rFonts w:ascii="Times New Roman" w:eastAsia="MS Mincho" w:hAnsi="Times New Roman"/>
                <w:sz w:val="22"/>
                <w:szCs w:val="22"/>
              </w:rPr>
            </w:pPr>
            <w:r w:rsidRPr="002A6673">
              <w:rPr>
                <w:rFonts w:ascii="Times New Roman" w:hAnsi="Times New Roman"/>
                <w:sz w:val="22"/>
                <w:szCs w:val="22"/>
              </w:rPr>
              <w:t>Параметр для</w:t>
            </w:r>
            <w:r w:rsidR="00BE4E4C" w:rsidRPr="002A6673">
              <w:rPr>
                <w:rFonts w:ascii="Times New Roman" w:hAnsi="Times New Roman"/>
                <w:sz w:val="22"/>
                <w:szCs w:val="22"/>
              </w:rPr>
              <w:t xml:space="preserve"> реакции</w:t>
            </w:r>
            <w:r w:rsidR="00253B3A" w:rsidRPr="002A6673">
              <w:rPr>
                <w:rFonts w:ascii="Times New Roman" w:hAnsi="Times New Roman"/>
                <w:sz w:val="22"/>
                <w:szCs w:val="22"/>
              </w:rPr>
              <w:br/>
            </w:r>
            <w:r w:rsidR="00247163" w:rsidRPr="002A6673">
              <w:rPr>
                <w:rFonts w:ascii="Times New Roman" w:eastAsia="Calibri" w:hAnsi="Times New Roman"/>
                <w:i/>
                <w:sz w:val="22"/>
                <w:szCs w:val="22"/>
                <w:lang w:eastAsia="en-US"/>
              </w:rPr>
              <w:t>p</w:t>
            </w:r>
            <w:r w:rsidR="00BE79F5" w:rsidRPr="002A6673">
              <w:rPr>
                <w:rFonts w:ascii="Times New Roman" w:eastAsia="Calibri" w:hAnsi="Times New Roman"/>
                <w:sz w:val="22"/>
                <w:szCs w:val="22"/>
                <w:vertAlign w:val="superscript"/>
                <w:lang w:eastAsia="en-US"/>
              </w:rPr>
              <w:t>↑</w:t>
            </w:r>
            <w:r w:rsidR="00247163" w:rsidRPr="002A6673">
              <w:rPr>
                <w:rFonts w:ascii="Times New Roman" w:eastAsia="Calibri" w:hAnsi="Times New Roman"/>
                <w:i/>
                <w:sz w:val="22"/>
                <w:szCs w:val="22"/>
                <w:lang w:eastAsia="en-US"/>
              </w:rPr>
              <w:t>p→</w:t>
            </w:r>
            <w:r w:rsidR="00CE27BA" w:rsidRPr="002A6673">
              <w:rPr>
                <w:rFonts w:ascii="Times New Roman" w:hAnsi="Times New Roman"/>
                <w:i/>
                <w:sz w:val="22"/>
                <w:szCs w:val="22"/>
              </w:rPr>
              <w:t>π</w:t>
            </w:r>
            <w:r w:rsidR="00247163" w:rsidRPr="002A6673">
              <w:rPr>
                <w:rFonts w:ascii="Cambria Math" w:hAnsi="Cambria Math" w:cs="Cambria Math"/>
                <w:sz w:val="22"/>
                <w:szCs w:val="22"/>
              </w:rPr>
              <w:t>⁺</w:t>
            </w:r>
            <w:r w:rsidR="00247163" w:rsidRPr="002A6673">
              <w:rPr>
                <w:rFonts w:ascii="Times New Roman" w:hAnsi="Times New Roman"/>
                <w:i/>
                <w:sz w:val="22"/>
                <w:szCs w:val="22"/>
                <w:lang w:val="en-US"/>
              </w:rPr>
              <w:t>X</w:t>
            </w:r>
          </w:p>
        </w:tc>
        <w:tc>
          <w:tcPr>
            <w:tcW w:w="2256" w:type="dxa"/>
            <w:hideMark/>
          </w:tcPr>
          <w:p w:rsidR="00EA1712" w:rsidRPr="002A6673" w:rsidRDefault="00247163" w:rsidP="00EA2383">
            <w:pPr>
              <w:spacing w:after="120"/>
              <w:rPr>
                <w:rFonts w:ascii="Times New Roman" w:eastAsia="MS Mincho" w:hAnsi="Times New Roman"/>
                <w:sz w:val="22"/>
                <w:szCs w:val="22"/>
              </w:rPr>
            </w:pPr>
            <w:r w:rsidRPr="002A6673">
              <w:rPr>
                <w:rFonts w:ascii="Times New Roman" w:eastAsia="MS Mincho" w:hAnsi="Times New Roman"/>
                <w:sz w:val="22"/>
                <w:szCs w:val="22"/>
                <w:lang w:eastAsia="en-US"/>
              </w:rPr>
              <w:t>0</w:t>
            </w:r>
            <w:r w:rsidR="00253B3A" w:rsidRPr="002A6673">
              <w:rPr>
                <w:rFonts w:ascii="Times New Roman" w:eastAsia="MS Mincho" w:hAnsi="Times New Roman"/>
                <w:sz w:val="22"/>
                <w:szCs w:val="22"/>
                <w:lang w:val="en-US" w:eastAsia="en-US"/>
              </w:rPr>
              <w:t>.55</w:t>
            </w:r>
            <w:r w:rsidRPr="002A6673">
              <w:rPr>
                <w:rFonts w:ascii="Times New Roman" w:eastAsia="MS Mincho" w:hAnsi="Times New Roman"/>
                <w:sz w:val="22"/>
                <w:szCs w:val="22"/>
                <w:lang w:eastAsia="en-US"/>
              </w:rPr>
              <w:t> &lt; </w:t>
            </w:r>
            <w:r w:rsidRPr="002A6673">
              <w:rPr>
                <w:rFonts w:ascii="Times New Roman" w:eastAsia="MS Mincho" w:hAnsi="Times New Roman"/>
                <w:i/>
                <w:sz w:val="22"/>
                <w:szCs w:val="22"/>
                <w:lang w:eastAsia="en-US"/>
              </w:rPr>
              <w:t>x</w:t>
            </w:r>
            <w:r w:rsidRPr="002A6673">
              <w:rPr>
                <w:rFonts w:ascii="Times New Roman" w:eastAsia="MS Mincho" w:hAnsi="Times New Roman"/>
                <w:sz w:val="22"/>
                <w:szCs w:val="22"/>
                <w:vertAlign w:val="subscript"/>
                <w:lang w:eastAsia="en-US"/>
              </w:rPr>
              <w:t>F </w:t>
            </w:r>
            <w:r w:rsidRPr="002A6673">
              <w:rPr>
                <w:rFonts w:ascii="Times New Roman" w:eastAsia="MS Mincho" w:hAnsi="Times New Roman"/>
                <w:sz w:val="22"/>
                <w:szCs w:val="22"/>
                <w:lang w:eastAsia="en-US"/>
              </w:rPr>
              <w:t>&lt;</w:t>
            </w:r>
            <w:r w:rsidR="00253B3A" w:rsidRPr="002A6673">
              <w:rPr>
                <w:rFonts w:ascii="Times New Roman" w:eastAsia="MS Mincho" w:hAnsi="Times New Roman"/>
                <w:sz w:val="22"/>
                <w:szCs w:val="22"/>
                <w:lang w:val="en-US" w:eastAsia="en-US"/>
              </w:rPr>
              <w:t> 0.6</w:t>
            </w:r>
            <w:r w:rsidR="00EA2383" w:rsidRPr="002A6673">
              <w:rPr>
                <w:rFonts w:ascii="Times New Roman" w:eastAsia="MS Mincho" w:hAnsi="Times New Roman"/>
                <w:sz w:val="22"/>
                <w:szCs w:val="22"/>
                <w:lang w:val="en-US" w:eastAsia="en-US"/>
              </w:rPr>
              <w:br/>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p</w:t>
            </w:r>
            <w:r w:rsidR="00EA2383" w:rsidRPr="002A6673">
              <w:rPr>
                <w:rFonts w:ascii="Times New Roman" w:eastAsia="MS Mincho" w:hAnsi="Times New Roman"/>
                <w:sz w:val="22"/>
                <w:szCs w:val="22"/>
                <w:vertAlign w:val="subscript"/>
                <w:lang w:val="en-US" w:eastAsia="en-US"/>
              </w:rPr>
              <w:t>T</w:t>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 xml:space="preserve"> = 0.7 </w:t>
            </w:r>
            <w:r w:rsidR="00EA2383" w:rsidRPr="002A6673">
              <w:rPr>
                <w:rFonts w:ascii="Times New Roman" w:eastAsia="MS Mincho" w:hAnsi="Times New Roman"/>
                <w:sz w:val="22"/>
                <w:szCs w:val="22"/>
                <w:lang w:eastAsia="en-US"/>
              </w:rPr>
              <w:t>ГэВ</w:t>
            </w:r>
            <w:r w:rsidR="00EA2383" w:rsidRPr="002A6673">
              <w:rPr>
                <w:rFonts w:ascii="Times New Roman" w:eastAsia="MS Mincho" w:hAnsi="Times New Roman"/>
                <w:sz w:val="22"/>
                <w:szCs w:val="22"/>
                <w:lang w:val="en-US" w:eastAsia="en-US"/>
              </w:rPr>
              <w:t>/</w:t>
            </w:r>
            <w:r w:rsidR="00EA2383" w:rsidRPr="002A6673">
              <w:rPr>
                <w:rFonts w:ascii="Times New Roman" w:eastAsia="MS Mincho" w:hAnsi="Times New Roman"/>
                <w:i/>
                <w:sz w:val="22"/>
                <w:szCs w:val="22"/>
                <w:lang w:val="en-US" w:eastAsia="en-US"/>
              </w:rPr>
              <w:t>c</w:t>
            </w:r>
            <w:r w:rsidR="00EA2383" w:rsidRPr="002A6673">
              <w:rPr>
                <w:rFonts w:ascii="Times New Roman" w:eastAsia="MS Mincho" w:hAnsi="Times New Roman"/>
                <w:sz w:val="22"/>
                <w:szCs w:val="22"/>
                <w:lang w:val="en-US" w:eastAsia="en-US"/>
              </w:rPr>
              <w:t xml:space="preserve"> </w:t>
            </w:r>
          </w:p>
        </w:tc>
        <w:tc>
          <w:tcPr>
            <w:tcW w:w="2256" w:type="dxa"/>
            <w:hideMark/>
          </w:tcPr>
          <w:p w:rsidR="00EA1712" w:rsidRPr="002A6673" w:rsidRDefault="00253B3A" w:rsidP="00EA2383">
            <w:pPr>
              <w:spacing w:after="120"/>
              <w:rPr>
                <w:rFonts w:ascii="Times New Roman" w:eastAsia="MS Mincho" w:hAnsi="Times New Roman"/>
                <w:sz w:val="22"/>
                <w:szCs w:val="22"/>
                <w:lang w:val="en-US" w:eastAsia="en-US"/>
              </w:rPr>
            </w:pPr>
            <w:r w:rsidRPr="002A6673">
              <w:rPr>
                <w:rFonts w:ascii="Times New Roman" w:eastAsia="MS Mincho" w:hAnsi="Times New Roman"/>
                <w:sz w:val="22"/>
                <w:szCs w:val="22"/>
                <w:lang w:eastAsia="en-US"/>
              </w:rPr>
              <w:t>0</w:t>
            </w:r>
            <w:r w:rsidRPr="002A6673">
              <w:rPr>
                <w:rFonts w:ascii="Times New Roman" w:eastAsia="MS Mincho" w:hAnsi="Times New Roman"/>
                <w:sz w:val="22"/>
                <w:szCs w:val="22"/>
                <w:lang w:val="en-US" w:eastAsia="en-US"/>
              </w:rPr>
              <w:t>.6</w:t>
            </w:r>
            <w:r w:rsidRPr="002A6673">
              <w:rPr>
                <w:rFonts w:ascii="Times New Roman" w:eastAsia="MS Mincho" w:hAnsi="Times New Roman"/>
                <w:sz w:val="22"/>
                <w:szCs w:val="22"/>
                <w:lang w:eastAsia="en-US"/>
              </w:rPr>
              <w:t> &lt; </w:t>
            </w:r>
            <w:r w:rsidRPr="002A6673">
              <w:rPr>
                <w:rFonts w:ascii="Times New Roman" w:eastAsia="MS Mincho" w:hAnsi="Times New Roman"/>
                <w:i/>
                <w:sz w:val="22"/>
                <w:szCs w:val="22"/>
                <w:lang w:eastAsia="en-US"/>
              </w:rPr>
              <w:t>x</w:t>
            </w:r>
            <w:r w:rsidRPr="002A6673">
              <w:rPr>
                <w:rFonts w:ascii="Times New Roman" w:eastAsia="MS Mincho" w:hAnsi="Times New Roman"/>
                <w:sz w:val="22"/>
                <w:szCs w:val="22"/>
                <w:vertAlign w:val="subscript"/>
                <w:lang w:eastAsia="en-US"/>
              </w:rPr>
              <w:t>F </w:t>
            </w:r>
            <w:r w:rsidRPr="002A6673">
              <w:rPr>
                <w:rFonts w:ascii="Times New Roman" w:eastAsia="MS Mincho" w:hAnsi="Times New Roman"/>
                <w:sz w:val="22"/>
                <w:szCs w:val="22"/>
                <w:lang w:eastAsia="en-US"/>
              </w:rPr>
              <w:t>&lt;</w:t>
            </w:r>
            <w:r w:rsidRPr="002A6673">
              <w:rPr>
                <w:rFonts w:ascii="Times New Roman" w:eastAsia="MS Mincho" w:hAnsi="Times New Roman"/>
                <w:sz w:val="22"/>
                <w:szCs w:val="22"/>
                <w:lang w:val="en-US" w:eastAsia="en-US"/>
              </w:rPr>
              <w:t> 0.65</w:t>
            </w:r>
            <w:r w:rsidR="00EA2383" w:rsidRPr="002A6673">
              <w:rPr>
                <w:rFonts w:ascii="Times New Roman" w:eastAsia="MS Mincho" w:hAnsi="Times New Roman"/>
                <w:sz w:val="22"/>
                <w:szCs w:val="22"/>
                <w:lang w:val="en-US" w:eastAsia="en-US"/>
              </w:rPr>
              <w:br/>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p</w:t>
            </w:r>
            <w:r w:rsidR="00EA2383" w:rsidRPr="002A6673">
              <w:rPr>
                <w:rFonts w:ascii="Times New Roman" w:eastAsia="MS Mincho" w:hAnsi="Times New Roman"/>
                <w:sz w:val="22"/>
                <w:szCs w:val="22"/>
                <w:vertAlign w:val="subscript"/>
                <w:lang w:val="en-US" w:eastAsia="en-US"/>
              </w:rPr>
              <w:t>T</w:t>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 xml:space="preserve"> = 0.7 </w:t>
            </w:r>
            <w:r w:rsidR="00EA2383" w:rsidRPr="002A6673">
              <w:rPr>
                <w:rFonts w:ascii="Times New Roman" w:eastAsia="MS Mincho" w:hAnsi="Times New Roman"/>
                <w:sz w:val="22"/>
                <w:szCs w:val="22"/>
                <w:lang w:eastAsia="en-US"/>
              </w:rPr>
              <w:t>ГэВ</w:t>
            </w:r>
            <w:r w:rsidR="00EA2383" w:rsidRPr="002A6673">
              <w:rPr>
                <w:rFonts w:ascii="Times New Roman" w:eastAsia="MS Mincho" w:hAnsi="Times New Roman"/>
                <w:sz w:val="22"/>
                <w:szCs w:val="22"/>
                <w:lang w:val="en-US" w:eastAsia="en-US"/>
              </w:rPr>
              <w:t>/</w:t>
            </w:r>
            <w:r w:rsidR="00EA2383" w:rsidRPr="002A6673">
              <w:rPr>
                <w:rFonts w:ascii="Times New Roman" w:eastAsia="MS Mincho" w:hAnsi="Times New Roman"/>
                <w:i/>
                <w:sz w:val="22"/>
                <w:szCs w:val="22"/>
                <w:lang w:val="en-US" w:eastAsia="en-US"/>
              </w:rPr>
              <w:t>c</w:t>
            </w:r>
          </w:p>
        </w:tc>
        <w:tc>
          <w:tcPr>
            <w:tcW w:w="2256" w:type="dxa"/>
            <w:hideMark/>
          </w:tcPr>
          <w:p w:rsidR="00EA1712" w:rsidRPr="002A6673" w:rsidRDefault="00253B3A" w:rsidP="00EA2383">
            <w:pPr>
              <w:spacing w:after="120"/>
              <w:rPr>
                <w:rFonts w:ascii="Times New Roman" w:eastAsia="MS Mincho" w:hAnsi="Times New Roman"/>
                <w:sz w:val="22"/>
                <w:szCs w:val="22"/>
              </w:rPr>
            </w:pPr>
            <w:r w:rsidRPr="002A6673">
              <w:rPr>
                <w:rFonts w:ascii="Times New Roman" w:eastAsia="MS Mincho" w:hAnsi="Times New Roman"/>
                <w:sz w:val="22"/>
                <w:szCs w:val="22"/>
                <w:lang w:eastAsia="en-US"/>
              </w:rPr>
              <w:t>0</w:t>
            </w:r>
            <w:r w:rsidRPr="002A6673">
              <w:rPr>
                <w:rFonts w:ascii="Times New Roman" w:eastAsia="MS Mincho" w:hAnsi="Times New Roman"/>
                <w:sz w:val="22"/>
                <w:szCs w:val="22"/>
                <w:lang w:val="en-US" w:eastAsia="en-US"/>
              </w:rPr>
              <w:t>.65</w:t>
            </w:r>
            <w:r w:rsidRPr="002A6673">
              <w:rPr>
                <w:rFonts w:ascii="Times New Roman" w:eastAsia="MS Mincho" w:hAnsi="Times New Roman"/>
                <w:sz w:val="22"/>
                <w:szCs w:val="22"/>
                <w:lang w:eastAsia="en-US"/>
              </w:rPr>
              <w:t> &lt; </w:t>
            </w:r>
            <w:r w:rsidRPr="002A6673">
              <w:rPr>
                <w:rFonts w:ascii="Times New Roman" w:eastAsia="MS Mincho" w:hAnsi="Times New Roman"/>
                <w:i/>
                <w:sz w:val="22"/>
                <w:szCs w:val="22"/>
                <w:lang w:eastAsia="en-US"/>
              </w:rPr>
              <w:t>x</w:t>
            </w:r>
            <w:r w:rsidRPr="002A6673">
              <w:rPr>
                <w:rFonts w:ascii="Times New Roman" w:eastAsia="MS Mincho" w:hAnsi="Times New Roman"/>
                <w:sz w:val="22"/>
                <w:szCs w:val="22"/>
                <w:vertAlign w:val="subscript"/>
                <w:lang w:eastAsia="en-US"/>
              </w:rPr>
              <w:t>F </w:t>
            </w:r>
            <w:r w:rsidRPr="002A6673">
              <w:rPr>
                <w:rFonts w:ascii="Times New Roman" w:eastAsia="MS Mincho" w:hAnsi="Times New Roman"/>
                <w:sz w:val="22"/>
                <w:szCs w:val="22"/>
                <w:lang w:eastAsia="en-US"/>
              </w:rPr>
              <w:t>&lt;</w:t>
            </w:r>
            <w:r w:rsidRPr="002A6673">
              <w:rPr>
                <w:rFonts w:ascii="Times New Roman" w:eastAsia="MS Mincho" w:hAnsi="Times New Roman"/>
                <w:sz w:val="22"/>
                <w:szCs w:val="22"/>
                <w:lang w:val="en-US" w:eastAsia="en-US"/>
              </w:rPr>
              <w:t> 0.7</w:t>
            </w:r>
            <w:r w:rsidR="00EA2383" w:rsidRPr="002A6673">
              <w:rPr>
                <w:rFonts w:ascii="Times New Roman" w:eastAsia="MS Mincho" w:hAnsi="Times New Roman"/>
                <w:sz w:val="22"/>
                <w:szCs w:val="22"/>
                <w:lang w:val="en-US" w:eastAsia="en-US"/>
              </w:rPr>
              <w:br/>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p</w:t>
            </w:r>
            <w:r w:rsidR="00EA2383" w:rsidRPr="002A6673">
              <w:rPr>
                <w:rFonts w:ascii="Times New Roman" w:eastAsia="MS Mincho" w:hAnsi="Times New Roman"/>
                <w:sz w:val="22"/>
                <w:szCs w:val="22"/>
                <w:vertAlign w:val="subscript"/>
                <w:lang w:val="en-US" w:eastAsia="en-US"/>
              </w:rPr>
              <w:t>T</w:t>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 xml:space="preserve"> = 0.8 </w:t>
            </w:r>
            <w:r w:rsidR="00EA2383" w:rsidRPr="002A6673">
              <w:rPr>
                <w:rFonts w:ascii="Times New Roman" w:eastAsia="MS Mincho" w:hAnsi="Times New Roman"/>
                <w:sz w:val="22"/>
                <w:szCs w:val="22"/>
                <w:lang w:eastAsia="en-US"/>
              </w:rPr>
              <w:t>ГэВ</w:t>
            </w:r>
            <w:r w:rsidR="00EA2383" w:rsidRPr="002A6673">
              <w:rPr>
                <w:rFonts w:ascii="Times New Roman" w:eastAsia="MS Mincho" w:hAnsi="Times New Roman"/>
                <w:sz w:val="22"/>
                <w:szCs w:val="22"/>
                <w:lang w:val="en-US" w:eastAsia="en-US"/>
              </w:rPr>
              <w:t>/</w:t>
            </w:r>
            <w:r w:rsidR="00EA2383" w:rsidRPr="002A6673">
              <w:rPr>
                <w:rFonts w:ascii="Times New Roman" w:eastAsia="MS Mincho" w:hAnsi="Times New Roman"/>
                <w:i/>
                <w:sz w:val="22"/>
                <w:szCs w:val="22"/>
                <w:lang w:val="en-US" w:eastAsia="en-US"/>
              </w:rPr>
              <w:t>c</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rPr>
                <w:i/>
              </w:rPr>
              <w:t>A</w:t>
            </w:r>
            <w:r w:rsidRPr="002A6673">
              <w:rPr>
                <w:i/>
                <w:vertAlign w:val="subscript"/>
              </w:rPr>
              <w:t>N</w:t>
            </w:r>
            <w:r w:rsidRPr="002A6673">
              <w:t>, %</w:t>
            </w:r>
          </w:p>
        </w:tc>
        <w:tc>
          <w:tcPr>
            <w:tcW w:w="2256" w:type="dxa"/>
            <w:hideMark/>
          </w:tcPr>
          <w:p w:rsidR="00EA1712" w:rsidRPr="002A6673" w:rsidRDefault="00EA1712" w:rsidP="00EA3AE0">
            <w:pPr>
              <w:spacing w:after="120"/>
              <w:rPr>
                <w:rFonts w:eastAsia="MS Mincho"/>
                <w:sz w:val="22"/>
                <w:szCs w:val="22"/>
              </w:rPr>
            </w:pPr>
            <w:r w:rsidRPr="002A6673">
              <w:rPr>
                <w:sz w:val="22"/>
                <w:szCs w:val="22"/>
              </w:rPr>
              <w:t>15.7 ± 1.5</w:t>
            </w:r>
          </w:p>
        </w:tc>
        <w:tc>
          <w:tcPr>
            <w:tcW w:w="2256" w:type="dxa"/>
            <w:hideMark/>
          </w:tcPr>
          <w:p w:rsidR="00EA1712" w:rsidRPr="002A6673" w:rsidRDefault="00EA1712" w:rsidP="00EA3AE0">
            <w:pPr>
              <w:spacing w:after="120"/>
              <w:rPr>
                <w:rFonts w:eastAsia="MS Mincho"/>
                <w:sz w:val="22"/>
                <w:szCs w:val="22"/>
              </w:rPr>
            </w:pPr>
            <w:r w:rsidRPr="002A6673">
              <w:rPr>
                <w:sz w:val="22"/>
                <w:szCs w:val="22"/>
              </w:rPr>
              <w:t>23.7 ± 2.0</w:t>
            </w:r>
          </w:p>
        </w:tc>
        <w:tc>
          <w:tcPr>
            <w:tcW w:w="2256" w:type="dxa"/>
            <w:hideMark/>
          </w:tcPr>
          <w:p w:rsidR="00EA1712" w:rsidRPr="002A6673" w:rsidRDefault="00EA1712" w:rsidP="00EA3AE0">
            <w:pPr>
              <w:spacing w:after="120"/>
              <w:rPr>
                <w:rFonts w:eastAsia="MS Mincho"/>
                <w:sz w:val="22"/>
                <w:szCs w:val="22"/>
              </w:rPr>
            </w:pPr>
            <w:r w:rsidRPr="002A6673">
              <w:rPr>
                <w:sz w:val="22"/>
                <w:szCs w:val="22"/>
              </w:rPr>
              <w:t>29.1 ± 2.9</w:t>
            </w:r>
          </w:p>
        </w:tc>
      </w:tr>
      <w:tr w:rsidR="00EA1712" w:rsidRPr="002A6673" w:rsidTr="00A74452">
        <w:tc>
          <w:tcPr>
            <w:tcW w:w="2802" w:type="dxa"/>
            <w:hideMark/>
          </w:tcPr>
          <w:p w:rsidR="00EA1712" w:rsidRPr="002A6673" w:rsidRDefault="00EA1712" w:rsidP="00A660D8">
            <w:pPr>
              <w:spacing w:after="120"/>
              <w:jc w:val="left"/>
              <w:rPr>
                <w:rFonts w:eastAsia="MS Mincho"/>
                <w:vertAlign w:val="subscript"/>
              </w:rPr>
            </w:pPr>
            <w:r w:rsidRPr="002A6673">
              <w:t xml:space="preserve">Необходимое </w:t>
            </w:r>
            <w:r w:rsidRPr="002A6673">
              <w:rPr>
                <w:i/>
              </w:rPr>
              <w:t>N</w:t>
            </w:r>
            <w:r w:rsidRPr="002A6673">
              <w:rPr>
                <w:i/>
                <w:vertAlign w:val="subscript"/>
              </w:rPr>
              <w:t>events</w:t>
            </w:r>
          </w:p>
        </w:tc>
        <w:tc>
          <w:tcPr>
            <w:tcW w:w="2256" w:type="dxa"/>
            <w:hideMark/>
          </w:tcPr>
          <w:p w:rsidR="00EA1712" w:rsidRPr="002A6673" w:rsidRDefault="00EA1712" w:rsidP="00EA3AE0">
            <w:pPr>
              <w:spacing w:after="120"/>
              <w:rPr>
                <w:rFonts w:eastAsia="MS Mincho"/>
                <w:sz w:val="22"/>
                <w:szCs w:val="22"/>
              </w:rPr>
            </w:pPr>
            <w:r w:rsidRPr="002A6673">
              <w:rPr>
                <w:sz w:val="22"/>
                <w:szCs w:val="22"/>
              </w:rPr>
              <w:t>~5.5</w:t>
            </w:r>
            <w:r w:rsidR="00D75F62" w:rsidRPr="002A6673">
              <w:rPr>
                <w:sz w:val="22"/>
                <w:szCs w:val="22"/>
              </w:rPr>
              <w:t>×</w:t>
            </w:r>
            <w:r w:rsidRPr="002A6673">
              <w:rPr>
                <w:sz w:val="22"/>
                <w:szCs w:val="22"/>
              </w:rPr>
              <w:t>10</w:t>
            </w:r>
            <w:r w:rsidR="00D719F1" w:rsidRPr="002A6673">
              <w:rPr>
                <w:rFonts w:ascii="Cambria Math" w:hAnsi="Cambria Math" w:cs="Cambria Math"/>
                <w:sz w:val="22"/>
                <w:szCs w:val="22"/>
              </w:rPr>
              <w:t>⁴</w:t>
            </w:r>
          </w:p>
        </w:tc>
        <w:tc>
          <w:tcPr>
            <w:tcW w:w="2256" w:type="dxa"/>
            <w:hideMark/>
          </w:tcPr>
          <w:p w:rsidR="00EA1712" w:rsidRPr="002A6673" w:rsidRDefault="00EA1712" w:rsidP="00253B3A">
            <w:pPr>
              <w:spacing w:after="120"/>
              <w:rPr>
                <w:rFonts w:eastAsia="MS Mincho"/>
                <w:sz w:val="22"/>
                <w:szCs w:val="22"/>
              </w:rPr>
            </w:pPr>
            <w:r w:rsidRPr="002A6673">
              <w:rPr>
                <w:sz w:val="22"/>
                <w:szCs w:val="22"/>
              </w:rPr>
              <w:t>~2.5</w:t>
            </w:r>
            <w:r w:rsidR="00D75F62" w:rsidRPr="002A6673">
              <w:rPr>
                <w:sz w:val="22"/>
                <w:szCs w:val="22"/>
              </w:rPr>
              <w:t>×</w:t>
            </w:r>
            <w:r w:rsidRPr="002A6673">
              <w:rPr>
                <w:sz w:val="22"/>
                <w:szCs w:val="22"/>
              </w:rPr>
              <w:t>10</w:t>
            </w:r>
            <w:r w:rsidR="00D719F1" w:rsidRPr="002A6673">
              <w:rPr>
                <w:rFonts w:ascii="Cambria Math" w:hAnsi="Cambria Math" w:cs="Cambria Math"/>
                <w:sz w:val="22"/>
                <w:szCs w:val="22"/>
              </w:rPr>
              <w:t>⁴</w:t>
            </w:r>
          </w:p>
        </w:tc>
        <w:tc>
          <w:tcPr>
            <w:tcW w:w="2256" w:type="dxa"/>
            <w:hideMark/>
          </w:tcPr>
          <w:p w:rsidR="00EA1712" w:rsidRPr="002A6673" w:rsidRDefault="00EA1712" w:rsidP="00EA3AE0">
            <w:pPr>
              <w:spacing w:after="120"/>
              <w:rPr>
                <w:rFonts w:eastAsia="MS Mincho"/>
                <w:sz w:val="22"/>
                <w:szCs w:val="22"/>
              </w:rPr>
            </w:pPr>
            <w:r w:rsidRPr="002A6673">
              <w:rPr>
                <w:sz w:val="22"/>
                <w:szCs w:val="22"/>
              </w:rPr>
              <w:t>~1.6</w:t>
            </w:r>
            <w:r w:rsidR="00D75F62" w:rsidRPr="002A6673">
              <w:rPr>
                <w:sz w:val="22"/>
                <w:szCs w:val="22"/>
              </w:rPr>
              <w:t>×</w:t>
            </w:r>
            <w:r w:rsidRPr="002A6673">
              <w:rPr>
                <w:sz w:val="22"/>
                <w:szCs w:val="22"/>
              </w:rPr>
              <w:t>10</w:t>
            </w:r>
            <w:r w:rsidR="00D719F1" w:rsidRPr="002A6673">
              <w:rPr>
                <w:rFonts w:ascii="Cambria Math" w:hAnsi="Cambria Math" w:cs="Cambria Math"/>
                <w:sz w:val="22"/>
                <w:szCs w:val="22"/>
              </w:rPr>
              <w:t>⁴</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t xml:space="preserve">Сечение </w:t>
            </w:r>
            <w:r w:rsidR="003C465C" w:rsidRPr="002A6673">
              <w:rPr>
                <w:i/>
              </w:rPr>
              <w:t>σ</w:t>
            </w:r>
            <w:r w:rsidRPr="002A6673">
              <w:t xml:space="preserve">, </w:t>
            </w:r>
            <w:r w:rsidR="003C465C" w:rsidRPr="002A6673">
              <w:rPr>
                <w:i/>
              </w:rPr>
              <w:t>μ</w:t>
            </w:r>
            <w:r w:rsidRPr="002A6673">
              <w:t>б</w:t>
            </w:r>
          </w:p>
        </w:tc>
        <w:tc>
          <w:tcPr>
            <w:tcW w:w="2256" w:type="dxa"/>
            <w:hideMark/>
          </w:tcPr>
          <w:p w:rsidR="00EA1712" w:rsidRPr="002A6673" w:rsidRDefault="00EA1712" w:rsidP="00EA3AE0">
            <w:pPr>
              <w:spacing w:after="120"/>
              <w:rPr>
                <w:rFonts w:eastAsia="MS Mincho"/>
                <w:sz w:val="22"/>
                <w:szCs w:val="22"/>
              </w:rPr>
            </w:pPr>
            <w:r w:rsidRPr="002A6673">
              <w:rPr>
                <w:sz w:val="22"/>
                <w:szCs w:val="22"/>
              </w:rPr>
              <w:t>~15</w:t>
            </w:r>
          </w:p>
        </w:tc>
        <w:tc>
          <w:tcPr>
            <w:tcW w:w="2256" w:type="dxa"/>
            <w:hideMark/>
          </w:tcPr>
          <w:p w:rsidR="00EA1712" w:rsidRPr="002A6673" w:rsidRDefault="00EA1712" w:rsidP="00EA3AE0">
            <w:pPr>
              <w:spacing w:after="120"/>
              <w:rPr>
                <w:rFonts w:eastAsia="MS Mincho"/>
                <w:sz w:val="22"/>
                <w:szCs w:val="22"/>
              </w:rPr>
            </w:pPr>
            <w:r w:rsidRPr="002A6673">
              <w:rPr>
                <w:sz w:val="22"/>
                <w:szCs w:val="22"/>
              </w:rPr>
              <w:t>~7</w:t>
            </w:r>
          </w:p>
        </w:tc>
        <w:tc>
          <w:tcPr>
            <w:tcW w:w="2256" w:type="dxa"/>
            <w:hideMark/>
          </w:tcPr>
          <w:p w:rsidR="00EA1712" w:rsidRPr="002A6673" w:rsidRDefault="00EA1712" w:rsidP="00EA3AE0">
            <w:pPr>
              <w:spacing w:after="120"/>
              <w:rPr>
                <w:rFonts w:eastAsia="MS Mincho"/>
                <w:sz w:val="22"/>
                <w:szCs w:val="22"/>
              </w:rPr>
            </w:pPr>
            <w:r w:rsidRPr="002A6673">
              <w:rPr>
                <w:sz w:val="22"/>
                <w:szCs w:val="22"/>
              </w:rPr>
              <w:t>~4</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rPr>
                <w:i/>
              </w:rPr>
              <w:t>N</w:t>
            </w:r>
            <w:r w:rsidRPr="002A6673">
              <w:rPr>
                <w:i/>
                <w:vertAlign w:val="subscript"/>
              </w:rPr>
              <w:t>events</w:t>
            </w:r>
            <w:r w:rsidRPr="002A6673">
              <w:t>/цикл</w:t>
            </w:r>
          </w:p>
        </w:tc>
        <w:tc>
          <w:tcPr>
            <w:tcW w:w="2256" w:type="dxa"/>
            <w:hideMark/>
          </w:tcPr>
          <w:p w:rsidR="00EA1712" w:rsidRPr="002A6673" w:rsidRDefault="00EA1712" w:rsidP="00EA3AE0">
            <w:pPr>
              <w:spacing w:after="120"/>
              <w:rPr>
                <w:rFonts w:eastAsia="MS Mincho"/>
                <w:sz w:val="22"/>
                <w:szCs w:val="22"/>
              </w:rPr>
            </w:pPr>
            <w:r w:rsidRPr="002A6673">
              <w:rPr>
                <w:sz w:val="22"/>
                <w:szCs w:val="22"/>
              </w:rPr>
              <w:t>~12.7</w:t>
            </w:r>
          </w:p>
        </w:tc>
        <w:tc>
          <w:tcPr>
            <w:tcW w:w="2256" w:type="dxa"/>
            <w:hideMark/>
          </w:tcPr>
          <w:p w:rsidR="00EA1712" w:rsidRPr="002A6673" w:rsidRDefault="00EA1712" w:rsidP="00EA3AE0">
            <w:pPr>
              <w:spacing w:after="120"/>
              <w:rPr>
                <w:rFonts w:eastAsia="MS Mincho"/>
                <w:sz w:val="22"/>
                <w:szCs w:val="22"/>
              </w:rPr>
            </w:pPr>
            <w:r w:rsidRPr="002A6673">
              <w:rPr>
                <w:sz w:val="22"/>
                <w:szCs w:val="22"/>
              </w:rPr>
              <w:t>~6.0</w:t>
            </w:r>
          </w:p>
        </w:tc>
        <w:tc>
          <w:tcPr>
            <w:tcW w:w="2256" w:type="dxa"/>
            <w:hideMark/>
          </w:tcPr>
          <w:p w:rsidR="00EA1712" w:rsidRPr="002A6673" w:rsidRDefault="00EA1712" w:rsidP="00EA3AE0">
            <w:pPr>
              <w:spacing w:after="120"/>
              <w:rPr>
                <w:rFonts w:eastAsia="MS Mincho"/>
                <w:sz w:val="22"/>
                <w:szCs w:val="22"/>
              </w:rPr>
            </w:pPr>
            <w:r w:rsidRPr="002A6673">
              <w:rPr>
                <w:sz w:val="22"/>
                <w:szCs w:val="22"/>
              </w:rPr>
              <w:t>~3.4</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t>Время измерений</w:t>
            </w:r>
          </w:p>
        </w:tc>
        <w:tc>
          <w:tcPr>
            <w:tcW w:w="2256" w:type="dxa"/>
            <w:hideMark/>
          </w:tcPr>
          <w:p w:rsidR="00EA1712" w:rsidRPr="002A6673" w:rsidRDefault="00EA1712" w:rsidP="00EA3AE0">
            <w:pPr>
              <w:spacing w:after="120"/>
              <w:rPr>
                <w:rFonts w:eastAsia="MS Mincho"/>
              </w:rPr>
            </w:pPr>
            <w:r w:rsidRPr="002A6673">
              <w:t>~10.8 час.</w:t>
            </w:r>
          </w:p>
        </w:tc>
        <w:tc>
          <w:tcPr>
            <w:tcW w:w="2256" w:type="dxa"/>
            <w:hideMark/>
          </w:tcPr>
          <w:p w:rsidR="00EA1712" w:rsidRPr="002A6673" w:rsidRDefault="00EA1712" w:rsidP="00EA3AE0">
            <w:pPr>
              <w:spacing w:after="120"/>
              <w:rPr>
                <w:rFonts w:eastAsia="MS Mincho"/>
              </w:rPr>
            </w:pPr>
            <w:r w:rsidRPr="002A6673">
              <w:t>~10.4 час.</w:t>
            </w:r>
          </w:p>
        </w:tc>
        <w:tc>
          <w:tcPr>
            <w:tcW w:w="2256" w:type="dxa"/>
            <w:hideMark/>
          </w:tcPr>
          <w:p w:rsidR="00EA1712" w:rsidRPr="002A6673" w:rsidRDefault="00EA1712" w:rsidP="00EA3AE0">
            <w:pPr>
              <w:spacing w:after="120"/>
              <w:rPr>
                <w:rFonts w:eastAsia="MS Mincho"/>
              </w:rPr>
            </w:pPr>
            <w:r w:rsidRPr="002A6673">
              <w:t>~11.8 час.</w:t>
            </w:r>
          </w:p>
        </w:tc>
      </w:tr>
    </w:tbl>
    <w:p w:rsidR="00EA1712" w:rsidRPr="002A6673" w:rsidRDefault="00545B93" w:rsidP="00EA2383">
      <w:pPr>
        <w:pStyle w:val="aff6"/>
      </w:pPr>
      <w:bookmarkStart w:id="184" w:name="_Ref487803243"/>
      <w:bookmarkStart w:id="185" w:name="_Ref469881975" w:colFirst="0" w:colLast="0"/>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2</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8</w:t>
      </w:r>
      <w:r w:rsidR="00D06246" w:rsidRPr="002A6673">
        <w:fldChar w:fldCharType="end"/>
      </w:r>
      <w:bookmarkEnd w:id="184"/>
      <w:r w:rsidR="00EA1712" w:rsidRPr="002A6673">
        <w:t xml:space="preserve"> То же самое, что</w:t>
      </w:r>
      <w:r w:rsidR="00D1407E" w:rsidRPr="002A6673">
        <w:t xml:space="preserve"> и</w:t>
      </w:r>
      <w:r w:rsidR="00722A77" w:rsidRPr="002A6673">
        <w:t xml:space="preserve"> </w:t>
      </w:r>
      <w:r w:rsidR="00D1407E" w:rsidRPr="002A6673">
        <w:t>в </w:t>
      </w:r>
      <w:r w:rsidR="00D06246" w:rsidRPr="002A6673">
        <w:fldChar w:fldCharType="begin"/>
      </w:r>
      <w:r w:rsidR="001C7276" w:rsidRPr="002A6673">
        <w:instrText xml:space="preserve"> REF _Ref48780323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2</w:t>
      </w:r>
      <w:r w:rsidR="00CA1D38" w:rsidRPr="002A6673">
        <w:t>.</w:t>
      </w:r>
      <w:r w:rsidR="00CA1D38" w:rsidRPr="002A6673">
        <w:rPr>
          <w:noProof/>
        </w:rPr>
        <w:t>7</w:t>
      </w:r>
      <w:r w:rsidR="00D06246" w:rsidRPr="002A6673">
        <w:fldChar w:fldCharType="end"/>
      </w:r>
      <w:r w:rsidR="00EA1712" w:rsidRPr="002A6673">
        <w:t>, но для реакции</w:t>
      </w:r>
      <w:r w:rsidR="00253B3A" w:rsidRPr="002A6673">
        <w:t xml:space="preserve"> </w:t>
      </w:r>
      <w:r w:rsidR="00253B3A" w:rsidRPr="002A6673">
        <w:rPr>
          <w:i/>
        </w:rPr>
        <w:t>p</w:t>
      </w:r>
      <w:r w:rsidR="00BE79F5" w:rsidRPr="002A6673">
        <w:rPr>
          <w:vertAlign w:val="superscript"/>
        </w:rPr>
        <w:t>↑</w:t>
      </w:r>
      <w:r w:rsidR="00253B3A" w:rsidRPr="002A6673">
        <w:rPr>
          <w:i/>
          <w:lang w:val="en-US"/>
        </w:rPr>
        <w:t>C</w:t>
      </w:r>
      <w:r w:rsidR="00253B3A" w:rsidRPr="002A6673">
        <w:rPr>
          <w:i/>
        </w:rPr>
        <w:t>→</w:t>
      </w:r>
      <w:r w:rsidR="003C465C" w:rsidRPr="002A6673">
        <w:rPr>
          <w:i/>
        </w:rPr>
        <w:t>π</w:t>
      </w:r>
      <w:r w:rsidR="00253B3A" w:rsidRPr="002A6673">
        <w:rPr>
          <w:rFonts w:ascii="Cambria Math" w:hAnsi="Cambria Math" w:cs="Cambria Math"/>
        </w:rPr>
        <w:t>⁺</w:t>
      </w:r>
      <w:r w:rsidR="00253B3A" w:rsidRPr="002A6673">
        <w:rPr>
          <w:i/>
          <w:lang w:val="en-US"/>
        </w:rPr>
        <w:t>X</w:t>
      </w:r>
      <w:r w:rsidR="00253B3A" w:rsidRPr="002A6673">
        <w:t xml:space="preserve">  </w:t>
      </w:r>
      <w:r w:rsidR="00EA1712" w:rsidRPr="002A6673">
        <w:t>на мишени из графита толщиной 4</w:t>
      </w:r>
      <w:r w:rsidR="00DF2CC4" w:rsidRPr="002A6673">
        <w:t> </w:t>
      </w:r>
      <w:r w:rsidR="00EA1712" w:rsidRPr="002A6673">
        <w:t xml:space="preserve">см. Показаны только статистические ошибки для </w:t>
      </w:r>
      <w:r w:rsidR="003C465C" w:rsidRPr="002A6673">
        <w:rPr>
          <w:i/>
        </w:rPr>
        <w:t>A</w:t>
      </w:r>
      <w:r w:rsidR="00EA1712" w:rsidRPr="002A6673">
        <w:rPr>
          <w:sz w:val="18"/>
          <w:vertAlign w:val="subscript"/>
        </w:rPr>
        <w:t>N</w:t>
      </w:r>
      <w:r w:rsidR="00EA1712" w:rsidRPr="002A6673">
        <w:t xml:space="preserve"> из работы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00537054" w:rsidRPr="002A6673">
        <w:t>]</w:t>
      </w:r>
    </w:p>
    <w:tbl>
      <w:tblPr>
        <w:tblStyle w:val="affc"/>
        <w:tblW w:w="5000" w:type="pct"/>
        <w:tblLook w:val="0620" w:firstRow="1" w:lastRow="0" w:firstColumn="0" w:lastColumn="0" w:noHBand="1" w:noVBand="1"/>
      </w:tblPr>
      <w:tblGrid>
        <w:gridCol w:w="2802"/>
        <w:gridCol w:w="2256"/>
        <w:gridCol w:w="2256"/>
        <w:gridCol w:w="2256"/>
      </w:tblGrid>
      <w:tr w:rsidR="00EA1712" w:rsidRPr="002A6673"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rsidR="00E80A46" w:rsidRPr="002A6673" w:rsidRDefault="00EA1712" w:rsidP="00F97A60">
            <w:pPr>
              <w:spacing w:after="120"/>
              <w:rPr>
                <w:rFonts w:ascii="Times New Roman" w:eastAsia="MS Mincho" w:hAnsi="Times New Roman"/>
                <w:sz w:val="22"/>
                <w:szCs w:val="22"/>
              </w:rPr>
            </w:pPr>
            <w:r w:rsidRPr="002A6673">
              <w:rPr>
                <w:rFonts w:ascii="Times New Roman" w:hAnsi="Times New Roman"/>
                <w:sz w:val="22"/>
                <w:szCs w:val="22"/>
              </w:rPr>
              <w:t>Параметр для</w:t>
            </w:r>
            <w:r w:rsidR="00BE4E4C" w:rsidRPr="002A6673">
              <w:rPr>
                <w:rFonts w:ascii="Times New Roman" w:hAnsi="Times New Roman"/>
                <w:sz w:val="22"/>
                <w:szCs w:val="22"/>
              </w:rPr>
              <w:t xml:space="preserve"> реакции</w:t>
            </w:r>
            <w:r w:rsidR="00253B3A" w:rsidRPr="002A6673">
              <w:rPr>
                <w:rFonts w:ascii="Times New Roman" w:hAnsi="Times New Roman"/>
                <w:sz w:val="22"/>
                <w:szCs w:val="22"/>
              </w:rPr>
              <w:br/>
            </w:r>
            <w:r w:rsidR="00247163" w:rsidRPr="002A6673">
              <w:rPr>
                <w:rFonts w:ascii="Times New Roman" w:eastAsia="Calibri" w:hAnsi="Times New Roman"/>
                <w:i/>
                <w:sz w:val="22"/>
                <w:szCs w:val="22"/>
                <w:lang w:eastAsia="en-US"/>
              </w:rPr>
              <w:t>p</w:t>
            </w:r>
            <w:r w:rsidR="00BE79F5" w:rsidRPr="002A6673">
              <w:rPr>
                <w:rFonts w:ascii="Times New Roman" w:eastAsia="Calibri" w:hAnsi="Times New Roman"/>
                <w:sz w:val="22"/>
                <w:szCs w:val="22"/>
                <w:vertAlign w:val="superscript"/>
                <w:lang w:eastAsia="en-US"/>
              </w:rPr>
              <w:t>↑</w:t>
            </w:r>
            <w:r w:rsidR="00247163" w:rsidRPr="002A6673">
              <w:rPr>
                <w:rFonts w:ascii="Times New Roman" w:eastAsia="Calibri" w:hAnsi="Times New Roman"/>
                <w:i/>
                <w:sz w:val="22"/>
                <w:szCs w:val="22"/>
              </w:rPr>
              <w:t>C</w:t>
            </w:r>
            <w:r w:rsidR="00247163" w:rsidRPr="002A6673">
              <w:rPr>
                <w:rFonts w:ascii="Times New Roman" w:eastAsia="Calibri" w:hAnsi="Times New Roman"/>
                <w:i/>
                <w:sz w:val="22"/>
                <w:szCs w:val="22"/>
                <w:lang w:eastAsia="en-US"/>
              </w:rPr>
              <w:t>→</w:t>
            </w:r>
            <w:r w:rsidR="003C465C" w:rsidRPr="002A6673">
              <w:rPr>
                <w:rFonts w:ascii="Times New Roman" w:hAnsi="Times New Roman"/>
                <w:i/>
                <w:sz w:val="22"/>
                <w:szCs w:val="22"/>
              </w:rPr>
              <w:t>π</w:t>
            </w:r>
            <w:r w:rsidR="00247163" w:rsidRPr="002A6673">
              <w:rPr>
                <w:rFonts w:ascii="Cambria Math" w:hAnsi="Cambria Math" w:cs="Cambria Math"/>
                <w:sz w:val="22"/>
                <w:szCs w:val="22"/>
              </w:rPr>
              <w:t>⁺</w:t>
            </w:r>
            <w:r w:rsidR="00247163" w:rsidRPr="002A6673">
              <w:rPr>
                <w:rFonts w:ascii="Times New Roman" w:hAnsi="Times New Roman"/>
                <w:i/>
                <w:sz w:val="22"/>
                <w:szCs w:val="22"/>
                <w:lang w:val="en-US"/>
              </w:rPr>
              <w:t>X</w:t>
            </w:r>
          </w:p>
        </w:tc>
        <w:tc>
          <w:tcPr>
            <w:tcW w:w="2256" w:type="dxa"/>
            <w:hideMark/>
          </w:tcPr>
          <w:p w:rsidR="00EA1712" w:rsidRPr="002A6673" w:rsidRDefault="00253B3A" w:rsidP="00EA2383">
            <w:pPr>
              <w:spacing w:after="120"/>
              <w:rPr>
                <w:rFonts w:ascii="Times New Roman" w:eastAsia="MS Mincho" w:hAnsi="Times New Roman"/>
                <w:sz w:val="22"/>
                <w:szCs w:val="22"/>
              </w:rPr>
            </w:pPr>
            <w:r w:rsidRPr="002A6673">
              <w:rPr>
                <w:rFonts w:ascii="Times New Roman" w:eastAsia="MS Mincho" w:hAnsi="Times New Roman"/>
                <w:sz w:val="22"/>
                <w:szCs w:val="22"/>
                <w:lang w:eastAsia="en-US"/>
              </w:rPr>
              <w:t>0</w:t>
            </w:r>
            <w:r w:rsidRPr="002A6673">
              <w:rPr>
                <w:rFonts w:ascii="Times New Roman" w:eastAsia="MS Mincho" w:hAnsi="Times New Roman"/>
                <w:sz w:val="22"/>
                <w:szCs w:val="22"/>
                <w:lang w:val="en-US" w:eastAsia="en-US"/>
              </w:rPr>
              <w:t>.55</w:t>
            </w:r>
            <w:r w:rsidRPr="002A6673">
              <w:rPr>
                <w:rFonts w:ascii="Times New Roman" w:eastAsia="MS Mincho" w:hAnsi="Times New Roman"/>
                <w:sz w:val="22"/>
                <w:szCs w:val="22"/>
                <w:lang w:eastAsia="en-US"/>
              </w:rPr>
              <w:t> &lt; </w:t>
            </w:r>
            <w:r w:rsidRPr="002A6673">
              <w:rPr>
                <w:rFonts w:ascii="Times New Roman" w:eastAsia="MS Mincho" w:hAnsi="Times New Roman"/>
                <w:i/>
                <w:sz w:val="22"/>
                <w:szCs w:val="22"/>
                <w:lang w:eastAsia="en-US"/>
              </w:rPr>
              <w:t>x</w:t>
            </w:r>
            <w:r w:rsidRPr="002A6673">
              <w:rPr>
                <w:rFonts w:ascii="Times New Roman" w:eastAsia="MS Mincho" w:hAnsi="Times New Roman"/>
                <w:sz w:val="22"/>
                <w:szCs w:val="22"/>
                <w:vertAlign w:val="subscript"/>
                <w:lang w:eastAsia="en-US"/>
              </w:rPr>
              <w:t>F </w:t>
            </w:r>
            <w:r w:rsidRPr="002A6673">
              <w:rPr>
                <w:rFonts w:ascii="Times New Roman" w:eastAsia="MS Mincho" w:hAnsi="Times New Roman"/>
                <w:sz w:val="22"/>
                <w:szCs w:val="22"/>
                <w:lang w:eastAsia="en-US"/>
              </w:rPr>
              <w:t>&lt;</w:t>
            </w:r>
            <w:r w:rsidRPr="002A6673">
              <w:rPr>
                <w:rFonts w:ascii="Times New Roman" w:eastAsia="MS Mincho" w:hAnsi="Times New Roman"/>
                <w:sz w:val="22"/>
                <w:szCs w:val="22"/>
                <w:lang w:val="en-US" w:eastAsia="en-US"/>
              </w:rPr>
              <w:t> 0.6</w:t>
            </w:r>
            <w:r w:rsidR="00EA2383" w:rsidRPr="002A6673">
              <w:rPr>
                <w:rFonts w:ascii="Times New Roman" w:eastAsia="MS Mincho" w:hAnsi="Times New Roman"/>
                <w:sz w:val="22"/>
                <w:szCs w:val="22"/>
                <w:lang w:val="en-US" w:eastAsia="en-US"/>
              </w:rPr>
              <w:br/>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p</w:t>
            </w:r>
            <w:r w:rsidR="00EA2383" w:rsidRPr="002A6673">
              <w:rPr>
                <w:rFonts w:ascii="Times New Roman" w:eastAsia="MS Mincho" w:hAnsi="Times New Roman"/>
                <w:sz w:val="22"/>
                <w:szCs w:val="22"/>
                <w:vertAlign w:val="subscript"/>
                <w:lang w:val="en-US" w:eastAsia="en-US"/>
              </w:rPr>
              <w:t>T</w:t>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 xml:space="preserve"> = 0.7 </w:t>
            </w:r>
            <w:r w:rsidR="00EA2383" w:rsidRPr="002A6673">
              <w:rPr>
                <w:rFonts w:ascii="Times New Roman" w:eastAsia="MS Mincho" w:hAnsi="Times New Roman"/>
                <w:sz w:val="22"/>
                <w:szCs w:val="22"/>
                <w:lang w:eastAsia="en-US"/>
              </w:rPr>
              <w:t>ГэВ</w:t>
            </w:r>
            <w:r w:rsidR="00EA2383" w:rsidRPr="002A6673">
              <w:rPr>
                <w:rFonts w:ascii="Times New Roman" w:eastAsia="MS Mincho" w:hAnsi="Times New Roman"/>
                <w:sz w:val="22"/>
                <w:szCs w:val="22"/>
                <w:lang w:val="en-US" w:eastAsia="en-US"/>
              </w:rPr>
              <w:t>/</w:t>
            </w:r>
            <w:r w:rsidR="00EA2383" w:rsidRPr="002A6673">
              <w:rPr>
                <w:rFonts w:ascii="Times New Roman" w:eastAsia="MS Mincho" w:hAnsi="Times New Roman"/>
                <w:i/>
                <w:sz w:val="22"/>
                <w:szCs w:val="22"/>
                <w:lang w:val="en-US" w:eastAsia="en-US"/>
              </w:rPr>
              <w:t>c</w:t>
            </w:r>
          </w:p>
        </w:tc>
        <w:tc>
          <w:tcPr>
            <w:tcW w:w="2256" w:type="dxa"/>
            <w:hideMark/>
          </w:tcPr>
          <w:p w:rsidR="00EA1712" w:rsidRPr="002A6673" w:rsidRDefault="00253B3A" w:rsidP="00EA2383">
            <w:pPr>
              <w:spacing w:after="120"/>
              <w:rPr>
                <w:rFonts w:ascii="Times New Roman" w:eastAsia="MS Mincho" w:hAnsi="Times New Roman"/>
                <w:sz w:val="22"/>
                <w:szCs w:val="22"/>
              </w:rPr>
            </w:pPr>
            <w:r w:rsidRPr="002A6673">
              <w:rPr>
                <w:rFonts w:ascii="Times New Roman" w:eastAsia="MS Mincho" w:hAnsi="Times New Roman"/>
                <w:sz w:val="22"/>
                <w:szCs w:val="22"/>
                <w:lang w:eastAsia="en-US"/>
              </w:rPr>
              <w:t>0</w:t>
            </w:r>
            <w:r w:rsidRPr="002A6673">
              <w:rPr>
                <w:rFonts w:ascii="Times New Roman" w:eastAsia="MS Mincho" w:hAnsi="Times New Roman"/>
                <w:sz w:val="22"/>
                <w:szCs w:val="22"/>
                <w:lang w:val="en-US" w:eastAsia="en-US"/>
              </w:rPr>
              <w:t>.6</w:t>
            </w:r>
            <w:r w:rsidRPr="002A6673">
              <w:rPr>
                <w:rFonts w:ascii="Times New Roman" w:eastAsia="MS Mincho" w:hAnsi="Times New Roman"/>
                <w:sz w:val="22"/>
                <w:szCs w:val="22"/>
                <w:lang w:eastAsia="en-US"/>
              </w:rPr>
              <w:t> &lt; </w:t>
            </w:r>
            <w:r w:rsidRPr="002A6673">
              <w:rPr>
                <w:rFonts w:ascii="Times New Roman" w:eastAsia="MS Mincho" w:hAnsi="Times New Roman"/>
                <w:i/>
                <w:sz w:val="22"/>
                <w:szCs w:val="22"/>
                <w:lang w:eastAsia="en-US"/>
              </w:rPr>
              <w:t>x</w:t>
            </w:r>
            <w:r w:rsidRPr="002A6673">
              <w:rPr>
                <w:rFonts w:ascii="Times New Roman" w:eastAsia="MS Mincho" w:hAnsi="Times New Roman"/>
                <w:sz w:val="22"/>
                <w:szCs w:val="22"/>
                <w:vertAlign w:val="subscript"/>
                <w:lang w:eastAsia="en-US"/>
              </w:rPr>
              <w:t>F </w:t>
            </w:r>
            <w:r w:rsidRPr="002A6673">
              <w:rPr>
                <w:rFonts w:ascii="Times New Roman" w:eastAsia="MS Mincho" w:hAnsi="Times New Roman"/>
                <w:sz w:val="22"/>
                <w:szCs w:val="22"/>
                <w:lang w:eastAsia="en-US"/>
              </w:rPr>
              <w:t>&lt;</w:t>
            </w:r>
            <w:r w:rsidRPr="002A6673">
              <w:rPr>
                <w:rFonts w:ascii="Times New Roman" w:eastAsia="MS Mincho" w:hAnsi="Times New Roman"/>
                <w:sz w:val="22"/>
                <w:szCs w:val="22"/>
                <w:lang w:val="en-US" w:eastAsia="en-US"/>
              </w:rPr>
              <w:t> 0.65</w:t>
            </w:r>
            <w:r w:rsidR="00EA2383" w:rsidRPr="002A6673">
              <w:rPr>
                <w:rFonts w:ascii="Times New Roman" w:eastAsia="MS Mincho" w:hAnsi="Times New Roman"/>
                <w:sz w:val="22"/>
                <w:szCs w:val="22"/>
                <w:lang w:val="en-US" w:eastAsia="en-US"/>
              </w:rPr>
              <w:br/>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p</w:t>
            </w:r>
            <w:r w:rsidR="00EA2383" w:rsidRPr="002A6673">
              <w:rPr>
                <w:rFonts w:ascii="Times New Roman" w:eastAsia="MS Mincho" w:hAnsi="Times New Roman"/>
                <w:sz w:val="22"/>
                <w:szCs w:val="22"/>
                <w:vertAlign w:val="subscript"/>
                <w:lang w:val="en-US" w:eastAsia="en-US"/>
              </w:rPr>
              <w:t>T</w:t>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 xml:space="preserve"> = 0.7 </w:t>
            </w:r>
            <w:r w:rsidR="00EA2383" w:rsidRPr="002A6673">
              <w:rPr>
                <w:rFonts w:ascii="Times New Roman" w:eastAsia="MS Mincho" w:hAnsi="Times New Roman"/>
                <w:sz w:val="22"/>
                <w:szCs w:val="22"/>
                <w:lang w:eastAsia="en-US"/>
              </w:rPr>
              <w:t>ГэВ</w:t>
            </w:r>
            <w:r w:rsidR="00EA2383" w:rsidRPr="002A6673">
              <w:rPr>
                <w:rFonts w:ascii="Times New Roman" w:eastAsia="MS Mincho" w:hAnsi="Times New Roman"/>
                <w:sz w:val="22"/>
                <w:szCs w:val="22"/>
                <w:lang w:val="en-US" w:eastAsia="en-US"/>
              </w:rPr>
              <w:t>/</w:t>
            </w:r>
            <w:r w:rsidR="00EA2383" w:rsidRPr="002A6673">
              <w:rPr>
                <w:rFonts w:ascii="Times New Roman" w:eastAsia="MS Mincho" w:hAnsi="Times New Roman"/>
                <w:i/>
                <w:sz w:val="22"/>
                <w:szCs w:val="22"/>
                <w:lang w:val="en-US" w:eastAsia="en-US"/>
              </w:rPr>
              <w:t>c</w:t>
            </w:r>
          </w:p>
        </w:tc>
        <w:tc>
          <w:tcPr>
            <w:tcW w:w="2256" w:type="dxa"/>
            <w:hideMark/>
          </w:tcPr>
          <w:p w:rsidR="00EA1712" w:rsidRPr="002A6673" w:rsidRDefault="00253B3A" w:rsidP="00EA2383">
            <w:pPr>
              <w:spacing w:after="120"/>
              <w:rPr>
                <w:rFonts w:ascii="Times New Roman" w:eastAsia="MS Mincho" w:hAnsi="Times New Roman"/>
                <w:sz w:val="22"/>
                <w:szCs w:val="22"/>
                <w:lang w:val="en-US"/>
              </w:rPr>
            </w:pPr>
            <w:r w:rsidRPr="002A6673">
              <w:rPr>
                <w:rFonts w:ascii="Times New Roman" w:eastAsia="MS Mincho" w:hAnsi="Times New Roman"/>
                <w:sz w:val="22"/>
                <w:szCs w:val="22"/>
                <w:lang w:eastAsia="en-US"/>
              </w:rPr>
              <w:t>0</w:t>
            </w:r>
            <w:r w:rsidRPr="002A6673">
              <w:rPr>
                <w:rFonts w:ascii="Times New Roman" w:eastAsia="MS Mincho" w:hAnsi="Times New Roman"/>
                <w:sz w:val="22"/>
                <w:szCs w:val="22"/>
                <w:lang w:val="en-US" w:eastAsia="en-US"/>
              </w:rPr>
              <w:t>.65</w:t>
            </w:r>
            <w:r w:rsidRPr="002A6673">
              <w:rPr>
                <w:rFonts w:ascii="Times New Roman" w:eastAsia="MS Mincho" w:hAnsi="Times New Roman"/>
                <w:sz w:val="22"/>
                <w:szCs w:val="22"/>
                <w:lang w:eastAsia="en-US"/>
              </w:rPr>
              <w:t> &lt; </w:t>
            </w:r>
            <w:r w:rsidRPr="002A6673">
              <w:rPr>
                <w:rFonts w:ascii="Times New Roman" w:eastAsia="MS Mincho" w:hAnsi="Times New Roman"/>
                <w:i/>
                <w:sz w:val="22"/>
                <w:szCs w:val="22"/>
                <w:lang w:eastAsia="en-US"/>
              </w:rPr>
              <w:t>x</w:t>
            </w:r>
            <w:r w:rsidRPr="002A6673">
              <w:rPr>
                <w:rFonts w:ascii="Times New Roman" w:eastAsia="MS Mincho" w:hAnsi="Times New Roman"/>
                <w:sz w:val="22"/>
                <w:szCs w:val="22"/>
                <w:vertAlign w:val="subscript"/>
                <w:lang w:eastAsia="en-US"/>
              </w:rPr>
              <w:t>F </w:t>
            </w:r>
            <w:r w:rsidRPr="002A6673">
              <w:rPr>
                <w:rFonts w:ascii="Times New Roman" w:eastAsia="MS Mincho" w:hAnsi="Times New Roman"/>
                <w:sz w:val="22"/>
                <w:szCs w:val="22"/>
                <w:lang w:eastAsia="en-US"/>
              </w:rPr>
              <w:t>&lt;</w:t>
            </w:r>
            <w:r w:rsidRPr="002A6673">
              <w:rPr>
                <w:rFonts w:ascii="Times New Roman" w:eastAsia="MS Mincho" w:hAnsi="Times New Roman"/>
                <w:sz w:val="22"/>
                <w:szCs w:val="22"/>
                <w:lang w:val="en-US" w:eastAsia="en-US"/>
              </w:rPr>
              <w:t> 0.7</w:t>
            </w:r>
            <w:r w:rsidR="00EA2383" w:rsidRPr="002A6673">
              <w:rPr>
                <w:rFonts w:ascii="Times New Roman" w:eastAsia="MS Mincho" w:hAnsi="Times New Roman"/>
                <w:sz w:val="22"/>
                <w:szCs w:val="22"/>
                <w:lang w:val="en-US" w:eastAsia="en-US"/>
              </w:rPr>
              <w:br/>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p</w:t>
            </w:r>
            <w:r w:rsidR="00EA2383" w:rsidRPr="002A6673">
              <w:rPr>
                <w:rFonts w:ascii="Times New Roman" w:eastAsia="MS Mincho" w:hAnsi="Times New Roman"/>
                <w:sz w:val="22"/>
                <w:szCs w:val="22"/>
                <w:vertAlign w:val="subscript"/>
                <w:lang w:val="en-US" w:eastAsia="en-US"/>
              </w:rPr>
              <w:t>T</w:t>
            </w:r>
            <w:r w:rsidR="00EA2383" w:rsidRPr="002A6673">
              <w:rPr>
                <w:rFonts w:ascii="Cambria Math" w:eastAsia="MS Mincho" w:hAnsi="Cambria Math" w:cs="Cambria Math"/>
                <w:sz w:val="22"/>
                <w:szCs w:val="22"/>
                <w:lang w:val="en-US" w:eastAsia="en-US"/>
              </w:rPr>
              <w:t>〉</w:t>
            </w:r>
            <w:r w:rsidR="00EA2383" w:rsidRPr="002A6673">
              <w:rPr>
                <w:rFonts w:ascii="Times New Roman" w:eastAsia="MS Mincho" w:hAnsi="Times New Roman"/>
                <w:sz w:val="22"/>
                <w:szCs w:val="22"/>
                <w:lang w:val="en-US" w:eastAsia="en-US"/>
              </w:rPr>
              <w:t xml:space="preserve"> = 0.8 </w:t>
            </w:r>
            <w:r w:rsidR="00EA2383" w:rsidRPr="002A6673">
              <w:rPr>
                <w:rFonts w:ascii="Times New Roman" w:eastAsia="MS Mincho" w:hAnsi="Times New Roman"/>
                <w:sz w:val="22"/>
                <w:szCs w:val="22"/>
                <w:lang w:eastAsia="en-US"/>
              </w:rPr>
              <w:t>ГэВ</w:t>
            </w:r>
            <w:r w:rsidR="00EA2383" w:rsidRPr="002A6673">
              <w:rPr>
                <w:rFonts w:ascii="Times New Roman" w:eastAsia="MS Mincho" w:hAnsi="Times New Roman"/>
                <w:sz w:val="22"/>
                <w:szCs w:val="22"/>
                <w:lang w:val="en-US" w:eastAsia="en-US"/>
              </w:rPr>
              <w:t>/</w:t>
            </w:r>
            <w:r w:rsidR="00EA2383" w:rsidRPr="002A6673">
              <w:rPr>
                <w:rFonts w:ascii="Times New Roman" w:eastAsia="MS Mincho" w:hAnsi="Times New Roman"/>
                <w:i/>
                <w:sz w:val="22"/>
                <w:szCs w:val="22"/>
                <w:lang w:val="en-US" w:eastAsia="en-US"/>
              </w:rPr>
              <w:t>c</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rPr>
                <w:i/>
              </w:rPr>
              <w:t>A</w:t>
            </w:r>
            <w:r w:rsidRPr="002A6673">
              <w:rPr>
                <w:i/>
                <w:vertAlign w:val="subscript"/>
              </w:rPr>
              <w:t>N</w:t>
            </w:r>
            <w:r w:rsidRPr="002A6673">
              <w:t>, %</w:t>
            </w:r>
          </w:p>
        </w:tc>
        <w:tc>
          <w:tcPr>
            <w:tcW w:w="2256" w:type="dxa"/>
            <w:hideMark/>
          </w:tcPr>
          <w:p w:rsidR="00EA1712" w:rsidRPr="002A6673" w:rsidRDefault="00EA1712" w:rsidP="00EA2383">
            <w:pPr>
              <w:spacing w:after="120"/>
              <w:rPr>
                <w:rFonts w:eastAsia="MS Mincho"/>
              </w:rPr>
            </w:pPr>
            <w:r w:rsidRPr="002A6673">
              <w:t>12.5 ± 1.1</w:t>
            </w:r>
          </w:p>
        </w:tc>
        <w:tc>
          <w:tcPr>
            <w:tcW w:w="2256" w:type="dxa"/>
            <w:hideMark/>
          </w:tcPr>
          <w:p w:rsidR="00EA1712" w:rsidRPr="002A6673" w:rsidRDefault="00EA1712" w:rsidP="00EA2383">
            <w:pPr>
              <w:spacing w:after="120"/>
              <w:rPr>
                <w:rFonts w:eastAsia="MS Mincho"/>
              </w:rPr>
            </w:pPr>
            <w:r w:rsidRPr="002A6673">
              <w:t>22.8 ± 1.5</w:t>
            </w:r>
          </w:p>
        </w:tc>
        <w:tc>
          <w:tcPr>
            <w:tcW w:w="2256" w:type="dxa"/>
            <w:hideMark/>
          </w:tcPr>
          <w:p w:rsidR="00EA1712" w:rsidRPr="002A6673" w:rsidRDefault="00EA1712" w:rsidP="00EA2383">
            <w:pPr>
              <w:spacing w:after="120"/>
              <w:rPr>
                <w:rFonts w:eastAsia="MS Mincho"/>
              </w:rPr>
            </w:pPr>
            <w:r w:rsidRPr="002A6673">
              <w:t>30.2 ± 2.4</w:t>
            </w:r>
          </w:p>
        </w:tc>
      </w:tr>
      <w:tr w:rsidR="00EA1712" w:rsidRPr="002A6673" w:rsidTr="00A74452">
        <w:tc>
          <w:tcPr>
            <w:tcW w:w="2802" w:type="dxa"/>
            <w:hideMark/>
          </w:tcPr>
          <w:p w:rsidR="00EA1712" w:rsidRPr="002A6673" w:rsidRDefault="00EA1712" w:rsidP="00A660D8">
            <w:pPr>
              <w:spacing w:after="120"/>
              <w:jc w:val="left"/>
              <w:rPr>
                <w:rFonts w:eastAsia="MS Mincho"/>
                <w:vertAlign w:val="subscript"/>
              </w:rPr>
            </w:pPr>
            <w:r w:rsidRPr="002A6673">
              <w:t xml:space="preserve">Необходимое </w:t>
            </w:r>
            <w:r w:rsidRPr="002A6673">
              <w:rPr>
                <w:i/>
              </w:rPr>
              <w:t>N</w:t>
            </w:r>
            <w:r w:rsidRPr="002A6673">
              <w:rPr>
                <w:i/>
                <w:vertAlign w:val="subscript"/>
              </w:rPr>
              <w:t>events</w:t>
            </w:r>
          </w:p>
        </w:tc>
        <w:tc>
          <w:tcPr>
            <w:tcW w:w="2256" w:type="dxa"/>
            <w:hideMark/>
          </w:tcPr>
          <w:p w:rsidR="00EA1712" w:rsidRPr="002A6673" w:rsidRDefault="00EA1712" w:rsidP="00EA2383">
            <w:pPr>
              <w:spacing w:after="120"/>
              <w:rPr>
                <w:rFonts w:eastAsia="MS Mincho"/>
              </w:rPr>
            </w:pPr>
            <w:r w:rsidRPr="002A6673">
              <w:t>~8.7</w:t>
            </w:r>
            <w:r w:rsidR="00D75F62" w:rsidRPr="002A6673">
              <w:t>×</w:t>
            </w:r>
            <w:r w:rsidRPr="002A6673">
              <w:t>10</w:t>
            </w:r>
            <w:r w:rsidR="00D719F1" w:rsidRPr="002A6673">
              <w:rPr>
                <w:rFonts w:ascii="Cambria Math" w:hAnsi="Cambria Math" w:cs="Cambria Math"/>
              </w:rPr>
              <w:t>⁴</w:t>
            </w:r>
          </w:p>
        </w:tc>
        <w:tc>
          <w:tcPr>
            <w:tcW w:w="2256" w:type="dxa"/>
            <w:hideMark/>
          </w:tcPr>
          <w:p w:rsidR="00EA1712" w:rsidRPr="002A6673" w:rsidRDefault="00EA1712" w:rsidP="00EA2383">
            <w:pPr>
              <w:spacing w:after="120"/>
              <w:rPr>
                <w:rFonts w:eastAsia="MS Mincho"/>
              </w:rPr>
            </w:pPr>
            <w:r w:rsidRPr="002A6673">
              <w:t>~2.6</w:t>
            </w:r>
            <w:r w:rsidR="00D75F62" w:rsidRPr="002A6673">
              <w:t>×</w:t>
            </w:r>
            <w:r w:rsidRPr="002A6673">
              <w:t>10</w:t>
            </w:r>
            <w:r w:rsidR="00D719F1" w:rsidRPr="002A6673">
              <w:rPr>
                <w:rFonts w:ascii="Cambria Math" w:hAnsi="Cambria Math" w:cs="Cambria Math"/>
              </w:rPr>
              <w:t>⁴</w:t>
            </w:r>
          </w:p>
        </w:tc>
        <w:tc>
          <w:tcPr>
            <w:tcW w:w="2256" w:type="dxa"/>
            <w:hideMark/>
          </w:tcPr>
          <w:p w:rsidR="00EA1712" w:rsidRPr="002A6673" w:rsidRDefault="00EA1712" w:rsidP="00EA2383">
            <w:pPr>
              <w:spacing w:after="120"/>
              <w:rPr>
                <w:rFonts w:eastAsia="MS Mincho"/>
              </w:rPr>
            </w:pPr>
            <w:r w:rsidRPr="002A6673">
              <w:t>~1.5</w:t>
            </w:r>
            <w:r w:rsidR="00D75F62" w:rsidRPr="002A6673">
              <w:t>×</w:t>
            </w:r>
            <w:r w:rsidRPr="002A6673">
              <w:t>10</w:t>
            </w:r>
            <w:r w:rsidR="00D719F1" w:rsidRPr="002A6673">
              <w:rPr>
                <w:rFonts w:ascii="Cambria Math" w:hAnsi="Cambria Math" w:cs="Cambria Math"/>
              </w:rPr>
              <w:t>⁴</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t xml:space="preserve">Сечение </w:t>
            </w:r>
            <w:r w:rsidR="003C465C" w:rsidRPr="002A6673">
              <w:rPr>
                <w:i/>
              </w:rPr>
              <w:t>σ</w:t>
            </w:r>
            <w:r w:rsidRPr="002A6673">
              <w:t xml:space="preserve">, </w:t>
            </w:r>
            <w:r w:rsidR="003C465C" w:rsidRPr="002A6673">
              <w:rPr>
                <w:i/>
              </w:rPr>
              <w:t>μ</w:t>
            </w:r>
            <w:r w:rsidRPr="002A6673">
              <w:t>б</w:t>
            </w:r>
          </w:p>
        </w:tc>
        <w:tc>
          <w:tcPr>
            <w:tcW w:w="2256" w:type="dxa"/>
            <w:hideMark/>
          </w:tcPr>
          <w:p w:rsidR="00EA1712" w:rsidRPr="002A6673" w:rsidRDefault="00EA1712" w:rsidP="00EA2383">
            <w:pPr>
              <w:spacing w:after="120"/>
              <w:rPr>
                <w:rFonts w:eastAsia="MS Mincho"/>
              </w:rPr>
            </w:pPr>
            <w:r w:rsidRPr="002A6673">
              <w:t>~110</w:t>
            </w:r>
          </w:p>
        </w:tc>
        <w:tc>
          <w:tcPr>
            <w:tcW w:w="2256" w:type="dxa"/>
            <w:hideMark/>
          </w:tcPr>
          <w:p w:rsidR="00EA1712" w:rsidRPr="002A6673" w:rsidRDefault="00EA1712" w:rsidP="00EA2383">
            <w:pPr>
              <w:spacing w:after="120"/>
              <w:rPr>
                <w:rFonts w:eastAsia="MS Mincho"/>
              </w:rPr>
            </w:pPr>
            <w:r w:rsidRPr="002A6673">
              <w:t>~50</w:t>
            </w:r>
          </w:p>
        </w:tc>
        <w:tc>
          <w:tcPr>
            <w:tcW w:w="2256" w:type="dxa"/>
            <w:hideMark/>
          </w:tcPr>
          <w:p w:rsidR="00EA1712" w:rsidRPr="002A6673" w:rsidRDefault="00EA1712" w:rsidP="00EA2383">
            <w:pPr>
              <w:spacing w:after="120"/>
              <w:rPr>
                <w:rFonts w:eastAsia="MS Mincho"/>
              </w:rPr>
            </w:pPr>
            <w:r w:rsidRPr="002A6673">
              <w:t>~30</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rPr>
                <w:i/>
              </w:rPr>
              <w:t>N</w:t>
            </w:r>
            <w:r w:rsidRPr="002A6673">
              <w:rPr>
                <w:i/>
                <w:vertAlign w:val="subscript"/>
              </w:rPr>
              <w:t>events</w:t>
            </w:r>
            <w:r w:rsidRPr="002A6673">
              <w:t>/цикл</w:t>
            </w:r>
          </w:p>
        </w:tc>
        <w:tc>
          <w:tcPr>
            <w:tcW w:w="2256" w:type="dxa"/>
            <w:hideMark/>
          </w:tcPr>
          <w:p w:rsidR="00EA1712" w:rsidRPr="002A6673" w:rsidRDefault="00EA1712" w:rsidP="00EA2383">
            <w:pPr>
              <w:spacing w:after="120"/>
              <w:rPr>
                <w:rFonts w:eastAsia="MS Mincho"/>
              </w:rPr>
            </w:pPr>
            <w:r w:rsidRPr="002A6673">
              <w:t>~48</w:t>
            </w:r>
          </w:p>
        </w:tc>
        <w:tc>
          <w:tcPr>
            <w:tcW w:w="2256" w:type="dxa"/>
            <w:hideMark/>
          </w:tcPr>
          <w:p w:rsidR="00EA1712" w:rsidRPr="002A6673" w:rsidRDefault="00EA1712" w:rsidP="00EA2383">
            <w:pPr>
              <w:spacing w:after="120"/>
              <w:rPr>
                <w:rFonts w:eastAsia="MS Mincho"/>
              </w:rPr>
            </w:pPr>
            <w:r w:rsidRPr="002A6673">
              <w:t>~22</w:t>
            </w:r>
          </w:p>
        </w:tc>
        <w:tc>
          <w:tcPr>
            <w:tcW w:w="2256" w:type="dxa"/>
            <w:hideMark/>
          </w:tcPr>
          <w:p w:rsidR="00EA1712" w:rsidRPr="002A6673" w:rsidRDefault="00EA1712" w:rsidP="00EA2383">
            <w:pPr>
              <w:spacing w:after="120"/>
              <w:rPr>
                <w:rFonts w:eastAsia="MS Mincho"/>
              </w:rPr>
            </w:pPr>
            <w:r w:rsidRPr="002A6673">
              <w:t>~13</w:t>
            </w:r>
          </w:p>
        </w:tc>
      </w:tr>
      <w:tr w:rsidR="00EA1712" w:rsidRPr="002A6673" w:rsidTr="00A74452">
        <w:tc>
          <w:tcPr>
            <w:tcW w:w="2802" w:type="dxa"/>
            <w:hideMark/>
          </w:tcPr>
          <w:p w:rsidR="00EA1712" w:rsidRPr="002A6673" w:rsidRDefault="00EA1712" w:rsidP="00A660D8">
            <w:pPr>
              <w:spacing w:after="120"/>
              <w:jc w:val="left"/>
              <w:rPr>
                <w:rFonts w:eastAsia="MS Mincho"/>
              </w:rPr>
            </w:pPr>
            <w:r w:rsidRPr="002A6673">
              <w:t>Время измерений</w:t>
            </w:r>
          </w:p>
        </w:tc>
        <w:tc>
          <w:tcPr>
            <w:tcW w:w="2256" w:type="dxa"/>
            <w:hideMark/>
          </w:tcPr>
          <w:p w:rsidR="00EA1712" w:rsidRPr="002A6673" w:rsidRDefault="00EA1712" w:rsidP="00EA2383">
            <w:pPr>
              <w:keepLines w:val="0"/>
              <w:spacing w:after="120"/>
              <w:rPr>
                <w:rFonts w:eastAsia="MS Mincho"/>
                <w:lang w:val="en-US"/>
              </w:rPr>
            </w:pPr>
            <w:r w:rsidRPr="002A6673">
              <w:t>~4.5 час.</w:t>
            </w:r>
          </w:p>
        </w:tc>
        <w:tc>
          <w:tcPr>
            <w:tcW w:w="2256" w:type="dxa"/>
            <w:hideMark/>
          </w:tcPr>
          <w:p w:rsidR="00EA1712" w:rsidRPr="002A6673" w:rsidRDefault="00EA1712" w:rsidP="00EA2383">
            <w:pPr>
              <w:keepLines w:val="0"/>
              <w:spacing w:after="120"/>
              <w:rPr>
                <w:rFonts w:eastAsia="MS Mincho"/>
                <w:lang w:val="en-US"/>
              </w:rPr>
            </w:pPr>
            <w:r w:rsidRPr="002A6673">
              <w:t>~3 час.</w:t>
            </w:r>
          </w:p>
        </w:tc>
        <w:tc>
          <w:tcPr>
            <w:tcW w:w="2256" w:type="dxa"/>
            <w:hideMark/>
          </w:tcPr>
          <w:p w:rsidR="00EA1712" w:rsidRPr="002A6673" w:rsidRDefault="00EA1712" w:rsidP="00EA2383">
            <w:pPr>
              <w:spacing w:after="120"/>
              <w:rPr>
                <w:rFonts w:eastAsia="MS Mincho"/>
              </w:rPr>
            </w:pPr>
            <w:r w:rsidRPr="002A6673">
              <w:t>~3 час.</w:t>
            </w:r>
          </w:p>
        </w:tc>
      </w:tr>
    </w:tbl>
    <w:bookmarkEnd w:id="185"/>
    <w:p w:rsidR="001C7554" w:rsidRPr="002A6673" w:rsidRDefault="00EA1712" w:rsidP="00EA2383">
      <w:pPr>
        <w:pStyle w:val="ac"/>
        <w:spacing w:before="240"/>
        <w:rPr>
          <w:rFonts w:eastAsia="MS Mincho"/>
          <w:lang w:eastAsia="en-US"/>
        </w:rPr>
      </w:pPr>
      <w:r w:rsidRPr="002A6673">
        <w:rPr>
          <w:rFonts w:eastAsia="MS Mincho"/>
          <w:lang w:eastAsia="en-US"/>
        </w:rPr>
        <w:t xml:space="preserve">Результаты представлены для трёх </w:t>
      </w:r>
      <w:r w:rsidR="00FC2377" w:rsidRPr="002A6673">
        <w:rPr>
          <w:rFonts w:eastAsia="MS Mincho"/>
          <w:lang w:eastAsia="en-US"/>
        </w:rPr>
        <w:t>кинематических диапазонов</w:t>
      </w:r>
      <w:r w:rsidRPr="002A6673">
        <w:rPr>
          <w:rFonts w:eastAsia="MS Mincho"/>
          <w:lang w:eastAsia="en-US"/>
        </w:rPr>
        <w:t>. Обеспечение статистической ошибки</w:t>
      </w:r>
      <w:r w:rsidR="00D1407E" w:rsidRPr="002A6673">
        <w:rPr>
          <w:rFonts w:eastAsia="MS Mincho"/>
          <w:lang w:eastAsia="en-US"/>
        </w:rPr>
        <w:t xml:space="preserve"> в</w:t>
      </w:r>
      <w:r w:rsidR="00722A77" w:rsidRPr="002A6673">
        <w:rPr>
          <w:rFonts w:eastAsia="MS Mincho"/>
          <w:lang w:eastAsia="en-US"/>
        </w:rPr>
        <w:t xml:space="preserve"> </w:t>
      </w:r>
      <w:r w:rsidR="00FC2377" w:rsidRPr="002A6673">
        <w:rPr>
          <w:rFonts w:eastAsia="MS Mincho"/>
          <w:lang w:eastAsia="en-US"/>
        </w:rPr>
        <w:t>4% требуется для каждого диапазона</w:t>
      </w:r>
      <w:r w:rsidRPr="002A6673">
        <w:rPr>
          <w:rFonts w:eastAsia="MS Mincho"/>
          <w:lang w:eastAsia="en-US"/>
        </w:rPr>
        <w:t xml:space="preserve"> размером </w:t>
      </w:r>
      <w:r w:rsidR="00247163" w:rsidRPr="002A6673">
        <w:rPr>
          <w:rFonts w:eastAsia="MS Mincho"/>
        </w:rPr>
        <w:t xml:space="preserve"> </w:t>
      </w:r>
      <w:r w:rsidR="0016570C" w:rsidRPr="002A6673">
        <w:t>Δ</w:t>
      </w:r>
      <w:r w:rsidR="00247163" w:rsidRPr="002A6673">
        <w:rPr>
          <w:rFonts w:eastAsia="MS Mincho"/>
          <w:i/>
        </w:rPr>
        <w:t>x</w:t>
      </w:r>
      <w:r w:rsidR="00247163" w:rsidRPr="002A6673">
        <w:rPr>
          <w:rFonts w:eastAsia="MS Mincho"/>
          <w:sz w:val="22"/>
          <w:vertAlign w:val="subscript"/>
        </w:rPr>
        <w:t>F</w:t>
      </w:r>
      <w:r w:rsidR="001C6831" w:rsidRPr="002A6673">
        <w:rPr>
          <w:rFonts w:eastAsia="MS Mincho"/>
          <w:sz w:val="22"/>
          <w:vertAlign w:val="subscript"/>
        </w:rPr>
        <w:t> </w:t>
      </w:r>
      <w:r w:rsidR="0016570C" w:rsidRPr="002A6673">
        <w:t>×</w:t>
      </w:r>
      <w:r w:rsidR="001C6831" w:rsidRPr="002A6673">
        <w:t> </w:t>
      </w:r>
      <w:r w:rsidR="0016570C" w:rsidRPr="002A6673">
        <w:t>Δ</w:t>
      </w:r>
      <w:r w:rsidR="00247163" w:rsidRPr="002A6673">
        <w:rPr>
          <w:i/>
          <w:lang w:val="en-US"/>
        </w:rPr>
        <w:t>p</w:t>
      </w:r>
      <w:r w:rsidR="00247163" w:rsidRPr="002A6673">
        <w:rPr>
          <w:sz w:val="22"/>
          <w:vertAlign w:val="subscript"/>
          <w:lang w:val="en-US"/>
        </w:rPr>
        <w:t>T</w:t>
      </w:r>
      <w:r w:rsidR="0016570C" w:rsidRPr="002A6673">
        <w:rPr>
          <w:vertAlign w:val="subscript"/>
          <w:lang w:val="en-US"/>
        </w:rPr>
        <w:t> </w:t>
      </w:r>
      <w:r w:rsidR="001C6831" w:rsidRPr="002A6673">
        <w:rPr>
          <w:vertAlign w:val="subscript"/>
        </w:rPr>
        <w:t> </w:t>
      </w:r>
      <w:r w:rsidR="0016570C" w:rsidRPr="002A6673">
        <w:t>=</w:t>
      </w:r>
      <w:r w:rsidR="001C6831" w:rsidRPr="002A6673">
        <w:t xml:space="preserve"> </w:t>
      </w:r>
      <w:r w:rsidR="0016570C" w:rsidRPr="002A6673">
        <w:t>0.05×0.1</w:t>
      </w:r>
      <w:r w:rsidR="00D75F62" w:rsidRPr="002A6673">
        <w:rPr>
          <w:rFonts w:eastAsia="MS Mincho"/>
          <w:lang w:eastAsia="en-US"/>
        </w:rPr>
        <w:t> ГэВ</w:t>
      </w:r>
      <w:r w:rsidRPr="002A6673">
        <w:rPr>
          <w:rFonts w:eastAsia="MS Mincho"/>
          <w:lang w:eastAsia="en-US"/>
        </w:rPr>
        <w:t>/</w:t>
      </w:r>
      <w:r w:rsidR="000E7FFC" w:rsidRPr="002A6673">
        <w:rPr>
          <w:rFonts w:eastAsia="MS Mincho"/>
          <w:i/>
          <w:lang w:val="en-US" w:eastAsia="en-US"/>
        </w:rPr>
        <w:t>c</w:t>
      </w:r>
      <w:r w:rsidRPr="002A6673">
        <w:rPr>
          <w:rFonts w:eastAsia="MS Mincho"/>
          <w:lang w:eastAsia="en-US"/>
        </w:rPr>
        <w:t xml:space="preserve">. Использование данных для </w:t>
      </w:r>
      <w:r w:rsidR="000328BD" w:rsidRPr="002A6673">
        <w:rPr>
          <w:rFonts w:eastAsia="MS Mincho"/>
          <w:i/>
          <w:lang w:eastAsia="en-US"/>
        </w:rPr>
        <w:t>π</w:t>
      </w:r>
      <w:r w:rsidR="000328BD" w:rsidRPr="002A6673">
        <w:rPr>
          <w:rFonts w:ascii="Cambria Math" w:eastAsia="MS Mincho" w:hAnsi="Cambria Math" w:cs="Cambria Math"/>
          <w:i/>
          <w:lang w:eastAsia="en-US"/>
        </w:rPr>
        <w:t>⁻</w:t>
      </w:r>
      <w:r w:rsidR="0016570C" w:rsidRPr="002A6673">
        <w:rPr>
          <w:rFonts w:ascii="MS Mincho" w:eastAsia="MS Mincho" w:hAnsi="MS Mincho" w:cs="MS Mincho" w:hint="eastAsia"/>
        </w:rPr>
        <w:t>‑</w:t>
      </w:r>
      <w:r w:rsidRPr="002A6673">
        <w:rPr>
          <w:rFonts w:eastAsia="MS Mincho"/>
          <w:lang w:eastAsia="en-US"/>
        </w:rPr>
        <w:t>мезонов даст ещё некоторое улучшение точности, хотя инклюзивное сечение рождения отрицательных пионов</w:t>
      </w:r>
      <w:r w:rsidR="00D1407E" w:rsidRPr="002A6673">
        <w:rPr>
          <w:rFonts w:eastAsia="MS Mincho"/>
          <w:lang w:eastAsia="en-US"/>
        </w:rPr>
        <w:t xml:space="preserve"> в</w:t>
      </w:r>
      <w:r w:rsidR="00722A77" w:rsidRPr="002A6673">
        <w:rPr>
          <w:rFonts w:eastAsia="MS Mincho"/>
          <w:lang w:eastAsia="en-US"/>
        </w:rPr>
        <w:t xml:space="preserve"> </w:t>
      </w:r>
      <w:r w:rsidR="00247163" w:rsidRPr="002A6673">
        <w:rPr>
          <w:rFonts w:eastAsia="MS Mincho"/>
          <w:i/>
        </w:rPr>
        <w:t>pp</w:t>
      </w:r>
      <w:r w:rsidR="0016570C" w:rsidRPr="002A6673">
        <w:rPr>
          <w:rFonts w:ascii="MS Mincho" w:eastAsia="MS Mincho" w:hAnsi="MS Mincho" w:cs="MS Mincho" w:hint="eastAsia"/>
        </w:rPr>
        <w:t>‑</w:t>
      </w:r>
      <w:r w:rsidR="00D1407E" w:rsidRPr="002A6673">
        <w:rPr>
          <w:rFonts w:eastAsia="MS Mincho"/>
          <w:position w:val="-10"/>
          <w:lang w:eastAsia="en-US"/>
        </w:rPr>
        <w:t xml:space="preserve"> </w:t>
      </w:r>
      <w:r w:rsidRPr="002A6673">
        <w:rPr>
          <w:rFonts w:eastAsia="MS Mincho"/>
          <w:lang w:eastAsia="en-US"/>
        </w:rPr>
        <w:t>и</w:t>
      </w:r>
      <w:r w:rsidR="00D1407E" w:rsidRPr="002A6673">
        <w:rPr>
          <w:rFonts w:eastAsia="MS Mincho"/>
          <w:lang w:eastAsia="en-US"/>
        </w:rPr>
        <w:t> </w:t>
      </w:r>
      <w:r w:rsidR="00247163" w:rsidRPr="002A6673">
        <w:rPr>
          <w:rFonts w:eastAsia="MS Mincho"/>
          <w:i/>
        </w:rPr>
        <w:t>pA</w:t>
      </w:r>
      <w:r w:rsidR="0016570C" w:rsidRPr="002A6673">
        <w:rPr>
          <w:rFonts w:ascii="MS Mincho" w:eastAsia="MS Mincho" w:hAnsi="MS Mincho" w:cs="MS Mincho" w:hint="eastAsia"/>
        </w:rPr>
        <w:t>‑</w:t>
      </w:r>
      <w:r w:rsidRPr="002A6673">
        <w:rPr>
          <w:rFonts w:eastAsia="MS Mincho"/>
          <w:lang w:eastAsia="en-US"/>
        </w:rPr>
        <w:t>реакциях заметно ниже чем положительных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MS Mincho"/>
          <w:lang w:eastAsia="en-US"/>
        </w:rPr>
        <w:t>]</w:t>
      </w:r>
      <w:r w:rsidR="001C7554" w:rsidRPr="002A6673">
        <w:rPr>
          <w:rFonts w:eastAsia="MS Mincho"/>
          <w:lang w:eastAsia="en-US"/>
        </w:rPr>
        <w:t>.</w:t>
      </w:r>
    </w:p>
    <w:p w:rsidR="001C7554" w:rsidRPr="002A6673" w:rsidRDefault="00EA1712" w:rsidP="00611411">
      <w:pPr>
        <w:pStyle w:val="ac"/>
        <w:rPr>
          <w:rFonts w:eastAsia="MS Mincho"/>
          <w:lang w:eastAsia="en-US"/>
        </w:rPr>
      </w:pPr>
      <w:r w:rsidRPr="002A6673">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2A6673">
        <w:t>÷</w:t>
      </w:r>
      <w:r w:rsidRPr="002A6673">
        <w:rPr>
          <w:rFonts w:eastAsia="MS Mincho"/>
          <w:lang w:eastAsia="en-US"/>
        </w:rPr>
        <w:t>5%. Измерения могут быть выполнены как</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криогенной жидководородной мишенью, так</w:t>
      </w:r>
      <w:r w:rsidR="00D1407E" w:rsidRPr="002A6673">
        <w:rPr>
          <w:rFonts w:eastAsia="MS Mincho"/>
          <w:lang w:eastAsia="en-US"/>
        </w:rPr>
        <w:t xml:space="preserve"> и с </w:t>
      </w:r>
      <w:r w:rsidRPr="002A6673">
        <w:rPr>
          <w:rFonts w:eastAsia="MS Mincho"/>
          <w:lang w:eastAsia="en-US"/>
        </w:rPr>
        <w:t>более простыми</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обращении ядерными мишенями</w:t>
      </w:r>
      <w:r w:rsidR="001C7554" w:rsidRPr="002A6673">
        <w:rPr>
          <w:rFonts w:eastAsia="MS Mincho"/>
          <w:lang w:eastAsia="en-US"/>
        </w:rPr>
        <w:t>.</w:t>
      </w:r>
    </w:p>
    <w:p w:rsidR="001C7554" w:rsidRPr="002A6673" w:rsidRDefault="00FC2377" w:rsidP="00611411">
      <w:pPr>
        <w:pStyle w:val="ac"/>
        <w:rPr>
          <w:rFonts w:eastAsia="Calibri"/>
          <w:lang w:eastAsia="en-US"/>
        </w:rPr>
      </w:pPr>
      <w:r w:rsidRPr="002A6673">
        <w:rPr>
          <w:rFonts w:eastAsia="MS Mincho"/>
          <w:lang w:eastAsia="en-US"/>
        </w:rPr>
        <w:t>Т</w:t>
      </w:r>
      <w:r w:rsidR="00EA1712" w:rsidRPr="002A6673">
        <w:rPr>
          <w:rFonts w:eastAsia="MS Mincho"/>
          <w:lang w:eastAsia="en-US"/>
        </w:rPr>
        <w:t>очность имеющихся</w:t>
      </w:r>
      <w:r w:rsidR="00AA7C51" w:rsidRPr="002A6673">
        <w:rPr>
          <w:rFonts w:eastAsia="MS Mincho"/>
          <w:lang w:eastAsia="en-US"/>
        </w:rPr>
        <w:t xml:space="preserve"> к</w:t>
      </w:r>
      <w:r w:rsidR="00722A77" w:rsidRPr="002A6673">
        <w:rPr>
          <w:rFonts w:eastAsia="MS Mincho"/>
          <w:lang w:eastAsia="en-US"/>
        </w:rPr>
        <w:t xml:space="preserve"> </w:t>
      </w:r>
      <w:r w:rsidR="00EA1712" w:rsidRPr="002A6673">
        <w:rPr>
          <w:rFonts w:eastAsia="MS Mincho"/>
          <w:lang w:eastAsia="en-US"/>
        </w:rPr>
        <w:t xml:space="preserve">настоящему времени экспериментальных данных для </w:t>
      </w:r>
      <w:r w:rsidR="00EA1712" w:rsidRPr="002A6673">
        <w:rPr>
          <w:rFonts w:eastAsia="Calibri"/>
          <w:i/>
          <w:lang w:eastAsia="en-US"/>
        </w:rPr>
        <w:t>A</w:t>
      </w:r>
      <w:r w:rsidR="00EA1712" w:rsidRPr="002A6673">
        <w:rPr>
          <w:rFonts w:eastAsia="Calibri"/>
          <w:vertAlign w:val="subscript"/>
          <w:lang w:eastAsia="en-US"/>
        </w:rPr>
        <w:t>N</w:t>
      </w:r>
      <w:r w:rsidR="00D1407E" w:rsidRPr="002A6673">
        <w:rPr>
          <w:rFonts w:eastAsia="Calibri"/>
          <w:lang w:eastAsia="en-US"/>
        </w:rPr>
        <w:t xml:space="preserve"> в </w:t>
      </w:r>
      <w:r w:rsidR="00EA1712" w:rsidRPr="002A6673">
        <w:rPr>
          <w:rFonts w:eastAsia="Calibri"/>
          <w:lang w:eastAsia="en-US"/>
        </w:rPr>
        <w:t>инклюзивном рождении заряженных пионов вполне достаточна для использования</w:t>
      </w:r>
      <w:r w:rsidR="00D1407E" w:rsidRPr="002A6673">
        <w:rPr>
          <w:rFonts w:eastAsia="Calibri"/>
          <w:lang w:eastAsia="en-US"/>
        </w:rPr>
        <w:t xml:space="preserve"> в </w:t>
      </w:r>
      <w:r w:rsidR="00EA1712" w:rsidRPr="002A6673">
        <w:rPr>
          <w:rFonts w:eastAsia="Calibri"/>
          <w:lang w:eastAsia="en-US"/>
        </w:rPr>
        <w:t xml:space="preserve">целях проверки функционирования системы мечения. Вне сомнения, точность знания </w:t>
      </w:r>
      <w:r w:rsidR="00EA1712" w:rsidRPr="002A6673">
        <w:rPr>
          <w:rFonts w:eastAsia="Calibri"/>
          <w:i/>
          <w:lang w:eastAsia="en-US"/>
        </w:rPr>
        <w:t>A</w:t>
      </w:r>
      <w:r w:rsidR="00EA1712" w:rsidRPr="002A6673">
        <w:rPr>
          <w:rFonts w:eastAsia="Calibri"/>
          <w:vertAlign w:val="subscript"/>
          <w:lang w:eastAsia="en-US"/>
        </w:rPr>
        <w:t>N</w:t>
      </w:r>
      <w:r w:rsidR="00EA1712" w:rsidRPr="002A6673">
        <w:rPr>
          <w:rFonts w:eastAsia="Calibri"/>
          <w:lang w:eastAsia="en-US"/>
        </w:rPr>
        <w:t xml:space="preserve"> для инклюзивных пионов будет улучшена</w:t>
      </w:r>
      <w:r w:rsidR="00D1407E" w:rsidRPr="002A6673">
        <w:rPr>
          <w:rFonts w:eastAsia="Calibri"/>
          <w:lang w:eastAsia="en-US"/>
        </w:rPr>
        <w:t xml:space="preserve"> в</w:t>
      </w:r>
      <w:r w:rsidR="00722A77" w:rsidRPr="002A6673">
        <w:rPr>
          <w:rFonts w:eastAsia="Calibri"/>
          <w:lang w:eastAsia="en-US"/>
        </w:rPr>
        <w:t xml:space="preserve"> </w:t>
      </w:r>
      <w:r w:rsidR="00EA1712" w:rsidRPr="002A6673">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2A6673">
        <w:rPr>
          <w:rFonts w:eastAsia="Calibri"/>
          <w:lang w:eastAsia="en-US"/>
        </w:rPr>
        <w:t>.</w:t>
      </w:r>
    </w:p>
    <w:p w:rsidR="001C7554" w:rsidRPr="002A6673" w:rsidRDefault="00FC2377" w:rsidP="00611411">
      <w:pPr>
        <w:pStyle w:val="ac"/>
        <w:rPr>
          <w:rFonts w:eastAsia="MS Mincho"/>
          <w:lang w:eastAsia="en-US"/>
        </w:rPr>
      </w:pPr>
      <w:r w:rsidRPr="002A6673">
        <w:rPr>
          <w:rFonts w:eastAsia="MS Mincho"/>
          <w:lang w:eastAsia="en-US"/>
        </w:rPr>
        <w:t>Стоит отметить</w:t>
      </w:r>
      <w:r w:rsidR="00EA1712" w:rsidRPr="002A6673">
        <w:rPr>
          <w:rFonts w:eastAsia="MS Mincho"/>
          <w:lang w:eastAsia="en-US"/>
        </w:rPr>
        <w:t>, что</w:t>
      </w:r>
      <w:r w:rsidR="00D1407E" w:rsidRPr="002A6673">
        <w:rPr>
          <w:rFonts w:eastAsia="MS Mincho"/>
          <w:lang w:eastAsia="en-US"/>
        </w:rPr>
        <w:t xml:space="preserve"> в</w:t>
      </w:r>
      <w:r w:rsidR="00722A77" w:rsidRPr="002A6673">
        <w:rPr>
          <w:rFonts w:eastAsia="MS Mincho"/>
          <w:lang w:eastAsia="en-US"/>
        </w:rPr>
        <w:t xml:space="preserve"> </w:t>
      </w:r>
      <w:r w:rsidR="00EA1712" w:rsidRPr="002A6673">
        <w:rPr>
          <w:rFonts w:eastAsia="MS Mincho"/>
          <w:lang w:eastAsia="en-US"/>
        </w:rPr>
        <w:t>подходе, основанном на инклюзивных пионах,</w:t>
      </w:r>
      <w:r w:rsidR="00D1407E" w:rsidRPr="002A6673">
        <w:rPr>
          <w:rFonts w:eastAsia="MS Mincho"/>
          <w:lang w:eastAsia="en-US"/>
        </w:rPr>
        <w:t xml:space="preserve"> в </w:t>
      </w:r>
      <w:r w:rsidR="00EA1712" w:rsidRPr="002A6673">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2A6673">
        <w:rPr>
          <w:rFonts w:eastAsia="Calibri"/>
          <w:i/>
          <w:lang w:eastAsia="en-US"/>
        </w:rPr>
        <w:t>A</w:t>
      </w:r>
      <w:r w:rsidR="00EA1712" w:rsidRPr="002A6673">
        <w:rPr>
          <w:rFonts w:eastAsia="Calibri"/>
          <w:vertAlign w:val="subscript"/>
          <w:lang w:eastAsia="en-US"/>
        </w:rPr>
        <w:t>N</w:t>
      </w:r>
      <w:r w:rsidR="00EA1712" w:rsidRPr="002A6673">
        <w:rPr>
          <w:rFonts w:eastAsia="MS Mincho"/>
          <w:lang w:eastAsia="en-US"/>
        </w:rPr>
        <w:t xml:space="preserve"> на поляризованной протонной мишени</w:t>
      </w:r>
      <w:r w:rsidR="00D1407E" w:rsidRPr="002A6673">
        <w:rPr>
          <w:rFonts w:eastAsia="MS Mincho"/>
          <w:lang w:eastAsia="en-US"/>
        </w:rPr>
        <w:t xml:space="preserve"> с</w:t>
      </w:r>
      <w:r w:rsidR="00722A77" w:rsidRPr="002A6673">
        <w:rPr>
          <w:rFonts w:eastAsia="MS Mincho"/>
          <w:lang w:eastAsia="en-US"/>
        </w:rPr>
        <w:t xml:space="preserve"> </w:t>
      </w:r>
      <w:r w:rsidR="00EA1712" w:rsidRPr="002A6673">
        <w:rPr>
          <w:rFonts w:eastAsia="MS Mincho"/>
          <w:lang w:eastAsia="en-US"/>
        </w:rPr>
        <w:t>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w:t>
      </w:r>
      <w:r w:rsidR="00D1407E" w:rsidRPr="002A6673">
        <w:rPr>
          <w:rFonts w:eastAsia="MS Mincho"/>
          <w:lang w:eastAsia="en-US"/>
        </w:rPr>
        <w:t xml:space="preserve"> в</w:t>
      </w:r>
      <w:r w:rsidR="00722A77" w:rsidRPr="002A6673">
        <w:rPr>
          <w:rFonts w:eastAsia="MS Mincho"/>
          <w:lang w:eastAsia="en-US"/>
        </w:rPr>
        <w:t xml:space="preserve"> </w:t>
      </w:r>
      <w:r w:rsidR="00EA1712" w:rsidRPr="002A6673">
        <w:rPr>
          <w:rFonts w:eastAsia="MS Mincho"/>
          <w:lang w:eastAsia="en-US"/>
        </w:rPr>
        <w:t>«заднюю» по отношению</w:t>
      </w:r>
      <w:r w:rsidR="00AA7C51" w:rsidRPr="002A6673">
        <w:rPr>
          <w:rFonts w:eastAsia="MS Mincho"/>
          <w:lang w:eastAsia="en-US"/>
        </w:rPr>
        <w:t xml:space="preserve"> к</w:t>
      </w:r>
      <w:r w:rsidR="00722A77" w:rsidRPr="002A6673">
        <w:rPr>
          <w:rFonts w:eastAsia="MS Mincho"/>
          <w:lang w:eastAsia="en-US"/>
        </w:rPr>
        <w:t xml:space="preserve"> </w:t>
      </w:r>
      <w:r w:rsidR="00EA1712" w:rsidRPr="002A6673">
        <w:rPr>
          <w:rFonts w:eastAsia="MS Mincho"/>
          <w:lang w:eastAsia="en-US"/>
        </w:rPr>
        <w:t>направлению пучка</w:t>
      </w:r>
      <w:r w:rsidR="0016570C" w:rsidRPr="002A6673">
        <w:rPr>
          <w:rFonts w:eastAsia="MS Mincho"/>
          <w:lang w:eastAsia="en-US"/>
        </w:rPr>
        <w:t xml:space="preserve"> полусферу</w:t>
      </w:r>
      <w:r w:rsidR="00EA1712" w:rsidRPr="002A6673">
        <w:rPr>
          <w:rFonts w:eastAsia="MS Mincho"/>
          <w:lang w:eastAsia="en-US"/>
        </w:rPr>
        <w:t>.</w:t>
      </w:r>
      <w:r w:rsidR="00D1407E" w:rsidRPr="002A6673">
        <w:rPr>
          <w:rFonts w:eastAsia="MS Mincho"/>
          <w:lang w:eastAsia="en-US"/>
        </w:rPr>
        <w:t xml:space="preserve"> Но в </w:t>
      </w:r>
      <w:r w:rsidR="00EA1712" w:rsidRPr="002A6673">
        <w:rPr>
          <w:rFonts w:eastAsia="MS Mincho"/>
          <w:lang w:eastAsia="en-US"/>
        </w:rPr>
        <w:t>проекте установки СПАСЧАРМ</w:t>
      </w:r>
      <w:r w:rsidR="00AA7C51" w:rsidRPr="002A6673">
        <w:rPr>
          <w:rFonts w:eastAsia="MS Mincho"/>
          <w:lang w:eastAsia="en-US"/>
        </w:rPr>
        <w:t xml:space="preserve"> не</w:t>
      </w:r>
      <w:r w:rsidR="00722A77" w:rsidRPr="002A6673">
        <w:rPr>
          <w:rFonts w:eastAsia="MS Mincho"/>
          <w:lang w:eastAsia="en-US"/>
        </w:rPr>
        <w:t xml:space="preserve"> </w:t>
      </w:r>
      <w:r w:rsidR="00EA1712" w:rsidRPr="002A6673">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2A6673">
        <w:rPr>
          <w:rFonts w:eastAsia="MS Mincho"/>
          <w:lang w:eastAsia="en-US"/>
        </w:rPr>
        <w:t xml:space="preserve"> и</w:t>
      </w:r>
      <w:r w:rsidR="00722A77" w:rsidRPr="002A6673">
        <w:rPr>
          <w:rFonts w:eastAsia="MS Mincho"/>
          <w:lang w:eastAsia="en-US"/>
        </w:rPr>
        <w:t xml:space="preserve"> </w:t>
      </w:r>
      <w:r w:rsidR="00EA1712" w:rsidRPr="002A6673">
        <w:rPr>
          <w:rFonts w:eastAsia="MS Mincho"/>
          <w:lang w:eastAsia="en-US"/>
        </w:rPr>
        <w:t>дорогостоящую модификацию</w:t>
      </w:r>
      <w:r w:rsidR="00D1407E" w:rsidRPr="002A6673">
        <w:rPr>
          <w:rFonts w:eastAsia="MS Mincho"/>
          <w:lang w:eastAsia="en-US"/>
        </w:rPr>
        <w:t xml:space="preserve"> в</w:t>
      </w:r>
      <w:r w:rsidR="00722A77" w:rsidRPr="002A6673">
        <w:rPr>
          <w:rFonts w:eastAsia="MS Mincho"/>
          <w:lang w:eastAsia="en-US"/>
        </w:rPr>
        <w:t xml:space="preserve"> </w:t>
      </w:r>
      <w:r w:rsidR="00EA1712" w:rsidRPr="002A6673">
        <w:rPr>
          <w:rFonts w:eastAsia="MS Mincho"/>
          <w:lang w:eastAsia="en-US"/>
        </w:rPr>
        <w:t>целом всего эксперимента</w:t>
      </w:r>
      <w:r w:rsidR="001C7554" w:rsidRPr="002A6673">
        <w:rPr>
          <w:rFonts w:eastAsia="MS Mincho"/>
          <w:lang w:eastAsia="en-US"/>
        </w:rPr>
        <w:t>.</w:t>
      </w:r>
    </w:p>
    <w:p w:rsidR="004822B4" w:rsidRPr="002A6673" w:rsidRDefault="004822B4" w:rsidP="005D30DF">
      <w:pPr>
        <w:pStyle w:val="3"/>
      </w:pPr>
      <w:bookmarkStart w:id="186" w:name="_Toc26282758"/>
      <w:bookmarkStart w:id="187" w:name="_Toc29983117"/>
      <w:r w:rsidRPr="002A6673">
        <w:lastRenderedPageBreak/>
        <w:t xml:space="preserve">Поляриметрия на основе </w:t>
      </w:r>
      <w:r w:rsidR="001F2074" w:rsidRPr="002A6673">
        <w:t>эффекта Примакова</w:t>
      </w:r>
      <w:bookmarkEnd w:id="186"/>
      <w:bookmarkEnd w:id="187"/>
    </w:p>
    <w:p w:rsidR="001C7554" w:rsidRPr="002A6673" w:rsidRDefault="00FC2377" w:rsidP="00611411">
      <w:pPr>
        <w:pStyle w:val="ac"/>
        <w:rPr>
          <w:rFonts w:eastAsia="MS Mincho"/>
          <w:lang w:eastAsia="en-US"/>
        </w:rPr>
      </w:pPr>
      <w:r w:rsidRPr="002A6673">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2A6673">
        <w:rPr>
          <w:rFonts w:eastAsia="MS Mincho"/>
          <w:lang w:eastAsia="en-US"/>
        </w:rPr>
        <w:t>Процесс Примакова был введен</w:t>
      </w:r>
      <w:r w:rsidR="00D1407E" w:rsidRPr="002A6673">
        <w:rPr>
          <w:rFonts w:eastAsia="MS Mincho"/>
          <w:lang w:eastAsia="en-US"/>
        </w:rPr>
        <w:t xml:space="preserve"> в</w:t>
      </w:r>
      <w:r w:rsidR="00722A77" w:rsidRPr="002A6673">
        <w:rPr>
          <w:rFonts w:eastAsia="MS Mincho"/>
          <w:lang w:eastAsia="en-US"/>
        </w:rPr>
        <w:t xml:space="preserve"> </w:t>
      </w:r>
      <w:r w:rsidR="00BD24BF" w:rsidRPr="002A6673">
        <w:rPr>
          <w:rFonts w:eastAsia="MS Mincho"/>
          <w:lang w:eastAsia="en-US"/>
        </w:rPr>
        <w:t>1951 году</w:t>
      </w:r>
      <w:r w:rsidR="004E7A6B" w:rsidRPr="002A6673">
        <w:rPr>
          <w:rFonts w:eastAsia="MS Mincho"/>
          <w:lang w:eastAsia="en-US"/>
        </w:rPr>
        <w:t xml:space="preserve"> в работе</w:t>
      </w:r>
      <w:r w:rsidR="00BD24BF" w:rsidRPr="002A6673">
        <w:rPr>
          <w:rFonts w:eastAsia="MS Mincho"/>
          <w:lang w:eastAsia="en-US"/>
        </w:rPr>
        <w:t xml:space="preserve"> [</w:t>
      </w:r>
      <w:r w:rsidR="00BD24BF" w:rsidRPr="002A6673">
        <w:rPr>
          <w:rStyle w:val="ab"/>
          <w:rFonts w:eastAsia="MS Mincho"/>
          <w:vertAlign w:val="baseline"/>
          <w:lang w:eastAsia="en-US"/>
        </w:rPr>
        <w:endnoteReference w:id="90"/>
      </w:r>
      <w:r w:rsidR="00BD24BF" w:rsidRPr="002A6673">
        <w:rPr>
          <w:rFonts w:eastAsia="MS Mincho"/>
          <w:lang w:eastAsia="en-US"/>
        </w:rPr>
        <w:t>],</w:t>
      </w:r>
      <w:r w:rsidR="00BD24BF" w:rsidRPr="002A6673">
        <w:rPr>
          <w:rFonts w:eastAsia="MS Mincho"/>
          <w:i/>
          <w:lang w:eastAsia="en-US"/>
        </w:rPr>
        <w:t xml:space="preserve"> </w:t>
      </w:r>
      <w:r w:rsidR="00BD24BF" w:rsidRPr="002A6673">
        <w:rPr>
          <w:rFonts w:eastAsia="MS Mincho"/>
          <w:lang w:eastAsia="en-US"/>
        </w:rPr>
        <w:t>где впервые было показано, что ширина радиационного распада адронного резонанса связана</w:t>
      </w:r>
      <w:r w:rsidR="00D1407E" w:rsidRPr="002A6673">
        <w:rPr>
          <w:rFonts w:eastAsia="MS Mincho"/>
          <w:lang w:eastAsia="en-US"/>
        </w:rPr>
        <w:t xml:space="preserve"> с</w:t>
      </w:r>
      <w:r w:rsidR="00722A77" w:rsidRPr="002A6673">
        <w:rPr>
          <w:rFonts w:eastAsia="MS Mincho"/>
          <w:lang w:eastAsia="en-US"/>
        </w:rPr>
        <w:t xml:space="preserve"> </w:t>
      </w:r>
      <w:r w:rsidR="00BD24BF" w:rsidRPr="002A6673">
        <w:rPr>
          <w:rFonts w:eastAsia="MS Mincho"/>
          <w:lang w:eastAsia="en-US"/>
        </w:rPr>
        <w:t>сечением образования этого резонанса адронами</w:t>
      </w:r>
      <w:r w:rsidR="00D1407E" w:rsidRPr="002A6673">
        <w:rPr>
          <w:rFonts w:eastAsia="MS Mincho"/>
          <w:lang w:eastAsia="en-US"/>
        </w:rPr>
        <w:t xml:space="preserve"> в</w:t>
      </w:r>
      <w:r w:rsidR="00722A77" w:rsidRPr="002A6673">
        <w:rPr>
          <w:rFonts w:eastAsia="MS Mincho"/>
          <w:lang w:eastAsia="en-US"/>
        </w:rPr>
        <w:t xml:space="preserve"> </w:t>
      </w:r>
      <w:r w:rsidR="00BD24BF" w:rsidRPr="002A6673">
        <w:rPr>
          <w:rFonts w:eastAsia="MS Mincho"/>
          <w:lang w:eastAsia="en-US"/>
        </w:rPr>
        <w:t>кулоновском поле ядра.</w:t>
      </w:r>
      <w:r w:rsidR="00D1407E" w:rsidRPr="002A6673">
        <w:rPr>
          <w:rFonts w:eastAsia="MS Mincho"/>
          <w:lang w:eastAsia="en-US"/>
        </w:rPr>
        <w:t xml:space="preserve"> В </w:t>
      </w:r>
      <w:r w:rsidR="00BD24BF" w:rsidRPr="002A6673">
        <w:rPr>
          <w:rFonts w:eastAsia="MS Mincho"/>
          <w:lang w:eastAsia="en-US"/>
        </w:rPr>
        <w:t>поляриметре Примакова используется диссоциация протона</w:t>
      </w:r>
      <w:r w:rsidR="00D1407E" w:rsidRPr="002A6673">
        <w:rPr>
          <w:rFonts w:eastAsia="MS Mincho"/>
          <w:lang w:eastAsia="en-US"/>
        </w:rPr>
        <w:t xml:space="preserve"> в</w:t>
      </w:r>
      <w:r w:rsidR="00722A77" w:rsidRPr="002A6673">
        <w:rPr>
          <w:rFonts w:eastAsia="MS Mincho"/>
          <w:lang w:eastAsia="en-US"/>
        </w:rPr>
        <w:t xml:space="preserve"> </w:t>
      </w:r>
      <w:r w:rsidR="00BD24BF" w:rsidRPr="002A6673">
        <w:rPr>
          <w:rFonts w:eastAsia="MS Mincho"/>
          <w:lang w:eastAsia="en-US"/>
        </w:rPr>
        <w:t xml:space="preserve">пару </w:t>
      </w:r>
      <w:r w:rsidR="00BD24BF" w:rsidRPr="002A6673">
        <w:rPr>
          <w:rFonts w:eastAsia="MS Mincho"/>
          <w:i/>
          <w:lang w:eastAsia="en-US"/>
        </w:rPr>
        <w:t>p</w:t>
      </w:r>
      <w:r w:rsidR="00FD4444" w:rsidRPr="002A6673">
        <w:rPr>
          <w:rFonts w:eastAsia="MS Mincho"/>
          <w:i/>
          <w:lang w:eastAsia="en-US"/>
        </w:rPr>
        <w:t>π</w:t>
      </w:r>
      <w:r w:rsidR="00FD4444" w:rsidRPr="002A6673">
        <w:rPr>
          <w:rFonts w:ascii="Cambria Math" w:eastAsia="MS Mincho" w:hAnsi="Cambria Math" w:cs="Cambria Math"/>
          <w:i/>
          <w:lang w:eastAsia="en-US"/>
        </w:rPr>
        <w:t>⁰</w:t>
      </w:r>
      <w:r w:rsidR="00D1407E" w:rsidRPr="002A6673">
        <w:rPr>
          <w:rFonts w:eastAsia="MS Mincho"/>
          <w:lang w:eastAsia="en-US"/>
        </w:rPr>
        <w:t xml:space="preserve"> в</w:t>
      </w:r>
      <w:r w:rsidR="00722A77" w:rsidRPr="002A6673">
        <w:rPr>
          <w:rFonts w:eastAsia="MS Mincho"/>
          <w:lang w:eastAsia="en-US"/>
        </w:rPr>
        <w:t xml:space="preserve"> </w:t>
      </w:r>
      <w:r w:rsidR="00BD24BF" w:rsidRPr="002A6673">
        <w:rPr>
          <w:rFonts w:eastAsia="MS Mincho"/>
          <w:lang w:eastAsia="en-US"/>
        </w:rPr>
        <w:t>кулоновском поле ядерной мишени</w:t>
      </w:r>
      <w:r w:rsidR="00D1407E" w:rsidRPr="002A6673">
        <w:rPr>
          <w:rFonts w:eastAsia="MS Mincho"/>
          <w:lang w:eastAsia="en-US"/>
        </w:rPr>
        <w:t xml:space="preserve"> с</w:t>
      </w:r>
      <w:r w:rsidR="00722A77" w:rsidRPr="002A6673">
        <w:rPr>
          <w:rFonts w:eastAsia="MS Mincho"/>
          <w:lang w:eastAsia="en-US"/>
        </w:rPr>
        <w:t xml:space="preserve"> </w:t>
      </w:r>
      <w:r w:rsidR="00BD24BF" w:rsidRPr="002A6673">
        <w:rPr>
          <w:rFonts w:eastAsia="MS Mincho"/>
          <w:lang w:eastAsia="en-US"/>
        </w:rPr>
        <w:t xml:space="preserve">большой величиной заряда </w:t>
      </w:r>
      <w:r w:rsidR="00BD24BF" w:rsidRPr="002A6673">
        <w:rPr>
          <w:rFonts w:eastAsia="MS Mincho"/>
          <w:i/>
          <w:lang w:eastAsia="en-US"/>
        </w:rPr>
        <w:t>Z</w:t>
      </w:r>
      <w:r w:rsidR="00BD24BF" w:rsidRPr="002A6673">
        <w:rPr>
          <w:rFonts w:eastAsia="MS Mincho"/>
          <w:lang w:eastAsia="en-US"/>
        </w:rPr>
        <w:t xml:space="preserve">: </w:t>
      </w:r>
      <w:r w:rsidR="00BD24BF" w:rsidRPr="002A6673">
        <w:rPr>
          <w:rFonts w:eastAsia="MS Mincho"/>
          <w:i/>
          <w:lang w:eastAsia="en-US"/>
        </w:rPr>
        <w:t>pZ</w:t>
      </w:r>
      <w:r w:rsidR="001C6831" w:rsidRPr="002A6673">
        <w:rPr>
          <w:rFonts w:eastAsia="MS Mincho"/>
          <w:i/>
          <w:lang w:eastAsia="en-US"/>
        </w:rPr>
        <w:t> </w:t>
      </w:r>
      <w:r w:rsidR="00BD24BF" w:rsidRPr="002A6673">
        <w:rPr>
          <w:rFonts w:eastAsia="MS Mincho"/>
          <w:i/>
          <w:lang w:eastAsia="en-US"/>
        </w:rPr>
        <w:t>→ pγZ → p</w:t>
      </w:r>
      <w:r w:rsidR="00FD4444" w:rsidRPr="002A6673">
        <w:rPr>
          <w:rFonts w:eastAsia="MS Mincho"/>
          <w:i/>
          <w:lang w:eastAsia="en-US"/>
        </w:rPr>
        <w:t>π</w:t>
      </w:r>
      <w:r w:rsidR="00FD4444" w:rsidRPr="002A6673">
        <w:rPr>
          <w:rFonts w:ascii="Cambria Math" w:eastAsia="MS Mincho" w:hAnsi="Cambria Math" w:cs="Cambria Math"/>
          <w:i/>
          <w:lang w:eastAsia="en-US"/>
        </w:rPr>
        <w:t>⁰</w:t>
      </w:r>
      <w:r w:rsidR="00BD24BF" w:rsidRPr="002A6673">
        <w:rPr>
          <w:rFonts w:eastAsia="MS Mincho"/>
          <w:i/>
          <w:lang w:eastAsia="en-US"/>
        </w:rPr>
        <w:t>Z</w:t>
      </w:r>
      <w:r w:rsidR="00BD24BF" w:rsidRPr="002A6673">
        <w:rPr>
          <w:rFonts w:eastAsia="MS Mincho"/>
          <w:lang w:eastAsia="en-US"/>
        </w:rPr>
        <w:t xml:space="preserve">, где </w:t>
      </w:r>
      <w:r w:rsidR="00BD24BF" w:rsidRPr="002A6673">
        <w:rPr>
          <w:rFonts w:eastAsia="MS Mincho"/>
          <w:i/>
          <w:lang w:eastAsia="en-US"/>
        </w:rPr>
        <w:t>γ</w:t>
      </w:r>
      <w:r w:rsidR="00BD24BF" w:rsidRPr="002A6673">
        <w:rPr>
          <w:rFonts w:eastAsia="MS Mincho"/>
          <w:lang w:eastAsia="en-US"/>
        </w:rPr>
        <w:t xml:space="preserve"> </w:t>
      </w:r>
      <w:r w:rsidR="009B40C2" w:rsidRPr="002A6673">
        <w:rPr>
          <w:rFonts w:eastAsia="MS Mincho"/>
          <w:lang w:eastAsia="en-US"/>
        </w:rPr>
        <w:t>—</w:t>
      </w:r>
      <w:r w:rsidR="00BD24BF" w:rsidRPr="002A6673">
        <w:rPr>
          <w:rFonts w:eastAsia="MS Mincho"/>
          <w:lang w:eastAsia="en-US"/>
        </w:rPr>
        <w:t xml:space="preserve"> виртуаль</w:t>
      </w:r>
      <w:r w:rsidR="00975969" w:rsidRPr="002A6673">
        <w:rPr>
          <w:rFonts w:eastAsia="MS Mincho"/>
          <w:lang w:eastAsia="en-US"/>
        </w:rPr>
        <w:softHyphen/>
      </w:r>
      <w:r w:rsidR="00BD24BF" w:rsidRPr="002A6673">
        <w:rPr>
          <w:rFonts w:eastAsia="MS Mincho"/>
          <w:lang w:eastAsia="en-US"/>
        </w:rPr>
        <w:t>ный фотон. Эта реакция связана</w:t>
      </w:r>
      <w:r w:rsidR="00D1407E" w:rsidRPr="002A6673">
        <w:rPr>
          <w:rFonts w:eastAsia="MS Mincho"/>
          <w:lang w:eastAsia="en-US"/>
        </w:rPr>
        <w:t xml:space="preserve"> с</w:t>
      </w:r>
      <w:r w:rsidR="00722A77" w:rsidRPr="002A6673">
        <w:rPr>
          <w:rFonts w:eastAsia="MS Mincho"/>
          <w:lang w:eastAsia="en-US"/>
        </w:rPr>
        <w:t xml:space="preserve"> </w:t>
      </w:r>
      <w:r w:rsidR="00BD24BF" w:rsidRPr="002A6673">
        <w:rPr>
          <w:rFonts w:eastAsia="MS Mincho"/>
          <w:lang w:eastAsia="en-US"/>
        </w:rPr>
        <w:t xml:space="preserve">фоторождением </w:t>
      </w:r>
      <w:r w:rsidR="00FD4444" w:rsidRPr="002A6673">
        <w:rPr>
          <w:rFonts w:eastAsia="MS Mincho"/>
          <w:i/>
          <w:lang w:eastAsia="en-US"/>
        </w:rPr>
        <w:t>π</w:t>
      </w:r>
      <w:r w:rsidR="00FD4444" w:rsidRPr="002A6673">
        <w:rPr>
          <w:rFonts w:ascii="Cambria Math" w:eastAsia="MS Mincho" w:hAnsi="Cambria Math" w:cs="Cambria Math"/>
          <w:i/>
          <w:lang w:eastAsia="en-US"/>
        </w:rPr>
        <w:t>⁰</w:t>
      </w:r>
      <w:r w:rsidR="006772D4" w:rsidRPr="002A6673">
        <w:rPr>
          <w:rFonts w:ascii="MS Mincho" w:eastAsia="MS Mincho" w:hAnsi="MS Mincho" w:cs="MS Mincho" w:hint="eastAsia"/>
          <w:lang w:eastAsia="en-US"/>
        </w:rPr>
        <w:t>‑</w:t>
      </w:r>
      <w:r w:rsidR="00BD24BF" w:rsidRPr="002A6673">
        <w:rPr>
          <w:rFonts w:eastAsia="MS Mincho"/>
          <w:lang w:eastAsia="en-US"/>
        </w:rPr>
        <w:t>мезона на протонной мишени при низких энергиях (измеренная асимметрия составила ~90%</w:t>
      </w:r>
      <w:r w:rsidR="00D1407E" w:rsidRPr="002A6673">
        <w:rPr>
          <w:rFonts w:eastAsia="MS Mincho"/>
          <w:lang w:eastAsia="en-US"/>
        </w:rPr>
        <w:t xml:space="preserve"> в</w:t>
      </w:r>
      <w:r w:rsidR="00722A77" w:rsidRPr="002A6673">
        <w:rPr>
          <w:rFonts w:eastAsia="MS Mincho"/>
          <w:lang w:eastAsia="en-US"/>
        </w:rPr>
        <w:t xml:space="preserve"> </w:t>
      </w:r>
      <w:r w:rsidR="00BD24BF" w:rsidRPr="002A6673">
        <w:rPr>
          <w:rFonts w:eastAsia="MS Mincho"/>
          <w:lang w:eastAsia="en-US"/>
        </w:rPr>
        <w:t>области энергий 500</w:t>
      </w:r>
      <w:r w:rsidR="0016570C" w:rsidRPr="002A6673">
        <w:t>÷</w:t>
      </w:r>
      <w:r w:rsidR="00BD24BF" w:rsidRPr="002A6673">
        <w:rPr>
          <w:rFonts w:eastAsia="MS Mincho"/>
          <w:lang w:eastAsia="en-US"/>
        </w:rPr>
        <w:t>800</w:t>
      </w:r>
      <w:r w:rsidR="0016570C" w:rsidRPr="002A6673">
        <w:rPr>
          <w:rFonts w:eastAsia="MS Mincho"/>
          <w:lang w:val="en-US" w:eastAsia="en-US"/>
        </w:rPr>
        <w:t> </w:t>
      </w:r>
      <w:r w:rsidR="00BD24BF" w:rsidRPr="002A6673">
        <w:rPr>
          <w:rFonts w:eastAsia="MS Mincho"/>
          <w:lang w:eastAsia="en-US"/>
        </w:rPr>
        <w:t xml:space="preserve">МэВ). Таким образом, поляризацию протонного пучка можно измерить, используя известную асимметрию низкоэнергетичного фоторождения </w:t>
      </w:r>
      <w:r w:rsidR="00FD4444" w:rsidRPr="002A6673">
        <w:rPr>
          <w:rFonts w:eastAsia="MS Mincho"/>
          <w:i/>
          <w:lang w:eastAsia="en-US"/>
        </w:rPr>
        <w:t>π</w:t>
      </w:r>
      <w:r w:rsidR="00FD4444" w:rsidRPr="002A6673">
        <w:rPr>
          <w:rFonts w:ascii="Cambria Math" w:eastAsia="MS Mincho" w:hAnsi="Cambria Math" w:cs="Cambria Math"/>
          <w:i/>
          <w:lang w:eastAsia="en-US"/>
        </w:rPr>
        <w:t>⁰</w:t>
      </w:r>
      <w:r w:rsidR="006772D4" w:rsidRPr="002A6673">
        <w:rPr>
          <w:rFonts w:ascii="MS Mincho" w:eastAsia="MS Mincho" w:hAnsi="MS Mincho" w:cs="MS Mincho" w:hint="eastAsia"/>
          <w:lang w:eastAsia="en-US"/>
        </w:rPr>
        <w:t>‑</w:t>
      </w:r>
      <w:r w:rsidR="00BD24BF" w:rsidRPr="002A6673">
        <w:rPr>
          <w:rFonts w:eastAsia="MS Mincho"/>
          <w:lang w:eastAsia="en-US"/>
        </w:rPr>
        <w:t>мезонов как анализирую</w:t>
      </w:r>
      <w:r w:rsidR="00975969" w:rsidRPr="002A6673">
        <w:rPr>
          <w:rFonts w:eastAsia="MS Mincho"/>
          <w:lang w:eastAsia="en-US"/>
        </w:rPr>
        <w:softHyphen/>
      </w:r>
      <w:r w:rsidR="00BD24BF" w:rsidRPr="002A6673">
        <w:rPr>
          <w:rFonts w:eastAsia="MS Mincho"/>
          <w:lang w:eastAsia="en-US"/>
        </w:rPr>
        <w:t>щую способность реакции</w:t>
      </w:r>
      <w:r w:rsidR="001C7554" w:rsidRPr="002A6673">
        <w:rPr>
          <w:rFonts w:eastAsia="MS Mincho"/>
          <w:lang w:eastAsia="en-US"/>
        </w:rPr>
        <w:t>.</w:t>
      </w:r>
    </w:p>
    <w:p w:rsidR="001C7554" w:rsidRPr="002A6673" w:rsidRDefault="00BD24BF" w:rsidP="00611411">
      <w:pPr>
        <w:pStyle w:val="ac"/>
        <w:rPr>
          <w:rFonts w:eastAsia="MS Mincho"/>
          <w:lang w:eastAsia="en-US"/>
        </w:rPr>
      </w:pPr>
      <w:r w:rsidRPr="002A6673">
        <w:rPr>
          <w:rFonts w:eastAsia="MS Mincho"/>
          <w:lang w:eastAsia="en-US"/>
        </w:rPr>
        <w:t>Как было впервые показано Примаковым</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соавторами [</w:t>
      </w:r>
      <w:r w:rsidRPr="002A6673">
        <w:rPr>
          <w:rStyle w:val="ab"/>
          <w:rFonts w:eastAsia="MS Mincho"/>
          <w:vertAlign w:val="baseline"/>
          <w:lang w:eastAsia="en-US"/>
        </w:rPr>
        <w:endnoteReference w:id="91"/>
      </w:r>
      <w:r w:rsidRPr="002A6673">
        <w:rPr>
          <w:rFonts w:eastAsia="MS Mincho"/>
          <w:lang w:eastAsia="en-US"/>
        </w:rPr>
        <w:t>], ширина радиацион</w:t>
      </w:r>
      <w:r w:rsidR="00975969" w:rsidRPr="002A6673">
        <w:rPr>
          <w:rFonts w:eastAsia="MS Mincho"/>
          <w:lang w:eastAsia="en-US"/>
        </w:rPr>
        <w:softHyphen/>
      </w:r>
      <w:r w:rsidRPr="002A6673">
        <w:rPr>
          <w:rFonts w:eastAsia="MS Mincho"/>
          <w:lang w:eastAsia="en-US"/>
        </w:rPr>
        <w:t>ного распада адронных резонансов может быть связана</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сечением образования резонанса при взаимодействии адронов</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кулоновском поле ядер [</w:t>
      </w:r>
      <w:r w:rsidRPr="002A6673">
        <w:rPr>
          <w:rStyle w:val="ab"/>
          <w:rFonts w:eastAsia="MS Mincho"/>
          <w:vertAlign w:val="baseline"/>
          <w:lang w:eastAsia="en-US"/>
        </w:rPr>
        <w:endnoteReference w:id="92"/>
      </w:r>
      <w:r w:rsidRPr="002A6673">
        <w:rPr>
          <w:rFonts w:eastAsia="MS Mincho"/>
          <w:lang w:eastAsia="en-US"/>
        </w:rPr>
        <w:t>,</w:t>
      </w:r>
      <w:r w:rsidR="001C6831" w:rsidRPr="002A6673">
        <w:rPr>
          <w:rFonts w:eastAsia="MS Mincho"/>
          <w:lang w:eastAsia="en-US"/>
        </w:rPr>
        <w:t xml:space="preserve"> </w:t>
      </w:r>
      <w:r w:rsidRPr="002A6673">
        <w:rPr>
          <w:rStyle w:val="ab"/>
          <w:rFonts w:eastAsia="MS Mincho"/>
          <w:vertAlign w:val="baseline"/>
          <w:lang w:eastAsia="en-US"/>
        </w:rPr>
        <w:endnoteReference w:id="93"/>
      </w:r>
      <w:r w:rsidRPr="002A6673">
        <w:rPr>
          <w:rFonts w:eastAsia="MS Mincho"/>
          <w:lang w:eastAsia="en-US"/>
        </w:rPr>
        <w:t>]. Общая формула для этой связи, включая спиновые наблюдаемые, была описана Марголисом</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Томасом [</w:t>
      </w:r>
      <w:r w:rsidRPr="002A6673">
        <w:rPr>
          <w:rStyle w:val="ab"/>
          <w:rFonts w:eastAsia="MS Mincho"/>
          <w:vertAlign w:val="baseline"/>
          <w:lang w:eastAsia="en-US"/>
        </w:rPr>
        <w:endnoteReference w:id="94"/>
      </w:r>
      <w:r w:rsidRPr="002A6673">
        <w:rPr>
          <w:rFonts w:eastAsia="MS Mincho"/>
          <w:lang w:eastAsia="en-US"/>
        </w:rPr>
        <w:t>]. Современный анализ процесса Примакова представлен</w:t>
      </w:r>
      <w:r w:rsidR="00D1407E" w:rsidRPr="002A6673">
        <w:rPr>
          <w:rFonts w:eastAsia="MS Mincho"/>
          <w:lang w:eastAsia="en-US"/>
        </w:rPr>
        <w:t xml:space="preserve"> в</w:t>
      </w:r>
      <w:r w:rsidR="00722A77" w:rsidRPr="002A6673">
        <w:rPr>
          <w:rFonts w:eastAsia="MS Mincho"/>
          <w:lang w:eastAsia="en-US"/>
        </w:rPr>
        <w:t xml:space="preserve"> </w:t>
      </w:r>
      <w:r w:rsidR="00BE4E4C" w:rsidRPr="002A6673">
        <w:rPr>
          <w:rFonts w:eastAsia="MS Mincho"/>
          <w:lang w:eastAsia="en-US"/>
        </w:rPr>
        <w:t xml:space="preserve">работе </w:t>
      </w:r>
      <w:r w:rsidRPr="002A6673">
        <w:rPr>
          <w:rFonts w:eastAsia="MS Mincho"/>
          <w:lang w:eastAsia="en-US"/>
        </w:rPr>
        <w:t>[</w:t>
      </w:r>
      <w:r w:rsidRPr="002A6673">
        <w:rPr>
          <w:rStyle w:val="ab"/>
          <w:rFonts w:eastAsia="MS Mincho"/>
          <w:vertAlign w:val="baseline"/>
          <w:lang w:eastAsia="en-US"/>
        </w:rPr>
        <w:endnoteReference w:id="95"/>
      </w:r>
      <w:r w:rsidRPr="002A6673">
        <w:rPr>
          <w:rFonts w:eastAsia="MS Mincho"/>
          <w:lang w:eastAsia="en-US"/>
        </w:rPr>
        <w:t>]</w:t>
      </w:r>
      <w:r w:rsidR="001C7554" w:rsidRPr="002A6673">
        <w:rPr>
          <w:rFonts w:eastAsia="MS Mincho"/>
          <w:lang w:eastAsia="en-US"/>
        </w:rPr>
        <w:t>.</w:t>
      </w:r>
    </w:p>
    <w:p w:rsidR="001C7554" w:rsidRPr="002A6673" w:rsidRDefault="00BD24BF" w:rsidP="00611411">
      <w:pPr>
        <w:pStyle w:val="ac"/>
        <w:rPr>
          <w:rFonts w:eastAsia="MS Mincho"/>
          <w:lang w:eastAsia="en-US"/>
        </w:rPr>
      </w:pPr>
      <w:r w:rsidRPr="002A6673">
        <w:rPr>
          <w:rFonts w:eastAsia="MS Mincho"/>
          <w:lang w:eastAsia="en-US"/>
        </w:rPr>
        <w:t xml:space="preserve">Когда конечное состояние </w:t>
      </w:r>
      <w:r w:rsidRPr="002A6673">
        <w:rPr>
          <w:rFonts w:eastAsia="MS Mincho"/>
          <w:i/>
          <w:lang w:eastAsia="en-US"/>
        </w:rPr>
        <w:t>p</w:t>
      </w:r>
      <w:r w:rsidR="00FD4444" w:rsidRPr="002A6673">
        <w:rPr>
          <w:rFonts w:eastAsia="MS Mincho"/>
          <w:i/>
          <w:lang w:eastAsia="en-US"/>
        </w:rPr>
        <w:t>π</w:t>
      </w:r>
      <w:r w:rsidR="00FD4444" w:rsidRPr="002A6673">
        <w:rPr>
          <w:rFonts w:ascii="Cambria Math" w:eastAsia="MS Mincho" w:hAnsi="Cambria Math" w:cs="Cambria Math"/>
          <w:i/>
          <w:lang w:eastAsia="en-US"/>
        </w:rPr>
        <w:t>⁰</w:t>
      </w:r>
      <w:r w:rsidRPr="002A6673">
        <w:rPr>
          <w:rFonts w:eastAsia="MS Mincho"/>
          <w:lang w:eastAsia="en-US"/>
        </w:rPr>
        <w:t xml:space="preserve"> движется почти</w:t>
      </w:r>
      <w:r w:rsidR="00483437" w:rsidRPr="002A6673">
        <w:rPr>
          <w:rFonts w:eastAsia="MS Mincho"/>
          <w:lang w:eastAsia="en-US"/>
        </w:rPr>
        <w:t xml:space="preserve"> </w:t>
      </w:r>
      <w:r w:rsidRPr="002A6673">
        <w:rPr>
          <w:rFonts w:eastAsia="MS Mincho"/>
          <w:lang w:eastAsia="en-US"/>
        </w:rPr>
        <w:t>вперед, то есть</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очень малым импуль</w:t>
      </w:r>
      <w:r w:rsidR="00E80A46" w:rsidRPr="002A6673">
        <w:rPr>
          <w:rFonts w:eastAsia="MS Mincho"/>
          <w:lang w:eastAsia="en-US"/>
        </w:rPr>
        <w:softHyphen/>
      </w:r>
      <w:r w:rsidRPr="002A6673">
        <w:rPr>
          <w:rFonts w:eastAsia="MS Mincho"/>
          <w:lang w:eastAsia="en-US"/>
        </w:rPr>
        <w:t>сом, переданным от протона ядру,</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 xml:space="preserve">реакции доминирует однофотонный обмен. Фейнмановская диаграмма для </w:t>
      </w:r>
      <w:r w:rsidR="0016570C" w:rsidRPr="002A6673">
        <w:rPr>
          <w:rFonts w:eastAsia="MS Mincho"/>
          <w:lang w:eastAsia="en-US"/>
        </w:rPr>
        <w:t>”</w:t>
      </w:r>
      <w:r w:rsidRPr="002A6673">
        <w:rPr>
          <w:rFonts w:eastAsia="MS Mincho"/>
          <w:lang w:eastAsia="en-US"/>
        </w:rPr>
        <w:t>реакции</w:t>
      </w:r>
      <w:r w:rsidR="0016570C" w:rsidRPr="002A6673">
        <w:rPr>
          <w:rFonts w:eastAsia="MS Mincho"/>
          <w:lang w:eastAsia="en-US"/>
        </w:rPr>
        <w:t>”</w:t>
      </w:r>
      <w:r w:rsidRPr="002A6673">
        <w:rPr>
          <w:rFonts w:eastAsia="MS Mincho"/>
          <w:lang w:eastAsia="en-US"/>
        </w:rPr>
        <w:t xml:space="preserve"> включает амплитуду </w:t>
      </w:r>
      <w:r w:rsidR="0016570C" w:rsidRPr="002A6673">
        <w:rPr>
          <w:rFonts w:eastAsia="MS Mincho"/>
          <w:lang w:eastAsia="en-US"/>
        </w:rPr>
        <w:t>“</w:t>
      </w:r>
      <w:r w:rsidRPr="002A6673">
        <w:rPr>
          <w:rFonts w:eastAsia="MS Mincho"/>
          <w:lang w:eastAsia="en-US"/>
        </w:rPr>
        <w:t>виртуальный фотон</w:t>
      </w:r>
      <w:r w:rsidR="0016570C" w:rsidRPr="002A6673">
        <w:rPr>
          <w:rFonts w:eastAsia="MS Mincho"/>
          <w:lang w:eastAsia="en-US"/>
        </w:rPr>
        <w:t>”</w:t>
      </w:r>
      <w:r w:rsidR="00D75F62" w:rsidRPr="002A6673">
        <w:rPr>
          <w:rFonts w:eastAsia="MS Mincho"/>
          <w:lang w:eastAsia="en-US"/>
        </w:rPr>
        <w:t> + </w:t>
      </w:r>
      <w:r w:rsidR="000E7FFC" w:rsidRPr="002A6673">
        <w:rPr>
          <w:rFonts w:eastAsia="MS Mincho"/>
          <w:i/>
          <w:lang w:eastAsia="en-US"/>
        </w:rPr>
        <w:t>p</w:t>
      </w:r>
      <w:r w:rsidR="00D1407E" w:rsidRPr="002A6673">
        <w:rPr>
          <w:rFonts w:eastAsia="MS Mincho"/>
          <w:lang w:eastAsia="en-US"/>
        </w:rPr>
        <w:t> </w:t>
      </w:r>
      <w:r w:rsidRPr="002A6673">
        <w:rPr>
          <w:rFonts w:eastAsia="MS Mincho"/>
          <w:lang w:eastAsia="en-US"/>
        </w:rPr>
        <w:t xml:space="preserve">→ </w:t>
      </w:r>
      <w:r w:rsidR="000E7FFC" w:rsidRPr="002A6673">
        <w:rPr>
          <w:rFonts w:eastAsia="MS Mincho"/>
          <w:i/>
          <w:lang w:eastAsia="en-US"/>
        </w:rPr>
        <w:t>π</w:t>
      </w:r>
      <w:r w:rsidR="00FD4444" w:rsidRPr="002A6673">
        <w:rPr>
          <w:rFonts w:ascii="Cambria Math" w:eastAsia="MS Mincho" w:hAnsi="Cambria Math" w:cs="Cambria Math"/>
          <w:lang w:eastAsia="en-US"/>
        </w:rPr>
        <w:t>⁰</w:t>
      </w:r>
      <w:r w:rsidR="00D75F62" w:rsidRPr="002A6673">
        <w:rPr>
          <w:rFonts w:eastAsia="MS Mincho"/>
          <w:lang w:eastAsia="en-US"/>
        </w:rPr>
        <w:t> + </w:t>
      </w:r>
      <w:r w:rsidR="000E7FFC" w:rsidRPr="002A6673">
        <w:rPr>
          <w:rFonts w:eastAsia="MS Mincho"/>
          <w:i/>
          <w:lang w:eastAsia="en-US"/>
        </w:rPr>
        <w:t>p</w:t>
      </w:r>
      <w:r w:rsidR="0016570C" w:rsidRPr="002A6673">
        <w:rPr>
          <w:rFonts w:eastAsia="MS Mincho"/>
          <w:lang w:eastAsia="en-US"/>
        </w:rPr>
        <w:t>,</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для очень малых переданных импульсов</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 xml:space="preserve">процессе Примакова </w:t>
      </w:r>
      <w:r w:rsidR="0016570C" w:rsidRPr="002A6673">
        <w:rPr>
          <w:rFonts w:eastAsia="MS Mincho"/>
          <w:lang w:eastAsia="en-US"/>
        </w:rPr>
        <w:t>(</w:t>
      </w:r>
      <w:r w:rsidRPr="002A6673">
        <w:rPr>
          <w:rFonts w:eastAsia="MS Mincho"/>
          <w:lang w:eastAsia="en-US"/>
        </w:rPr>
        <w:t>скажем</w:t>
      </w:r>
      <w:r w:rsidR="0016570C" w:rsidRPr="002A6673">
        <w:rPr>
          <w:rFonts w:eastAsia="MS Mincho"/>
          <w:lang w:eastAsia="en-US"/>
        </w:rPr>
        <w:t>,</w:t>
      </w:r>
      <w:r w:rsidRPr="002A6673">
        <w:rPr>
          <w:rFonts w:eastAsia="MS Mincho"/>
          <w:lang w:eastAsia="en-US"/>
        </w:rPr>
        <w:t xml:space="preserve"> |</w:t>
      </w:r>
      <w:r w:rsidRPr="002A6673">
        <w:rPr>
          <w:rFonts w:eastAsia="MS Mincho"/>
          <w:i/>
          <w:lang w:eastAsia="en-US"/>
        </w:rPr>
        <w:t>k</w:t>
      </w:r>
      <w:r w:rsidR="00D719F1" w:rsidRPr="002A6673">
        <w:rPr>
          <w:rFonts w:eastAsia="MS Mincho"/>
          <w:i/>
          <w:lang w:eastAsia="en-US"/>
        </w:rPr>
        <w:t>²</w:t>
      </w:r>
      <w:r w:rsidRPr="002A6673">
        <w:rPr>
          <w:rFonts w:eastAsia="MS Mincho"/>
          <w:lang w:eastAsia="en-US"/>
        </w:rPr>
        <w:t>| ≈ 10</w:t>
      </w:r>
      <w:r w:rsidR="00D719F1" w:rsidRPr="002A6673">
        <w:rPr>
          <w:rFonts w:ascii="Cambria Math" w:eastAsia="MS Mincho" w:hAnsi="Cambria Math" w:cs="Cambria Math"/>
          <w:lang w:eastAsia="en-US"/>
        </w:rPr>
        <w:t>⁻</w:t>
      </w:r>
      <w:r w:rsidR="00D719F1" w:rsidRPr="002A6673">
        <w:rPr>
          <w:rFonts w:eastAsia="MS Mincho"/>
          <w:lang w:eastAsia="en-US"/>
        </w:rPr>
        <w:t>³</w:t>
      </w:r>
      <w:r w:rsidRPr="002A6673">
        <w:rPr>
          <w:rFonts w:eastAsia="MS Mincho"/>
          <w:lang w:eastAsia="en-US"/>
        </w:rPr>
        <w:t xml:space="preserve"> </w:t>
      </w:r>
      <w:r w:rsidR="008024EC" w:rsidRPr="002A6673">
        <w:rPr>
          <w:rFonts w:eastAsia="MS Mincho"/>
          <w:lang w:eastAsia="en-US"/>
        </w:rPr>
        <w:t>(ГэВ/</w:t>
      </w:r>
      <w:r w:rsidR="00247163" w:rsidRPr="002A6673">
        <w:rPr>
          <w:rFonts w:eastAsia="MS Mincho"/>
          <w:i/>
          <w:lang w:eastAsia="en-US"/>
        </w:rPr>
        <w:t>c</w:t>
      </w:r>
      <w:r w:rsidR="008024EC" w:rsidRPr="002A6673">
        <w:rPr>
          <w:rFonts w:eastAsia="MS Mincho"/>
          <w:lang w:eastAsia="en-US"/>
        </w:rPr>
        <w:t>)²</w:t>
      </w:r>
      <w:r w:rsidRPr="002A6673">
        <w:rPr>
          <w:rFonts w:eastAsia="MS Mincho"/>
          <w:lang w:eastAsia="en-US"/>
        </w:rPr>
        <w:t xml:space="preserve">, где </w:t>
      </w:r>
      <w:r w:rsidRPr="002A6673">
        <w:rPr>
          <w:rFonts w:eastAsia="MS Mincho"/>
          <w:i/>
          <w:lang w:eastAsia="en-US"/>
        </w:rPr>
        <w:t>k</w:t>
      </w:r>
      <w:r w:rsidR="002D0FF6" w:rsidRPr="002A6673">
        <w:rPr>
          <w:rFonts w:eastAsia="MS Mincho"/>
          <w:lang w:eastAsia="en-US"/>
        </w:rPr>
        <w:t xml:space="preserve"> —</w:t>
      </w:r>
      <w:r w:rsidRPr="002A6673">
        <w:rPr>
          <w:rFonts w:eastAsia="MS Mincho"/>
          <w:lang w:eastAsia="en-US"/>
        </w:rPr>
        <w:t xml:space="preserve"> 4</w:t>
      </w:r>
      <w:r w:rsidR="006772D4" w:rsidRPr="002A6673">
        <w:rPr>
          <w:rFonts w:ascii="MS Mincho" w:eastAsia="MS Mincho" w:hAnsi="MS Mincho" w:cs="MS Mincho" w:hint="eastAsia"/>
          <w:lang w:eastAsia="en-US"/>
        </w:rPr>
        <w:t>‑</w:t>
      </w:r>
      <w:r w:rsidRPr="002A6673">
        <w:rPr>
          <w:rFonts w:eastAsia="MS Mincho"/>
          <w:lang w:eastAsia="en-US"/>
        </w:rPr>
        <w:t>импульс виртуального фотона</w:t>
      </w:r>
      <w:r w:rsidR="0016570C" w:rsidRPr="002A6673">
        <w:rPr>
          <w:rFonts w:eastAsia="MS Mincho"/>
          <w:lang w:eastAsia="en-US"/>
        </w:rPr>
        <w:t>)</w:t>
      </w:r>
      <w:r w:rsidRPr="002A6673">
        <w:rPr>
          <w:rFonts w:eastAsia="MS Mincho"/>
          <w:lang w:eastAsia="en-US"/>
        </w:rPr>
        <w:t xml:space="preserve"> виртуальный фотон находится почти на массовой поверхности. Таким образом,</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очень хорошей точностью аппроксимации</w:t>
      </w:r>
      <w:r w:rsidR="00483437" w:rsidRPr="002A6673">
        <w:rPr>
          <w:rFonts w:eastAsia="MS Mincho"/>
          <w:lang w:eastAsia="en-US"/>
        </w:rPr>
        <w:t xml:space="preserve"> </w:t>
      </w:r>
      <w:r w:rsidRPr="002A6673">
        <w:rPr>
          <w:rFonts w:eastAsia="MS Mincho"/>
          <w:lang w:eastAsia="en-US"/>
        </w:rPr>
        <w:t>можно рассматривать амплитуду</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виртуальным фотоном как физическую амплитуду для настоящего процесса фотообразования, который изучался при низких</w:t>
      </w:r>
      <w:r w:rsidR="00D1407E" w:rsidRPr="002A6673">
        <w:rPr>
          <w:rFonts w:eastAsia="MS Mincho"/>
          <w:lang w:eastAsia="en-US"/>
        </w:rPr>
        <w:t xml:space="preserve"> и </w:t>
      </w:r>
      <w:r w:rsidRPr="002A6673">
        <w:rPr>
          <w:rFonts w:eastAsia="MS Mincho"/>
          <w:lang w:eastAsia="en-US"/>
        </w:rPr>
        <w:t>средних энергиях [</w:t>
      </w:r>
      <w:bookmarkStart w:id="188" w:name="_Ref21002127"/>
      <w:r w:rsidRPr="002A6673">
        <w:rPr>
          <w:rStyle w:val="ab"/>
          <w:rFonts w:eastAsia="MS Mincho"/>
          <w:vertAlign w:val="baseline"/>
          <w:lang w:eastAsia="en-US"/>
        </w:rPr>
        <w:endnoteReference w:id="96"/>
      </w:r>
      <w:bookmarkEnd w:id="188"/>
      <w:r w:rsidRPr="002A6673">
        <w:rPr>
          <w:rFonts w:eastAsia="MS Mincho"/>
          <w:lang w:eastAsia="en-US"/>
        </w:rPr>
        <w:t>]</w:t>
      </w:r>
      <w:r w:rsidR="001C7554" w:rsidRPr="002A6673">
        <w:rPr>
          <w:rFonts w:eastAsia="MS Mincho"/>
          <w:lang w:eastAsia="en-US"/>
        </w:rPr>
        <w:t>.</w:t>
      </w:r>
    </w:p>
    <w:p w:rsidR="001C7554" w:rsidRPr="002A6673" w:rsidRDefault="00BD24BF" w:rsidP="00611411">
      <w:pPr>
        <w:pStyle w:val="ac"/>
        <w:rPr>
          <w:rFonts w:eastAsia="MS Mincho"/>
          <w:lang w:eastAsia="en-US"/>
        </w:rPr>
      </w:pPr>
      <w:r w:rsidRPr="002A6673">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с.ц.м. для реакции фотообразования</w:t>
      </w:r>
      <w:r w:rsidR="00D1407E" w:rsidRPr="002A6673">
        <w:rPr>
          <w:rFonts w:eastAsia="MS Mincho"/>
          <w:lang w:eastAsia="en-US"/>
        </w:rPr>
        <w:t xml:space="preserve"> с </w:t>
      </w:r>
      <w:r w:rsidRPr="002A6673">
        <w:rPr>
          <w:rFonts w:eastAsia="MS Mincho"/>
          <w:lang w:eastAsia="en-US"/>
        </w:rPr>
        <w:t>виртуальным фотоном мала. Также экспериментально установлено, что анализирующая способность реакции фотообразования при этих энергиях велика</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 xml:space="preserve">достигает </w:t>
      </w:r>
      <w:r w:rsidR="0016570C" w:rsidRPr="002A6673">
        <w:rPr>
          <w:bCs/>
        </w:rPr>
        <w:t>−</w:t>
      </w:r>
      <w:r w:rsidRPr="002A6673">
        <w:rPr>
          <w:rFonts w:eastAsia="MS Mincho"/>
          <w:lang w:eastAsia="en-US"/>
        </w:rPr>
        <w:t>90% [</w:t>
      </w:r>
      <w:r w:rsidR="00D06246" w:rsidRPr="002A6673">
        <w:fldChar w:fldCharType="begin"/>
      </w:r>
      <w:r w:rsidR="001C7276" w:rsidRPr="002A6673">
        <w:instrText xml:space="preserve"> NOTEREF _Ref21002127 </w:instrText>
      </w:r>
      <w:r w:rsidR="007033E1" w:rsidRPr="002A6673">
        <w:instrText xml:space="preserve">\h </w:instrText>
      </w:r>
      <w:r w:rsidR="002A6673">
        <w:instrText xml:space="preserve"> \* MERGEFORMAT </w:instrText>
      </w:r>
      <w:r w:rsidR="00D06246" w:rsidRPr="002A6673">
        <w:fldChar w:fldCharType="separate"/>
      </w:r>
      <w:r w:rsidR="00CA1D38" w:rsidRPr="002A6673">
        <w:t>95</w:t>
      </w:r>
      <w:r w:rsidR="00D06246" w:rsidRPr="002A6673">
        <w:fldChar w:fldCharType="end"/>
      </w:r>
      <w:r w:rsidRPr="002A6673">
        <w:rPr>
          <w:rFonts w:eastAsia="MS Mincho"/>
          <w:lang w:eastAsia="en-US"/>
        </w:rPr>
        <w:t>].Идея использования эффекта Примакова для измерения поляризации протонного пу</w:t>
      </w:r>
      <w:r w:rsidR="0023522A" w:rsidRPr="002A6673">
        <w:rPr>
          <w:rFonts w:eastAsia="MS Mincho"/>
          <w:lang w:eastAsia="en-US"/>
        </w:rPr>
        <w:t xml:space="preserve">чка была предложена Дэйвом Андервудом </w:t>
      </w:r>
      <w:r w:rsidRPr="002A6673">
        <w:rPr>
          <w:rFonts w:eastAsia="MS Mincho"/>
          <w:lang w:eastAsia="en-US"/>
        </w:rPr>
        <w:t>[</w:t>
      </w:r>
      <w:r w:rsidR="0023522A" w:rsidRPr="002A6673">
        <w:rPr>
          <w:rStyle w:val="ab"/>
          <w:rFonts w:eastAsia="MS Mincho"/>
          <w:vertAlign w:val="baseline"/>
          <w:lang w:eastAsia="en-US"/>
        </w:rPr>
        <w:endnoteReference w:id="97"/>
      </w:r>
      <w:r w:rsidR="00FA21E2" w:rsidRPr="002A6673">
        <w:rPr>
          <w:rFonts w:eastAsia="MS Mincho"/>
          <w:lang w:eastAsia="en-US"/>
        </w:rPr>
        <w:t>]</w:t>
      </w:r>
      <w:r w:rsidR="001C7554" w:rsidRPr="002A6673">
        <w:rPr>
          <w:rFonts w:eastAsia="MS Mincho"/>
          <w:lang w:eastAsia="en-US"/>
        </w:rPr>
        <w:t>.</w:t>
      </w:r>
    </w:p>
    <w:p w:rsidR="001C7554" w:rsidRPr="002A6673" w:rsidRDefault="00BD24BF" w:rsidP="00611411">
      <w:pPr>
        <w:pStyle w:val="ac"/>
        <w:rPr>
          <w:rFonts w:eastAsia="MS Mincho"/>
          <w:lang w:eastAsia="en-US"/>
        </w:rPr>
      </w:pPr>
      <w:r w:rsidRPr="002A6673">
        <w:rPr>
          <w:rFonts w:eastAsia="MS Mincho"/>
          <w:lang w:eastAsia="en-US"/>
        </w:rPr>
        <w:t>Экспериментальные возможности подхода были впервые продемонстрированы</w:t>
      </w:r>
      <w:r w:rsidR="00D1407E" w:rsidRPr="002A6673">
        <w:rPr>
          <w:rFonts w:eastAsia="MS Mincho"/>
          <w:lang w:eastAsia="en-US"/>
        </w:rPr>
        <w:t xml:space="preserve"> в </w:t>
      </w:r>
      <w:r w:rsidRPr="002A6673">
        <w:rPr>
          <w:rFonts w:eastAsia="MS Mincho"/>
          <w:lang w:eastAsia="en-US"/>
        </w:rPr>
        <w:t>1989 г. во ФНАЛ (США), где была измерена анализирующая способность реакции Примакова на протонном пучке</w:t>
      </w:r>
      <w:r w:rsidR="00D1407E" w:rsidRPr="002A6673">
        <w:rPr>
          <w:rFonts w:eastAsia="MS Mincho"/>
          <w:lang w:eastAsia="en-US"/>
        </w:rPr>
        <w:t xml:space="preserve"> с</w:t>
      </w:r>
      <w:r w:rsidR="00722A77" w:rsidRPr="002A6673">
        <w:rPr>
          <w:rFonts w:eastAsia="MS Mincho"/>
          <w:lang w:eastAsia="en-US"/>
        </w:rPr>
        <w:t xml:space="preserve"> </w:t>
      </w:r>
      <w:r w:rsidRPr="002A6673">
        <w:rPr>
          <w:rFonts w:eastAsia="MS Mincho"/>
          <w:lang w:eastAsia="en-US"/>
        </w:rPr>
        <w:t>импульсом 185</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MS Mincho"/>
          <w:lang w:eastAsia="en-US"/>
        </w:rPr>
        <w:t xml:space="preserve"> и</w:t>
      </w:r>
      <w:r w:rsidR="00722A77" w:rsidRPr="002A6673">
        <w:rPr>
          <w:rFonts w:eastAsia="MS Mincho"/>
          <w:lang w:eastAsia="en-US"/>
        </w:rPr>
        <w:t xml:space="preserve"> </w:t>
      </w:r>
      <w:r w:rsidRPr="002A6673">
        <w:rPr>
          <w:rFonts w:eastAsia="MS Mincho"/>
          <w:lang w:eastAsia="en-US"/>
        </w:rPr>
        <w:t>известной поляризацией</w:t>
      </w:r>
      <w:r w:rsidR="00D1407E" w:rsidRPr="002A6673">
        <w:rPr>
          <w:rFonts w:eastAsia="MS Mincho"/>
          <w:lang w:eastAsia="en-US"/>
        </w:rPr>
        <w:t xml:space="preserve"> и </w:t>
      </w:r>
      <w:r w:rsidR="00486140" w:rsidRPr="002A6673">
        <w:rPr>
          <w:rFonts w:eastAsia="MS Mincho"/>
          <w:lang w:eastAsia="en-US"/>
        </w:rPr>
        <w:t xml:space="preserve">где было </w:t>
      </w:r>
      <w:r w:rsidRPr="002A6673">
        <w:rPr>
          <w:rFonts w:eastAsia="MS Mincho"/>
          <w:lang w:eastAsia="en-US"/>
        </w:rPr>
        <w:t>показано, что она соответств</w:t>
      </w:r>
      <w:r w:rsidR="00486140" w:rsidRPr="002A6673">
        <w:rPr>
          <w:rFonts w:eastAsia="MS Mincho"/>
          <w:lang w:eastAsia="en-US"/>
        </w:rPr>
        <w:t>ует</w:t>
      </w:r>
      <w:r w:rsidR="00D1407E" w:rsidRPr="002A6673">
        <w:rPr>
          <w:rFonts w:eastAsia="MS Mincho"/>
          <w:lang w:eastAsia="en-US"/>
        </w:rPr>
        <w:t xml:space="preserve"> </w:t>
      </w:r>
      <w:r w:rsidRPr="002A6673">
        <w:rPr>
          <w:rFonts w:eastAsia="MS Mincho"/>
          <w:lang w:eastAsia="en-US"/>
        </w:rPr>
        <w:t>теоретическим ожиданиям [</w:t>
      </w:r>
      <w:r w:rsidR="0023522A" w:rsidRPr="002A6673">
        <w:rPr>
          <w:rStyle w:val="ab"/>
          <w:rFonts w:eastAsia="MS Mincho"/>
          <w:vertAlign w:val="baseline"/>
          <w:lang w:eastAsia="en-US"/>
        </w:rPr>
        <w:endnoteReference w:id="98"/>
      </w:r>
      <w:r w:rsidRPr="002A6673">
        <w:rPr>
          <w:rFonts w:eastAsia="MS Mincho"/>
          <w:lang w:eastAsia="en-US"/>
        </w:rPr>
        <w:t>].</w:t>
      </w:r>
      <w:r w:rsidR="00FA21E2" w:rsidRPr="002A6673">
        <w:rPr>
          <w:rFonts w:eastAsia="MS Mincho"/>
          <w:lang w:eastAsia="en-US"/>
        </w:rPr>
        <w:t xml:space="preserve"> </w:t>
      </w:r>
      <w:r w:rsidRPr="002A6673">
        <w:rPr>
          <w:rFonts w:eastAsia="MS Mincho"/>
          <w:lang w:eastAsia="en-US"/>
        </w:rPr>
        <w:t xml:space="preserve">Анализирующая способность </w:t>
      </w:r>
      <w:r w:rsidR="000E7FFC" w:rsidRPr="002A6673">
        <w:rPr>
          <w:rFonts w:eastAsia="MS Mincho"/>
          <w:i/>
          <w:lang w:eastAsia="en-US"/>
        </w:rPr>
        <w:t>T</w:t>
      </w:r>
      <w:r w:rsidRPr="002A6673">
        <w:rPr>
          <w:rFonts w:eastAsia="MS Mincho"/>
          <w:lang w:eastAsia="en-US"/>
        </w:rPr>
        <w:t>(</w:t>
      </w:r>
      <w:r w:rsidR="000E7FFC" w:rsidRPr="002A6673">
        <w:rPr>
          <w:rFonts w:eastAsia="MS Mincho"/>
          <w:i/>
          <w:lang w:eastAsia="en-US"/>
        </w:rPr>
        <w:t>θ</w:t>
      </w:r>
      <w:r w:rsidRPr="002A6673">
        <w:rPr>
          <w:rFonts w:eastAsia="MS Mincho"/>
          <w:lang w:eastAsia="en-US"/>
        </w:rPr>
        <w:t>) ког</w:t>
      </w:r>
      <w:r w:rsidR="00D12A54" w:rsidRPr="002A6673">
        <w:rPr>
          <w:rFonts w:eastAsia="MS Mincho"/>
          <w:lang w:eastAsia="en-US"/>
        </w:rPr>
        <w:t>ерентного кулоновского процесса</w:t>
      </w:r>
      <w:r w:rsidR="0023522A" w:rsidRPr="002A6673">
        <w:rPr>
          <w:rFonts w:eastAsia="MS Mincho"/>
          <w:lang w:eastAsia="en-US"/>
        </w:rPr>
        <w:t xml:space="preserve"> </w:t>
      </w:r>
      <w:r w:rsidR="002B0A47" w:rsidRPr="002A6673">
        <w:rPr>
          <w:rFonts w:eastAsia="MS Mincho"/>
          <w:lang w:eastAsia="en-US"/>
        </w:rPr>
        <w:t>−0</w:t>
      </w:r>
      <w:r w:rsidRPr="002A6673">
        <w:rPr>
          <w:rFonts w:eastAsia="MS Mincho"/>
          <w:lang w:eastAsia="en-US"/>
        </w:rPr>
        <w:t>.57±0.12 (статистическая) ±0.19 (ошибка нормировки из-за фактора разбавления)</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 xml:space="preserve">диапазоне масс </w:t>
      </w:r>
      <w:r w:rsidR="000E7FFC" w:rsidRPr="002A6673">
        <w:rPr>
          <w:rFonts w:eastAsia="MS Mincho"/>
          <w:i/>
          <w:lang w:eastAsia="en-US"/>
        </w:rPr>
        <w:t>π</w:t>
      </w:r>
      <w:r w:rsidR="00FD4444" w:rsidRPr="002A6673">
        <w:rPr>
          <w:rFonts w:ascii="Cambria Math" w:eastAsia="MS Mincho" w:hAnsi="Cambria Math" w:cs="Cambria Math"/>
          <w:lang w:eastAsia="en-US"/>
        </w:rPr>
        <w:t>⁰</w:t>
      </w:r>
      <w:r w:rsidR="000E7FFC" w:rsidRPr="002A6673">
        <w:rPr>
          <w:rFonts w:eastAsia="MS Mincho"/>
          <w:i/>
          <w:lang w:eastAsia="en-US"/>
        </w:rPr>
        <w:t>p</w:t>
      </w:r>
      <w:r w:rsidRPr="002A6673">
        <w:rPr>
          <w:rFonts w:eastAsia="MS Mincho"/>
          <w:lang w:eastAsia="en-US"/>
        </w:rPr>
        <w:t xml:space="preserve"> системы 1.36</w:t>
      </w:r>
      <w:r w:rsidR="00486140" w:rsidRPr="002A6673">
        <w:rPr>
          <w:rFonts w:eastAsia="MS Mincho"/>
          <w:lang w:eastAsia="en-US"/>
        </w:rPr>
        <w:t> </w:t>
      </w:r>
      <w:r w:rsidR="009B40C2" w:rsidRPr="002A6673">
        <w:rPr>
          <w:bCs/>
        </w:rPr>
        <w:t>÷</w:t>
      </w:r>
      <w:r w:rsidR="00486140" w:rsidRPr="002A6673">
        <w:rPr>
          <w:bCs/>
        </w:rPr>
        <w:t> </w:t>
      </w:r>
      <w:r w:rsidRPr="002A6673">
        <w:rPr>
          <w:rFonts w:eastAsia="MS Mincho"/>
          <w:lang w:eastAsia="en-US"/>
        </w:rPr>
        <w:t>1.56</w:t>
      </w:r>
      <w:r w:rsidR="00D75F62" w:rsidRPr="002A6673">
        <w:rPr>
          <w:rFonts w:eastAsia="MS Mincho"/>
          <w:lang w:eastAsia="en-US"/>
        </w:rPr>
        <w:t> </w:t>
      </w:r>
      <w:r w:rsidR="0069260C" w:rsidRPr="002A6673">
        <w:rPr>
          <w:rFonts w:eastAsia="Calibri"/>
          <w:lang w:eastAsia="en-US"/>
        </w:rPr>
        <w:t>ГэВ/</w:t>
      </w:r>
      <w:r w:rsidR="0069260C" w:rsidRPr="002A6673">
        <w:rPr>
          <w:rFonts w:eastAsia="Calibri"/>
          <w:i/>
          <w:lang w:val="en-US" w:eastAsia="en-US"/>
        </w:rPr>
        <w:t>c</w:t>
      </w:r>
      <w:r w:rsidR="00D719F1" w:rsidRPr="002A6673">
        <w:rPr>
          <w:rFonts w:eastAsia="MS Mincho"/>
          <w:lang w:eastAsia="en-US"/>
        </w:rPr>
        <w:t>²</w:t>
      </w:r>
      <w:r w:rsidR="00D1407E" w:rsidRPr="002A6673">
        <w:rPr>
          <w:rFonts w:eastAsia="MS Mincho"/>
          <w:lang w:eastAsia="en-US"/>
        </w:rPr>
        <w:t xml:space="preserve"> и</w:t>
      </w:r>
      <w:r w:rsidR="00722A77" w:rsidRPr="002A6673">
        <w:rPr>
          <w:rFonts w:eastAsia="MS Mincho"/>
          <w:lang w:eastAsia="en-US"/>
        </w:rPr>
        <w:t xml:space="preserve"> </w:t>
      </w:r>
      <w:r w:rsidR="000E7FFC" w:rsidRPr="002A6673">
        <w:rPr>
          <w:rFonts w:eastAsia="MS Mincho"/>
          <w:i/>
          <w:lang w:eastAsia="en-US"/>
        </w:rPr>
        <w:t>θ</w:t>
      </w:r>
      <w:r w:rsidR="00CE27BA" w:rsidRPr="002A6673">
        <w:rPr>
          <w:rFonts w:eastAsia="MS Mincho"/>
          <w:i/>
          <w:vertAlign w:val="subscript"/>
          <w:lang w:eastAsia="en-US"/>
        </w:rPr>
        <w:t>π</w:t>
      </w:r>
      <w:r w:rsidR="00FD4444" w:rsidRPr="002A6673">
        <w:rPr>
          <w:rFonts w:ascii="Cambria Math" w:eastAsia="MS Mincho" w:hAnsi="Cambria Math" w:cs="Cambria Math"/>
          <w:vertAlign w:val="subscript"/>
          <w:lang w:eastAsia="en-US"/>
        </w:rPr>
        <w:t>⁰</w:t>
      </w:r>
      <w:r w:rsidRPr="002A6673">
        <w:rPr>
          <w:rFonts w:eastAsia="MS Mincho"/>
          <w:vertAlign w:val="subscript"/>
          <w:lang w:eastAsia="en-US"/>
        </w:rPr>
        <w:t>p</w:t>
      </w:r>
      <w:r w:rsidR="00D75F62" w:rsidRPr="002A6673">
        <w:rPr>
          <w:rFonts w:eastAsia="MS Mincho"/>
          <w:lang w:eastAsia="en-US"/>
        </w:rPr>
        <w:t> = </w:t>
      </w:r>
      <w:r w:rsidRPr="002A6673">
        <w:rPr>
          <w:rFonts w:eastAsia="MS Mincho"/>
          <w:lang w:eastAsia="en-US"/>
        </w:rPr>
        <w:t>60</w:t>
      </w:r>
      <w:r w:rsidR="009B40C2" w:rsidRPr="002A6673">
        <w:rPr>
          <w:bCs/>
        </w:rPr>
        <w:t>÷</w:t>
      </w:r>
      <w:r w:rsidRPr="002A6673">
        <w:rPr>
          <w:rFonts w:eastAsia="MS Mincho"/>
          <w:lang w:eastAsia="en-US"/>
        </w:rPr>
        <w:t>120</w:t>
      </w:r>
      <w:r w:rsidR="00E628CD" w:rsidRPr="002A6673">
        <w:rPr>
          <w:rFonts w:eastAsia="MS Mincho"/>
        </w:rPr>
        <w:t>°</w:t>
      </w:r>
      <w:r w:rsidR="00247163" w:rsidRPr="002A6673">
        <w:rPr>
          <w:rFonts w:eastAsia="MS Mincho"/>
        </w:rPr>
        <w:t>.</w:t>
      </w:r>
      <w:r w:rsidRPr="002A6673">
        <w:rPr>
          <w:rFonts w:eastAsia="MS Mincho"/>
          <w:lang w:eastAsia="en-US"/>
        </w:rPr>
        <w:t xml:space="preserve"> Анализирующая способность</w:t>
      </w:r>
      <w:r w:rsidR="00483437" w:rsidRPr="002A6673">
        <w:rPr>
          <w:rFonts w:eastAsia="MS Mincho"/>
          <w:lang w:eastAsia="en-US"/>
        </w:rPr>
        <w:t xml:space="preserve"> </w:t>
      </w:r>
      <w:r w:rsidRPr="002A6673">
        <w:rPr>
          <w:rFonts w:eastAsia="MS Mincho"/>
          <w:lang w:eastAsia="en-US"/>
        </w:rPr>
        <w:t xml:space="preserve">фотообразования </w:t>
      </w:r>
      <w:r w:rsidR="000E7FFC" w:rsidRPr="002A6673">
        <w:rPr>
          <w:rFonts w:eastAsia="MS Mincho"/>
          <w:i/>
          <w:lang w:eastAsia="en-US"/>
        </w:rPr>
        <w:t>π</w:t>
      </w:r>
      <w:r w:rsidR="00FD4444" w:rsidRPr="002A6673">
        <w:rPr>
          <w:rFonts w:ascii="Cambria Math" w:eastAsia="MS Mincho" w:hAnsi="Cambria Math" w:cs="Cambria Math"/>
          <w:lang w:eastAsia="en-US"/>
        </w:rPr>
        <w:t>⁰</w:t>
      </w:r>
      <w:r w:rsidRPr="002A6673">
        <w:rPr>
          <w:rFonts w:eastAsia="MS Mincho"/>
          <w:lang w:eastAsia="en-US"/>
        </w:rPr>
        <w:t>, усреднённая по той же кинематической области</w:t>
      </w:r>
      <w:r w:rsidR="009B40C2" w:rsidRPr="002A6673">
        <w:rPr>
          <w:rFonts w:eastAsia="MS Mincho"/>
          <w:lang w:eastAsia="en-US"/>
        </w:rPr>
        <w:t>,</w:t>
      </w:r>
      <w:r w:rsidRPr="002A6673">
        <w:rPr>
          <w:rFonts w:eastAsia="MS Mincho"/>
          <w:lang w:eastAsia="en-US"/>
        </w:rPr>
        <w:t xml:space="preserve"> составляет</w:t>
      </w:r>
      <w:r w:rsidR="00247163" w:rsidRPr="002A6673">
        <w:rPr>
          <w:rFonts w:eastAsia="MS Mincho"/>
        </w:rPr>
        <w:t xml:space="preserve"> </w:t>
      </w:r>
      <w:r w:rsidR="00247163" w:rsidRPr="002A6673">
        <w:t>−</w:t>
      </w:r>
      <w:r w:rsidRPr="002A6673">
        <w:rPr>
          <w:rFonts w:eastAsia="MS Mincho"/>
          <w:lang w:eastAsia="en-US"/>
        </w:rPr>
        <w:t>0.65</w:t>
      </w:r>
      <w:r w:rsidR="009B40C2" w:rsidRPr="002A6673">
        <w:rPr>
          <w:rFonts w:eastAsia="MS Mincho"/>
          <w:lang w:eastAsia="en-US"/>
        </w:rPr>
        <w:t> </w:t>
      </w:r>
      <w:r w:rsidRPr="002A6673">
        <w:rPr>
          <w:rFonts w:eastAsia="MS Mincho"/>
          <w:lang w:eastAsia="en-US"/>
        </w:rPr>
        <w:t>±</w:t>
      </w:r>
      <w:r w:rsidR="009B40C2" w:rsidRPr="002A6673">
        <w:rPr>
          <w:rFonts w:eastAsia="MS Mincho"/>
          <w:lang w:eastAsia="en-US"/>
        </w:rPr>
        <w:t> </w:t>
      </w:r>
      <w:r w:rsidRPr="002A6673">
        <w:rPr>
          <w:rFonts w:eastAsia="MS Mincho"/>
          <w:lang w:eastAsia="en-US"/>
        </w:rPr>
        <w:t>0.04</w:t>
      </w:r>
      <w:r w:rsidR="001C7554" w:rsidRPr="002A6673">
        <w:rPr>
          <w:rFonts w:eastAsia="MS Mincho"/>
          <w:lang w:eastAsia="en-US"/>
        </w:rPr>
        <w:t>.</w:t>
      </w:r>
    </w:p>
    <w:p w:rsidR="001C7554" w:rsidRPr="002A6673" w:rsidRDefault="0023522A" w:rsidP="00611411">
      <w:pPr>
        <w:pStyle w:val="ac"/>
        <w:rPr>
          <w:rFonts w:eastAsia="MS Mincho"/>
          <w:lang w:eastAsia="en-US"/>
        </w:rPr>
      </w:pPr>
      <w:r w:rsidRPr="002A6673">
        <w:rPr>
          <w:rFonts w:eastAsia="MS Mincho"/>
          <w:lang w:eastAsia="en-US"/>
        </w:rPr>
        <w:t xml:space="preserve">Для измерения поляризации </w:t>
      </w:r>
      <w:r w:rsidR="00486140" w:rsidRPr="002A6673">
        <w:rPr>
          <w:rFonts w:eastAsia="MS Mincho"/>
          <w:lang w:eastAsia="en-US"/>
        </w:rPr>
        <w:t xml:space="preserve">на </w:t>
      </w:r>
      <w:r w:rsidRPr="002A6673">
        <w:rPr>
          <w:rFonts w:eastAsia="MS Mincho"/>
          <w:lang w:eastAsia="en-US"/>
        </w:rPr>
        <w:t>эффект</w:t>
      </w:r>
      <w:r w:rsidR="00486140" w:rsidRPr="002A6673">
        <w:rPr>
          <w:rFonts w:eastAsia="MS Mincho"/>
          <w:lang w:eastAsia="en-US"/>
        </w:rPr>
        <w:t>е</w:t>
      </w:r>
      <w:r w:rsidRPr="002A6673">
        <w:rPr>
          <w:rFonts w:eastAsia="MS Mincho"/>
          <w:lang w:eastAsia="en-US"/>
        </w:rPr>
        <w:t xml:space="preserve"> Примакова планируется использовать преци</w:t>
      </w:r>
      <w:r w:rsidR="00E80A46" w:rsidRPr="002A6673">
        <w:rPr>
          <w:rFonts w:eastAsia="MS Mincho"/>
          <w:lang w:eastAsia="en-US"/>
        </w:rPr>
        <w:softHyphen/>
      </w:r>
      <w:r w:rsidRPr="002A6673">
        <w:rPr>
          <w:rFonts w:eastAsia="MS Mincho"/>
          <w:lang w:eastAsia="en-US"/>
        </w:rPr>
        <w:t xml:space="preserve">зионный </w:t>
      </w:r>
      <w:r w:rsidR="00BE4E4C" w:rsidRPr="002A6673">
        <w:rPr>
          <w:rFonts w:eastAsia="MS Mincho"/>
          <w:lang w:eastAsia="en-US"/>
        </w:rPr>
        <w:t>тонко сегментированный</w:t>
      </w:r>
      <w:r w:rsidRPr="002A6673">
        <w:rPr>
          <w:rFonts w:eastAsia="MS Mincho"/>
          <w:lang w:eastAsia="en-US"/>
        </w:rPr>
        <w:t xml:space="preserve"> калориметр типа «шашлык», входящий</w:t>
      </w:r>
      <w:r w:rsidR="00D1407E" w:rsidRPr="002A6673">
        <w:rPr>
          <w:rFonts w:eastAsia="MS Mincho"/>
          <w:lang w:eastAsia="en-US"/>
        </w:rPr>
        <w:t xml:space="preserve"> в</w:t>
      </w:r>
      <w:r w:rsidR="00722A77" w:rsidRPr="002A6673">
        <w:rPr>
          <w:rFonts w:eastAsia="MS Mincho"/>
          <w:lang w:eastAsia="en-US"/>
        </w:rPr>
        <w:t xml:space="preserve"> </w:t>
      </w:r>
      <w:r w:rsidRPr="002A6673">
        <w:rPr>
          <w:rFonts w:eastAsia="MS Mincho"/>
          <w:lang w:eastAsia="en-US"/>
        </w:rPr>
        <w:t>состав экспериментальной установки. Для определения возможности</w:t>
      </w:r>
      <w:r w:rsidR="00D1407E" w:rsidRPr="002A6673">
        <w:rPr>
          <w:rFonts w:eastAsia="MS Mincho"/>
          <w:lang w:eastAsia="en-US"/>
        </w:rPr>
        <w:t xml:space="preserve"> и </w:t>
      </w:r>
      <w:r w:rsidRPr="002A6673">
        <w:rPr>
          <w:rFonts w:eastAsia="MS Mincho"/>
          <w:lang w:eastAsia="en-US"/>
        </w:rPr>
        <w:t>времени измерения будет проведен</w:t>
      </w:r>
      <w:r w:rsidR="00FA21E2" w:rsidRPr="002A6673">
        <w:rPr>
          <w:rFonts w:eastAsia="MS Mincho"/>
          <w:lang w:eastAsia="en-US"/>
        </w:rPr>
        <w:t>о дополнительное исследование</w:t>
      </w:r>
      <w:r w:rsidR="001C7554" w:rsidRPr="002A6673">
        <w:rPr>
          <w:rFonts w:eastAsia="MS Mincho"/>
          <w:lang w:eastAsia="en-US"/>
        </w:rPr>
        <w:t>.</w:t>
      </w:r>
    </w:p>
    <w:p w:rsidR="00D872D5" w:rsidRPr="002A6673" w:rsidRDefault="00D872D5" w:rsidP="005D30DF">
      <w:pPr>
        <w:pStyle w:val="3"/>
      </w:pPr>
      <w:bookmarkStart w:id="189" w:name="_Toc26282759"/>
      <w:bookmarkStart w:id="190" w:name="_Toc29983118"/>
      <w:r w:rsidRPr="002A6673">
        <w:lastRenderedPageBreak/>
        <w:t>Резюме по измерению поляризации пучка</w:t>
      </w:r>
      <w:bookmarkEnd w:id="189"/>
      <w:bookmarkEnd w:id="190"/>
      <w:r w:rsidRPr="002A6673">
        <w:tab/>
      </w:r>
    </w:p>
    <w:p w:rsidR="001C7554" w:rsidRPr="002A6673" w:rsidRDefault="00387BEF" w:rsidP="00611411">
      <w:pPr>
        <w:pStyle w:val="ac"/>
      </w:pPr>
      <w:r w:rsidRPr="002A6673">
        <w:t>При создании пучка поляризованных (анти)протонов знание поляризации пучка можно получить</w:t>
      </w:r>
      <w:r w:rsidR="00AA7C51" w:rsidRPr="002A6673">
        <w:t xml:space="preserve"> не</w:t>
      </w:r>
      <w:r w:rsidR="00722A77" w:rsidRPr="002A6673">
        <w:t xml:space="preserve"> </w:t>
      </w:r>
      <w:r w:rsidRPr="002A6673">
        <w:t>только используя расчеты</w:t>
      </w:r>
      <w:r w:rsidR="00D1407E" w:rsidRPr="002A6673">
        <w:t xml:space="preserve"> и</w:t>
      </w:r>
      <w:r w:rsidR="00722A77" w:rsidRPr="002A6673">
        <w:t xml:space="preserve"> </w:t>
      </w:r>
      <w:r w:rsidRPr="002A6673">
        <w:t>систему мечения, но</w:t>
      </w:r>
      <w:r w:rsidR="00D1407E" w:rsidRPr="002A6673">
        <w:t xml:space="preserve"> и</w:t>
      </w:r>
      <w:r w:rsidR="00722A77" w:rsidRPr="002A6673">
        <w:t xml:space="preserve"> </w:t>
      </w:r>
      <w:r w:rsidRPr="002A6673">
        <w:t>проведя дополни</w:t>
      </w:r>
      <w:r w:rsidR="00975969" w:rsidRPr="002A6673">
        <w:softHyphen/>
      </w:r>
      <w:r w:rsidRPr="002A6673">
        <w:t xml:space="preserve">тельные измерения. </w:t>
      </w:r>
      <w:r w:rsidR="0023522A" w:rsidRPr="002A6673">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2A6673">
        <w:t xml:space="preserve"> и</w:t>
      </w:r>
      <w:r w:rsidR="00722A77" w:rsidRPr="002A6673">
        <w:t xml:space="preserve"> </w:t>
      </w:r>
      <w:r w:rsidR="0023522A" w:rsidRPr="002A6673">
        <w:t xml:space="preserve">примерно </w:t>
      </w:r>
      <w:r w:rsidR="00486140" w:rsidRPr="002A6673">
        <w:t xml:space="preserve">за </w:t>
      </w:r>
      <w:r w:rsidR="0023522A" w:rsidRPr="002A6673">
        <w:t>200 часов для антипротонов</w:t>
      </w:r>
      <w:r w:rsidR="0023522A" w:rsidRPr="002A6673">
        <w:rPr>
          <w:vertAlign w:val="superscript"/>
        </w:rPr>
        <w:footnoteReference w:id="38"/>
      </w:r>
      <w:r w:rsidR="001C7554" w:rsidRPr="002A6673">
        <w:t>.</w:t>
      </w:r>
    </w:p>
    <w:p w:rsidR="001C7554" w:rsidRPr="002A6673" w:rsidRDefault="00387BEF" w:rsidP="00611411">
      <w:pPr>
        <w:pStyle w:val="ac"/>
      </w:pPr>
      <w:r w:rsidRPr="002A6673">
        <w:t>Использование известных данных по односпиновой асимметрии рождения заряженных пионов позволяет измерить поляризацию пучка</w:t>
      </w:r>
      <w:r w:rsidR="00D1407E" w:rsidRPr="002A6673">
        <w:t xml:space="preserve"> с</w:t>
      </w:r>
      <w:r w:rsidR="00722A77" w:rsidRPr="002A6673">
        <w:t xml:space="preserve"> </w:t>
      </w:r>
      <w:r w:rsidRPr="002A6673">
        <w:t>энергией 22</w:t>
      </w:r>
      <w:r w:rsidR="00D75F62" w:rsidRPr="002A6673">
        <w:t> ГэВ</w:t>
      </w:r>
      <w:r w:rsidRPr="002A6673">
        <w:t xml:space="preserve"> (используя известные данные эксперимента Е925) за несколько </w:t>
      </w:r>
      <w:r w:rsidR="00486140" w:rsidRPr="002A6673">
        <w:t>(</w:t>
      </w:r>
      <w:r w:rsidRPr="002A6673">
        <w:t>5</w:t>
      </w:r>
      <w:r w:rsidR="00486140" w:rsidRPr="002A6673">
        <w:rPr>
          <w:bCs/>
        </w:rPr>
        <w:t>÷</w:t>
      </w:r>
      <w:r w:rsidRPr="002A6673">
        <w:t>10</w:t>
      </w:r>
      <w:r w:rsidR="00486140" w:rsidRPr="002A6673">
        <w:t>)</w:t>
      </w:r>
      <w:r w:rsidRPr="002A6673">
        <w:t xml:space="preserve"> часов. Данная процедура позволяет провести «калибровку» системы мечения пучка, которая будет реально исполь</w:t>
      </w:r>
      <w:r w:rsidR="00E80A46" w:rsidRPr="002A6673">
        <w:softHyphen/>
      </w:r>
      <w:r w:rsidRPr="002A6673">
        <w:t>зоваться для определения поляризации</w:t>
      </w:r>
      <w:r w:rsidR="001C7554" w:rsidRPr="002A6673">
        <w:t>.</w:t>
      </w:r>
    </w:p>
    <w:p w:rsidR="001C7554" w:rsidRPr="002A6673" w:rsidRDefault="0023522A" w:rsidP="00611411">
      <w:pPr>
        <w:pStyle w:val="ac"/>
      </w:pPr>
      <w:r w:rsidRPr="002A6673">
        <w:t>С</w:t>
      </w:r>
      <w:r w:rsidR="00BD24BF" w:rsidRPr="002A6673">
        <w:t xml:space="preserve">ледует отметить, что поляриметр на основе процесса Примакова </w:t>
      </w:r>
      <w:r w:rsidR="00DF2CC4" w:rsidRPr="002A6673">
        <w:t>(с </w:t>
      </w:r>
      <w:r w:rsidR="00BD24BF" w:rsidRPr="002A6673">
        <w:t>анализирующей способностью</w:t>
      </w:r>
      <w:r w:rsidR="00D1407E" w:rsidRPr="002A6673">
        <w:t xml:space="preserve"> в</w:t>
      </w:r>
      <w:r w:rsidR="00722A77" w:rsidRPr="002A6673">
        <w:t xml:space="preserve"> </w:t>
      </w:r>
      <w:r w:rsidR="00BD24BF" w:rsidRPr="002A6673">
        <w:t>90%)</w:t>
      </w:r>
      <w:r w:rsidR="00483437" w:rsidRPr="002A6673">
        <w:t xml:space="preserve"> </w:t>
      </w:r>
      <w:r w:rsidR="00BD24BF" w:rsidRPr="002A6673">
        <w:t>является, безусловно, уникальным прибором</w:t>
      </w:r>
      <w:r w:rsidR="00D1407E" w:rsidRPr="002A6673">
        <w:t xml:space="preserve"> в </w:t>
      </w:r>
      <w:r w:rsidR="00BD24BF" w:rsidRPr="002A6673">
        <w:t>сравнении</w:t>
      </w:r>
      <w:r w:rsidR="00D1407E" w:rsidRPr="002A6673">
        <w:t xml:space="preserve"> с</w:t>
      </w:r>
      <w:r w:rsidR="00722A77" w:rsidRPr="002A6673">
        <w:t xml:space="preserve"> </w:t>
      </w:r>
      <w:r w:rsidR="00BD24BF" w:rsidRPr="002A6673">
        <w:t>другими планируемыми поляриметрами,</w:t>
      </w:r>
      <w:r w:rsidR="00D1407E" w:rsidRPr="002A6673">
        <w:t xml:space="preserve"> в</w:t>
      </w:r>
      <w:r w:rsidR="00722A77" w:rsidRPr="002A6673">
        <w:t xml:space="preserve"> </w:t>
      </w:r>
      <w:r w:rsidR="00BD24BF" w:rsidRPr="002A6673">
        <w:t>которых анализирующая способность гораздо меньше</w:t>
      </w:r>
      <w:r w:rsidR="001C7554" w:rsidRPr="002A6673">
        <w:t>.</w:t>
      </w:r>
    </w:p>
    <w:p w:rsidR="00DF7305" w:rsidRPr="002A6673" w:rsidRDefault="00DF7305" w:rsidP="00FB1D59">
      <w:pPr>
        <w:pStyle w:val="2"/>
      </w:pPr>
      <w:bookmarkStart w:id="191" w:name="_Ref488352913"/>
      <w:bookmarkStart w:id="192" w:name="_Toc26282760"/>
      <w:bookmarkStart w:id="193" w:name="_Toc29983119"/>
      <w:r w:rsidRPr="002A6673">
        <w:t xml:space="preserve">Система магнитов «змейка» </w:t>
      </w:r>
      <w:r w:rsidR="004B3B82" w:rsidRPr="002A6673">
        <w:t xml:space="preserve">(spin flipper) </w:t>
      </w:r>
      <w:r w:rsidRPr="002A6673">
        <w:t>для поворота поляризации</w:t>
      </w:r>
      <w:bookmarkEnd w:id="191"/>
      <w:bookmarkEnd w:id="192"/>
      <w:bookmarkEnd w:id="193"/>
    </w:p>
    <w:p w:rsidR="001C7554" w:rsidRPr="002A6673" w:rsidRDefault="001D626D" w:rsidP="00611411">
      <w:pPr>
        <w:pStyle w:val="ac"/>
        <w:rPr>
          <w:rFonts w:eastAsia="Calibri"/>
          <w:lang w:eastAsia="en-US"/>
        </w:rPr>
      </w:pPr>
      <w:r w:rsidRPr="002A6673">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другому. Эта система</w:t>
      </w:r>
      <w:r w:rsidR="00AA7C51" w:rsidRPr="002A6673">
        <w:rPr>
          <w:rFonts w:eastAsia="Calibri"/>
          <w:lang w:eastAsia="en-US"/>
        </w:rPr>
        <w:t xml:space="preserve"> не</w:t>
      </w:r>
      <w:r w:rsidR="00722A77" w:rsidRPr="002A6673">
        <w:rPr>
          <w:rFonts w:eastAsia="Calibri"/>
          <w:lang w:eastAsia="en-US"/>
        </w:rPr>
        <w:t xml:space="preserve"> </w:t>
      </w:r>
      <w:r w:rsidRPr="002A6673">
        <w:rPr>
          <w:rFonts w:eastAsia="Calibri"/>
          <w:lang w:eastAsia="en-US"/>
        </w:rPr>
        <w:t>должна вносить никаких пространственных или угловых искажений</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оптические параметры пучка. Все смещения</w:t>
      </w:r>
      <w:r w:rsidR="00D1407E" w:rsidRPr="002A6673">
        <w:rPr>
          <w:rFonts w:eastAsia="Calibri"/>
          <w:lang w:eastAsia="en-US"/>
        </w:rPr>
        <w:t xml:space="preserve"> и </w:t>
      </w:r>
      <w:r w:rsidRPr="002A6673">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2A6673">
        <w:rPr>
          <w:rFonts w:eastAsia="Calibri"/>
          <w:lang w:eastAsia="en-US"/>
        </w:rPr>
        <w:t xml:space="preserve"> </w:t>
      </w:r>
      <w:r w:rsidRPr="002A6673">
        <w:rPr>
          <w:rFonts w:eastAsia="Calibri"/>
          <w:lang w:eastAsia="en-US"/>
        </w:rPr>
        <w:t>24</w:t>
      </w:r>
      <w:r w:rsidR="004B3B82" w:rsidRPr="002A6673">
        <w:rPr>
          <w:rFonts w:eastAsia="Calibri"/>
          <w:lang w:eastAsia="en-US"/>
        </w:rPr>
        <w:t>A</w:t>
      </w:r>
      <w:r w:rsidRPr="002A6673">
        <w:rPr>
          <w:rFonts w:eastAsia="Calibri"/>
          <w:lang w:eastAsia="en-US"/>
        </w:rPr>
        <w:t>, непосредственно перед мишенью эксперимента</w:t>
      </w:r>
      <w:r w:rsidR="001C7554" w:rsidRPr="002A6673">
        <w:rPr>
          <w:rFonts w:eastAsia="Calibri"/>
          <w:lang w:eastAsia="en-US"/>
        </w:rPr>
        <w:t>.</w:t>
      </w:r>
    </w:p>
    <w:p w:rsidR="001C7554" w:rsidRPr="002A6673" w:rsidRDefault="001D626D" w:rsidP="007301A5">
      <w:pPr>
        <w:pStyle w:val="ac"/>
        <w:spacing w:after="240"/>
        <w:rPr>
          <w:rFonts w:eastAsia="Calibri"/>
          <w:lang w:eastAsia="en-US"/>
        </w:rPr>
      </w:pPr>
      <w:r w:rsidRPr="002A6673">
        <w:rPr>
          <w:rFonts w:eastAsia="Calibri"/>
          <w:lang w:eastAsia="en-US"/>
        </w:rPr>
        <w:t>Следует отметить, что</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отличие от канала поляризованных протонов</w:t>
      </w:r>
      <w:r w:rsidR="00D1407E" w:rsidRPr="002A6673">
        <w:rPr>
          <w:rFonts w:eastAsia="Calibri"/>
          <w:lang w:eastAsia="en-US"/>
        </w:rPr>
        <w:t xml:space="preserve"> и </w:t>
      </w:r>
      <w:r w:rsidRPr="002A6673">
        <w:rPr>
          <w:rFonts w:eastAsia="Calibri"/>
          <w:lang w:eastAsia="en-US"/>
        </w:rPr>
        <w:t>антипротонов</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Фермилабе</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80</w:t>
      </w:r>
      <w:r w:rsidR="00486140" w:rsidRPr="002A6673">
        <w:t>–</w:t>
      </w:r>
      <w:r w:rsidR="00247163" w:rsidRPr="002A6673">
        <w:rPr>
          <w:rFonts w:eastAsia="Calibri"/>
        </w:rPr>
        <w:t>90</w:t>
      </w:r>
      <w:r w:rsidR="00247163" w:rsidRPr="002A6673">
        <w:rPr>
          <w:rFonts w:ascii="MS Mincho" w:eastAsia="MS Mincho" w:hAnsi="MS Mincho" w:cs="MS Mincho" w:hint="eastAsia"/>
        </w:rPr>
        <w:t>‑</w:t>
      </w:r>
      <w:r w:rsidR="00247163" w:rsidRPr="002A6673">
        <w:rPr>
          <w:rFonts w:eastAsia="Calibri"/>
        </w:rPr>
        <w:t>х годах</w:t>
      </w:r>
      <w:r w:rsidRPr="002A6673">
        <w:rPr>
          <w:rFonts w:eastAsia="Calibri"/>
          <w:lang w:eastAsia="en-US"/>
        </w:rPr>
        <w:t xml:space="preserve"> прошлого века (эксперименты Е</w:t>
      </w:r>
      <w:r w:rsidR="00BE78BC" w:rsidRPr="002A6673">
        <w:rPr>
          <w:rFonts w:eastAsia="Calibri"/>
          <w:lang w:eastAsia="en-US"/>
        </w:rPr>
        <w:t>581</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Е</w:t>
      </w:r>
      <w:r w:rsidR="00BE78BC" w:rsidRPr="002A6673">
        <w:rPr>
          <w:rFonts w:eastAsia="Calibri"/>
          <w:lang w:eastAsia="en-US"/>
        </w:rPr>
        <w:t>704</w:t>
      </w:r>
      <w:r w:rsidRPr="002A6673">
        <w:rPr>
          <w:rFonts w:eastAsia="Calibri"/>
          <w:lang w:eastAsia="en-US"/>
        </w:rPr>
        <w:t>)</w:t>
      </w:r>
      <w:r w:rsidR="00D1407E" w:rsidRPr="002A6673">
        <w:rPr>
          <w:rFonts w:eastAsia="Calibri"/>
          <w:lang w:eastAsia="en-US"/>
        </w:rPr>
        <w:t xml:space="preserve"> в </w:t>
      </w:r>
      <w:r w:rsidRPr="002A6673">
        <w:rPr>
          <w:rFonts w:eastAsia="Calibri"/>
          <w:lang w:eastAsia="en-US"/>
        </w:rPr>
        <w:t>канале 24А анализ пучка по импульсу будет вестись</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горизонтальной плоскости,</w:t>
      </w:r>
      <w:r w:rsidR="00D1407E" w:rsidRPr="002A6673">
        <w:rPr>
          <w:rFonts w:eastAsia="Calibri"/>
          <w:lang w:eastAsia="en-US"/>
        </w:rPr>
        <w:t xml:space="preserve"> а </w:t>
      </w:r>
      <w:r w:rsidRPr="002A6673">
        <w:rPr>
          <w:rFonts w:eastAsia="Calibri"/>
          <w:lang w:eastAsia="en-US"/>
        </w:rPr>
        <w:t>по поляризации</w:t>
      </w:r>
      <w:r w:rsidR="00E628CD" w:rsidRPr="002A6673">
        <w:rPr>
          <w:rFonts w:eastAsia="Calibri"/>
          <w:lang w:eastAsia="en-US"/>
        </w:rPr>
        <w:t xml:space="preserve"> </w:t>
      </w:r>
      <w:r w:rsidR="00E628CD" w:rsidRPr="002A6673">
        <w:t>—</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вертикальной плоскости. Матрица передачи единичная</w:t>
      </w:r>
      <w:r w:rsidR="00D1407E" w:rsidRPr="002A6673">
        <w:rPr>
          <w:rFonts w:eastAsia="Calibri"/>
          <w:lang w:eastAsia="en-US"/>
        </w:rPr>
        <w:t xml:space="preserve"> и</w:t>
      </w:r>
      <w:r w:rsidR="00722A77" w:rsidRPr="002A6673">
        <w:rPr>
          <w:rFonts w:eastAsia="Calibri"/>
          <w:lang w:eastAsia="en-US"/>
        </w:rPr>
        <w:t xml:space="preserve"> </w:t>
      </w:r>
      <w:r w:rsidR="00D1407E" w:rsidRPr="002A6673">
        <w:rPr>
          <w:rFonts w:eastAsia="Calibri"/>
          <w:lang w:eastAsia="en-US"/>
        </w:rPr>
        <w:t>в</w:t>
      </w:r>
      <w:r w:rsidR="00722A77" w:rsidRPr="002A6673">
        <w:rPr>
          <w:rFonts w:eastAsia="Calibri"/>
          <w:lang w:eastAsia="en-US"/>
        </w:rPr>
        <w:t xml:space="preserve"> </w:t>
      </w:r>
      <w:r w:rsidRPr="002A6673">
        <w:rPr>
          <w:rFonts w:eastAsia="Calibri"/>
          <w:lang w:eastAsia="en-US"/>
        </w:rPr>
        <w:t>горизонталь</w:t>
      </w:r>
      <w:r w:rsidR="00E80A46" w:rsidRPr="002A6673">
        <w:rPr>
          <w:rFonts w:eastAsia="Calibri"/>
          <w:lang w:eastAsia="en-US"/>
        </w:rPr>
        <w:softHyphen/>
      </w:r>
      <w:r w:rsidRPr="002A6673">
        <w:rPr>
          <w:rFonts w:eastAsia="Calibri"/>
          <w:lang w:eastAsia="en-US"/>
        </w:rPr>
        <w:t>ной,</w:t>
      </w:r>
      <w:r w:rsidR="00D1407E" w:rsidRPr="002A6673">
        <w:rPr>
          <w:rFonts w:eastAsia="Calibri"/>
          <w:lang w:eastAsia="en-US"/>
        </w:rPr>
        <w:t xml:space="preserve"> и в</w:t>
      </w:r>
      <w:r w:rsidR="00722A77" w:rsidRPr="002A6673">
        <w:rPr>
          <w:rFonts w:eastAsia="Calibri"/>
          <w:lang w:eastAsia="en-US"/>
        </w:rPr>
        <w:t xml:space="preserve"> </w:t>
      </w:r>
      <w:r w:rsidRPr="002A6673">
        <w:rPr>
          <w:rFonts w:eastAsia="Calibri"/>
          <w:lang w:eastAsia="en-US"/>
        </w:rPr>
        <w:t>вертикальной плоскости</w:t>
      </w:r>
      <w:r w:rsidR="001C7554" w:rsidRPr="002A6673">
        <w:rPr>
          <w:rFonts w:eastAsia="Calibri"/>
          <w:lang w:eastAsia="en-US"/>
        </w:rPr>
        <w:t>.</w:t>
      </w:r>
    </w:p>
    <w:p w:rsidR="001D626D" w:rsidRPr="002A6673" w:rsidRDefault="001D626D" w:rsidP="007301A5">
      <w:pPr>
        <w:pStyle w:val="ac"/>
        <w:rPr>
          <w:rFonts w:eastAsia="Calibri"/>
          <w:lang w:eastAsia="en-US"/>
        </w:rPr>
      </w:pPr>
      <w:r w:rsidRPr="002A6673">
        <w:rPr>
          <w:rFonts w:eastAsia="Calibri"/>
          <w:lang w:eastAsia="en-US"/>
        </w:rPr>
        <w:t>Система «змейка» канала 24А будет использоваться для двух целей:</w:t>
      </w:r>
    </w:p>
    <w:p w:rsidR="001D626D" w:rsidRPr="002A6673" w:rsidRDefault="001D626D" w:rsidP="007301A5">
      <w:pPr>
        <w:numPr>
          <w:ilvl w:val="0"/>
          <w:numId w:val="2"/>
        </w:numPr>
        <w:spacing w:after="200"/>
        <w:jc w:val="both"/>
        <w:rPr>
          <w:rFonts w:eastAsia="Calibri"/>
          <w:lang w:eastAsia="en-US"/>
        </w:rPr>
      </w:pPr>
      <w:r w:rsidRPr="002A6673">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C7554" w:rsidRPr="002A6673" w:rsidRDefault="001D626D" w:rsidP="007301A5">
      <w:pPr>
        <w:numPr>
          <w:ilvl w:val="0"/>
          <w:numId w:val="2"/>
        </w:numPr>
        <w:spacing w:after="200"/>
        <w:jc w:val="both"/>
        <w:rPr>
          <w:rFonts w:eastAsia="Calibri"/>
          <w:lang w:eastAsia="en-US"/>
        </w:rPr>
      </w:pPr>
      <w:r w:rsidRPr="002A6673">
        <w:rPr>
          <w:rFonts w:eastAsia="Calibri"/>
          <w:lang w:eastAsia="en-US"/>
        </w:rPr>
        <w:t xml:space="preserve">поворота направления спина от вертикального направления (направление </w:t>
      </w:r>
      <w:r w:rsidR="000E7FFC" w:rsidRPr="002A6673">
        <w:rPr>
          <w:rFonts w:eastAsia="Calibri"/>
          <w:i/>
          <w:lang w:eastAsia="en-US"/>
        </w:rPr>
        <w:t>N</w:t>
      </w:r>
      <w:r w:rsidRPr="002A6673">
        <w:rPr>
          <w:rFonts w:eastAsia="Calibri"/>
          <w:lang w:eastAsia="en-US"/>
        </w:rPr>
        <w:t xml:space="preserve">), которое будет </w:t>
      </w:r>
      <w:r w:rsidR="00E628CD" w:rsidRPr="002A6673">
        <w:rPr>
          <w:rFonts w:eastAsia="Calibri"/>
          <w:lang w:eastAsia="en-US"/>
        </w:rPr>
        <w:t xml:space="preserve">определяться </w:t>
      </w:r>
      <w:r w:rsidRPr="002A6673">
        <w:rPr>
          <w:rFonts w:eastAsia="Calibri"/>
          <w:lang w:eastAsia="en-US"/>
        </w:rPr>
        <w:t>станцией мечения,</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продольному н</w:t>
      </w:r>
      <w:r w:rsidR="00722A77" w:rsidRPr="002A6673">
        <w:rPr>
          <w:rFonts w:eastAsia="Calibri"/>
          <w:lang w:eastAsia="en-US"/>
        </w:rPr>
        <w:t>аправлению (направление </w:t>
      </w:r>
      <w:r w:rsidR="000E7FFC" w:rsidRPr="002A6673">
        <w:rPr>
          <w:rFonts w:eastAsia="Calibri"/>
          <w:i/>
          <w:lang w:eastAsia="en-US"/>
        </w:rPr>
        <w:t>L</w:t>
      </w:r>
      <w:r w:rsidRPr="002A6673">
        <w:rPr>
          <w:rFonts w:eastAsia="Calibri"/>
          <w:lang w:eastAsia="en-US"/>
        </w:rPr>
        <w:t>)</w:t>
      </w:r>
      <w:r w:rsidR="00483437" w:rsidRPr="002A6673">
        <w:rPr>
          <w:rFonts w:eastAsia="Calibri"/>
          <w:lang w:eastAsia="en-US"/>
        </w:rPr>
        <w:t xml:space="preserve">, </w:t>
      </w:r>
      <w:r w:rsidRPr="002A6673">
        <w:rPr>
          <w:rFonts w:eastAsia="Calibri"/>
          <w:lang w:eastAsia="en-US"/>
        </w:rPr>
        <w:t>что необходимо для различных экспериментов</w:t>
      </w:r>
      <w:r w:rsidR="001C7554" w:rsidRPr="002A6673">
        <w:rPr>
          <w:rFonts w:eastAsia="Calibri"/>
          <w:lang w:eastAsia="en-US"/>
        </w:rPr>
        <w:t>.</w:t>
      </w:r>
    </w:p>
    <w:p w:rsidR="001C7554" w:rsidRPr="002A6673" w:rsidRDefault="001D626D" w:rsidP="00611411">
      <w:pPr>
        <w:pStyle w:val="ac"/>
        <w:rPr>
          <w:rFonts w:eastAsia="Calibri"/>
          <w:lang w:eastAsia="en-US"/>
        </w:rPr>
      </w:pPr>
      <w:r w:rsidRPr="002A6673">
        <w:rPr>
          <w:rFonts w:eastAsia="Calibri"/>
          <w:lang w:eastAsia="en-US"/>
        </w:rPr>
        <w:t>Предполагается работать на канале 24А</w:t>
      </w:r>
      <w:r w:rsidR="00D1407E" w:rsidRPr="002A6673">
        <w:rPr>
          <w:rFonts w:eastAsia="Calibri"/>
          <w:lang w:eastAsia="en-US"/>
        </w:rPr>
        <w:t xml:space="preserve"> с</w:t>
      </w:r>
      <w:r w:rsidR="00722A77" w:rsidRPr="002A6673">
        <w:rPr>
          <w:rFonts w:eastAsia="Calibri"/>
          <w:lang w:eastAsia="en-US"/>
        </w:rPr>
        <w:t xml:space="preserve"> </w:t>
      </w:r>
      <w:r w:rsidR="004B3B82" w:rsidRPr="002A6673">
        <w:rPr>
          <w:rFonts w:eastAsia="Calibri"/>
          <w:lang w:eastAsia="en-US"/>
        </w:rPr>
        <w:t>энергиями пучка</w:t>
      </w:r>
      <w:r w:rsidR="00D1407E" w:rsidRPr="002A6673">
        <w:rPr>
          <w:rFonts w:eastAsia="Calibri"/>
          <w:lang w:eastAsia="en-US"/>
        </w:rPr>
        <w:t xml:space="preserve"> в</w:t>
      </w:r>
      <w:r w:rsidR="00722A77" w:rsidRPr="002A6673">
        <w:rPr>
          <w:rFonts w:eastAsia="Calibri"/>
          <w:lang w:eastAsia="en-US"/>
        </w:rPr>
        <w:t xml:space="preserve"> </w:t>
      </w:r>
      <w:r w:rsidR="004B3B82" w:rsidRPr="002A6673">
        <w:rPr>
          <w:rFonts w:eastAsia="Calibri"/>
          <w:lang w:eastAsia="en-US"/>
        </w:rPr>
        <w:t>диапазоне 10</w:t>
      </w:r>
      <w:r w:rsidR="00F42C74" w:rsidRPr="002A6673">
        <w:rPr>
          <w:bCs/>
        </w:rPr>
        <w:t>÷</w:t>
      </w:r>
      <w:r w:rsidR="004B3B82" w:rsidRPr="002A6673">
        <w:rPr>
          <w:rFonts w:eastAsia="Calibri"/>
          <w:lang w:eastAsia="en-US"/>
        </w:rPr>
        <w:t>4</w:t>
      </w:r>
      <w:r w:rsidRPr="002A6673">
        <w:rPr>
          <w:rFonts w:eastAsia="Calibri"/>
          <w:lang w:eastAsia="en-US"/>
        </w:rPr>
        <w:t>5</w:t>
      </w:r>
      <w:r w:rsidR="00D75F62" w:rsidRPr="002A6673">
        <w:rPr>
          <w:rFonts w:eastAsia="Calibri"/>
          <w:lang w:eastAsia="en-US"/>
        </w:rPr>
        <w:t> ГэВ</w:t>
      </w:r>
      <w:r w:rsidRPr="002A6673">
        <w:rPr>
          <w:rFonts w:eastAsia="Calibri"/>
          <w:lang w:eastAsia="en-US"/>
        </w:rPr>
        <w:t>. Если поля</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магнитах «змейки» будут перпендикулярны</w:t>
      </w:r>
      <w:r w:rsidR="00AA7C51" w:rsidRPr="002A6673">
        <w:rPr>
          <w:rFonts w:eastAsia="Calibri"/>
          <w:lang w:eastAsia="en-US"/>
        </w:rPr>
        <w:t xml:space="preserve"> к</w:t>
      </w:r>
      <w:r w:rsidR="00722A77" w:rsidRPr="002A6673">
        <w:rPr>
          <w:rFonts w:eastAsia="Calibri"/>
          <w:lang w:eastAsia="en-US"/>
        </w:rPr>
        <w:t xml:space="preserve"> </w:t>
      </w:r>
      <w:r w:rsidRPr="002A6673">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2A6673">
        <w:rPr>
          <w:rFonts w:eastAsia="Calibri"/>
          <w:lang w:eastAsia="en-US"/>
        </w:rPr>
        <w:t xml:space="preserve"> не</w:t>
      </w:r>
      <w:r w:rsidR="00722A77" w:rsidRPr="002A6673">
        <w:rPr>
          <w:rFonts w:eastAsia="Calibri"/>
          <w:lang w:eastAsia="en-US"/>
        </w:rPr>
        <w:t xml:space="preserve"> </w:t>
      </w:r>
      <w:r w:rsidRPr="002A6673">
        <w:rPr>
          <w:rFonts w:eastAsia="Calibri"/>
          <w:lang w:eastAsia="en-US"/>
        </w:rPr>
        <w:t>зависит от импульса частицы</w:t>
      </w:r>
      <w:r w:rsidR="00D1407E" w:rsidRPr="002A6673">
        <w:rPr>
          <w:rFonts w:eastAsia="Calibri"/>
          <w:lang w:eastAsia="en-US"/>
        </w:rPr>
        <w:t xml:space="preserve"> в</w:t>
      </w:r>
      <w:r w:rsidR="00722A77" w:rsidRPr="002A6673">
        <w:rPr>
          <w:rFonts w:eastAsia="Calibri"/>
          <w:lang w:eastAsia="en-US"/>
        </w:rPr>
        <w:t xml:space="preserve"> </w:t>
      </w:r>
      <w:r w:rsidRPr="002A6673">
        <w:rPr>
          <w:rFonts w:eastAsia="Calibri"/>
          <w:lang w:eastAsia="en-US"/>
        </w:rPr>
        <w:t>нашем диапазоне э</w:t>
      </w:r>
      <w:r w:rsidR="00221553" w:rsidRPr="002A6673">
        <w:rPr>
          <w:rFonts w:eastAsia="Calibri"/>
          <w:lang w:eastAsia="en-US"/>
        </w:rPr>
        <w:t>нергий пучка</w:t>
      </w:r>
      <w:r w:rsidR="001C7554" w:rsidRPr="002A6673">
        <w:rPr>
          <w:rFonts w:eastAsia="Calibri"/>
          <w:lang w:eastAsia="en-US"/>
        </w:rPr>
        <w:t>.</w:t>
      </w:r>
    </w:p>
    <w:p w:rsidR="001C7554" w:rsidRPr="002A6673" w:rsidRDefault="001D626D" w:rsidP="001D626D">
      <w:pPr>
        <w:spacing w:after="200"/>
        <w:jc w:val="both"/>
        <w:rPr>
          <w:rFonts w:eastAsia="Calibri"/>
          <w:lang w:eastAsia="en-US"/>
        </w:rPr>
      </w:pPr>
      <w:r w:rsidRPr="002A6673">
        <w:rPr>
          <w:rFonts w:eastAsia="Calibri"/>
          <w:lang w:eastAsia="en-US"/>
        </w:rPr>
        <w:lastRenderedPageBreak/>
        <w:t>Ниже суммированы требования</w:t>
      </w:r>
      <w:r w:rsidR="00AA7C51" w:rsidRPr="002A6673">
        <w:rPr>
          <w:rFonts w:eastAsia="Calibri"/>
          <w:lang w:eastAsia="en-US"/>
        </w:rPr>
        <w:t xml:space="preserve"> </w:t>
      </w:r>
      <w:r w:rsidR="00FB3A61" w:rsidRPr="002A6673">
        <w:t>к системе поворота спина</w:t>
      </w:r>
      <w:r w:rsidR="001C7554" w:rsidRPr="002A6673">
        <w:rPr>
          <w:rFonts w:eastAsia="Calibri"/>
          <w:lang w:eastAsia="en-US"/>
        </w:rPr>
        <w:t>.</w:t>
      </w:r>
    </w:p>
    <w:p w:rsidR="00E80A46" w:rsidRPr="002A6673" w:rsidRDefault="00247163" w:rsidP="007301A5">
      <w:pPr>
        <w:pStyle w:val="a"/>
        <w:jc w:val="both"/>
        <w:rPr>
          <w:rFonts w:eastAsia="Calibri"/>
        </w:rPr>
      </w:pPr>
      <w:r w:rsidRPr="002A6673">
        <w:rPr>
          <w:rFonts w:eastAsia="Calibri"/>
        </w:rPr>
        <w:t xml:space="preserve">Предполагается, что на входе в «змейку» пучок состоит из трех частей: с поляризацией </w:t>
      </w:r>
      <w:r w:rsidR="000E7FFC" w:rsidRPr="002A6673">
        <w:rPr>
          <w:rFonts w:eastAsia="Calibri"/>
          <w:i/>
        </w:rPr>
        <w:t>P</w:t>
      </w:r>
      <w:r w:rsidRPr="002A6673">
        <w:rPr>
          <w:rFonts w:eastAsia="Calibri"/>
        </w:rPr>
        <w:t xml:space="preserve">(+), </w:t>
      </w:r>
      <w:r w:rsidR="000E7FFC" w:rsidRPr="002A6673">
        <w:rPr>
          <w:rFonts w:eastAsia="Calibri"/>
          <w:i/>
        </w:rPr>
        <w:t>P</w:t>
      </w:r>
      <w:r w:rsidRPr="002A6673">
        <w:rPr>
          <w:rFonts w:eastAsia="Calibri"/>
        </w:rPr>
        <w:t xml:space="preserve">(0) и </w:t>
      </w:r>
      <w:r w:rsidR="000E7FFC" w:rsidRPr="002A6673">
        <w:rPr>
          <w:rFonts w:eastAsia="Calibri"/>
          <w:i/>
        </w:rPr>
        <w:t>P</w:t>
      </w:r>
      <w:r w:rsidRPr="002A6673">
        <w:rPr>
          <w:rFonts w:eastAsia="Calibri"/>
        </w:rPr>
        <w:t>(</w:t>
      </w:r>
      <w:r w:rsidR="000E7FFC" w:rsidRPr="002A6673">
        <w:rPr>
          <w:rFonts w:eastAsia="Calibri"/>
          <w:lang w:eastAsia="en-US"/>
        </w:rPr>
        <w:t>−</w:t>
      </w:r>
      <w:r w:rsidRPr="002A6673">
        <w:rPr>
          <w:rFonts w:eastAsia="Calibri"/>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rsidR="00E80A46" w:rsidRPr="002A6673" w:rsidRDefault="00247163" w:rsidP="007301A5">
      <w:pPr>
        <w:pStyle w:val="a"/>
        <w:jc w:val="both"/>
        <w:rPr>
          <w:rFonts w:eastAsia="Calibri"/>
        </w:rPr>
      </w:pPr>
      <w:r w:rsidRPr="002A6673">
        <w:rPr>
          <w:rFonts w:eastAsia="Calibri"/>
        </w:rPr>
        <w:t>Поперечную на входе поляризацию сделать на выходе «змейки» продольной, направ</w:t>
      </w:r>
      <w:r w:rsidRPr="002A6673">
        <w:rPr>
          <w:rFonts w:eastAsia="Calibri"/>
        </w:rPr>
        <w:softHyphen/>
        <w:t xml:space="preserve">ленной в одном случае вдоль, в другом </w:t>
      </w:r>
      <w:r w:rsidRPr="002A6673">
        <w:t>—</w:t>
      </w:r>
      <w:r w:rsidR="00E628CD" w:rsidRPr="002A6673">
        <w:t xml:space="preserve"> </w:t>
      </w:r>
      <w:r w:rsidRPr="002A6673">
        <w:rPr>
          <w:rFonts w:eastAsia="Calibri"/>
        </w:rPr>
        <w:t>против направления импульса пучка.</w:t>
      </w:r>
    </w:p>
    <w:p w:rsidR="00E80A46" w:rsidRPr="002A6673" w:rsidRDefault="00247163" w:rsidP="007301A5">
      <w:pPr>
        <w:pStyle w:val="a"/>
        <w:jc w:val="both"/>
        <w:rPr>
          <w:rFonts w:eastAsia="Calibri"/>
        </w:rPr>
      </w:pPr>
      <w:r w:rsidRPr="002A6673">
        <w:rPr>
          <w:rFonts w:eastAsia="Calibri"/>
        </w:rPr>
        <w:t>При этих операциях параметры пучка (размеры, угловые расходимости, положение оси и т.д.) не должны меняться</w:t>
      </w:r>
      <w:r w:rsidR="00037689" w:rsidRPr="002A6673">
        <w:rPr>
          <w:rFonts w:eastAsia="Calibri"/>
        </w:rPr>
        <w:t>:</w:t>
      </w:r>
      <w:r w:rsidR="00E628CD" w:rsidRPr="002A6673">
        <w:t xml:space="preserve"> </w:t>
      </w:r>
      <w:r w:rsidRPr="002A6673">
        <w:rPr>
          <w:rFonts w:eastAsia="Calibri"/>
        </w:rPr>
        <w:t>допуски на изменения могут быть ниже 10%.</w:t>
      </w:r>
    </w:p>
    <w:p w:rsidR="00E80A46" w:rsidRPr="002A6673" w:rsidRDefault="00247163" w:rsidP="007301A5">
      <w:pPr>
        <w:pStyle w:val="a"/>
        <w:jc w:val="both"/>
        <w:rPr>
          <w:rFonts w:eastAsia="Calibri"/>
        </w:rPr>
      </w:pPr>
      <w:r w:rsidRPr="002A6673">
        <w:rPr>
          <w:rFonts w:eastAsia="Calibri"/>
        </w:rPr>
        <w:t xml:space="preserve">Деполяризующий эффект от «змейки» на выходе </w:t>
      </w:r>
      <w:r w:rsidR="00EF2C0E" w:rsidRPr="002A6673">
        <w:rPr>
          <w:rFonts w:eastAsia="Calibri"/>
        </w:rPr>
        <w:t xml:space="preserve">должен быть </w:t>
      </w:r>
      <w:r w:rsidRPr="002A6673">
        <w:rPr>
          <w:rFonts w:eastAsia="Calibri"/>
        </w:rPr>
        <w:t>ниже 10%.</w:t>
      </w:r>
    </w:p>
    <w:p w:rsidR="00E80A46" w:rsidRPr="002A6673" w:rsidRDefault="00247163" w:rsidP="007301A5">
      <w:pPr>
        <w:pStyle w:val="a"/>
        <w:jc w:val="both"/>
        <w:rPr>
          <w:rFonts w:eastAsia="Calibri"/>
        </w:rPr>
      </w:pPr>
      <w:r w:rsidRPr="002A6673">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E80A46" w:rsidRPr="002A6673" w:rsidRDefault="00247163" w:rsidP="007301A5">
      <w:pPr>
        <w:pStyle w:val="a"/>
        <w:jc w:val="both"/>
        <w:rPr>
          <w:rFonts w:eastAsia="Calibri"/>
        </w:rPr>
      </w:pPr>
      <w:r w:rsidRPr="002A6673">
        <w:rPr>
          <w:rFonts w:eastAsia="Calibri"/>
        </w:rPr>
        <w:t>На экспериментальную установку в онлайн</w:t>
      </w:r>
      <w:r w:rsidR="00EF2C0E" w:rsidRPr="002A6673">
        <w:rPr>
          <w:rFonts w:eastAsia="Calibri"/>
        </w:rPr>
        <w:t>-</w:t>
      </w:r>
      <w:r w:rsidRPr="002A6673">
        <w:rPr>
          <w:rFonts w:eastAsia="Calibri"/>
        </w:rPr>
        <w:t>режиме должна поступать информа</w:t>
      </w:r>
      <w:r w:rsidR="00FB3A61" w:rsidRPr="002A6673">
        <w:rPr>
          <w:rFonts w:eastAsia="Calibri"/>
        </w:rPr>
        <w:softHyphen/>
      </w:r>
      <w:r w:rsidRPr="002A6673">
        <w:rPr>
          <w:rFonts w:eastAsia="Calibri"/>
        </w:rPr>
        <w:t>ция о состоянии «змейки» в данный момент в сеансе.</w:t>
      </w:r>
    </w:p>
    <w:p w:rsidR="00E80A46" w:rsidRPr="002A6673" w:rsidRDefault="00247163" w:rsidP="007301A5">
      <w:pPr>
        <w:pStyle w:val="a"/>
        <w:jc w:val="both"/>
        <w:rPr>
          <w:rFonts w:eastAsia="Calibri"/>
        </w:rPr>
      </w:pPr>
      <w:r w:rsidRPr="002A6673">
        <w:rPr>
          <w:rFonts w:eastAsia="Calibri"/>
        </w:rPr>
        <w:t xml:space="preserve">«Змейка» должна разместиться </w:t>
      </w:r>
      <w:r w:rsidR="00EF2C0E" w:rsidRPr="002A6673">
        <w:rPr>
          <w:rFonts w:eastAsia="Calibri"/>
        </w:rPr>
        <w:t xml:space="preserve">на канале </w:t>
      </w:r>
      <w:r w:rsidRPr="002A6673">
        <w:rPr>
          <w:rFonts w:eastAsia="Calibri"/>
        </w:rPr>
        <w:t>на длине не более восьми метров.</w:t>
      </w:r>
    </w:p>
    <w:p w:rsidR="00E80A46" w:rsidRDefault="00247163" w:rsidP="007301A5">
      <w:pPr>
        <w:pStyle w:val="a"/>
        <w:jc w:val="both"/>
        <w:rPr>
          <w:rFonts w:eastAsia="Calibri"/>
        </w:rPr>
      </w:pPr>
      <w:r w:rsidRPr="002A6673">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rsidR="007301A5" w:rsidRPr="002A6673" w:rsidRDefault="007301A5" w:rsidP="007301A5">
      <w:pPr>
        <w:pStyle w:val="a"/>
        <w:numPr>
          <w:ilvl w:val="0"/>
          <w:numId w:val="0"/>
        </w:numPr>
        <w:ind w:left="709"/>
        <w:jc w:val="both"/>
        <w:rPr>
          <w:rFonts w:eastAsia="Calibri"/>
        </w:rPr>
      </w:pPr>
    </w:p>
    <w:p w:rsidR="00B121B7" w:rsidRPr="002A6673" w:rsidRDefault="00B121B7" w:rsidP="005D30DF">
      <w:pPr>
        <w:pStyle w:val="3"/>
      </w:pPr>
      <w:bookmarkStart w:id="194" w:name="_Toc26282762"/>
      <w:bookmarkStart w:id="195" w:name="_Toc29983120"/>
      <w:r w:rsidRPr="002A6673">
        <w:t>Проект системы поворота спина для канала 24</w:t>
      </w:r>
      <w:bookmarkEnd w:id="194"/>
      <w:bookmarkEnd w:id="195"/>
    </w:p>
    <w:p w:rsidR="001C7554" w:rsidRPr="002A6673" w:rsidRDefault="00B121B7" w:rsidP="00611411">
      <w:pPr>
        <w:pStyle w:val="ac"/>
        <w:rPr>
          <w:rFonts w:eastAsia="Calibri"/>
          <w:lang w:eastAsia="en-US"/>
        </w:rPr>
      </w:pPr>
      <w:r w:rsidRPr="002A6673">
        <w:rPr>
          <w:rFonts w:eastAsia="Calibri"/>
          <w:lang w:eastAsia="en-US"/>
        </w:rPr>
        <w:t>Проект системы поворота спина для канала 24 подготовлен группой ИЯФ СО РАН под руководством Ю.</w:t>
      </w:r>
      <w:r w:rsidR="00EF2C0E" w:rsidRPr="002A6673">
        <w:rPr>
          <w:rFonts w:eastAsia="Calibri"/>
          <w:lang w:val="en-US" w:eastAsia="en-US"/>
        </w:rPr>
        <w:t> </w:t>
      </w:r>
      <w:r w:rsidRPr="002A6673">
        <w:rPr>
          <w:rFonts w:eastAsia="Calibri"/>
          <w:lang w:eastAsia="en-US"/>
        </w:rPr>
        <w:t>М.</w:t>
      </w:r>
      <w:r w:rsidR="00EF2C0E" w:rsidRPr="002A6673">
        <w:rPr>
          <w:rFonts w:eastAsia="Calibri"/>
          <w:lang w:val="en-US" w:eastAsia="en-US"/>
        </w:rPr>
        <w:t> </w:t>
      </w:r>
      <w:r w:rsidRPr="002A6673">
        <w:rPr>
          <w:rFonts w:eastAsia="Calibri"/>
          <w:lang w:eastAsia="en-US"/>
        </w:rPr>
        <w:t>Шатунова. Основные идеи</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параметры данно</w:t>
      </w:r>
      <w:r w:rsidR="00982FAB" w:rsidRPr="002A6673">
        <w:rPr>
          <w:rFonts w:eastAsia="Calibri"/>
          <w:lang w:eastAsia="en-US"/>
        </w:rPr>
        <w:t>й системы представлены</w:t>
      </w:r>
      <w:r w:rsidR="00D1407E" w:rsidRPr="002A6673">
        <w:rPr>
          <w:rFonts w:eastAsia="Calibri"/>
          <w:lang w:eastAsia="en-US"/>
        </w:rPr>
        <w:t xml:space="preserve"> в</w:t>
      </w:r>
      <w:r w:rsidR="00722A77" w:rsidRPr="002A6673">
        <w:rPr>
          <w:rFonts w:eastAsia="Calibri"/>
          <w:lang w:eastAsia="en-US"/>
        </w:rPr>
        <w:t xml:space="preserve"> </w:t>
      </w:r>
      <w:r w:rsidR="00982FAB" w:rsidRPr="002A6673">
        <w:rPr>
          <w:rFonts w:eastAsia="Calibri"/>
          <w:lang w:eastAsia="en-US"/>
        </w:rPr>
        <w:t>работе [</w:t>
      </w:r>
      <w:r w:rsidRPr="002A6673">
        <w:rPr>
          <w:rStyle w:val="ab"/>
          <w:rFonts w:eastAsia="Calibri"/>
          <w:vertAlign w:val="baseline"/>
          <w:lang w:eastAsia="en-US"/>
        </w:rPr>
        <w:endnoteReference w:id="99"/>
      </w:r>
      <w:r w:rsidR="00982FAB" w:rsidRPr="002A6673">
        <w:rPr>
          <w:rFonts w:eastAsia="Calibri"/>
          <w:lang w:eastAsia="en-US"/>
        </w:rPr>
        <w:t xml:space="preserve">]. </w:t>
      </w:r>
      <w:r w:rsidR="004239BB" w:rsidRPr="002A6673">
        <w:rPr>
          <w:rFonts w:eastAsia="Calibri"/>
          <w:lang w:eastAsia="en-US"/>
        </w:rPr>
        <w:t>Как указано</w:t>
      </w:r>
      <w:r w:rsidR="00D1407E" w:rsidRPr="002A6673">
        <w:rPr>
          <w:rFonts w:eastAsia="Calibri"/>
          <w:lang w:eastAsia="en-US"/>
        </w:rPr>
        <w:t xml:space="preserve"> в</w:t>
      </w:r>
      <w:r w:rsidR="00722A77" w:rsidRPr="002A6673">
        <w:rPr>
          <w:rFonts w:eastAsia="Calibri"/>
          <w:lang w:eastAsia="en-US"/>
        </w:rPr>
        <w:t xml:space="preserve"> </w:t>
      </w:r>
      <w:r w:rsidR="004239BB" w:rsidRPr="002A6673">
        <w:rPr>
          <w:rFonts w:eastAsia="Calibri"/>
          <w:lang w:eastAsia="en-US"/>
        </w:rPr>
        <w:t>требованиях</w:t>
      </w:r>
      <w:r w:rsidR="00AA7C51" w:rsidRPr="002A6673">
        <w:rPr>
          <w:rFonts w:eastAsia="Calibri"/>
          <w:lang w:eastAsia="en-US"/>
        </w:rPr>
        <w:t xml:space="preserve"> к</w:t>
      </w:r>
      <w:r w:rsidR="00722A77" w:rsidRPr="002A6673">
        <w:rPr>
          <w:rFonts w:eastAsia="Calibri"/>
          <w:lang w:eastAsia="en-US"/>
        </w:rPr>
        <w:t xml:space="preserve"> </w:t>
      </w:r>
      <w:r w:rsidR="004239BB" w:rsidRPr="002A6673">
        <w:rPr>
          <w:rFonts w:eastAsia="Calibri"/>
          <w:lang w:eastAsia="en-US"/>
        </w:rPr>
        <w:t xml:space="preserve">системе поворота спина, задача спин-флиппера </w:t>
      </w:r>
      <w:r w:rsidR="00EF2C0E" w:rsidRPr="002A6673">
        <w:rPr>
          <w:rFonts w:eastAsia="Calibri"/>
        </w:rPr>
        <w:t xml:space="preserve">— </w:t>
      </w:r>
      <w:r w:rsidR="004239BB" w:rsidRPr="002A6673">
        <w:rPr>
          <w:rFonts w:eastAsia="Calibri"/>
          <w:lang w:eastAsia="en-US"/>
        </w:rPr>
        <w:t>уметь</w:t>
      </w:r>
      <w:r w:rsidR="00AA7C51" w:rsidRPr="002A6673">
        <w:rPr>
          <w:rFonts w:eastAsia="Calibri"/>
          <w:lang w:eastAsia="en-US"/>
        </w:rPr>
        <w:t xml:space="preserve"> не</w:t>
      </w:r>
      <w:r w:rsidR="00722A77" w:rsidRPr="002A6673">
        <w:rPr>
          <w:rFonts w:eastAsia="Calibri"/>
          <w:lang w:eastAsia="en-US"/>
        </w:rPr>
        <w:t xml:space="preserve"> </w:t>
      </w:r>
      <w:r w:rsidR="004239BB" w:rsidRPr="002A6673">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2A6673">
        <w:rPr>
          <w:rFonts w:eastAsia="Calibri"/>
          <w:lang w:eastAsia="en-US"/>
        </w:rPr>
        <w:t>,</w:t>
      </w:r>
      <w:r w:rsidR="004239BB" w:rsidRPr="002A6673">
        <w:rPr>
          <w:rFonts w:eastAsia="Calibri"/>
          <w:lang w:eastAsia="en-US"/>
        </w:rPr>
        <w:t xml:space="preserve"> был успешно применен на ускорителе RHIC </w:t>
      </w:r>
      <w:r w:rsidR="00767AA0" w:rsidRPr="002A6673">
        <w:rPr>
          <w:rFonts w:eastAsia="Calibri"/>
          <w:lang w:eastAsia="en-US"/>
        </w:rPr>
        <w:t>[</w:t>
      </w:r>
      <w:r w:rsidR="00767AA0" w:rsidRPr="002A6673">
        <w:rPr>
          <w:rStyle w:val="ab"/>
          <w:rFonts w:eastAsia="Calibri"/>
          <w:vertAlign w:val="baseline"/>
          <w:lang w:eastAsia="en-US"/>
        </w:rPr>
        <w:endnoteReference w:id="100"/>
      </w:r>
      <w:r w:rsidR="00767AA0" w:rsidRPr="002A6673">
        <w:rPr>
          <w:rFonts w:eastAsia="Calibri"/>
          <w:lang w:eastAsia="en-US"/>
        </w:rPr>
        <w:t xml:space="preserve">]. </w:t>
      </w:r>
    </w:p>
    <w:p w:rsidR="00F520C9" w:rsidRPr="002A6673" w:rsidRDefault="00F520C9" w:rsidP="00F520C9">
      <w:pPr>
        <w:pStyle w:val="ac"/>
        <w:rPr>
          <w:rFonts w:eastAsia="Calibri"/>
          <w:lang w:eastAsia="en-US"/>
        </w:rPr>
      </w:pPr>
      <w:r w:rsidRPr="002A6673">
        <w:rPr>
          <w:rFonts w:eastAsia="Calibri"/>
          <w:lang w:eastAsia="en-US"/>
        </w:rPr>
        <w:t>Простейшая змейка состоит из двух геликоидальных магнитов с</w:t>
      </w:r>
      <w:r w:rsidR="00722A77" w:rsidRPr="002A6673">
        <w:rPr>
          <w:rFonts w:eastAsia="Calibri"/>
          <w:lang w:eastAsia="en-US"/>
        </w:rPr>
        <w:t xml:space="preserve"> </w:t>
      </w:r>
      <w:r w:rsidRPr="002A6673">
        <w:rPr>
          <w:rFonts w:eastAsia="Calibri"/>
          <w:lang w:eastAsia="en-US"/>
        </w:rPr>
        <w:t>противоположным направлением вращения и</w:t>
      </w:r>
      <w:r w:rsidR="00722A77" w:rsidRPr="002A6673">
        <w:rPr>
          <w:rFonts w:eastAsia="Calibri"/>
          <w:lang w:eastAsia="en-US"/>
        </w:rPr>
        <w:t xml:space="preserve"> </w:t>
      </w:r>
      <w:r w:rsidRPr="002A6673">
        <w:rPr>
          <w:rFonts w:eastAsia="Calibri"/>
          <w:lang w:eastAsia="en-US"/>
        </w:rPr>
        <w:t xml:space="preserve">четырех корректирующих магнитов. На </w:t>
      </w:r>
      <w:r w:rsidR="00D06246" w:rsidRPr="002A6673">
        <w:fldChar w:fldCharType="begin"/>
      </w:r>
      <w:r w:rsidR="001C7276" w:rsidRPr="002A6673">
        <w:instrText xml:space="preserve"> REF _Ref48678533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6</w:t>
      </w:r>
      <w:r w:rsidR="00D06246" w:rsidRPr="002A6673">
        <w:fldChar w:fldCharType="end"/>
      </w:r>
      <w:r w:rsidRPr="002A6673">
        <w:rPr>
          <w:rFonts w:eastAsia="Calibri"/>
          <w:lang w:eastAsia="en-US"/>
        </w:rPr>
        <w:t xml:space="preserve"> показан проект обмотки геликоидального магнита.</w:t>
      </w:r>
    </w:p>
    <w:p w:rsidR="00767AA0" w:rsidRPr="002A6673" w:rsidRDefault="00767AA0" w:rsidP="007A039D">
      <w:pPr>
        <w:pStyle w:val="affa"/>
        <w:rPr>
          <w:noProof w:val="0"/>
        </w:rPr>
      </w:pPr>
      <w:r w:rsidRPr="002A6673">
        <w:rPr>
          <w:rFonts w:eastAsia="Calibri"/>
        </w:rPr>
        <w:lastRenderedPageBreak/>
        <w:drawing>
          <wp:inline distT="0" distB="0" distL="0" distR="0" wp14:anchorId="07FCE551" wp14:editId="0BF5FC11">
            <wp:extent cx="4965102" cy="2533650"/>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72886" cy="2537622"/>
                    </a:xfrm>
                    <a:prstGeom prst="rect">
                      <a:avLst/>
                    </a:prstGeom>
                    <a:noFill/>
                  </pic:spPr>
                </pic:pic>
              </a:graphicData>
            </a:graphic>
          </wp:inline>
        </w:drawing>
      </w:r>
    </w:p>
    <w:p w:rsidR="00982FAB" w:rsidRPr="002A6673" w:rsidRDefault="00545B93" w:rsidP="00466E7B">
      <w:pPr>
        <w:pStyle w:val="aff7"/>
        <w:rPr>
          <w:rFonts w:eastAsia="Calibri"/>
          <w:lang w:eastAsia="en-US"/>
        </w:rPr>
      </w:pPr>
      <w:bookmarkStart w:id="196" w:name="_Ref48678533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6</w:t>
      </w:r>
      <w:r w:rsidR="00D06246" w:rsidRPr="002A6673">
        <w:fldChar w:fldCharType="end"/>
      </w:r>
      <w:bookmarkEnd w:id="196"/>
      <w:r w:rsidR="00767AA0" w:rsidRPr="002A6673">
        <w:t xml:space="preserve"> Проект дизайна ярма</w:t>
      </w:r>
      <w:r w:rsidR="00D1407E" w:rsidRPr="002A6673">
        <w:t xml:space="preserve"> и</w:t>
      </w:r>
      <w:r w:rsidR="00722A77" w:rsidRPr="002A6673">
        <w:t xml:space="preserve"> </w:t>
      </w:r>
      <w:r w:rsidR="00767AA0" w:rsidRPr="002A6673">
        <w:t>обмотки одного геликоидального магнита</w:t>
      </w:r>
      <w:r w:rsidR="006B6B62" w:rsidRPr="002A6673">
        <w:br/>
      </w:r>
      <w:r w:rsidR="000A6F29" w:rsidRPr="002A6673">
        <w:t xml:space="preserve"> (на данном рисунке ось </w:t>
      </w:r>
      <w:r w:rsidR="000E7FFC" w:rsidRPr="002A6673">
        <w:rPr>
          <w:i/>
        </w:rPr>
        <w:t>z</w:t>
      </w:r>
      <w:r w:rsidR="000A6F29" w:rsidRPr="002A6673">
        <w:t xml:space="preserve"> соответствует вертикальному направлению)</w:t>
      </w:r>
    </w:p>
    <w:p w:rsidR="00767AA0" w:rsidRPr="002A6673" w:rsidRDefault="00290E01" w:rsidP="00611411">
      <w:pPr>
        <w:pStyle w:val="ac"/>
        <w:rPr>
          <w:rFonts w:eastAsia="Calibri"/>
          <w:lang w:eastAsia="en-US"/>
        </w:rPr>
      </w:pPr>
      <w:r w:rsidRPr="002A6673">
        <w:rPr>
          <w:rFonts w:eastAsia="Calibri"/>
          <w:lang w:eastAsia="en-US"/>
        </w:rPr>
        <w:t>Магнитное поле двух геликоидальных магнитов</w:t>
      </w:r>
      <w:r w:rsidR="00D1407E" w:rsidRPr="002A6673">
        <w:rPr>
          <w:rFonts w:eastAsia="Calibri"/>
          <w:lang w:eastAsia="en-US"/>
        </w:rPr>
        <w:t xml:space="preserve"> и</w:t>
      </w:r>
      <w:r w:rsidR="00722A77" w:rsidRPr="002A6673">
        <w:rPr>
          <w:rFonts w:eastAsia="Calibri"/>
          <w:lang w:eastAsia="en-US"/>
        </w:rPr>
        <w:t xml:space="preserve"> </w:t>
      </w:r>
      <w:r w:rsidRPr="002A6673">
        <w:rPr>
          <w:rFonts w:eastAsia="Calibri"/>
          <w:lang w:eastAsia="en-US"/>
        </w:rPr>
        <w:t xml:space="preserve">оптимальная траектория частиц представлены на </w:t>
      </w:r>
      <w:r w:rsidR="00D06246" w:rsidRPr="002A6673">
        <w:fldChar w:fldCharType="begin"/>
      </w:r>
      <w:r w:rsidR="001C7276" w:rsidRPr="002A6673">
        <w:instrText xml:space="preserve"> REF _Ref48678772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7</w:t>
      </w:r>
      <w:r w:rsidR="00D06246" w:rsidRPr="002A6673">
        <w:fldChar w:fldCharType="end"/>
      </w:r>
      <w:r w:rsidRPr="002A6673">
        <w:rPr>
          <w:rFonts w:eastAsia="Calibri"/>
          <w:lang w:eastAsia="en-US"/>
        </w:rPr>
        <w:t>. Для коррекции траектории частиц необходимо использовать корректирующие магниты (</w:t>
      </w:r>
      <w:r w:rsidR="00EF2C0E" w:rsidRPr="002A6673">
        <w:rPr>
          <w:rFonts w:eastAsia="Calibri"/>
          <w:lang w:eastAsia="en-US"/>
        </w:rPr>
        <w:t xml:space="preserve">отмечены </w:t>
      </w:r>
      <w:r w:rsidRPr="002A6673">
        <w:rPr>
          <w:rFonts w:eastAsia="Calibri"/>
          <w:lang w:eastAsia="en-US"/>
        </w:rPr>
        <w:t xml:space="preserve">прямоугольниками на </w:t>
      </w:r>
      <w:r w:rsidR="00D06246" w:rsidRPr="002A6673">
        <w:fldChar w:fldCharType="begin"/>
      </w:r>
      <w:r w:rsidR="001C7276" w:rsidRPr="002A6673">
        <w:instrText xml:space="preserve"> REF _Ref48678772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7</w:t>
      </w:r>
      <w:r w:rsidR="00D06246" w:rsidRPr="002A6673">
        <w:fldChar w:fldCharType="end"/>
      </w:r>
      <w:r w:rsidRPr="002A6673">
        <w:rPr>
          <w:rFonts w:eastAsia="Calibri"/>
          <w:lang w:eastAsia="en-US"/>
        </w:rPr>
        <w:t>). Указанная траекто</w:t>
      </w:r>
      <w:r w:rsidR="00FB3A61" w:rsidRPr="002A6673">
        <w:rPr>
          <w:rFonts w:eastAsia="Calibri"/>
          <w:lang w:eastAsia="en-US"/>
        </w:rPr>
        <w:softHyphen/>
      </w:r>
      <w:r w:rsidRPr="002A6673">
        <w:rPr>
          <w:rFonts w:eastAsia="Calibri"/>
          <w:lang w:eastAsia="en-US"/>
        </w:rPr>
        <w:t xml:space="preserve">рия показана для единичной матрицы системы. </w:t>
      </w:r>
    </w:p>
    <w:p w:rsidR="00466E7B" w:rsidRPr="002A6673" w:rsidRDefault="00466E7B" w:rsidP="005D502D">
      <w:pPr>
        <w:pStyle w:val="affa"/>
        <w:rPr>
          <w:rFonts w:eastAsia="Calibri"/>
        </w:rPr>
      </w:pPr>
      <w:r w:rsidRPr="002A6673">
        <w:rPr>
          <w:rFonts w:eastAsia="Calibri"/>
        </w:rPr>
        <w:drawing>
          <wp:inline distT="0" distB="0" distL="0" distR="0" wp14:anchorId="76D3CF05" wp14:editId="36B9F185">
            <wp:extent cx="3419983" cy="2269067"/>
            <wp:effectExtent l="19050" t="0" r="9017" b="0"/>
            <wp:docPr id="17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421303" cy="2269943"/>
                    </a:xfrm>
                    <a:prstGeom prst="rect">
                      <a:avLst/>
                    </a:prstGeom>
                    <a:noFill/>
                  </pic:spPr>
                </pic:pic>
              </a:graphicData>
            </a:graphic>
          </wp:inline>
        </w:drawing>
      </w:r>
      <w:r w:rsidRPr="002A6673">
        <w:rPr>
          <w:rFonts w:eastAsia="Calibri"/>
        </w:rPr>
        <w:drawing>
          <wp:inline distT="0" distB="0" distL="0" distR="0" wp14:anchorId="16735B27" wp14:editId="627CA6DB">
            <wp:extent cx="3439883" cy="2156177"/>
            <wp:effectExtent l="19050" t="0" r="8167"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445264" cy="2159550"/>
                    </a:xfrm>
                    <a:prstGeom prst="rect">
                      <a:avLst/>
                    </a:prstGeom>
                  </pic:spPr>
                </pic:pic>
              </a:graphicData>
            </a:graphic>
          </wp:inline>
        </w:drawing>
      </w:r>
    </w:p>
    <w:p w:rsidR="00466E7B" w:rsidRPr="002A6673" w:rsidRDefault="00466E7B" w:rsidP="00466E7B">
      <w:pPr>
        <w:pStyle w:val="aff7"/>
        <w:rPr>
          <w:rFonts w:eastAsia="Calibri"/>
          <w:lang w:eastAsia="en-US"/>
        </w:rPr>
      </w:pPr>
      <w:bookmarkStart w:id="197" w:name="_Ref48678772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7</w:t>
      </w:r>
      <w:r w:rsidR="00D06246" w:rsidRPr="002A6673">
        <w:fldChar w:fldCharType="end"/>
      </w:r>
      <w:bookmarkEnd w:id="197"/>
      <w:r w:rsidRPr="002A6673">
        <w:rPr>
          <w:rFonts w:eastAsia="Calibri"/>
          <w:sz w:val="24"/>
          <w:szCs w:val="24"/>
          <w:lang w:eastAsia="en-US"/>
        </w:rPr>
        <w:t xml:space="preserve"> </w:t>
      </w:r>
      <w:r w:rsidRPr="002A6673">
        <w:t xml:space="preserve">Магнитное поле двух геликоидальных магнитов </w:t>
      </w:r>
      <w:r w:rsidR="00E23784" w:rsidRPr="002A6673">
        <w:br/>
      </w:r>
      <w:r w:rsidRPr="002A6673">
        <w:t>и траектория частиц внутри змейки при единичной матрице</w:t>
      </w:r>
    </w:p>
    <w:p w:rsidR="00B152AD" w:rsidRPr="002A6673" w:rsidRDefault="00D222A5" w:rsidP="007301A5">
      <w:pPr>
        <w:pStyle w:val="ac"/>
        <w:rPr>
          <w:rFonts w:eastAsia="Calibri"/>
          <w:lang w:eastAsia="en-US"/>
        </w:rPr>
      </w:pPr>
      <w:r w:rsidRPr="002A6673">
        <w:rPr>
          <w:rFonts w:eastAsia="Calibri"/>
          <w:lang w:eastAsia="en-US"/>
        </w:rPr>
        <w:lastRenderedPageBreak/>
        <w:t xml:space="preserve">Расчеты показывают, что </w:t>
      </w:r>
      <w:r w:rsidR="004B44E1" w:rsidRPr="002A6673">
        <w:rPr>
          <w:rFonts w:eastAsia="Calibri"/>
          <w:lang w:eastAsia="en-US"/>
        </w:rPr>
        <w:t xml:space="preserve">как минимум 97% поляризации сохраняется </w:t>
      </w:r>
      <w:r w:rsidRPr="002A6673">
        <w:rPr>
          <w:rFonts w:eastAsia="Calibri"/>
          <w:lang w:eastAsia="en-US"/>
        </w:rPr>
        <w:t>для всех ком</w:t>
      </w:r>
      <w:r w:rsidR="004B44E1" w:rsidRPr="002A6673">
        <w:rPr>
          <w:rFonts w:eastAsia="Calibri"/>
          <w:lang w:eastAsia="en-US"/>
        </w:rPr>
        <w:t>понент.</w:t>
      </w:r>
      <w:r w:rsidR="00483437" w:rsidRPr="002A6673">
        <w:rPr>
          <w:rFonts w:eastAsia="Calibri"/>
          <w:lang w:eastAsia="en-US"/>
        </w:rPr>
        <w:t xml:space="preserve"> </w:t>
      </w:r>
      <w:r w:rsidR="00B152AD" w:rsidRPr="002A6673">
        <w:rPr>
          <w:rFonts w:eastAsia="Calibri"/>
          <w:lang w:eastAsia="en-US"/>
        </w:rPr>
        <w:t xml:space="preserve">На </w:t>
      </w:r>
      <w:r w:rsidR="00D06246" w:rsidRPr="002A6673">
        <w:fldChar w:fldCharType="begin"/>
      </w:r>
      <w:r w:rsidR="001C7276" w:rsidRPr="002A6673">
        <w:instrText xml:space="preserve"> REF _Ref48678777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2</w:t>
      </w:r>
      <w:r w:rsidR="00CA1D38" w:rsidRPr="002A6673">
        <w:t>.</w:t>
      </w:r>
      <w:r w:rsidR="00CA1D38" w:rsidRPr="002A6673">
        <w:rPr>
          <w:noProof/>
        </w:rPr>
        <w:t>28</w:t>
      </w:r>
      <w:r w:rsidR="00D06246" w:rsidRPr="002A6673">
        <w:fldChar w:fldCharType="end"/>
      </w:r>
      <w:r w:rsidR="00B152AD" w:rsidRPr="002A6673">
        <w:rPr>
          <w:rFonts w:eastAsia="Calibri"/>
          <w:lang w:eastAsia="en-US"/>
        </w:rPr>
        <w:t xml:space="preserve"> показаны спиновые траектории для вертикальной и</w:t>
      </w:r>
      <w:r w:rsidR="00722A77" w:rsidRPr="002A6673">
        <w:rPr>
          <w:rFonts w:eastAsia="Calibri"/>
          <w:lang w:eastAsia="en-US"/>
        </w:rPr>
        <w:t xml:space="preserve"> </w:t>
      </w:r>
      <w:r w:rsidR="00B152AD" w:rsidRPr="002A6673">
        <w:rPr>
          <w:rFonts w:eastAsia="Calibri"/>
          <w:lang w:eastAsia="en-US"/>
        </w:rPr>
        <w:t>продольной компо</w:t>
      </w:r>
      <w:r w:rsidR="00E80A46" w:rsidRPr="002A6673">
        <w:rPr>
          <w:rFonts w:eastAsia="Calibri"/>
          <w:lang w:eastAsia="en-US"/>
        </w:rPr>
        <w:softHyphen/>
      </w:r>
      <w:r w:rsidR="00B152AD" w:rsidRPr="002A6673">
        <w:rPr>
          <w:rFonts w:eastAsia="Calibri"/>
          <w:lang w:eastAsia="en-US"/>
        </w:rPr>
        <w:t xml:space="preserve">нент. </w:t>
      </w:r>
    </w:p>
    <w:p w:rsidR="00B152AD" w:rsidRPr="002A6673" w:rsidRDefault="00B152AD" w:rsidP="00B152AD">
      <w:pPr>
        <w:pStyle w:val="ac"/>
        <w:rPr>
          <w:rFonts w:eastAsia="Calibri"/>
          <w:lang w:eastAsia="en-US"/>
        </w:rPr>
      </w:pPr>
      <w:r w:rsidRPr="002A6673">
        <w:rPr>
          <w:rFonts w:eastAsia="Calibri"/>
          <w:lang w:eastAsia="en-US"/>
        </w:rPr>
        <w:t>Общие свойства системы:</w:t>
      </w:r>
    </w:p>
    <w:p w:rsidR="00B152AD" w:rsidRPr="002A6673" w:rsidRDefault="00B152AD" w:rsidP="00B152AD">
      <w:pPr>
        <w:pStyle w:val="a"/>
        <w:rPr>
          <w:rFonts w:eastAsia="Calibri"/>
        </w:rPr>
      </w:pPr>
      <w:r w:rsidRPr="002A6673">
        <w:rPr>
          <w:rFonts w:eastAsia="Calibri"/>
        </w:rPr>
        <w:t xml:space="preserve">геликоидальный магнит: максимальное поле </w:t>
      </w:r>
      <w:r w:rsidR="000E7FFC" w:rsidRPr="002A6673">
        <w:rPr>
          <w:rFonts w:eastAsia="Calibri"/>
          <w:i/>
        </w:rPr>
        <w:t>B</w:t>
      </w:r>
      <w:r w:rsidRPr="002A6673">
        <w:rPr>
          <w:rFonts w:eastAsia="Calibri"/>
          <w:vertAlign w:val="subscript"/>
        </w:rPr>
        <w:t>max</w:t>
      </w:r>
      <w:r w:rsidRPr="002A6673">
        <w:rPr>
          <w:rFonts w:eastAsia="Calibri"/>
        </w:rPr>
        <w:t> = 47</w:t>
      </w:r>
      <w:r w:rsidR="00EF2C0E" w:rsidRPr="002A6673">
        <w:rPr>
          <w:rFonts w:eastAsia="Calibri"/>
        </w:rPr>
        <w:t> кГс,</w:t>
      </w:r>
      <w:r w:rsidRPr="002A6673">
        <w:rPr>
          <w:rFonts w:eastAsia="Calibri"/>
        </w:rPr>
        <w:t xml:space="preserve"> длина </w:t>
      </w:r>
      <w:r w:rsidR="000E7FFC" w:rsidRPr="002A6673">
        <w:rPr>
          <w:rFonts w:eastAsia="Calibri"/>
          <w:i/>
        </w:rPr>
        <w:t>λ</w:t>
      </w:r>
      <w:r w:rsidRPr="002A6673">
        <w:rPr>
          <w:rFonts w:eastAsia="Calibri"/>
        </w:rPr>
        <w:t> = 2.5 </w:t>
      </w:r>
      <w:r w:rsidR="00EF2C0E" w:rsidRPr="002A6673">
        <w:rPr>
          <w:rFonts w:eastAsia="Calibri"/>
        </w:rPr>
        <w:t>м</w:t>
      </w:r>
      <w:r w:rsidRPr="002A6673">
        <w:rPr>
          <w:rFonts w:eastAsia="Calibri"/>
        </w:rPr>
        <w:t>;</w:t>
      </w:r>
    </w:p>
    <w:p w:rsidR="00B152AD" w:rsidRPr="002A6673" w:rsidRDefault="00B152AD" w:rsidP="00B152AD">
      <w:pPr>
        <w:pStyle w:val="a"/>
        <w:rPr>
          <w:rFonts w:eastAsia="Calibri"/>
          <w:lang w:eastAsia="en-US"/>
        </w:rPr>
      </w:pPr>
      <w:r w:rsidRPr="002A6673">
        <w:rPr>
          <w:rFonts w:eastAsia="Calibri"/>
        </w:rPr>
        <w:t>корректирующие дипольные магниты</w:t>
      </w:r>
      <w:r w:rsidRPr="002A6673">
        <w:rPr>
          <w:rFonts w:eastAsia="Calibri"/>
          <w:lang w:eastAsia="en-US"/>
        </w:rPr>
        <w:t xml:space="preserve">; длина </w:t>
      </w:r>
      <w:r w:rsidR="000E7FFC" w:rsidRPr="002A6673">
        <w:rPr>
          <w:rFonts w:eastAsia="Calibri"/>
          <w:i/>
          <w:lang w:eastAsia="en-US"/>
        </w:rPr>
        <w:t>l</w:t>
      </w:r>
      <w:r w:rsidR="00EF2C0E" w:rsidRPr="002A6673">
        <w:rPr>
          <w:rFonts w:eastAsia="Calibri"/>
          <w:lang w:eastAsia="en-US"/>
        </w:rPr>
        <w:t> </w:t>
      </w:r>
      <w:r w:rsidRPr="002A6673">
        <w:rPr>
          <w:rFonts w:eastAsia="Calibri"/>
          <w:lang w:eastAsia="en-US"/>
        </w:rPr>
        <w:t>=</w:t>
      </w:r>
      <w:r w:rsidR="00EF2C0E" w:rsidRPr="002A6673">
        <w:rPr>
          <w:rFonts w:eastAsia="Calibri"/>
          <w:lang w:eastAsia="en-US"/>
        </w:rPr>
        <w:t> </w:t>
      </w:r>
      <w:r w:rsidRPr="002A6673">
        <w:rPr>
          <w:rFonts w:eastAsia="Calibri"/>
          <w:lang w:eastAsia="en-US"/>
        </w:rPr>
        <w:t>30</w:t>
      </w:r>
      <w:r w:rsidR="00EF2C0E" w:rsidRPr="002A6673">
        <w:rPr>
          <w:rFonts w:eastAsia="Calibri"/>
          <w:lang w:eastAsia="en-US"/>
        </w:rPr>
        <w:t> см,</w:t>
      </w:r>
      <w:r w:rsidRPr="002A6673">
        <w:rPr>
          <w:rFonts w:eastAsia="Calibri"/>
          <w:lang w:eastAsia="en-US"/>
        </w:rPr>
        <w:t xml:space="preserve"> поле </w:t>
      </w:r>
      <w:r w:rsidR="000E7FFC" w:rsidRPr="002A6673">
        <w:rPr>
          <w:rFonts w:eastAsia="Calibri"/>
          <w:i/>
          <w:lang w:eastAsia="en-US"/>
        </w:rPr>
        <w:t>B</w:t>
      </w:r>
      <w:r w:rsidR="00EF2C0E" w:rsidRPr="002A6673">
        <w:rPr>
          <w:rFonts w:eastAsia="Calibri"/>
          <w:lang w:eastAsia="en-US"/>
        </w:rPr>
        <w:t> </w:t>
      </w:r>
      <w:r w:rsidRPr="002A6673">
        <w:rPr>
          <w:rFonts w:eastAsia="Calibri"/>
          <w:lang w:eastAsia="en-US"/>
        </w:rPr>
        <w:t>=</w:t>
      </w:r>
      <w:r w:rsidR="00EF2C0E" w:rsidRPr="002A6673">
        <w:rPr>
          <w:rFonts w:eastAsia="Calibri"/>
          <w:lang w:eastAsia="en-US"/>
        </w:rPr>
        <w:t> </w:t>
      </w:r>
      <w:r w:rsidRPr="002A6673">
        <w:rPr>
          <w:rFonts w:eastAsia="Calibri"/>
          <w:lang w:eastAsia="en-US"/>
        </w:rPr>
        <w:t>23</w:t>
      </w:r>
      <w:r w:rsidR="00EF2C0E" w:rsidRPr="002A6673">
        <w:rPr>
          <w:rFonts w:eastAsia="Calibri"/>
          <w:lang w:eastAsia="en-US"/>
        </w:rPr>
        <w:t> кГс</w:t>
      </w:r>
      <w:r w:rsidRPr="002A6673">
        <w:rPr>
          <w:rFonts w:eastAsia="Calibri"/>
          <w:lang w:eastAsia="en-US"/>
        </w:rPr>
        <w:t>.</w:t>
      </w:r>
    </w:p>
    <w:p w:rsidR="00466E7B" w:rsidRPr="002A6673" w:rsidRDefault="00466E7B" w:rsidP="007A039D">
      <w:pPr>
        <w:pStyle w:val="affa"/>
        <w:rPr>
          <w:rFonts w:eastAsia="Calibri"/>
          <w:noProof w:val="0"/>
        </w:rPr>
      </w:pPr>
      <w:r w:rsidRPr="002A6673">
        <w:rPr>
          <w:rFonts w:eastAsia="Calibri"/>
        </w:rPr>
        <w:drawing>
          <wp:inline distT="0" distB="0" distL="0" distR="0" wp14:anchorId="631A0888" wp14:editId="78C63599">
            <wp:extent cx="4849239" cy="2525086"/>
            <wp:effectExtent l="19050" t="0" r="8511"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rcRect l="-226"/>
                    <a:stretch>
                      <a:fillRect/>
                    </a:stretch>
                  </pic:blipFill>
                  <pic:spPr>
                    <a:xfrm>
                      <a:off x="0" y="0"/>
                      <a:ext cx="4849239" cy="2525086"/>
                    </a:xfrm>
                    <a:prstGeom prst="rect">
                      <a:avLst/>
                    </a:prstGeom>
                  </pic:spPr>
                </pic:pic>
              </a:graphicData>
            </a:graphic>
          </wp:inline>
        </w:drawing>
      </w:r>
      <w:r w:rsidRPr="002A6673">
        <w:rPr>
          <w:rFonts w:eastAsia="Calibri"/>
          <w:noProof w:val="0"/>
        </w:rPr>
        <w:t xml:space="preserve"> </w:t>
      </w:r>
      <w:r w:rsidRPr="002A6673">
        <w:rPr>
          <w:rFonts w:eastAsia="Calibri"/>
        </w:rPr>
        <w:drawing>
          <wp:inline distT="0" distB="0" distL="0" distR="0" wp14:anchorId="670339DF" wp14:editId="01D013A1">
            <wp:extent cx="4870215" cy="2585390"/>
            <wp:effectExtent l="0" t="0" r="6985" b="5715"/>
            <wp:docPr id="19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l="941"/>
                    <a:stretch>
                      <a:fillRect/>
                    </a:stretch>
                  </pic:blipFill>
                  <pic:spPr bwMode="auto">
                    <a:xfrm>
                      <a:off x="0" y="0"/>
                      <a:ext cx="4874278" cy="2587547"/>
                    </a:xfrm>
                    <a:prstGeom prst="rect">
                      <a:avLst/>
                    </a:prstGeom>
                    <a:noFill/>
                  </pic:spPr>
                </pic:pic>
              </a:graphicData>
            </a:graphic>
          </wp:inline>
        </w:drawing>
      </w:r>
    </w:p>
    <w:p w:rsidR="00FA21E2" w:rsidRPr="002A6673" w:rsidRDefault="00466E7B" w:rsidP="007A039D">
      <w:pPr>
        <w:pStyle w:val="aff7"/>
      </w:pPr>
      <w:bookmarkStart w:id="198" w:name="_Ref48678777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2</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8</w:t>
      </w:r>
      <w:r w:rsidR="00D06246" w:rsidRPr="002A6673">
        <w:fldChar w:fldCharType="end"/>
      </w:r>
      <w:bookmarkEnd w:id="198"/>
      <w:r w:rsidRPr="002A6673">
        <w:t xml:space="preserve"> Спиновые траектории для поперечной (</w:t>
      </w:r>
      <w:r w:rsidR="00B152AD" w:rsidRPr="002A6673">
        <w:t>сверху</w:t>
      </w:r>
      <w:r w:rsidRPr="002A6673">
        <w:t>)</w:t>
      </w:r>
      <w:r w:rsidR="00D1407E" w:rsidRPr="002A6673">
        <w:t xml:space="preserve"> и </w:t>
      </w:r>
      <w:r w:rsidRPr="002A6673">
        <w:t>продольной (</w:t>
      </w:r>
      <w:r w:rsidR="00B152AD" w:rsidRPr="002A6673">
        <w:t>снизу</w:t>
      </w:r>
      <w:r w:rsidRPr="002A6673">
        <w:t>) поляризаций</w:t>
      </w:r>
      <w:bookmarkStart w:id="199" w:name="_Ref487801738"/>
    </w:p>
    <w:p w:rsidR="00F520C9" w:rsidRPr="002A6673" w:rsidRDefault="00F520C9" w:rsidP="00F520C9">
      <w:pPr>
        <w:pStyle w:val="ac"/>
        <w:rPr>
          <w:rFonts w:eastAsia="Calibri"/>
          <w:lang w:eastAsia="en-US"/>
        </w:rPr>
      </w:pPr>
      <w:r w:rsidRPr="002A6673">
        <w:rPr>
          <w:rFonts w:eastAsia="Calibri"/>
          <w:lang w:eastAsia="en-US"/>
        </w:rPr>
        <w:t xml:space="preserve">Общая длина системы </w:t>
      </w:r>
      <w:r w:rsidR="009B40C2" w:rsidRPr="002A6673">
        <w:rPr>
          <w:rFonts w:eastAsia="Calibri"/>
          <w:lang w:eastAsia="en-US"/>
        </w:rPr>
        <w:t>—</w:t>
      </w:r>
      <w:r w:rsidRPr="002A6673">
        <w:rPr>
          <w:rFonts w:eastAsia="Calibri"/>
          <w:lang w:eastAsia="en-US"/>
        </w:rPr>
        <w:t xml:space="preserve"> 6.5 м, спиновая прозрачность </w:t>
      </w:r>
      <w:r w:rsidR="009B40C2" w:rsidRPr="002A6673">
        <w:rPr>
          <w:rFonts w:eastAsia="Calibri"/>
          <w:lang w:eastAsia="en-US"/>
        </w:rPr>
        <w:t>—</w:t>
      </w:r>
      <w:r w:rsidRPr="002A6673">
        <w:rPr>
          <w:rFonts w:eastAsia="Calibri"/>
          <w:lang w:eastAsia="en-US"/>
        </w:rPr>
        <w:t xml:space="preserve"> 97%.</w:t>
      </w:r>
    </w:p>
    <w:p w:rsidR="00E80A46" w:rsidRPr="002A6673" w:rsidRDefault="00F520C9">
      <w:pPr>
        <w:pStyle w:val="ac"/>
      </w:pPr>
      <w:r w:rsidRPr="002A6673">
        <w:rPr>
          <w:rFonts w:eastAsia="Calibri"/>
          <w:lang w:eastAsia="en-US"/>
        </w:rPr>
        <w:t xml:space="preserve">Окончательная разработка оптической системы может быть выполнена в Новосибирске, изготовление </w:t>
      </w:r>
      <w:r w:rsidR="00EF2C0E" w:rsidRPr="002A6673">
        <w:rPr>
          <w:rFonts w:eastAsia="Calibri"/>
          <w:lang w:eastAsia="en-US"/>
        </w:rPr>
        <w:t xml:space="preserve">— </w:t>
      </w:r>
      <w:r w:rsidRPr="002A6673">
        <w:rPr>
          <w:rFonts w:eastAsia="Calibri"/>
          <w:lang w:eastAsia="en-US"/>
        </w:rPr>
        <w:t>в</w:t>
      </w:r>
      <w:r w:rsidR="00722A77" w:rsidRPr="002A6673">
        <w:rPr>
          <w:rFonts w:eastAsia="Calibri"/>
          <w:lang w:eastAsia="en-US"/>
        </w:rPr>
        <w:t xml:space="preserve"> </w:t>
      </w:r>
      <w:r w:rsidRPr="002A6673">
        <w:rPr>
          <w:rFonts w:eastAsia="Calibri"/>
          <w:lang w:eastAsia="en-US"/>
        </w:rPr>
        <w:t>НИЦ «Курчатовский институт» – ИФВЭ или в</w:t>
      </w:r>
      <w:r w:rsidR="00722A77" w:rsidRPr="002A6673">
        <w:rPr>
          <w:rFonts w:eastAsia="Calibri"/>
          <w:lang w:eastAsia="en-US"/>
        </w:rPr>
        <w:t xml:space="preserve"> </w:t>
      </w:r>
      <w:r w:rsidRPr="002A6673">
        <w:rPr>
          <w:rFonts w:eastAsia="Calibri"/>
          <w:lang w:eastAsia="en-US"/>
        </w:rPr>
        <w:t>ОИЯИ (Дубна).</w:t>
      </w:r>
    </w:p>
    <w:p w:rsidR="00170F33" w:rsidRPr="002A6673" w:rsidRDefault="00AC3D64" w:rsidP="00466E7B">
      <w:pPr>
        <w:pStyle w:val="1"/>
        <w:spacing w:before="0"/>
      </w:pPr>
      <w:bookmarkStart w:id="200" w:name="_Ref489880397"/>
      <w:bookmarkStart w:id="201" w:name="_Toc26282763"/>
      <w:bookmarkStart w:id="202" w:name="_Toc29983121"/>
      <w:r w:rsidRPr="002A6673">
        <w:lastRenderedPageBreak/>
        <w:t>Экспериментальная установка СПАСЧАРМ</w:t>
      </w:r>
      <w:bookmarkEnd w:id="199"/>
      <w:bookmarkEnd w:id="200"/>
      <w:bookmarkEnd w:id="201"/>
      <w:bookmarkEnd w:id="202"/>
    </w:p>
    <w:p w:rsidR="00F33F8D" w:rsidRPr="002A6673" w:rsidRDefault="003A67DC" w:rsidP="00611411">
      <w:pPr>
        <w:pStyle w:val="ac"/>
      </w:pPr>
      <w:r w:rsidRPr="002A6673">
        <w:t xml:space="preserve">Экспериментальная установка должна обеспечить требования, необходимые </w:t>
      </w:r>
      <w:r w:rsidR="009D7B22" w:rsidRPr="002A6673">
        <w:t>для измерения</w:t>
      </w:r>
      <w:r w:rsidRPr="002A6673">
        <w:t xml:space="preserve"> физических эффектов. Ниже перечисленны</w:t>
      </w:r>
      <w:r w:rsidR="009D7B22" w:rsidRPr="002A6673">
        <w:t>е основные требования, исходя из</w:t>
      </w:r>
      <w:r w:rsidRPr="002A6673">
        <w:t xml:space="preserve"> которых определяется состав оборудования:</w:t>
      </w:r>
    </w:p>
    <w:p w:rsidR="001C7554" w:rsidRPr="002A6673" w:rsidRDefault="003A67DC" w:rsidP="003F5B72">
      <w:pPr>
        <w:pStyle w:val="a"/>
        <w:jc w:val="both"/>
      </w:pPr>
      <w:r w:rsidRPr="002A6673">
        <w:t>Рег</w:t>
      </w:r>
      <w:r w:rsidR="00A10B9D" w:rsidRPr="002A6673">
        <w:t>истрация вторичных заряженных ча</w:t>
      </w:r>
      <w:r w:rsidR="009D7B22" w:rsidRPr="002A6673">
        <w:t>стиц</w:t>
      </w:r>
      <w:r w:rsidR="00D1407E" w:rsidRPr="002A6673">
        <w:t xml:space="preserve"> в</w:t>
      </w:r>
      <w:r w:rsidR="00722A77" w:rsidRPr="002A6673">
        <w:t xml:space="preserve"> </w:t>
      </w:r>
      <w:r w:rsidR="009D7B22" w:rsidRPr="002A6673">
        <w:t>диапазоне от 500 МэВ до 5</w:t>
      </w:r>
      <w:r w:rsidR="00A10B9D" w:rsidRPr="002A6673">
        <w:t>0</w:t>
      </w:r>
      <w:r w:rsidR="00D75F62" w:rsidRPr="002A6673">
        <w:t> ГэВ</w:t>
      </w:r>
      <w:r w:rsidR="00D1407E" w:rsidRPr="002A6673">
        <w:t xml:space="preserve"> в </w:t>
      </w:r>
      <w:r w:rsidR="00A10B9D" w:rsidRPr="002A6673">
        <w:t>большом телесном угле</w:t>
      </w:r>
      <w:r w:rsidR="00D1407E" w:rsidRPr="002A6673">
        <w:t xml:space="preserve"> и</w:t>
      </w:r>
      <w:r w:rsidR="00722A77" w:rsidRPr="002A6673">
        <w:t xml:space="preserve"> </w:t>
      </w:r>
      <w:r w:rsidR="00D1407E" w:rsidRPr="002A6673">
        <w:t>в</w:t>
      </w:r>
      <w:r w:rsidR="00722A77" w:rsidRPr="002A6673">
        <w:t xml:space="preserve"> </w:t>
      </w:r>
      <w:r w:rsidR="00A10B9D" w:rsidRPr="002A6673">
        <w:t>полном азимутальном угле</w:t>
      </w:r>
      <w:r w:rsidR="001C7554" w:rsidRPr="002A6673">
        <w:t>.</w:t>
      </w:r>
    </w:p>
    <w:p w:rsidR="001C7554" w:rsidRPr="002A6673" w:rsidRDefault="00A10B9D" w:rsidP="003F5B72">
      <w:pPr>
        <w:pStyle w:val="a"/>
        <w:jc w:val="both"/>
      </w:pPr>
      <w:r w:rsidRPr="002A6673">
        <w:t>Регистрация гамма-ква</w:t>
      </w:r>
      <w:r w:rsidR="009D7B22" w:rsidRPr="002A6673">
        <w:t>нтов</w:t>
      </w:r>
      <w:r w:rsidR="00D1407E" w:rsidRPr="002A6673">
        <w:t xml:space="preserve"> в</w:t>
      </w:r>
      <w:r w:rsidR="00722A77" w:rsidRPr="002A6673">
        <w:t xml:space="preserve"> </w:t>
      </w:r>
      <w:r w:rsidR="009D7B22" w:rsidRPr="002A6673">
        <w:t>диапазоне от 200 МэВ до 5</w:t>
      </w:r>
      <w:r w:rsidRPr="002A6673">
        <w:t>0</w:t>
      </w:r>
      <w:r w:rsidR="00D75F62" w:rsidRPr="002A6673">
        <w:t> ГэВ</w:t>
      </w:r>
      <w:r w:rsidRPr="002A6673">
        <w:t xml:space="preserve"> </w:t>
      </w:r>
      <w:r w:rsidR="00DF2CC4" w:rsidRPr="002A6673">
        <w:t>(с </w:t>
      </w:r>
      <w:r w:rsidRPr="002A6673">
        <w:t>возможностью перестройки энергетической шкалы при необходимости)</w:t>
      </w:r>
      <w:r w:rsidR="00D1407E" w:rsidRPr="002A6673">
        <w:t xml:space="preserve"> в</w:t>
      </w:r>
      <w:r w:rsidR="00722A77" w:rsidRPr="002A6673">
        <w:t xml:space="preserve"> </w:t>
      </w:r>
      <w:r w:rsidRPr="002A6673">
        <w:t>большом телесном угле</w:t>
      </w:r>
      <w:r w:rsidR="00D1407E" w:rsidRPr="002A6673">
        <w:t xml:space="preserve"> и в </w:t>
      </w:r>
      <w:r w:rsidRPr="002A6673">
        <w:t>полном азимутальном угле</w:t>
      </w:r>
      <w:r w:rsidR="001C7554" w:rsidRPr="002A6673">
        <w:t>.</w:t>
      </w:r>
    </w:p>
    <w:p w:rsidR="001C7554" w:rsidRPr="002A6673" w:rsidRDefault="00A10B9D" w:rsidP="003F5B72">
      <w:pPr>
        <w:pStyle w:val="a"/>
        <w:jc w:val="both"/>
      </w:pPr>
      <w:r w:rsidRPr="002A6673">
        <w:t>Идентификация заряж</w:t>
      </w:r>
      <w:r w:rsidR="00474993" w:rsidRPr="002A6673">
        <w:t>енных частиц</w:t>
      </w:r>
      <w:r w:rsidR="00D1407E" w:rsidRPr="002A6673">
        <w:t xml:space="preserve"> в</w:t>
      </w:r>
      <w:r w:rsidR="00722A77" w:rsidRPr="002A6673">
        <w:t xml:space="preserve"> </w:t>
      </w:r>
      <w:r w:rsidR="00474993" w:rsidRPr="002A6673">
        <w:t>диапазоне 1</w:t>
      </w:r>
      <w:r w:rsidR="00EF2C0E" w:rsidRPr="002A6673">
        <w:t>÷</w:t>
      </w:r>
      <w:r w:rsidR="00474993" w:rsidRPr="002A6673">
        <w:t>20</w:t>
      </w:r>
      <w:r w:rsidR="00D75F62" w:rsidRPr="002A6673">
        <w:t> ГэВ</w:t>
      </w:r>
      <w:r w:rsidR="001C7554" w:rsidRPr="002A6673">
        <w:t>.</w:t>
      </w:r>
    </w:p>
    <w:p w:rsidR="001C7554" w:rsidRPr="002A6673" w:rsidRDefault="00A10B9D" w:rsidP="003F5B72">
      <w:pPr>
        <w:pStyle w:val="a"/>
        <w:jc w:val="both"/>
      </w:pPr>
      <w:r w:rsidRPr="002A6673">
        <w:t>Возможность регистрации распадов вторичных частиц, включая гипероны</w:t>
      </w:r>
      <w:r w:rsidR="001C7554" w:rsidRPr="002A6673">
        <w:t>.</w:t>
      </w:r>
    </w:p>
    <w:p w:rsidR="001C7554" w:rsidRPr="002A6673" w:rsidRDefault="00A10B9D" w:rsidP="003F5B72">
      <w:pPr>
        <w:pStyle w:val="a"/>
        <w:jc w:val="both"/>
      </w:pPr>
      <w:r w:rsidRPr="002A6673">
        <w:t>Высокое координатное разрешение пучковых частиц, прежде всего для исследования упругих процессов</w:t>
      </w:r>
      <w:r w:rsidR="001C7554" w:rsidRPr="002A6673">
        <w:t>.</w:t>
      </w:r>
    </w:p>
    <w:p w:rsidR="00A10B9D" w:rsidRPr="002A6673" w:rsidRDefault="00A10B9D" w:rsidP="003F5B72">
      <w:pPr>
        <w:spacing w:line="276" w:lineRule="auto"/>
        <w:ind w:firstLine="709"/>
        <w:jc w:val="both"/>
      </w:pPr>
      <w:r w:rsidRPr="002A6673">
        <w:t>Кроме того, для исследования чармония необходимо иметь:</w:t>
      </w:r>
    </w:p>
    <w:p w:rsidR="001C7554" w:rsidRPr="002A6673" w:rsidRDefault="00A10B9D" w:rsidP="003F5B72">
      <w:pPr>
        <w:pStyle w:val="a"/>
        <w:jc w:val="both"/>
      </w:pPr>
      <w:r w:rsidRPr="002A6673">
        <w:t xml:space="preserve">Импульсное разрешение на уровне </w:t>
      </w:r>
      <w:r w:rsidR="009D7B22" w:rsidRPr="002A6673">
        <w:t>0.</w:t>
      </w:r>
      <w:r w:rsidR="00474993" w:rsidRPr="002A6673">
        <w:t>4% при 10</w:t>
      </w:r>
      <w:r w:rsidR="00D75F62" w:rsidRPr="002A6673">
        <w:t> ГэВ</w:t>
      </w:r>
      <w:r w:rsidR="00474993" w:rsidRPr="002A6673">
        <w:t>/c</w:t>
      </w:r>
      <w:r w:rsidR="001C7554" w:rsidRPr="002A6673">
        <w:t>.</w:t>
      </w:r>
    </w:p>
    <w:p w:rsidR="001C7554" w:rsidRPr="002A6673" w:rsidRDefault="00474993" w:rsidP="003F5B72">
      <w:pPr>
        <w:pStyle w:val="a"/>
        <w:jc w:val="both"/>
      </w:pPr>
      <w:r w:rsidRPr="002A6673">
        <w:t>Энергетическое разрешение электромагнитного калориметра 3%/√E</w:t>
      </w:r>
      <w:r w:rsidR="001C7554" w:rsidRPr="002A6673">
        <w:t>.</w:t>
      </w:r>
    </w:p>
    <w:p w:rsidR="00DC52D8" w:rsidRPr="002A6673" w:rsidRDefault="00DC52D8" w:rsidP="00D3226C">
      <w:pPr>
        <w:spacing w:line="276" w:lineRule="auto"/>
        <w:ind w:firstLine="709"/>
        <w:jc w:val="both"/>
      </w:pPr>
      <w:r w:rsidRPr="002A6673">
        <w:t xml:space="preserve">Принципиальная схема установки приведена на </w:t>
      </w:r>
      <w:r w:rsidR="00D06246" w:rsidRPr="002A6673">
        <w:fldChar w:fldCharType="begin"/>
      </w:r>
      <w:r w:rsidR="001C7276" w:rsidRPr="002A6673">
        <w:instrText xml:space="preserve"> REF _Ref488322975 </w:instrText>
      </w:r>
      <w:r w:rsidR="007033E1" w:rsidRPr="002A6673">
        <w:instrText xml:space="preserve">\h </w:instrText>
      </w:r>
      <w:r w:rsidR="002A6673">
        <w:instrText xml:space="preserve"> \* MERGEFORMAT </w:instrText>
      </w:r>
      <w:r w:rsidR="00D06246" w:rsidRPr="002A6673">
        <w:fldChar w:fldCharType="separate"/>
      </w:r>
      <w:r w:rsidR="00CA1D38" w:rsidRPr="002A6673">
        <w:t xml:space="preserve">Рис. </w:t>
      </w:r>
      <w:r w:rsidR="00CA1D38" w:rsidRPr="002A6673">
        <w:rPr>
          <w:noProof/>
        </w:rPr>
        <w:t>3</w:t>
      </w:r>
      <w:r w:rsidR="00CA1D38" w:rsidRPr="002A6673">
        <w:t>.</w:t>
      </w:r>
      <w:r w:rsidR="00CA1D38" w:rsidRPr="002A6673">
        <w:rPr>
          <w:noProof/>
        </w:rPr>
        <w:t>1</w:t>
      </w:r>
      <w:r w:rsidR="00D06246" w:rsidRPr="002A6673">
        <w:fldChar w:fldCharType="end"/>
      </w:r>
      <w:r w:rsidRPr="002A6673">
        <w:t>. Экспериментальная установка состоит из следующих основных узлов:</w:t>
      </w:r>
    </w:p>
    <w:p w:rsidR="001C7554" w:rsidRPr="002A6673" w:rsidRDefault="00DC52D8" w:rsidP="00D3226C">
      <w:pPr>
        <w:pStyle w:val="a"/>
        <w:jc w:val="both"/>
      </w:pPr>
      <w:r w:rsidRPr="002A6673">
        <w:t>Пучковая аппаратура, позволяющая регистрировать до 10</w:t>
      </w:r>
      <w:r w:rsidR="00D719F1" w:rsidRPr="002A6673">
        <w:rPr>
          <w:rFonts w:ascii="Cambria Math" w:hAnsi="Cambria Math" w:cs="Cambria Math"/>
        </w:rPr>
        <w:t>⁷</w:t>
      </w:r>
      <w:r w:rsidRPr="002A6673">
        <w:t xml:space="preserve"> частиц за сброс ускори</w:t>
      </w:r>
      <w:r w:rsidR="009D7B22" w:rsidRPr="002A6673">
        <w:t>теля, для определения координат</w:t>
      </w:r>
      <w:r w:rsidR="00C04132" w:rsidRPr="002A6673">
        <w:t xml:space="preserve"> и типов</w:t>
      </w:r>
      <w:r w:rsidRPr="002A6673">
        <w:t xml:space="preserve"> пучковых частиц (</w:t>
      </w:r>
      <w:r w:rsidR="00C04132" w:rsidRPr="002A6673">
        <w:t xml:space="preserve">на </w:t>
      </w:r>
      <w:r w:rsidR="00D06246" w:rsidRPr="002A6673">
        <w:fldChar w:fldCharType="begin"/>
      </w:r>
      <w:r w:rsidR="001C7276" w:rsidRPr="002A6673">
        <w:instrText xml:space="preserve"> REF _Ref488322975 </w:instrText>
      </w:r>
      <w:r w:rsidR="007033E1" w:rsidRPr="002A6673">
        <w:instrText xml:space="preserve">\h </w:instrText>
      </w:r>
      <w:r w:rsidR="002A6673">
        <w:instrText xml:space="preserve"> \* MERGEFORMAT </w:instrText>
      </w:r>
      <w:r w:rsidR="00D06246" w:rsidRPr="002A6673">
        <w:fldChar w:fldCharType="separate"/>
      </w:r>
      <w:r w:rsidR="00CA1D38" w:rsidRPr="002A6673">
        <w:t xml:space="preserve">Рис. </w:t>
      </w:r>
      <w:r w:rsidR="00CA1D38" w:rsidRPr="002A6673">
        <w:rPr>
          <w:noProof/>
        </w:rPr>
        <w:t>3</w:t>
      </w:r>
      <w:r w:rsidR="00CA1D38" w:rsidRPr="002A6673">
        <w:t>.</w:t>
      </w:r>
      <w:r w:rsidR="00CA1D38" w:rsidRPr="002A6673">
        <w:rPr>
          <w:noProof/>
        </w:rPr>
        <w:t>1</w:t>
      </w:r>
      <w:r w:rsidR="00D06246" w:rsidRPr="002A6673">
        <w:fldChar w:fldCharType="end"/>
      </w:r>
      <w:r w:rsidR="00C04132" w:rsidRPr="002A6673">
        <w:t xml:space="preserve"> </w:t>
      </w:r>
      <w:r w:rsidRPr="002A6673">
        <w:t>не пока</w:t>
      </w:r>
      <w:r w:rsidR="00E80A46" w:rsidRPr="002A6673">
        <w:softHyphen/>
      </w:r>
      <w:r w:rsidRPr="002A6673">
        <w:t>зана)</w:t>
      </w:r>
      <w:r w:rsidR="001C7554" w:rsidRPr="002A6673">
        <w:t>.</w:t>
      </w:r>
    </w:p>
    <w:p w:rsidR="001C7554" w:rsidRPr="002A6673" w:rsidRDefault="00DC52D8" w:rsidP="00D3226C">
      <w:pPr>
        <w:pStyle w:val="a"/>
        <w:jc w:val="both"/>
      </w:pPr>
      <w:r w:rsidRPr="002A6673">
        <w:t>Жидководородная (показана на рисунке), поляризованная</w:t>
      </w:r>
      <w:r w:rsidR="00D1407E" w:rsidRPr="002A6673">
        <w:t xml:space="preserve"> и</w:t>
      </w:r>
      <w:r w:rsidR="00722A77" w:rsidRPr="002A6673">
        <w:t xml:space="preserve"> </w:t>
      </w:r>
      <w:r w:rsidRPr="002A6673">
        <w:t>ядерные мишени</w:t>
      </w:r>
      <w:r w:rsidR="001C7554" w:rsidRPr="002A6673">
        <w:t>.</w:t>
      </w:r>
    </w:p>
    <w:p w:rsidR="00483437" w:rsidRPr="002A6673" w:rsidRDefault="00DC52D8" w:rsidP="00D3226C">
      <w:pPr>
        <w:pStyle w:val="a"/>
        <w:jc w:val="both"/>
      </w:pPr>
      <w:r w:rsidRPr="002A6673">
        <w:t xml:space="preserve">Спектрометр заряженных частиц, состоящий из </w:t>
      </w:r>
      <w:r w:rsidR="00474993" w:rsidRPr="002A6673">
        <w:t xml:space="preserve">спектрометрического магнита М31, </w:t>
      </w:r>
      <w:r w:rsidRPr="002A6673">
        <w:t>детектор</w:t>
      </w:r>
      <w:r w:rsidR="00640C22" w:rsidRPr="002A6673">
        <w:t>о</w:t>
      </w:r>
      <w:r w:rsidRPr="002A6673">
        <w:t>в GEM, пропорциональных</w:t>
      </w:r>
      <w:r w:rsidR="009D7B22" w:rsidRPr="002A6673">
        <w:t xml:space="preserve"> (PC</w:t>
      </w:r>
      <w:r w:rsidR="00474993" w:rsidRPr="002A6673">
        <w:t>)</w:t>
      </w:r>
      <w:r w:rsidR="00D1407E" w:rsidRPr="002A6673">
        <w:t xml:space="preserve"> и</w:t>
      </w:r>
      <w:r w:rsidR="00722A77" w:rsidRPr="002A6673">
        <w:t xml:space="preserve"> </w:t>
      </w:r>
      <w:r w:rsidRPr="002A6673">
        <w:t>дрейфовых</w:t>
      </w:r>
      <w:r w:rsidR="00474993" w:rsidRPr="002A6673">
        <w:t xml:space="preserve"> </w:t>
      </w:r>
      <w:r w:rsidR="009D7B22" w:rsidRPr="002A6673">
        <w:t>(DT</w:t>
      </w:r>
      <w:r w:rsidR="00D1407E" w:rsidRPr="002A6673">
        <w:t xml:space="preserve"> и</w:t>
      </w:r>
      <w:r w:rsidR="00722A77" w:rsidRPr="002A6673">
        <w:t xml:space="preserve"> </w:t>
      </w:r>
      <w:r w:rsidR="00474993" w:rsidRPr="002A6673">
        <w:t>DC)</w:t>
      </w:r>
      <w:r w:rsidR="00DF2CC4" w:rsidRPr="002A6673">
        <w:t xml:space="preserve"> камер.</w:t>
      </w:r>
    </w:p>
    <w:p w:rsidR="001C7554" w:rsidRPr="002A6673" w:rsidRDefault="00DC52D8" w:rsidP="00D3226C">
      <w:pPr>
        <w:pStyle w:val="a"/>
        <w:jc w:val="both"/>
      </w:pPr>
      <w:r w:rsidRPr="002A6673">
        <w:t>Система идентификации сорта частиц, состоящая из детектора колец черенковского излучения</w:t>
      </w:r>
      <w:r w:rsidR="00474993" w:rsidRPr="002A6673">
        <w:t xml:space="preserve"> (RICH)</w:t>
      </w:r>
      <w:r w:rsidRPr="002A6673">
        <w:t xml:space="preserve">, мюонного детектора </w:t>
      </w:r>
      <w:r w:rsidR="00474993" w:rsidRPr="002A6673">
        <w:t>(MuonDet)</w:t>
      </w:r>
      <w:r w:rsidR="00D1407E" w:rsidRPr="002A6673">
        <w:t xml:space="preserve"> и</w:t>
      </w:r>
      <w:r w:rsidR="00722A77" w:rsidRPr="002A6673">
        <w:t xml:space="preserve"> </w:t>
      </w:r>
      <w:r w:rsidRPr="002A6673">
        <w:t>время</w:t>
      </w:r>
      <w:r w:rsidR="006772D4" w:rsidRPr="002A6673">
        <w:t>-</w:t>
      </w:r>
      <w:r w:rsidRPr="002A6673">
        <w:t>пролетных детекто</w:t>
      </w:r>
      <w:r w:rsidR="00E80A46" w:rsidRPr="002A6673">
        <w:softHyphen/>
      </w:r>
      <w:r w:rsidRPr="002A6673">
        <w:t>ров (</w:t>
      </w:r>
      <w:r w:rsidR="00474993" w:rsidRPr="002A6673">
        <w:t>TOF)</w:t>
      </w:r>
      <w:r w:rsidR="00C04132" w:rsidRPr="002A6673">
        <w:t>;</w:t>
      </w:r>
      <w:r w:rsidR="00474993" w:rsidRPr="002A6673">
        <w:t xml:space="preserve"> </w:t>
      </w:r>
      <w:r w:rsidRPr="002A6673">
        <w:t xml:space="preserve">последние также могут </w:t>
      </w:r>
      <w:r w:rsidR="00BE4E4C" w:rsidRPr="002A6673">
        <w:t>использоваться</w:t>
      </w:r>
      <w:r w:rsidR="00D1407E" w:rsidRPr="002A6673">
        <w:t xml:space="preserve"> в</w:t>
      </w:r>
      <w:r w:rsidR="00722A77" w:rsidRPr="002A6673">
        <w:t xml:space="preserve"> </w:t>
      </w:r>
      <w:r w:rsidR="00BE4E4C" w:rsidRPr="002A6673">
        <w:t xml:space="preserve">качестве </w:t>
      </w:r>
      <w:r w:rsidR="00474993" w:rsidRPr="002A6673">
        <w:t>детектора множественности</w:t>
      </w:r>
      <w:r w:rsidR="001C7554" w:rsidRPr="002A6673">
        <w:t>.</w:t>
      </w:r>
    </w:p>
    <w:p w:rsidR="001C7554" w:rsidRPr="002A6673" w:rsidRDefault="00DC52D8" w:rsidP="00D3226C">
      <w:pPr>
        <w:pStyle w:val="a"/>
        <w:jc w:val="both"/>
      </w:pPr>
      <w:r w:rsidRPr="002A6673">
        <w:t xml:space="preserve">Электромагнитного </w:t>
      </w:r>
      <w:r w:rsidR="00474993" w:rsidRPr="002A6673">
        <w:t>(ECAL)</w:t>
      </w:r>
      <w:r w:rsidR="00D1407E" w:rsidRPr="002A6673">
        <w:t xml:space="preserve"> и</w:t>
      </w:r>
      <w:r w:rsidR="00722A77" w:rsidRPr="002A6673">
        <w:t xml:space="preserve"> </w:t>
      </w:r>
      <w:r w:rsidRPr="002A6673">
        <w:t xml:space="preserve">адронного </w:t>
      </w:r>
      <w:r w:rsidR="00474993" w:rsidRPr="002A6673">
        <w:t xml:space="preserve">(HCAL) </w:t>
      </w:r>
      <w:r w:rsidRPr="002A6673">
        <w:t>калориметра</w:t>
      </w:r>
      <w:r w:rsidR="001C7554" w:rsidRPr="002A6673">
        <w:t>.</w:t>
      </w:r>
    </w:p>
    <w:p w:rsidR="001C7554" w:rsidRPr="002A6673" w:rsidRDefault="00DC52D8" w:rsidP="00611411">
      <w:pPr>
        <w:pStyle w:val="ac"/>
      </w:pPr>
      <w:r w:rsidRPr="002A6673">
        <w:t xml:space="preserve">Следует отметить, что на </w:t>
      </w:r>
      <w:r w:rsidR="00D06246" w:rsidRPr="002A6673">
        <w:fldChar w:fldCharType="begin"/>
      </w:r>
      <w:r w:rsidR="001C7276" w:rsidRPr="002A6673">
        <w:instrText xml:space="preserve"> REF _Ref488322975 </w:instrText>
      </w:r>
      <w:r w:rsidR="007033E1" w:rsidRPr="002A6673">
        <w:instrText xml:space="preserve">\h </w:instrText>
      </w:r>
      <w:r w:rsidR="002A6673">
        <w:instrText xml:space="preserve"> \* MERGEFORMAT </w:instrText>
      </w:r>
      <w:r w:rsidR="00D06246" w:rsidRPr="002A6673">
        <w:fldChar w:fldCharType="separate"/>
      </w:r>
      <w:r w:rsidR="00CA1D38" w:rsidRPr="002A6673">
        <w:t xml:space="preserve">Рис. </w:t>
      </w:r>
      <w:r w:rsidR="00CA1D38" w:rsidRPr="002A6673">
        <w:rPr>
          <w:noProof/>
        </w:rPr>
        <w:t>3</w:t>
      </w:r>
      <w:r w:rsidR="00CA1D38" w:rsidRPr="002A6673">
        <w:t>.</w:t>
      </w:r>
      <w:r w:rsidR="00CA1D38" w:rsidRPr="002A6673">
        <w:rPr>
          <w:noProof/>
        </w:rPr>
        <w:t>1</w:t>
      </w:r>
      <w:r w:rsidR="00D06246" w:rsidRPr="002A6673">
        <w:fldChar w:fldCharType="end"/>
      </w:r>
      <w:r w:rsidRPr="002A6673">
        <w:t xml:space="preserve">. приведен максимальный набор оборудования, </w:t>
      </w:r>
      <w:r w:rsidR="00474993" w:rsidRPr="002A6673">
        <w:t>который будет использоваться при исследовании односпиновых асимметрий</w:t>
      </w:r>
      <w:r w:rsidR="00D1407E" w:rsidRPr="002A6673">
        <w:t xml:space="preserve"> и </w:t>
      </w:r>
      <w:r w:rsidR="00474993" w:rsidRPr="002A6673">
        <w:t>поляризации гиперонов.</w:t>
      </w:r>
      <w:r w:rsidR="00D1407E" w:rsidRPr="002A6673">
        <w:t xml:space="preserve"> В</w:t>
      </w:r>
      <w:r w:rsidR="00722A77" w:rsidRPr="002A6673">
        <w:t xml:space="preserve"> </w:t>
      </w:r>
      <w:r w:rsidR="00A779A2" w:rsidRPr="002A6673">
        <w:t>этом случае</w:t>
      </w:r>
      <w:r w:rsidR="00AA7C51" w:rsidRPr="002A6673">
        <w:t xml:space="preserve"> не</w:t>
      </w:r>
      <w:r w:rsidR="00722A77" w:rsidRPr="002A6673">
        <w:t xml:space="preserve"> </w:t>
      </w:r>
      <w:r w:rsidR="006F527E" w:rsidRPr="002A6673">
        <w:t>требуется высокого импульсного разрешения</w:t>
      </w:r>
      <w:r w:rsidR="00A779A2" w:rsidRPr="002A6673">
        <w:t xml:space="preserve">, но необходимо находить вершину распада гиперонов. </w:t>
      </w:r>
      <w:r w:rsidR="006F527E" w:rsidRPr="002A6673">
        <w:t>Указанные расстояния соответст</w:t>
      </w:r>
      <w:r w:rsidR="00975969" w:rsidRPr="002A6673">
        <w:softHyphen/>
      </w:r>
      <w:r w:rsidR="006F527E" w:rsidRPr="002A6673">
        <w:t>вуют</w:t>
      </w:r>
      <w:r w:rsidR="00483437" w:rsidRPr="002A6673">
        <w:t xml:space="preserve"> </w:t>
      </w:r>
      <w:r w:rsidR="006F527E" w:rsidRPr="002A6673">
        <w:t>работе</w:t>
      </w:r>
      <w:r w:rsidR="00D1407E" w:rsidRPr="002A6673">
        <w:t xml:space="preserve"> с</w:t>
      </w:r>
      <w:r w:rsidR="00722A77" w:rsidRPr="002A6673">
        <w:t xml:space="preserve"> </w:t>
      </w:r>
      <w:r w:rsidR="00B770FA" w:rsidRPr="002A6673">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70 см из-за </w:t>
      </w:r>
      <w:r w:rsidR="00C04132" w:rsidRPr="002A6673">
        <w:t xml:space="preserve">присутствия </w:t>
      </w:r>
      <w:r w:rsidR="00B770FA" w:rsidRPr="002A6673">
        <w:t xml:space="preserve">магнита </w:t>
      </w:r>
      <w:r w:rsidR="00BE4E4C" w:rsidRPr="002A6673">
        <w:t>поляризованной</w:t>
      </w:r>
      <w:r w:rsidR="00B770FA" w:rsidRPr="002A6673">
        <w:t xml:space="preserve"> мишени, </w:t>
      </w:r>
      <w:r w:rsidR="00C04132" w:rsidRPr="002A6673">
        <w:t>поэтому</w:t>
      </w:r>
      <w:r w:rsidR="00B770FA" w:rsidRPr="002A6673">
        <w:t xml:space="preserve"> количе</w:t>
      </w:r>
      <w:r w:rsidR="00E80A46" w:rsidRPr="002A6673">
        <w:softHyphen/>
      </w:r>
      <w:r w:rsidR="00B770FA" w:rsidRPr="002A6673">
        <w:t>ство трековых детекторов также придется сократить</w:t>
      </w:r>
      <w:r w:rsidR="001C7554" w:rsidRPr="002A6673">
        <w:t>.</w:t>
      </w:r>
    </w:p>
    <w:p w:rsidR="001C7554" w:rsidRPr="002A6673" w:rsidRDefault="00A779A2" w:rsidP="00611411">
      <w:pPr>
        <w:pStyle w:val="ac"/>
      </w:pPr>
      <w:r w:rsidRPr="002A6673">
        <w:t>П</w:t>
      </w:r>
      <w:r w:rsidR="00DC52D8" w:rsidRPr="002A6673">
        <w:t>ри измерении чармония многие детекторы будут уб</w:t>
      </w:r>
      <w:r w:rsidRPr="002A6673">
        <w:t>раны, чтобы уменьшить количество</w:t>
      </w:r>
      <w:r w:rsidR="00DC52D8" w:rsidRPr="002A6673">
        <w:t xml:space="preserve"> вещества</w:t>
      </w:r>
      <w:r w:rsidRPr="002A6673">
        <w:t xml:space="preserve"> и, тем самым, улучшить импульсное разрешение</w:t>
      </w:r>
      <w:r w:rsidR="001C7554" w:rsidRPr="002A6673">
        <w:t>.</w:t>
      </w:r>
    </w:p>
    <w:p w:rsidR="00466E7B" w:rsidRPr="002A6673" w:rsidRDefault="00F809D5" w:rsidP="00611411">
      <w:pPr>
        <w:pStyle w:val="ac"/>
      </w:pPr>
      <w:r w:rsidRPr="002A6673">
        <w:t>Далее</w:t>
      </w:r>
      <w:r w:rsidR="00A779A2" w:rsidRPr="002A6673">
        <w:t xml:space="preserve"> приведены характеристики основных детекторов экспериментальной установки СПАСЧАРМ</w:t>
      </w:r>
      <w:r w:rsidR="001C7554" w:rsidRPr="002A6673">
        <w:t>.</w:t>
      </w:r>
    </w:p>
    <w:p w:rsidR="00027DE8" w:rsidRPr="002A6673" w:rsidRDefault="00027DE8">
      <w:pPr>
        <w:contextualSpacing w:val="0"/>
      </w:pPr>
      <w:r w:rsidRPr="002A6673">
        <w:br w:type="page"/>
      </w:r>
    </w:p>
    <w:p w:rsidR="00466E7B" w:rsidRPr="002A6673" w:rsidRDefault="001C6122" w:rsidP="00DC52D8">
      <w:pPr>
        <w:jc w:val="both"/>
      </w:pPr>
      <w:r w:rsidRPr="002A6673">
        <w:rPr>
          <w:noProof/>
        </w:rPr>
        <w:lastRenderedPageBreak/>
        <mc:AlternateContent>
          <mc:Choice Requires="wps">
            <w:drawing>
              <wp:anchor distT="0" distB="0" distL="114300" distR="114300" simplePos="0" relativeHeight="251769856" behindDoc="0" locked="0" layoutInCell="1" allowOverlap="1" wp14:anchorId="268DC562" wp14:editId="27D9F56E">
                <wp:simplePos x="0" y="0"/>
                <wp:positionH relativeFrom="column">
                  <wp:posOffset>4615815</wp:posOffset>
                </wp:positionH>
                <wp:positionV relativeFrom="paragraph">
                  <wp:posOffset>-81915</wp:posOffset>
                </wp:positionV>
                <wp:extent cx="1183005" cy="9170670"/>
                <wp:effectExtent l="0" t="0" r="0" b="0"/>
                <wp:wrapNone/>
                <wp:docPr id="50"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3005" cy="9170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26C" w:rsidRDefault="003F5B72" w:rsidP="00D3226C">
                            <w:pPr>
                              <w:pStyle w:val="aff7"/>
                              <w:spacing w:after="0"/>
                              <w:jc w:val="both"/>
                              <w:rPr>
                                <w:sz w:val="24"/>
                                <w:szCs w:val="24"/>
                              </w:rPr>
                            </w:pPr>
                            <w:bookmarkStart w:id="203" w:name="_Ref488322975"/>
                            <w:r w:rsidRPr="00ED0EB9">
                              <w:rPr>
                                <w:sz w:val="24"/>
                                <w:szCs w:val="24"/>
                              </w:rPr>
                              <w:t xml:space="preserve">Рис. </w:t>
                            </w:r>
                            <w:r w:rsidRPr="00ED0EB9">
                              <w:rPr>
                                <w:sz w:val="24"/>
                                <w:szCs w:val="24"/>
                              </w:rPr>
                              <w:fldChar w:fldCharType="begin"/>
                            </w:r>
                            <w:r w:rsidRPr="00ED0EB9">
                              <w:rPr>
                                <w:sz w:val="24"/>
                                <w:szCs w:val="24"/>
                              </w:rPr>
                              <w:instrText xml:space="preserve"> STYLEREF 1 \s </w:instrText>
                            </w:r>
                            <w:r w:rsidRPr="00ED0EB9">
                              <w:rPr>
                                <w:sz w:val="24"/>
                                <w:szCs w:val="24"/>
                              </w:rPr>
                              <w:fldChar w:fldCharType="separate"/>
                            </w:r>
                            <w:r>
                              <w:rPr>
                                <w:noProof/>
                                <w:sz w:val="24"/>
                                <w:szCs w:val="24"/>
                              </w:rPr>
                              <w:t>3</w:t>
                            </w:r>
                            <w:r w:rsidRPr="00ED0EB9">
                              <w:rPr>
                                <w:sz w:val="24"/>
                                <w:szCs w:val="24"/>
                              </w:rPr>
                              <w:fldChar w:fldCharType="end"/>
                            </w:r>
                            <w:r w:rsidRPr="00ED0EB9">
                              <w:rPr>
                                <w:sz w:val="24"/>
                                <w:szCs w:val="24"/>
                              </w:rPr>
                              <w:t>.</w:t>
                            </w:r>
                            <w:r w:rsidRPr="00ED0EB9">
                              <w:rPr>
                                <w:sz w:val="24"/>
                                <w:szCs w:val="24"/>
                              </w:rPr>
                              <w:fldChar w:fldCharType="begin"/>
                            </w:r>
                            <w:r w:rsidRPr="00ED0EB9">
                              <w:rPr>
                                <w:sz w:val="24"/>
                                <w:szCs w:val="24"/>
                              </w:rPr>
                              <w:instrText xml:space="preserve"> SEQ Рис._ \* ARABIC \s 1 </w:instrText>
                            </w:r>
                            <w:r w:rsidRPr="00ED0EB9">
                              <w:rPr>
                                <w:sz w:val="24"/>
                                <w:szCs w:val="24"/>
                              </w:rPr>
                              <w:fldChar w:fldCharType="separate"/>
                            </w:r>
                            <w:r>
                              <w:rPr>
                                <w:noProof/>
                                <w:sz w:val="24"/>
                                <w:szCs w:val="24"/>
                              </w:rPr>
                              <w:t>1</w:t>
                            </w:r>
                            <w:r w:rsidRPr="00ED0EB9">
                              <w:rPr>
                                <w:sz w:val="24"/>
                                <w:szCs w:val="24"/>
                              </w:rPr>
                              <w:fldChar w:fldCharType="end"/>
                            </w:r>
                            <w:bookmarkEnd w:id="203"/>
                            <w:r>
                              <w:rPr>
                                <w:sz w:val="24"/>
                                <w:szCs w:val="24"/>
                              </w:rPr>
                              <w:t xml:space="preserve"> </w:t>
                            </w:r>
                            <w:r w:rsidRPr="00ED0EB9">
                              <w:rPr>
                                <w:sz w:val="24"/>
                                <w:szCs w:val="24"/>
                              </w:rPr>
                              <w:t xml:space="preserve"> Схема экспериментальной установки СПАСЧАРМ: Мишень — показана жидководородная мишень эксперимента; </w:t>
                            </w:r>
                            <w:r w:rsidRPr="00ED0EB9">
                              <w:rPr>
                                <w:sz w:val="24"/>
                                <w:szCs w:val="24"/>
                                <w:lang w:val="en-US"/>
                              </w:rPr>
                              <w:t>GEM</w:t>
                            </w:r>
                            <w:r w:rsidRPr="00ED0EB9">
                              <w:rPr>
                                <w:sz w:val="24"/>
                                <w:szCs w:val="24"/>
                              </w:rPr>
                              <w:t xml:space="preserve">1–2 — детекторы на основе Газового Электронного Усиления (ГЭУ или </w:t>
                            </w:r>
                            <w:r w:rsidRPr="00ED0EB9">
                              <w:rPr>
                                <w:sz w:val="24"/>
                                <w:szCs w:val="24"/>
                                <w:lang w:val="de-DE"/>
                              </w:rPr>
                              <w:t>GEM</w:t>
                            </w:r>
                            <w:r w:rsidRPr="00ED0EB9">
                              <w:rPr>
                                <w:sz w:val="24"/>
                                <w:szCs w:val="24"/>
                              </w:rPr>
                              <w:t xml:space="preserve">); </w:t>
                            </w:r>
                            <w:r w:rsidRPr="00ED0EB9">
                              <w:rPr>
                                <w:sz w:val="24"/>
                                <w:szCs w:val="24"/>
                                <w:lang w:val="en-US"/>
                              </w:rPr>
                              <w:t>TOF</w:t>
                            </w:r>
                            <w:r w:rsidRPr="00ED0EB9">
                              <w:rPr>
                                <w:sz w:val="24"/>
                                <w:szCs w:val="24"/>
                              </w:rPr>
                              <w:t xml:space="preserve">1–3 — годоскопы время-пролетной системы; </w:t>
                            </w:r>
                            <w:r w:rsidRPr="00ED0EB9">
                              <w:rPr>
                                <w:sz w:val="24"/>
                                <w:szCs w:val="24"/>
                                <w:lang w:val="en-US"/>
                              </w:rPr>
                              <w:t>DT</w:t>
                            </w:r>
                            <w:r w:rsidRPr="00ED0EB9">
                              <w:rPr>
                                <w:sz w:val="24"/>
                                <w:szCs w:val="24"/>
                              </w:rPr>
                              <w:t xml:space="preserve">0–5 — станции на основе тонкостенных дрейфовых трубок; </w:t>
                            </w:r>
                            <w:r w:rsidRPr="00ED0EB9">
                              <w:rPr>
                                <w:sz w:val="24"/>
                                <w:szCs w:val="24"/>
                                <w:lang w:val="en-US"/>
                              </w:rPr>
                              <w:t>PC</w:t>
                            </w:r>
                            <w:r w:rsidRPr="00ED0EB9">
                              <w:rPr>
                                <w:sz w:val="24"/>
                                <w:szCs w:val="24"/>
                              </w:rPr>
                              <w:t xml:space="preserve">1–3 — пропорциональные камеры ПИЯФ-ИТЭФ; </w:t>
                            </w:r>
                            <w:r w:rsidRPr="00ED0EB9">
                              <w:rPr>
                                <w:sz w:val="24"/>
                                <w:szCs w:val="24"/>
                                <w:lang w:val="en-US"/>
                              </w:rPr>
                              <w:t>DC</w:t>
                            </w:r>
                            <w:r w:rsidRPr="00ED0EB9">
                              <w:rPr>
                                <w:sz w:val="24"/>
                                <w:szCs w:val="24"/>
                              </w:rPr>
                              <w:t xml:space="preserve">1–2 — дрейфовые камеры ПИЯФ-ИТЭФ; </w:t>
                            </w:r>
                            <w:r w:rsidRPr="00ED0EB9">
                              <w:rPr>
                                <w:sz w:val="24"/>
                                <w:szCs w:val="24"/>
                                <w:lang w:val="en-US"/>
                              </w:rPr>
                              <w:t>RICH</w:t>
                            </w:r>
                            <w:r w:rsidRPr="00ED0EB9">
                              <w:rPr>
                                <w:sz w:val="24"/>
                                <w:szCs w:val="24"/>
                              </w:rPr>
                              <w:t xml:space="preserve"> —детектор колец черенковского излучения; </w:t>
                            </w:r>
                            <w:r w:rsidRPr="00ED0EB9">
                              <w:rPr>
                                <w:sz w:val="24"/>
                                <w:szCs w:val="24"/>
                                <w:lang w:val="en-US"/>
                              </w:rPr>
                              <w:t>ECAL</w:t>
                            </w:r>
                            <w:r w:rsidRPr="00ED0EB9">
                              <w:rPr>
                                <w:sz w:val="24"/>
                                <w:szCs w:val="24"/>
                              </w:rPr>
                              <w:t xml:space="preserve"> — электромагнитный калориметр, </w:t>
                            </w:r>
                            <w:r w:rsidRPr="00ED0EB9">
                              <w:rPr>
                                <w:sz w:val="24"/>
                                <w:szCs w:val="24"/>
                                <w:lang w:val="en-US"/>
                              </w:rPr>
                              <w:t>HCAL</w:t>
                            </w:r>
                            <w:r w:rsidRPr="00ED0EB9">
                              <w:rPr>
                                <w:sz w:val="24"/>
                                <w:szCs w:val="24"/>
                              </w:rPr>
                              <w:t xml:space="preserve"> — адронный калориметр; </w:t>
                            </w:r>
                            <w:r>
                              <w:rPr>
                                <w:sz w:val="24"/>
                                <w:szCs w:val="24"/>
                                <w:lang w:val="en-US"/>
                              </w:rPr>
                              <w:t>MuD</w:t>
                            </w:r>
                            <w:r w:rsidRPr="00ED0EB9">
                              <w:rPr>
                                <w:sz w:val="24"/>
                                <w:szCs w:val="24"/>
                              </w:rPr>
                              <w:t xml:space="preserve"> — мюонный детектор.</w:t>
                            </w:r>
                            <w:r w:rsidR="00D3226C">
                              <w:rPr>
                                <w:sz w:val="24"/>
                                <w:szCs w:val="24"/>
                              </w:rPr>
                              <w:t xml:space="preserve"> </w:t>
                            </w:r>
                          </w:p>
                          <w:p w:rsidR="003F5B72" w:rsidRPr="00ED0EB9" w:rsidRDefault="003F5B72" w:rsidP="00D3226C">
                            <w:pPr>
                              <w:pStyle w:val="aff7"/>
                              <w:jc w:val="both"/>
                              <w:rPr>
                                <w:sz w:val="24"/>
                                <w:szCs w:val="24"/>
                              </w:rPr>
                            </w:pPr>
                            <w:r w:rsidRPr="00ED0EB9">
                              <w:rPr>
                                <w:sz w:val="24"/>
                                <w:szCs w:val="24"/>
                              </w:rPr>
                              <w:t xml:space="preserve">Расстояние по оси </w:t>
                            </w:r>
                            <w:r w:rsidRPr="00ED0EB9">
                              <w:rPr>
                                <w:sz w:val="24"/>
                                <w:szCs w:val="24"/>
                                <w:lang w:val="en-US"/>
                              </w:rPr>
                              <w:t>Z</w:t>
                            </w:r>
                            <w:r w:rsidRPr="00ED0EB9">
                              <w:rPr>
                                <w:sz w:val="24"/>
                                <w:szCs w:val="24"/>
                              </w:rPr>
                              <w:t xml:space="preserve"> (по направлению пучка) показано в метрах относительно центра мишен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1" o:spid="_x0000_s1034" type="#_x0000_t202" style="position:absolute;left:0;text-align:left;margin-left:363.45pt;margin-top:-6.45pt;width:93.15pt;height:722.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" stroked="f">
                <v:textbox style="layout-flow:vertical;mso-layout-flow-alt:bottom-to-top" inset="0,0,0,0">
                  <w:txbxContent>
                    <w:p w:rsidR="00D3226C" w:rsidRDefault="003F5B72" w:rsidP="00D3226C">
                      <w:pPr>
                        <w:pStyle w:val="aff7"/>
                        <w:spacing w:after="0"/>
                        <w:jc w:val="both"/>
                        <w:rPr>
                          <w:sz w:val="24"/>
                          <w:szCs w:val="24"/>
                        </w:rPr>
                      </w:pPr>
                      <w:bookmarkStart w:id="204" w:name="_Ref488322975"/>
                      <w:r w:rsidRPr="00ED0EB9">
                        <w:rPr>
                          <w:sz w:val="24"/>
                          <w:szCs w:val="24"/>
                        </w:rPr>
                        <w:t xml:space="preserve">Рис. </w:t>
                      </w:r>
                      <w:r w:rsidRPr="00ED0EB9">
                        <w:rPr>
                          <w:sz w:val="24"/>
                          <w:szCs w:val="24"/>
                        </w:rPr>
                        <w:fldChar w:fldCharType="begin"/>
                      </w:r>
                      <w:r w:rsidRPr="00ED0EB9">
                        <w:rPr>
                          <w:sz w:val="24"/>
                          <w:szCs w:val="24"/>
                        </w:rPr>
                        <w:instrText xml:space="preserve"> STYLEREF 1 \s </w:instrText>
                      </w:r>
                      <w:r w:rsidRPr="00ED0EB9">
                        <w:rPr>
                          <w:sz w:val="24"/>
                          <w:szCs w:val="24"/>
                        </w:rPr>
                        <w:fldChar w:fldCharType="separate"/>
                      </w:r>
                      <w:r>
                        <w:rPr>
                          <w:noProof/>
                          <w:sz w:val="24"/>
                          <w:szCs w:val="24"/>
                        </w:rPr>
                        <w:t>3</w:t>
                      </w:r>
                      <w:r w:rsidRPr="00ED0EB9">
                        <w:rPr>
                          <w:sz w:val="24"/>
                          <w:szCs w:val="24"/>
                        </w:rPr>
                        <w:fldChar w:fldCharType="end"/>
                      </w:r>
                      <w:r w:rsidRPr="00ED0EB9">
                        <w:rPr>
                          <w:sz w:val="24"/>
                          <w:szCs w:val="24"/>
                        </w:rPr>
                        <w:t>.</w:t>
                      </w:r>
                      <w:r w:rsidRPr="00ED0EB9">
                        <w:rPr>
                          <w:sz w:val="24"/>
                          <w:szCs w:val="24"/>
                        </w:rPr>
                        <w:fldChar w:fldCharType="begin"/>
                      </w:r>
                      <w:r w:rsidRPr="00ED0EB9">
                        <w:rPr>
                          <w:sz w:val="24"/>
                          <w:szCs w:val="24"/>
                        </w:rPr>
                        <w:instrText xml:space="preserve"> SEQ Рис._ \* ARABIC \s 1 </w:instrText>
                      </w:r>
                      <w:r w:rsidRPr="00ED0EB9">
                        <w:rPr>
                          <w:sz w:val="24"/>
                          <w:szCs w:val="24"/>
                        </w:rPr>
                        <w:fldChar w:fldCharType="separate"/>
                      </w:r>
                      <w:r>
                        <w:rPr>
                          <w:noProof/>
                          <w:sz w:val="24"/>
                          <w:szCs w:val="24"/>
                        </w:rPr>
                        <w:t>1</w:t>
                      </w:r>
                      <w:r w:rsidRPr="00ED0EB9">
                        <w:rPr>
                          <w:sz w:val="24"/>
                          <w:szCs w:val="24"/>
                        </w:rPr>
                        <w:fldChar w:fldCharType="end"/>
                      </w:r>
                      <w:bookmarkEnd w:id="204"/>
                      <w:r>
                        <w:rPr>
                          <w:sz w:val="24"/>
                          <w:szCs w:val="24"/>
                        </w:rPr>
                        <w:t xml:space="preserve"> </w:t>
                      </w:r>
                      <w:r w:rsidRPr="00ED0EB9">
                        <w:rPr>
                          <w:sz w:val="24"/>
                          <w:szCs w:val="24"/>
                        </w:rPr>
                        <w:t xml:space="preserve"> Схема экспериментальной установки СПАСЧАРМ: Мишень — показана жидководородная мишень эксперимента; </w:t>
                      </w:r>
                      <w:r w:rsidRPr="00ED0EB9">
                        <w:rPr>
                          <w:sz w:val="24"/>
                          <w:szCs w:val="24"/>
                          <w:lang w:val="en-US"/>
                        </w:rPr>
                        <w:t>GEM</w:t>
                      </w:r>
                      <w:r w:rsidRPr="00ED0EB9">
                        <w:rPr>
                          <w:sz w:val="24"/>
                          <w:szCs w:val="24"/>
                        </w:rPr>
                        <w:t xml:space="preserve">1–2 — детекторы на основе Газового Электронного Усиления (ГЭУ или </w:t>
                      </w:r>
                      <w:r w:rsidRPr="00ED0EB9">
                        <w:rPr>
                          <w:sz w:val="24"/>
                          <w:szCs w:val="24"/>
                          <w:lang w:val="de-DE"/>
                        </w:rPr>
                        <w:t>GEM</w:t>
                      </w:r>
                      <w:r w:rsidRPr="00ED0EB9">
                        <w:rPr>
                          <w:sz w:val="24"/>
                          <w:szCs w:val="24"/>
                        </w:rPr>
                        <w:t xml:space="preserve">); </w:t>
                      </w:r>
                      <w:r w:rsidRPr="00ED0EB9">
                        <w:rPr>
                          <w:sz w:val="24"/>
                          <w:szCs w:val="24"/>
                          <w:lang w:val="en-US"/>
                        </w:rPr>
                        <w:t>TOF</w:t>
                      </w:r>
                      <w:r w:rsidRPr="00ED0EB9">
                        <w:rPr>
                          <w:sz w:val="24"/>
                          <w:szCs w:val="24"/>
                        </w:rPr>
                        <w:t xml:space="preserve">1–3 — годоскопы время-пролетной системы; </w:t>
                      </w:r>
                      <w:r w:rsidRPr="00ED0EB9">
                        <w:rPr>
                          <w:sz w:val="24"/>
                          <w:szCs w:val="24"/>
                          <w:lang w:val="en-US"/>
                        </w:rPr>
                        <w:t>DT</w:t>
                      </w:r>
                      <w:r w:rsidRPr="00ED0EB9">
                        <w:rPr>
                          <w:sz w:val="24"/>
                          <w:szCs w:val="24"/>
                        </w:rPr>
                        <w:t xml:space="preserve">0–5 — станции на основе тонкостенных дрейфовых трубок; </w:t>
                      </w:r>
                      <w:r w:rsidRPr="00ED0EB9">
                        <w:rPr>
                          <w:sz w:val="24"/>
                          <w:szCs w:val="24"/>
                          <w:lang w:val="en-US"/>
                        </w:rPr>
                        <w:t>PC</w:t>
                      </w:r>
                      <w:r w:rsidRPr="00ED0EB9">
                        <w:rPr>
                          <w:sz w:val="24"/>
                          <w:szCs w:val="24"/>
                        </w:rPr>
                        <w:t xml:space="preserve">1–3 — пропорциональные камеры ПИЯФ-ИТЭФ; </w:t>
                      </w:r>
                      <w:r w:rsidRPr="00ED0EB9">
                        <w:rPr>
                          <w:sz w:val="24"/>
                          <w:szCs w:val="24"/>
                          <w:lang w:val="en-US"/>
                        </w:rPr>
                        <w:t>DC</w:t>
                      </w:r>
                      <w:r w:rsidRPr="00ED0EB9">
                        <w:rPr>
                          <w:sz w:val="24"/>
                          <w:szCs w:val="24"/>
                        </w:rPr>
                        <w:t xml:space="preserve">1–2 — дрейфовые камеры ПИЯФ-ИТЭФ; </w:t>
                      </w:r>
                      <w:r w:rsidRPr="00ED0EB9">
                        <w:rPr>
                          <w:sz w:val="24"/>
                          <w:szCs w:val="24"/>
                          <w:lang w:val="en-US"/>
                        </w:rPr>
                        <w:t>RICH</w:t>
                      </w:r>
                      <w:r w:rsidRPr="00ED0EB9">
                        <w:rPr>
                          <w:sz w:val="24"/>
                          <w:szCs w:val="24"/>
                        </w:rPr>
                        <w:t xml:space="preserve"> —детектор колец черенковского излучения; </w:t>
                      </w:r>
                      <w:r w:rsidRPr="00ED0EB9">
                        <w:rPr>
                          <w:sz w:val="24"/>
                          <w:szCs w:val="24"/>
                          <w:lang w:val="en-US"/>
                        </w:rPr>
                        <w:t>ECAL</w:t>
                      </w:r>
                      <w:r w:rsidRPr="00ED0EB9">
                        <w:rPr>
                          <w:sz w:val="24"/>
                          <w:szCs w:val="24"/>
                        </w:rPr>
                        <w:t xml:space="preserve"> — электромагнитный калориметр, </w:t>
                      </w:r>
                      <w:r w:rsidRPr="00ED0EB9">
                        <w:rPr>
                          <w:sz w:val="24"/>
                          <w:szCs w:val="24"/>
                          <w:lang w:val="en-US"/>
                        </w:rPr>
                        <w:t>HCAL</w:t>
                      </w:r>
                      <w:r w:rsidRPr="00ED0EB9">
                        <w:rPr>
                          <w:sz w:val="24"/>
                          <w:szCs w:val="24"/>
                        </w:rPr>
                        <w:t xml:space="preserve"> — адронный калориметр; </w:t>
                      </w:r>
                      <w:r>
                        <w:rPr>
                          <w:sz w:val="24"/>
                          <w:szCs w:val="24"/>
                          <w:lang w:val="en-US"/>
                        </w:rPr>
                        <w:t>MuD</w:t>
                      </w:r>
                      <w:r w:rsidRPr="00ED0EB9">
                        <w:rPr>
                          <w:sz w:val="24"/>
                          <w:szCs w:val="24"/>
                        </w:rPr>
                        <w:t xml:space="preserve"> — мюонный детектор.</w:t>
                      </w:r>
                      <w:r w:rsidR="00D3226C">
                        <w:rPr>
                          <w:sz w:val="24"/>
                          <w:szCs w:val="24"/>
                        </w:rPr>
                        <w:t xml:space="preserve"> </w:t>
                      </w:r>
                    </w:p>
                    <w:p w:rsidR="003F5B72" w:rsidRPr="00ED0EB9" w:rsidRDefault="003F5B72" w:rsidP="00D3226C">
                      <w:pPr>
                        <w:pStyle w:val="aff7"/>
                        <w:jc w:val="both"/>
                        <w:rPr>
                          <w:sz w:val="24"/>
                          <w:szCs w:val="24"/>
                        </w:rPr>
                      </w:pPr>
                      <w:r w:rsidRPr="00ED0EB9">
                        <w:rPr>
                          <w:sz w:val="24"/>
                          <w:szCs w:val="24"/>
                        </w:rPr>
                        <w:t xml:space="preserve">Расстояние по оси </w:t>
                      </w:r>
                      <w:r w:rsidRPr="00ED0EB9">
                        <w:rPr>
                          <w:sz w:val="24"/>
                          <w:szCs w:val="24"/>
                          <w:lang w:val="en-US"/>
                        </w:rPr>
                        <w:t>Z</w:t>
                      </w:r>
                      <w:r w:rsidRPr="00ED0EB9">
                        <w:rPr>
                          <w:sz w:val="24"/>
                          <w:szCs w:val="24"/>
                        </w:rPr>
                        <w:t xml:space="preserve"> (по направлению пучка) показано в метрах относительно центра мишени.</w:t>
                      </w:r>
                    </w:p>
                  </w:txbxContent>
                </v:textbox>
              </v:shape>
            </w:pict>
          </mc:Fallback>
        </mc:AlternateContent>
      </w:r>
    </w:p>
    <w:p w:rsidR="00027DE8" w:rsidRPr="002A6673" w:rsidRDefault="00D3226C">
      <w:pPr>
        <w:contextualSpacing w:val="0"/>
      </w:pPr>
      <w:r>
        <w:rPr>
          <w:noProof/>
        </w:rPr>
        <w:drawing>
          <wp:inline distT="0" distB="0" distL="0" distR="0" wp14:anchorId="2212FB1D">
            <wp:extent cx="5362575" cy="8562672"/>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66311" cy="8568638"/>
                    </a:xfrm>
                    <a:prstGeom prst="rect">
                      <a:avLst/>
                    </a:prstGeom>
                    <a:noFill/>
                  </pic:spPr>
                </pic:pic>
              </a:graphicData>
            </a:graphic>
          </wp:inline>
        </w:drawing>
      </w:r>
      <w:r w:rsidR="00027DE8" w:rsidRPr="002A6673">
        <w:br w:type="page"/>
      </w:r>
    </w:p>
    <w:p w:rsidR="001077E9" w:rsidRPr="002A6673" w:rsidRDefault="001077E9" w:rsidP="007A039D">
      <w:pPr>
        <w:pStyle w:val="2"/>
      </w:pPr>
      <w:bookmarkStart w:id="205" w:name="_Toc26282764"/>
      <w:bookmarkStart w:id="206" w:name="_Ref488234533"/>
      <w:bookmarkStart w:id="207" w:name="_Toc29983122"/>
      <w:r w:rsidRPr="002A6673">
        <w:lastRenderedPageBreak/>
        <w:t>Экспериментальная установка при работе на канале 14</w:t>
      </w:r>
      <w:bookmarkEnd w:id="205"/>
      <w:bookmarkEnd w:id="207"/>
    </w:p>
    <w:p w:rsidR="001C7554" w:rsidRPr="002A6673" w:rsidRDefault="001077E9" w:rsidP="00611411">
      <w:pPr>
        <w:pStyle w:val="ac"/>
      </w:pPr>
      <w:r w:rsidRPr="002A6673">
        <w:t>На первом этапе исследований экспериментальная установка вводится</w:t>
      </w:r>
      <w:r w:rsidR="00D1407E" w:rsidRPr="002A6673">
        <w:t xml:space="preserve"> с </w:t>
      </w:r>
      <w:r w:rsidRPr="002A6673">
        <w:t>ограничен</w:t>
      </w:r>
      <w:r w:rsidR="00ED0EB9" w:rsidRPr="002A6673">
        <w:softHyphen/>
      </w:r>
      <w:r w:rsidRPr="002A6673">
        <w:t xml:space="preserve">ным количеством детекторов. На </w:t>
      </w:r>
      <w:r w:rsidR="00D06246" w:rsidRPr="002A6673">
        <w:fldChar w:fldCharType="begin"/>
      </w:r>
      <w:r w:rsidR="001C7276" w:rsidRPr="002A6673">
        <w:instrText xml:space="preserve"> REF _Ref2134373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w:t>
      </w:r>
      <w:r w:rsidR="00D06246" w:rsidRPr="002A6673">
        <w:fldChar w:fldCharType="end"/>
      </w:r>
      <w:r w:rsidRPr="002A6673">
        <w:t xml:space="preserve"> приведена схема экспериментальной установки на момент комплексного запуска</w:t>
      </w:r>
      <w:r w:rsidR="00D1407E" w:rsidRPr="002A6673">
        <w:t xml:space="preserve"> в</w:t>
      </w:r>
      <w:r w:rsidR="00722A77" w:rsidRPr="002A6673">
        <w:t xml:space="preserve"> </w:t>
      </w:r>
      <w:r w:rsidRPr="002A6673">
        <w:t>феврале 2018 г</w:t>
      </w:r>
      <w:r w:rsidR="001C7554" w:rsidRPr="002A6673">
        <w:t>.</w:t>
      </w:r>
    </w:p>
    <w:p w:rsidR="001077E9" w:rsidRPr="002A6673" w:rsidRDefault="001077E9" w:rsidP="006B6B62">
      <w:pPr>
        <w:pStyle w:val="affa"/>
        <w:rPr>
          <w:noProof w:val="0"/>
        </w:rPr>
      </w:pPr>
      <w:r w:rsidRPr="002A6673">
        <w:rPr>
          <w:shd w:val="clear" w:color="auto" w:fill="FFFFFF"/>
        </w:rPr>
        <w:drawing>
          <wp:inline distT="0" distB="0" distL="0" distR="0" wp14:anchorId="6D432319" wp14:editId="43A67995">
            <wp:extent cx="5942156" cy="2639291"/>
            <wp:effectExtent l="19050" t="0" r="1444" b="0"/>
            <wp:docPr id="174" name="Рисунок 174" descr="https://lh5.googleusercontent.com/u_PFcK-zqJauku1MRGShbQURenxSYAv99ZWu6I97xGuNzgkoF-2WFK7JzHUY1Tmx8XHrOxgiF7LmTsFRHoZZeInmfm43KFZ2AuS6U-yZ7ILqPBh2uyheneUcY9hFzI9oIIX-JF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5.googleusercontent.com/u_PFcK-zqJauku1MRGShbQURenxSYAv99ZWu6I97xGuNzgkoF-2WFK7JzHUY1Tmx8XHrOxgiF7LmTsFRHoZZeInmfm43KFZ2AuS6U-yZ7ILqPBh2uyheneUcY9hFzI9oIIX-JFLq"/>
                    <pic:cNvPicPr>
                      <a:picLocks noChangeAspect="1" noChangeArrowheads="1"/>
                    </pic:cNvPicPr>
                  </pic:nvPicPr>
                  <pic:blipFill>
                    <a:blip r:embed="rId81">
                      <a:extLst>
                        <a:ext uri="{28A0092B-C50C-407E-A947-70E740481C1C}">
                          <a14:useLocalDpi xmlns:a14="http://schemas.microsoft.com/office/drawing/2010/main" val="0"/>
                        </a:ext>
                      </a:extLst>
                    </a:blip>
                    <a:srcRect t="6867" b="10077"/>
                    <a:stretch>
                      <a:fillRect/>
                    </a:stretch>
                  </pic:blipFill>
                  <pic:spPr bwMode="auto">
                    <a:xfrm>
                      <a:off x="0" y="0"/>
                      <a:ext cx="5942156" cy="2639291"/>
                    </a:xfrm>
                    <a:prstGeom prst="rect">
                      <a:avLst/>
                    </a:prstGeom>
                    <a:noFill/>
                    <a:ln>
                      <a:noFill/>
                    </a:ln>
                  </pic:spPr>
                </pic:pic>
              </a:graphicData>
            </a:graphic>
          </wp:inline>
        </w:drawing>
      </w:r>
    </w:p>
    <w:p w:rsidR="001077E9" w:rsidRPr="002A6673" w:rsidRDefault="00545B93" w:rsidP="002E33B8">
      <w:pPr>
        <w:pStyle w:val="aff7"/>
      </w:pPr>
      <w:bookmarkStart w:id="208" w:name="_Ref2134373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w:t>
      </w:r>
      <w:r w:rsidR="00D06246" w:rsidRPr="002A6673">
        <w:fldChar w:fldCharType="end"/>
      </w:r>
      <w:bookmarkEnd w:id="208"/>
      <w:r w:rsidR="001077E9" w:rsidRPr="002A6673">
        <w:t xml:space="preserve"> Схема установки СПАСЧАРМ, детекторы показаны</w:t>
      </w:r>
      <w:r w:rsidR="00AA7C51" w:rsidRPr="002A6673">
        <w:t xml:space="preserve"> не </w:t>
      </w:r>
      <w:r w:rsidR="00D1407E" w:rsidRPr="002A6673">
        <w:t>в </w:t>
      </w:r>
      <w:r w:rsidR="001077E9" w:rsidRPr="002A6673">
        <w:t xml:space="preserve">масштабе </w:t>
      </w:r>
      <w:r w:rsidR="00E23784" w:rsidRPr="002A6673">
        <w:br/>
      </w:r>
      <w:r w:rsidR="001077E9" w:rsidRPr="002A6673">
        <w:t>(детекторы DTS0</w:t>
      </w:r>
      <w:r w:rsidR="006772D4" w:rsidRPr="002A6673">
        <w:rPr>
          <w:rFonts w:ascii="MS Mincho" w:eastAsia="MS Mincho" w:hAnsi="MS Mincho" w:cs="MS Mincho" w:hint="eastAsia"/>
        </w:rPr>
        <w:t>‑</w:t>
      </w:r>
      <w:r w:rsidR="001077E9" w:rsidRPr="002A6673">
        <w:t>1 соответствуют детекторам DT1</w:t>
      </w:r>
      <w:r w:rsidR="006772D4" w:rsidRPr="002A6673">
        <w:rPr>
          <w:rFonts w:ascii="MS Mincho" w:eastAsia="MS Mincho" w:hAnsi="MS Mincho" w:cs="MS Mincho" w:hint="eastAsia"/>
        </w:rPr>
        <w:t>‑</w:t>
      </w:r>
      <w:r w:rsidR="001077E9" w:rsidRPr="002A6673">
        <w:t>2 при работе на канале 24)</w:t>
      </w:r>
    </w:p>
    <w:p w:rsidR="001C7554" w:rsidRPr="002A6673" w:rsidRDefault="001077E9" w:rsidP="00611411">
      <w:pPr>
        <w:pStyle w:val="ac"/>
      </w:pPr>
      <w:r w:rsidRPr="002A6673">
        <w:t>В этой схеме отсутствуют трековые детекторы типа GEM, система идентификации, состоящая из времяпролетных детекторов TOF, детектора черенковского излучения RICH</w:t>
      </w:r>
      <w:r w:rsidR="00D1407E" w:rsidRPr="002A6673">
        <w:t xml:space="preserve"> и </w:t>
      </w:r>
      <w:r w:rsidRPr="002A6673">
        <w:t>мюонного детектора,</w:t>
      </w:r>
      <w:r w:rsidR="00D1407E" w:rsidRPr="002A6673">
        <w:t xml:space="preserve"> а</w:t>
      </w:r>
      <w:r w:rsidR="00722A77" w:rsidRPr="002A6673">
        <w:t xml:space="preserve"> </w:t>
      </w:r>
      <w:r w:rsidRPr="002A6673">
        <w:t>также адронный калориметр</w:t>
      </w:r>
      <w:r w:rsidR="00D1407E" w:rsidRPr="002A6673">
        <w:t xml:space="preserve"> и</w:t>
      </w:r>
      <w:r w:rsidR="00722A77" w:rsidRPr="002A6673">
        <w:t xml:space="preserve"> </w:t>
      </w:r>
      <w:r w:rsidRPr="002A6673">
        <w:t>дрейфовые станции ИТЭФ</w:t>
      </w:r>
      <w:r w:rsidR="006772D4" w:rsidRPr="002A6673">
        <w:rPr>
          <w:rFonts w:ascii="MS Mincho" w:eastAsia="MS Mincho" w:hAnsi="MS Mincho" w:cs="MS Mincho" w:hint="eastAsia"/>
        </w:rPr>
        <w:t>‑</w:t>
      </w:r>
      <w:r w:rsidRPr="002A6673">
        <w:t>ПИЯФ</w:t>
      </w:r>
      <w:r w:rsidR="001C7554" w:rsidRPr="002A6673">
        <w:t>.</w:t>
      </w:r>
    </w:p>
    <w:p w:rsidR="00AC3D64" w:rsidRPr="002A6673" w:rsidRDefault="00AC3D64" w:rsidP="00FB1D59">
      <w:pPr>
        <w:pStyle w:val="2"/>
      </w:pPr>
      <w:bookmarkStart w:id="209" w:name="_Toc26282765"/>
      <w:bookmarkStart w:id="210" w:name="_Toc29983123"/>
      <w:r w:rsidRPr="002A6673">
        <w:t>Пучковая аппаратура</w:t>
      </w:r>
      <w:bookmarkEnd w:id="206"/>
      <w:bookmarkEnd w:id="209"/>
      <w:bookmarkEnd w:id="210"/>
    </w:p>
    <w:p w:rsidR="001C7554" w:rsidRPr="002A6673" w:rsidRDefault="00244E8E" w:rsidP="00611411">
      <w:pPr>
        <w:pStyle w:val="ac"/>
      </w:pPr>
      <w:r w:rsidRPr="002A6673">
        <w:t>Пучковая аппаратура представляет собой набор детекторов заряженных частиц, расположенных по оси пучка</w:t>
      </w:r>
      <w:r w:rsidR="00D1407E" w:rsidRPr="002A6673">
        <w:t xml:space="preserve"> в</w:t>
      </w:r>
      <w:r w:rsidR="00722A77" w:rsidRPr="002A6673">
        <w:t xml:space="preserve"> </w:t>
      </w:r>
      <w:r w:rsidRPr="002A6673">
        <w:t>зоне канала до мишени установки,</w:t>
      </w:r>
      <w:r w:rsidR="00D1407E" w:rsidRPr="002A6673">
        <w:t xml:space="preserve"> а</w:t>
      </w:r>
      <w:r w:rsidR="00722A77" w:rsidRPr="002A6673">
        <w:t xml:space="preserve"> </w:t>
      </w:r>
      <w:r w:rsidRPr="002A6673">
        <w:t>также счётчик частиц, которые</w:t>
      </w:r>
      <w:r w:rsidR="00AA7C51" w:rsidRPr="002A6673">
        <w:t xml:space="preserve"> не</w:t>
      </w:r>
      <w:r w:rsidR="00722A77" w:rsidRPr="002A6673">
        <w:t xml:space="preserve"> </w:t>
      </w:r>
      <w:r w:rsidRPr="002A6673">
        <w:t>провзаимодействовали</w:t>
      </w:r>
      <w:r w:rsidR="00D1407E" w:rsidRPr="002A6673">
        <w:t xml:space="preserve"> с</w:t>
      </w:r>
      <w:r w:rsidR="00722A77" w:rsidRPr="002A6673">
        <w:t xml:space="preserve"> </w:t>
      </w:r>
      <w:r w:rsidRPr="002A6673">
        <w:t xml:space="preserve">веществом мишени, расположенный </w:t>
      </w:r>
      <w:r w:rsidR="003A44A8" w:rsidRPr="002A6673">
        <w:t xml:space="preserve">по оси пучка </w:t>
      </w:r>
      <w:r w:rsidRPr="002A6673">
        <w:t>после всех трековых детекторов установки. Она предназначена как для выработки первичного триггера, так</w:t>
      </w:r>
      <w:r w:rsidR="00D1407E" w:rsidRPr="002A6673">
        <w:t xml:space="preserve"> и</w:t>
      </w:r>
      <w:r w:rsidR="00722A77" w:rsidRPr="002A6673">
        <w:t xml:space="preserve"> </w:t>
      </w:r>
      <w:r w:rsidRPr="002A6673">
        <w:t>для определения типа частицы</w:t>
      </w:r>
      <w:r w:rsidR="00D1407E" w:rsidRPr="002A6673">
        <w:t xml:space="preserve"> и</w:t>
      </w:r>
      <w:r w:rsidR="00722A77" w:rsidRPr="002A6673">
        <w:t xml:space="preserve"> </w:t>
      </w:r>
      <w:r w:rsidRPr="002A6673">
        <w:t>её координаты на мишени</w:t>
      </w:r>
      <w:r w:rsidR="006F527E" w:rsidRPr="002A6673">
        <w:t xml:space="preserve"> установки при обработке данных</w:t>
      </w:r>
      <w:r w:rsidR="001C7554" w:rsidRPr="002A6673">
        <w:t>.</w:t>
      </w:r>
    </w:p>
    <w:p w:rsidR="001C7554" w:rsidRPr="002A6673" w:rsidRDefault="00244E8E" w:rsidP="00611411">
      <w:pPr>
        <w:pStyle w:val="ac"/>
      </w:pPr>
      <w:r w:rsidRPr="002A6673">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2A6673">
        <w:t xml:space="preserve"> и </w:t>
      </w:r>
      <w:r w:rsidRPr="002A6673">
        <w:t>годоскопы системы мечения поляризации пучка, описанные</w:t>
      </w:r>
      <w:r w:rsidR="00D1407E" w:rsidRPr="002A6673">
        <w:t xml:space="preserve"> в</w:t>
      </w:r>
      <w:r w:rsidR="00722A77" w:rsidRPr="002A6673">
        <w:t xml:space="preserve"> </w:t>
      </w:r>
      <w:r w:rsidRPr="002A6673">
        <w:t>разделе</w:t>
      </w:r>
      <w:r w:rsidR="003A44A8" w:rsidRPr="002A6673">
        <w:t xml:space="preserve"> </w:t>
      </w:r>
      <w:r w:rsidR="00D06246" w:rsidRPr="002A6673">
        <w:fldChar w:fldCharType="begin"/>
      </w:r>
      <w:r w:rsidR="001C7276" w:rsidRPr="002A6673">
        <w:instrText xml:space="preserve"> REF _Ref21687625 \n </w:instrText>
      </w:r>
      <w:r w:rsidR="007033E1" w:rsidRPr="002A6673">
        <w:instrText xml:space="preserve">\h </w:instrText>
      </w:r>
      <w:r w:rsidR="002A6673">
        <w:instrText xml:space="preserve"> \* MERGEFORMAT </w:instrText>
      </w:r>
      <w:r w:rsidR="00D06246" w:rsidRPr="002A6673">
        <w:fldChar w:fldCharType="separate"/>
      </w:r>
      <w:r w:rsidR="00CA1D38" w:rsidRPr="002A6673">
        <w:t>2.2.2</w:t>
      </w:r>
      <w:r w:rsidR="00D06246" w:rsidRPr="002A6673">
        <w:fldChar w:fldCharType="end"/>
      </w:r>
      <w:r w:rsidR="001C7554" w:rsidRPr="002A6673">
        <w:t>.</w:t>
      </w:r>
    </w:p>
    <w:p w:rsidR="001C7554" w:rsidRPr="002A6673" w:rsidRDefault="00244E8E" w:rsidP="00611411">
      <w:pPr>
        <w:pStyle w:val="ac"/>
      </w:pPr>
      <w:r w:rsidRPr="002A6673">
        <w:t xml:space="preserve">В случае использования пучковых счетчиков должен применяться быстрый сцинтиллятор (например, </w:t>
      </w:r>
      <w:r w:rsidR="003A44A8" w:rsidRPr="002A6673">
        <w:t>Pilot </w:t>
      </w:r>
      <w:r w:rsidRPr="002A6673">
        <w:t>U)</w:t>
      </w:r>
      <w:r w:rsidR="00D1407E" w:rsidRPr="002A6673">
        <w:t xml:space="preserve"> с</w:t>
      </w:r>
      <w:r w:rsidR="00722A77" w:rsidRPr="002A6673">
        <w:t xml:space="preserve"> </w:t>
      </w:r>
      <w:r w:rsidRPr="002A6673">
        <w:t xml:space="preserve">фронтом высвечивания менее </w:t>
      </w:r>
      <w:r w:rsidR="00B70812" w:rsidRPr="002A6673">
        <w:t>0.</w:t>
      </w:r>
      <w:r w:rsidRPr="002A6673">
        <w:t>5</w:t>
      </w:r>
      <w:r w:rsidR="00C66B80" w:rsidRPr="002A6673">
        <w:t> нс</w:t>
      </w:r>
      <w:r w:rsidRPr="002A6673">
        <w:t>.</w:t>
      </w:r>
      <w:r w:rsidR="00D1407E" w:rsidRPr="002A6673">
        <w:t xml:space="preserve"> В</w:t>
      </w:r>
      <w:r w:rsidR="00722A77" w:rsidRPr="002A6673">
        <w:t xml:space="preserve"> </w:t>
      </w:r>
      <w:r w:rsidRPr="002A6673">
        <w:t>качестве фотоэлек</w:t>
      </w:r>
      <w:r w:rsidR="00E80A46" w:rsidRPr="002A6673">
        <w:softHyphen/>
      </w:r>
      <w:r w:rsidRPr="002A6673">
        <w:t>тронных умножителей для этих счетчиков можно использовать ФЭУ XP2020, имеющий передний фронт нарастания импульса ≤</w:t>
      </w:r>
      <w:r w:rsidR="003A44A8" w:rsidRPr="002A6673">
        <w:t> </w:t>
      </w:r>
      <w:r w:rsidR="00B70812" w:rsidRPr="002A6673">
        <w:t>0.</w:t>
      </w:r>
      <w:r w:rsidRPr="002A6673">
        <w:t>5</w:t>
      </w:r>
      <w:r w:rsidR="00C66B80" w:rsidRPr="002A6673">
        <w:t> нс</w:t>
      </w:r>
      <w:r w:rsidRPr="002A6673">
        <w:t xml:space="preserve"> при общей длительности импульса по основанию менее 5</w:t>
      </w:r>
      <w:r w:rsidR="00C66B80" w:rsidRPr="002A6673">
        <w:t> нс</w:t>
      </w:r>
      <w:r w:rsidRPr="002A6673">
        <w:t xml:space="preserve">. </w:t>
      </w:r>
      <w:r w:rsidRPr="002A6673">
        <w:rPr>
          <w:bCs/>
        </w:rPr>
        <w:t xml:space="preserve">Опыт работы на канале </w:t>
      </w:r>
      <w:r w:rsidR="003A44A8" w:rsidRPr="002A6673">
        <w:rPr>
          <w:bCs/>
        </w:rPr>
        <w:t xml:space="preserve">14 </w:t>
      </w:r>
      <w:r w:rsidRPr="002A6673">
        <w:rPr>
          <w:bCs/>
        </w:rPr>
        <w:t>подтверждает высокую эффективность выработки сигнала совпадений</w:t>
      </w:r>
      <w:r w:rsidR="00D1407E" w:rsidRPr="002A6673">
        <w:rPr>
          <w:bCs/>
        </w:rPr>
        <w:t xml:space="preserve"> в</w:t>
      </w:r>
      <w:r w:rsidR="00722A77" w:rsidRPr="002A6673">
        <w:rPr>
          <w:bCs/>
        </w:rPr>
        <w:t xml:space="preserve"> </w:t>
      </w:r>
      <w:r w:rsidRPr="002A6673">
        <w:rPr>
          <w:bCs/>
        </w:rPr>
        <w:t>телескопе</w:t>
      </w:r>
      <w:r w:rsidR="003A44A8" w:rsidRPr="002A6673">
        <w:rPr>
          <w:bCs/>
        </w:rPr>
        <w:t xml:space="preserve"> </w:t>
      </w:r>
      <w:r w:rsidRPr="002A6673">
        <w:rPr>
          <w:bCs/>
        </w:rPr>
        <w:t>из трёх счётчиков: при загрузке пучком</w:t>
      </w:r>
      <w:r w:rsidR="00D1407E" w:rsidRPr="002A6673">
        <w:rPr>
          <w:bCs/>
        </w:rPr>
        <w:t xml:space="preserve"> в</w:t>
      </w:r>
      <w:r w:rsidR="00722A77" w:rsidRPr="002A6673">
        <w:rPr>
          <w:bCs/>
        </w:rPr>
        <w:t xml:space="preserve"> </w:t>
      </w:r>
      <w:r w:rsidRPr="002A6673">
        <w:rPr>
          <w:bCs/>
        </w:rPr>
        <w:t>2</w:t>
      </w:r>
      <w:r w:rsidR="00400DCF" w:rsidRPr="002A6673">
        <w:rPr>
          <w:bCs/>
        </w:rPr>
        <w:t>∙</w:t>
      </w:r>
      <w:r w:rsidRPr="002A6673">
        <w:rPr>
          <w:bCs/>
        </w:rPr>
        <w:t>10</w:t>
      </w:r>
      <w:r w:rsidR="00D719F1" w:rsidRPr="002A6673">
        <w:rPr>
          <w:rFonts w:ascii="Cambria Math" w:hAnsi="Cambria Math" w:cs="Cambria Math"/>
          <w:bCs/>
        </w:rPr>
        <w:t>⁶</w:t>
      </w:r>
      <w:r w:rsidRPr="002A6673">
        <w:rPr>
          <w:bCs/>
        </w:rPr>
        <w:t xml:space="preserve"> частиц</w:t>
      </w:r>
      <w:r w:rsidR="00D1407E" w:rsidRPr="002A6673">
        <w:rPr>
          <w:bCs/>
        </w:rPr>
        <w:t xml:space="preserve"> в</w:t>
      </w:r>
      <w:r w:rsidR="00722A77" w:rsidRPr="002A6673">
        <w:rPr>
          <w:bCs/>
        </w:rPr>
        <w:t xml:space="preserve"> </w:t>
      </w:r>
      <w:r w:rsidRPr="002A6673">
        <w:rPr>
          <w:bCs/>
        </w:rPr>
        <w:t>секунду</w:t>
      </w:r>
      <w:r w:rsidR="00483437" w:rsidRPr="002A6673">
        <w:rPr>
          <w:bCs/>
        </w:rPr>
        <w:t xml:space="preserve"> </w:t>
      </w:r>
      <w:r w:rsidRPr="002A6673">
        <w:rPr>
          <w:bCs/>
        </w:rPr>
        <w:t>число случайных совпадений</w:t>
      </w:r>
      <w:r w:rsidR="00AA7C51" w:rsidRPr="002A6673">
        <w:rPr>
          <w:bCs/>
        </w:rPr>
        <w:t xml:space="preserve"> не</w:t>
      </w:r>
      <w:r w:rsidR="00722A77" w:rsidRPr="002A6673">
        <w:rPr>
          <w:bCs/>
        </w:rPr>
        <w:t xml:space="preserve"> </w:t>
      </w:r>
      <w:r w:rsidRPr="002A6673">
        <w:rPr>
          <w:bCs/>
        </w:rPr>
        <w:t>превышает 3%.</w:t>
      </w:r>
      <w:r w:rsidRPr="002A6673">
        <w:t xml:space="preserve"> Счётчик непровзаимо</w:t>
      </w:r>
      <w:r w:rsidR="00E80A46" w:rsidRPr="002A6673">
        <w:softHyphen/>
      </w:r>
      <w:r w:rsidRPr="002A6673">
        <w:t>действовавших частиц включается</w:t>
      </w:r>
      <w:r w:rsidR="00D1407E" w:rsidRPr="002A6673">
        <w:t xml:space="preserve"> в</w:t>
      </w:r>
      <w:r w:rsidR="00722A77" w:rsidRPr="002A6673">
        <w:t xml:space="preserve"> </w:t>
      </w:r>
      <w:r w:rsidRPr="002A6673">
        <w:t xml:space="preserve">антисовпадения для </w:t>
      </w:r>
      <w:r w:rsidR="006F527E" w:rsidRPr="002A6673">
        <w:t>выделения событий</w:t>
      </w:r>
      <w:r w:rsidR="00D1407E" w:rsidRPr="002A6673">
        <w:t xml:space="preserve"> с</w:t>
      </w:r>
      <w:r w:rsidR="00ED0EB9" w:rsidRPr="002A6673">
        <w:t> </w:t>
      </w:r>
      <w:r w:rsidR="006F527E" w:rsidRPr="002A6673">
        <w:t>взаимодействием пучка</w:t>
      </w:r>
      <w:r w:rsidR="00D1407E" w:rsidRPr="002A6673">
        <w:t xml:space="preserve"> в</w:t>
      </w:r>
      <w:r w:rsidR="00722A77" w:rsidRPr="002A6673">
        <w:t xml:space="preserve"> </w:t>
      </w:r>
      <w:r w:rsidR="006F527E" w:rsidRPr="002A6673">
        <w:t>мишени</w:t>
      </w:r>
      <w:r w:rsidR="001C7554" w:rsidRPr="002A6673">
        <w:t>.</w:t>
      </w:r>
    </w:p>
    <w:p w:rsidR="001C7554" w:rsidRPr="002A6673" w:rsidRDefault="00244E8E" w:rsidP="00611411">
      <w:pPr>
        <w:pStyle w:val="ac"/>
      </w:pPr>
      <w:r w:rsidRPr="002A6673">
        <w:lastRenderedPageBreak/>
        <w:t>Кроме системы мечения частиц</w:t>
      </w:r>
      <w:r w:rsidR="00BE4E4C" w:rsidRPr="002A6673">
        <w:t>,</w:t>
      </w:r>
      <w:r w:rsidRPr="002A6673">
        <w:t xml:space="preserve"> во второй части канала предполагается разместить два 6</w:t>
      </w:r>
      <w:r w:rsidR="006772D4" w:rsidRPr="002A6673">
        <w:rPr>
          <w:rFonts w:ascii="MS Mincho" w:eastAsia="MS Mincho" w:hAnsi="MS Mincho" w:cs="MS Mincho" w:hint="eastAsia"/>
        </w:rPr>
        <w:t>‑</w:t>
      </w:r>
      <w:r w:rsidRPr="002A6673">
        <w:t xml:space="preserve">метровых пороговых детектора черенковского излучения, которые позволяют идентифицировать частицы </w:t>
      </w:r>
      <w:r w:rsidRPr="002A6673">
        <w:rPr>
          <w:bCs/>
          <w:i/>
        </w:rPr>
        <w:t>π</w:t>
      </w:r>
      <w:r w:rsidR="006772D4" w:rsidRPr="002A6673">
        <w:rPr>
          <w:rFonts w:ascii="MS Mincho" w:eastAsia="MS Mincho" w:hAnsi="MS Mincho" w:cs="MS Mincho" w:hint="eastAsia"/>
          <w:bCs/>
        </w:rPr>
        <w:t>‑</w:t>
      </w:r>
      <w:r w:rsidR="00D1407E" w:rsidRPr="002A6673">
        <w:rPr>
          <w:bCs/>
        </w:rPr>
        <w:t xml:space="preserve"> и</w:t>
      </w:r>
      <w:r w:rsidR="00722A77" w:rsidRPr="002A6673">
        <w:rPr>
          <w:bCs/>
        </w:rPr>
        <w:t xml:space="preserve"> </w:t>
      </w:r>
      <w:r w:rsidR="009A02D5" w:rsidRPr="002A6673">
        <w:rPr>
          <w:bCs/>
          <w:i/>
        </w:rPr>
        <w:t>K</w:t>
      </w:r>
      <w:r w:rsidR="006772D4" w:rsidRPr="002A6673">
        <w:rPr>
          <w:rFonts w:ascii="MS Mincho" w:eastAsia="MS Mincho" w:hAnsi="MS Mincho" w:cs="MS Mincho" w:hint="eastAsia"/>
          <w:bCs/>
        </w:rPr>
        <w:t>‑</w:t>
      </w:r>
      <w:r w:rsidR="009A02D5" w:rsidRPr="002A6673">
        <w:rPr>
          <w:bCs/>
        </w:rPr>
        <w:t>мезоны</w:t>
      </w:r>
      <w:r w:rsidR="00D1407E" w:rsidRPr="002A6673">
        <w:rPr>
          <w:bCs/>
        </w:rPr>
        <w:t xml:space="preserve"> и</w:t>
      </w:r>
      <w:r w:rsidR="00722A77" w:rsidRPr="002A6673">
        <w:rPr>
          <w:bCs/>
        </w:rPr>
        <w:t xml:space="preserve"> </w:t>
      </w:r>
      <w:r w:rsidR="009A02D5" w:rsidRPr="002A6673">
        <w:rPr>
          <w:bCs/>
        </w:rPr>
        <w:t>(анти)протоны</w:t>
      </w:r>
      <w:r w:rsidR="00D1407E" w:rsidRPr="002A6673">
        <w:rPr>
          <w:bCs/>
        </w:rPr>
        <w:t xml:space="preserve"> в</w:t>
      </w:r>
      <w:r w:rsidR="00722A77" w:rsidRPr="002A6673">
        <w:rPr>
          <w:bCs/>
        </w:rPr>
        <w:t xml:space="preserve"> </w:t>
      </w:r>
      <w:r w:rsidR="009A02D5" w:rsidRPr="002A6673">
        <w:rPr>
          <w:bCs/>
        </w:rPr>
        <w:t>диапазоне импульсов 10</w:t>
      </w:r>
      <w:r w:rsidR="00BE78BC" w:rsidRPr="002A6673">
        <w:rPr>
          <w:bCs/>
        </w:rPr>
        <w:t>÷</w:t>
      </w:r>
      <w:r w:rsidRPr="002A6673">
        <w:rPr>
          <w:bCs/>
        </w:rPr>
        <w:t>50</w:t>
      </w:r>
      <w:r w:rsidR="00D75F62" w:rsidRPr="002A6673">
        <w:rPr>
          <w:bCs/>
        </w:rPr>
        <w:t> </w:t>
      </w:r>
      <w:r w:rsidR="0069260C" w:rsidRPr="002A6673">
        <w:rPr>
          <w:rFonts w:eastAsia="Calibri"/>
          <w:lang w:eastAsia="en-US"/>
        </w:rPr>
        <w:t>ГэВ/</w:t>
      </w:r>
      <w:r w:rsidR="0069260C" w:rsidRPr="002A6673">
        <w:rPr>
          <w:rFonts w:eastAsia="Calibri"/>
          <w:i/>
          <w:lang w:val="en-US" w:eastAsia="en-US"/>
        </w:rPr>
        <w:t>c</w:t>
      </w:r>
      <w:r w:rsidRPr="002A6673">
        <w:rPr>
          <w:bCs/>
        </w:rPr>
        <w:t>.</w:t>
      </w:r>
      <w:r w:rsidR="00D1407E" w:rsidRPr="002A6673">
        <w:rPr>
          <w:bCs/>
        </w:rPr>
        <w:t xml:space="preserve"> В</w:t>
      </w:r>
      <w:r w:rsidR="00722A77" w:rsidRPr="002A6673">
        <w:rPr>
          <w:bCs/>
        </w:rPr>
        <w:t xml:space="preserve"> </w:t>
      </w:r>
      <w:r w:rsidRPr="002A6673">
        <w:t>случае протонного пучка</w:t>
      </w:r>
      <w:r w:rsidR="00D1407E" w:rsidRPr="002A6673">
        <w:t xml:space="preserve"> с</w:t>
      </w:r>
      <w:r w:rsidR="00722A77" w:rsidRPr="002A6673">
        <w:t xml:space="preserve"> </w:t>
      </w:r>
      <w:r w:rsidRPr="002A6673">
        <w:t>импульсом 40</w:t>
      </w:r>
      <w:r w:rsidR="00BE78BC" w:rsidRPr="002A6673">
        <w:rPr>
          <w:bCs/>
        </w:rPr>
        <w:t>÷</w:t>
      </w:r>
      <w:r w:rsidRPr="002A6673">
        <w:t>45</w:t>
      </w:r>
      <w:r w:rsidR="00BE78BC" w:rsidRPr="002A6673">
        <w:t> </w:t>
      </w:r>
      <w:r w:rsidR="0069260C" w:rsidRPr="002A6673">
        <w:rPr>
          <w:rFonts w:eastAsia="Calibri"/>
          <w:lang w:eastAsia="en-US"/>
        </w:rPr>
        <w:t>ГэВ/</w:t>
      </w:r>
      <w:r w:rsidR="0069260C" w:rsidRPr="002A6673">
        <w:rPr>
          <w:rFonts w:eastAsia="Calibri"/>
          <w:i/>
          <w:lang w:val="en-US" w:eastAsia="en-US"/>
        </w:rPr>
        <w:t>c</w:t>
      </w:r>
      <w:r w:rsidRPr="002A6673">
        <w:t xml:space="preserve"> эти счетчики буду работать на воздухе при атмосферном давлении, тогда как для пучка</w:t>
      </w:r>
      <w:r w:rsidR="00D1407E" w:rsidRPr="002A6673">
        <w:t xml:space="preserve"> с</w:t>
      </w:r>
      <w:r w:rsidR="00722A77" w:rsidRPr="002A6673">
        <w:t xml:space="preserve"> </w:t>
      </w:r>
      <w:r w:rsidRPr="002A6673">
        <w:t>импульсом 15</w:t>
      </w:r>
      <w:r w:rsidR="00D75F62" w:rsidRPr="002A6673">
        <w:t> </w:t>
      </w:r>
      <w:r w:rsidR="0069260C" w:rsidRPr="002A6673">
        <w:rPr>
          <w:rFonts w:eastAsia="Calibri"/>
          <w:lang w:eastAsia="en-US"/>
        </w:rPr>
        <w:t>ГэВ/</w:t>
      </w:r>
      <w:r w:rsidR="0069260C" w:rsidRPr="002A6673">
        <w:rPr>
          <w:rFonts w:eastAsia="Calibri"/>
          <w:i/>
          <w:lang w:val="en-US" w:eastAsia="en-US"/>
        </w:rPr>
        <w:t>c</w:t>
      </w:r>
      <w:r w:rsidRPr="002A6673">
        <w:t xml:space="preserve"> (антипротоны</w:t>
      </w:r>
      <w:r w:rsidR="00D1407E" w:rsidRPr="002A6673">
        <w:t xml:space="preserve"> и</w:t>
      </w:r>
      <w:r w:rsidR="00722A77" w:rsidRPr="002A6673">
        <w:t xml:space="preserve"> </w:t>
      </w:r>
      <w:r w:rsidRPr="002A6673">
        <w:t>протоны) предполагается использовать фреон R</w:t>
      </w:r>
      <w:r w:rsidR="006772D4" w:rsidRPr="002A6673">
        <w:rPr>
          <w:rFonts w:ascii="MS Mincho" w:eastAsia="MS Mincho" w:hAnsi="MS Mincho" w:cs="MS Mincho" w:hint="eastAsia"/>
        </w:rPr>
        <w:t>‑</w:t>
      </w:r>
      <w:r w:rsidRPr="002A6673">
        <w:t>22 (CHClF</w:t>
      </w:r>
      <w:r w:rsidR="004F49D1" w:rsidRPr="002A6673">
        <w:rPr>
          <w:rFonts w:ascii="Cambria Math" w:hAnsi="Cambria Math" w:cs="Cambria Math"/>
        </w:rPr>
        <w:t>₂</w:t>
      </w:r>
      <w:r w:rsidRPr="002A6673">
        <w:t>) также при атмосферном давлении. Свет регистрируется фотоумножителями ФЭУ</w:t>
      </w:r>
      <w:r w:rsidR="006772D4" w:rsidRPr="002A6673">
        <w:rPr>
          <w:rFonts w:ascii="MS Mincho" w:eastAsia="MS Mincho" w:hAnsi="MS Mincho" w:cs="MS Mincho" w:hint="eastAsia"/>
        </w:rPr>
        <w:t>‑</w:t>
      </w:r>
      <w:r w:rsidRPr="002A6673">
        <w:t>XP1020</w:t>
      </w:r>
      <w:r w:rsidR="001C7554" w:rsidRPr="002A6673">
        <w:t>.</w:t>
      </w:r>
    </w:p>
    <w:p w:rsidR="001C7554" w:rsidRPr="002A6673" w:rsidRDefault="00244E8E" w:rsidP="00611411">
      <w:pPr>
        <w:pStyle w:val="ac"/>
      </w:pPr>
      <w:r w:rsidRPr="002A6673">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rsidRPr="002A6673">
        <w:t>ИТЭФ</w:t>
      </w:r>
      <w:r w:rsidR="006772D4" w:rsidRPr="002A6673">
        <w:rPr>
          <w:rFonts w:ascii="MS Mincho" w:eastAsia="MS Mincho" w:hAnsi="MS Mincho" w:cs="MS Mincho" w:hint="eastAsia"/>
        </w:rPr>
        <w:t>‑</w:t>
      </w:r>
      <w:r w:rsidR="000C318A" w:rsidRPr="002A6673">
        <w:t>ПИЯФ [</w:t>
      </w:r>
      <w:bookmarkStart w:id="211" w:name="_Ref488411720"/>
      <w:r w:rsidR="000C318A" w:rsidRPr="002A6673">
        <w:rPr>
          <w:rStyle w:val="ab"/>
          <w:vertAlign w:val="baseline"/>
        </w:rPr>
        <w:endnoteReference w:id="101"/>
      </w:r>
      <w:bookmarkEnd w:id="211"/>
      <w:r w:rsidR="000C318A" w:rsidRPr="002A6673">
        <w:t>]</w:t>
      </w:r>
      <w:r w:rsidR="00D1407E" w:rsidRPr="002A6673">
        <w:t xml:space="preserve"> с </w:t>
      </w:r>
      <w:r w:rsidRPr="002A6673">
        <w:t>размерами</w:t>
      </w:r>
      <w:r w:rsidR="00722A77" w:rsidRPr="002A6673">
        <w:t xml:space="preserve"> чувствительной области 200</w:t>
      </w:r>
      <w:r w:rsidR="00FB3A61" w:rsidRPr="002A6673">
        <w:t>×</w:t>
      </w:r>
      <w:r w:rsidR="00722A77" w:rsidRPr="002A6673">
        <w:t>200</w:t>
      </w:r>
      <w:r w:rsidR="00BE78BC" w:rsidRPr="002A6673">
        <w:t> </w:t>
      </w:r>
      <w:r w:rsidR="003D3EB7" w:rsidRPr="002A6673">
        <w:t>мм²</w:t>
      </w:r>
      <w:r w:rsidR="00722A77" w:rsidRPr="002A6673">
        <w:t xml:space="preserve"> и шагом сигнальных проволочек 1</w:t>
      </w:r>
      <w:r w:rsidR="00BE78BC" w:rsidRPr="002A6673">
        <w:t> мм</w:t>
      </w:r>
      <w:r w:rsidRPr="002A6673">
        <w:t>, надежно работающие</w:t>
      </w:r>
      <w:r w:rsidR="00D1407E" w:rsidRPr="002A6673">
        <w:t xml:space="preserve"> с</w:t>
      </w:r>
      <w:r w:rsidR="00722A77" w:rsidRPr="002A6673">
        <w:t xml:space="preserve"> </w:t>
      </w:r>
      <w:r w:rsidRPr="002A6673">
        <w:t xml:space="preserve">эффективностью выше 99% при загрузках до </w:t>
      </w:r>
      <w:r w:rsidRPr="002A6673">
        <w:rPr>
          <w:bCs/>
        </w:rPr>
        <w:t>4</w:t>
      </w:r>
      <w:r w:rsidR="00400DCF" w:rsidRPr="002A6673">
        <w:rPr>
          <w:bCs/>
        </w:rPr>
        <w:t>∙</w:t>
      </w:r>
      <w:r w:rsidRPr="002A6673">
        <w:rPr>
          <w:bCs/>
        </w:rPr>
        <w:t>10</w:t>
      </w:r>
      <w:r w:rsidR="00D719F1" w:rsidRPr="002A6673">
        <w:rPr>
          <w:rFonts w:ascii="Cambria Math" w:hAnsi="Cambria Math" w:cs="Cambria Math"/>
          <w:bCs/>
        </w:rPr>
        <w:t>⁶</w:t>
      </w:r>
      <w:r w:rsidRPr="002A6673">
        <w:rPr>
          <w:bCs/>
        </w:rPr>
        <w:t xml:space="preserve"> </w:t>
      </w:r>
      <w:r w:rsidRPr="002A6673">
        <w:t>частиц</w:t>
      </w:r>
      <w:r w:rsidR="00D1407E" w:rsidRPr="002A6673">
        <w:t xml:space="preserve"> в</w:t>
      </w:r>
      <w:r w:rsidR="00722A77" w:rsidRPr="002A6673">
        <w:t xml:space="preserve"> </w:t>
      </w:r>
      <w:r w:rsidRPr="002A6673">
        <w:t>секунду. Каждый модуль камер (</w:t>
      </w:r>
      <w:r w:rsidR="00D06246" w:rsidRPr="002A6673">
        <w:fldChar w:fldCharType="begin"/>
      </w:r>
      <w:r w:rsidR="001C7276" w:rsidRPr="002A6673">
        <w:instrText xml:space="preserve"> REF _Ref48832721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w:t>
      </w:r>
      <w:r w:rsidR="00D06246" w:rsidRPr="002A6673">
        <w:fldChar w:fldCharType="end"/>
      </w:r>
      <w:r w:rsidRPr="002A6673">
        <w:t>) включает</w:t>
      </w:r>
      <w:r w:rsidR="00D1407E" w:rsidRPr="002A6673">
        <w:t xml:space="preserve"> в</w:t>
      </w:r>
      <w:r w:rsidR="00722A77" w:rsidRPr="002A6673">
        <w:t xml:space="preserve"> </w:t>
      </w:r>
      <w:r w:rsidRPr="002A6673">
        <w:t xml:space="preserve">себя две плоскости сигнальных проволочек </w:t>
      </w:r>
      <w:r w:rsidR="003A44A8" w:rsidRPr="002A6673">
        <w:t>(</w:t>
      </w:r>
      <w:r w:rsidRPr="002A6673">
        <w:t>3</w:t>
      </w:r>
      <w:r w:rsidR="00ED0EB9" w:rsidRPr="002A6673">
        <w:t> и </w:t>
      </w:r>
      <w:r w:rsidRPr="002A6673">
        <w:t>6</w:t>
      </w:r>
      <w:r w:rsidR="003A44A8" w:rsidRPr="002A6673">
        <w:t>)</w:t>
      </w:r>
      <w:r w:rsidRPr="002A6673">
        <w:t xml:space="preserve">, натянутых во взаимно-перпендикулярных направлениях для определения одновременно двух координат. </w:t>
      </w:r>
    </w:p>
    <w:p w:rsidR="009A02D5" w:rsidRPr="002A6673" w:rsidRDefault="00244E8E" w:rsidP="00611411">
      <w:pPr>
        <w:pStyle w:val="affa"/>
        <w:rPr>
          <w:noProof w:val="0"/>
        </w:rPr>
      </w:pPr>
      <w:r w:rsidRPr="002A6673">
        <w:drawing>
          <wp:inline distT="0" distB="0" distL="0" distR="0" wp14:anchorId="31996A0D" wp14:editId="65863D67">
            <wp:extent cx="1403627" cy="1797627"/>
            <wp:effectExtent l="19050" t="0" r="6073"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09300" cy="1804893"/>
                    </a:xfrm>
                    <a:prstGeom prst="rect">
                      <a:avLst/>
                    </a:prstGeom>
                    <a:noFill/>
                    <a:ln>
                      <a:noFill/>
                    </a:ln>
                  </pic:spPr>
                </pic:pic>
              </a:graphicData>
            </a:graphic>
          </wp:inline>
        </w:drawing>
      </w:r>
    </w:p>
    <w:p w:rsidR="00244E8E" w:rsidRPr="002A6673" w:rsidRDefault="00545B93" w:rsidP="00E23784">
      <w:pPr>
        <w:pStyle w:val="aff7"/>
        <w:jc w:val="left"/>
      </w:pPr>
      <w:bookmarkStart w:id="212" w:name="_Ref48832721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w:t>
      </w:r>
      <w:r w:rsidR="00D06246" w:rsidRPr="002A6673">
        <w:fldChar w:fldCharType="end"/>
      </w:r>
      <w:bookmarkEnd w:id="212"/>
      <w:r w:rsidR="00483437" w:rsidRPr="002A6673">
        <w:t xml:space="preserve"> </w:t>
      </w:r>
      <w:r w:rsidR="00244E8E" w:rsidRPr="002A6673">
        <w:t>Устройство двухкоординатных пропорциональных камер</w:t>
      </w:r>
      <w:r w:rsidR="00D1407E" w:rsidRPr="002A6673">
        <w:t xml:space="preserve"> с</w:t>
      </w:r>
      <w:r w:rsidR="00722A77" w:rsidRPr="002A6673">
        <w:t xml:space="preserve"> </w:t>
      </w:r>
      <w:r w:rsidR="00244E8E" w:rsidRPr="002A6673">
        <w:t>шагом 1</w:t>
      </w:r>
      <w:r w:rsidR="00BE78BC" w:rsidRPr="002A6673">
        <w:t> мм</w:t>
      </w:r>
      <w:r w:rsidR="00D1664A" w:rsidRPr="002A6673">
        <w:t xml:space="preserve"> </w:t>
      </w:r>
      <w:r w:rsidR="00244E8E" w:rsidRPr="002A6673">
        <w:t>(не</w:t>
      </w:r>
      <w:r w:rsidR="00ED0EB9" w:rsidRPr="002A6673">
        <w:t> </w:t>
      </w:r>
      <w:r w:rsidR="00D1407E" w:rsidRPr="002A6673">
        <w:t>в </w:t>
      </w:r>
      <w:r w:rsidR="00244E8E" w:rsidRPr="002A6673">
        <w:t>масштабе):</w:t>
      </w:r>
      <w:r w:rsidR="00E23784" w:rsidRPr="002A6673">
        <w:br/>
      </w:r>
      <w:r w:rsidR="00244E8E" w:rsidRPr="002A6673">
        <w:t>3,</w:t>
      </w:r>
      <w:r w:rsidR="003A44A8" w:rsidRPr="002A6673">
        <w:t xml:space="preserve"> </w:t>
      </w:r>
      <w:r w:rsidR="00244E8E" w:rsidRPr="002A6673">
        <w:t xml:space="preserve">6 </w:t>
      </w:r>
      <w:r w:rsidR="009B40C2" w:rsidRPr="002A6673">
        <w:t>—</w:t>
      </w:r>
      <w:r w:rsidR="00244E8E" w:rsidRPr="002A6673">
        <w:t xml:space="preserve"> плоскости сигнальных проволочек, </w:t>
      </w:r>
      <w:r w:rsidR="00E23784" w:rsidRPr="002A6673">
        <w:br/>
      </w:r>
      <w:r w:rsidR="00244E8E" w:rsidRPr="002A6673">
        <w:t>2,</w:t>
      </w:r>
      <w:r w:rsidR="003A44A8" w:rsidRPr="002A6673">
        <w:t xml:space="preserve"> </w:t>
      </w:r>
      <w:r w:rsidR="00244E8E" w:rsidRPr="002A6673">
        <w:t>4,</w:t>
      </w:r>
      <w:r w:rsidR="003A44A8" w:rsidRPr="002A6673">
        <w:t xml:space="preserve"> </w:t>
      </w:r>
      <w:r w:rsidR="00E23784" w:rsidRPr="002A6673">
        <w:t>5,</w:t>
      </w:r>
      <w:r w:rsidR="003A44A8" w:rsidRPr="002A6673">
        <w:t xml:space="preserve"> </w:t>
      </w:r>
      <w:r w:rsidR="00E23784" w:rsidRPr="002A6673">
        <w:t xml:space="preserve">7 </w:t>
      </w:r>
      <w:r w:rsidR="009B40C2" w:rsidRPr="002A6673">
        <w:t>—</w:t>
      </w:r>
      <w:r w:rsidR="00E23784" w:rsidRPr="002A6673">
        <w:t xml:space="preserve"> высоковольтные электроды,</w:t>
      </w:r>
      <w:r w:rsidR="00E23784" w:rsidRPr="002A6673">
        <w:br/>
      </w:r>
      <w:r w:rsidR="00B70812" w:rsidRPr="002A6673">
        <w:t>1,</w:t>
      </w:r>
      <w:r w:rsidR="003A44A8" w:rsidRPr="002A6673">
        <w:t xml:space="preserve"> </w:t>
      </w:r>
      <w:r w:rsidR="00244E8E" w:rsidRPr="002A6673">
        <w:t xml:space="preserve">8 </w:t>
      </w:r>
      <w:r w:rsidR="009B40C2" w:rsidRPr="002A6673">
        <w:t>—</w:t>
      </w:r>
      <w:r w:rsidR="00244E8E" w:rsidRPr="002A6673">
        <w:t xml:space="preserve"> майларовые окна, ограничивающие газовый объем</w:t>
      </w:r>
      <w:r w:rsidR="00E23784" w:rsidRPr="002A6673">
        <w:t>.</w:t>
      </w:r>
    </w:p>
    <w:p w:rsidR="00E362AE" w:rsidRPr="002A6673" w:rsidRDefault="00E362AE" w:rsidP="00E362AE">
      <w:pPr>
        <w:pStyle w:val="ac"/>
      </w:pPr>
      <w:r w:rsidRPr="002A6673">
        <w:t>Диаметр проволочек 15</w:t>
      </w:r>
      <w:r w:rsidR="00BE78BC" w:rsidRPr="002A6673">
        <w:t> мкм</w:t>
      </w:r>
      <w:r w:rsidRPr="002A6673">
        <w:t>. Высоковольтные электроды 2, 4, 5</w:t>
      </w:r>
      <w:r w:rsidR="00D1407E" w:rsidRPr="002A6673">
        <w:t xml:space="preserve"> и</w:t>
      </w:r>
      <w:r w:rsidR="00722A77" w:rsidRPr="002A6673">
        <w:t xml:space="preserve"> </w:t>
      </w:r>
      <w:r w:rsidRPr="002A6673">
        <w:t>7 выполнены из холоднокатаной фольги из сплава АБ2 толщиной 40</w:t>
      </w:r>
      <w:r w:rsidR="00BE78BC" w:rsidRPr="002A6673">
        <w:t> мкм</w:t>
      </w:r>
      <w:r w:rsidRPr="002A6673">
        <w:t>. Зазор между сигнальной плоскостью</w:t>
      </w:r>
      <w:r w:rsidR="00D1407E" w:rsidRPr="002A6673">
        <w:t xml:space="preserve"> и</w:t>
      </w:r>
      <w:r w:rsidR="00722A77" w:rsidRPr="002A6673">
        <w:t xml:space="preserve"> </w:t>
      </w:r>
      <w:r w:rsidRPr="002A6673">
        <w:t>высоковольтными электродами составляет 3</w:t>
      </w:r>
      <w:r w:rsidR="00BE78BC" w:rsidRPr="002A6673">
        <w:t> мм</w:t>
      </w:r>
      <w:r w:rsidRPr="002A6673">
        <w:t xml:space="preserve">. Высокое напряжение подается на катодные плоскости независимо для каждой половинки камеры. Газовый объем камеры </w:t>
      </w:r>
      <w:r w:rsidR="009B40C2" w:rsidRPr="002A6673">
        <w:t>—</w:t>
      </w:r>
      <w:r w:rsidRPr="002A6673">
        <w:t xml:space="preserve"> общий для обеих половинок</w:t>
      </w:r>
      <w:r w:rsidR="00D1407E" w:rsidRPr="002A6673">
        <w:t xml:space="preserve"> и</w:t>
      </w:r>
      <w:r w:rsidR="00722A77" w:rsidRPr="002A6673">
        <w:t xml:space="preserve"> </w:t>
      </w:r>
      <w:r w:rsidRPr="002A6673">
        <w:t>ограничен майларовыми окнами 1</w:t>
      </w:r>
      <w:r w:rsidR="00D1407E" w:rsidRPr="002A6673">
        <w:t xml:space="preserve"> и </w:t>
      </w:r>
      <w:r w:rsidRPr="002A6673">
        <w:t>8 толщиной 50</w:t>
      </w:r>
      <w:r w:rsidR="00BE78BC" w:rsidRPr="002A6673">
        <w:t> мкм</w:t>
      </w:r>
      <w:r w:rsidRPr="002A6673">
        <w:t xml:space="preserve">. Продув камер осуществляется газовой смесью, состоящей из 74.85% </w:t>
      </w:r>
      <w:r w:rsidRPr="002A6673">
        <w:rPr>
          <w:i/>
        </w:rPr>
        <w:t>Ar</w:t>
      </w:r>
      <w:r w:rsidRPr="002A6673">
        <w:t xml:space="preserve">, 25% изобутана, 0.15% </w:t>
      </w:r>
      <w:r w:rsidR="009E3CF3" w:rsidRPr="002A6673">
        <w:rPr>
          <w:i/>
        </w:rPr>
        <w:t>CF</w:t>
      </w:r>
      <w:r w:rsidR="009E3CF3" w:rsidRPr="002A6673">
        <w:rPr>
          <w:rFonts w:ascii="Cambria Math" w:hAnsi="Cambria Math" w:cs="Cambria Math"/>
          <w:i/>
        </w:rPr>
        <w:t>₃</w:t>
      </w:r>
      <w:r w:rsidRPr="002A6673">
        <w:rPr>
          <w:i/>
        </w:rPr>
        <w:t>Br</w:t>
      </w:r>
      <w:r w:rsidRPr="002A6673">
        <w:t>. Суммарный газовый объем пропорциональных камер установки невелик</w:t>
      </w:r>
      <w:r w:rsidR="00D1407E" w:rsidRPr="002A6673">
        <w:t xml:space="preserve"> и</w:t>
      </w:r>
      <w:r w:rsidR="00722A77" w:rsidRPr="002A6673">
        <w:t xml:space="preserve"> </w:t>
      </w:r>
      <w:r w:rsidRPr="002A6673">
        <w:t xml:space="preserve">составляет около </w:t>
      </w:r>
      <w:r w:rsidR="003A44A8" w:rsidRPr="002A6673">
        <w:t>10 </w:t>
      </w:r>
      <w:r w:rsidRPr="002A6673">
        <w:t>л, так что при расходе газовой смеси 0.2 л/мин время подготовки камер</w:t>
      </w:r>
      <w:r w:rsidR="00AA7C51" w:rsidRPr="002A6673">
        <w:t xml:space="preserve"> к</w:t>
      </w:r>
      <w:r w:rsidR="00722A77" w:rsidRPr="002A6673">
        <w:t xml:space="preserve"> </w:t>
      </w:r>
      <w:r w:rsidRPr="002A6673">
        <w:t>работе составляет 8</w:t>
      </w:r>
      <w:r w:rsidR="003A44A8" w:rsidRPr="002A6673">
        <w:t>÷</w:t>
      </w:r>
      <w:r w:rsidRPr="002A6673">
        <w:t>10 часов,</w:t>
      </w:r>
      <w:r w:rsidR="00D1407E" w:rsidRPr="002A6673">
        <w:t xml:space="preserve"> а</w:t>
      </w:r>
      <w:r w:rsidR="00722A77" w:rsidRPr="002A6673">
        <w:t xml:space="preserve"> </w:t>
      </w:r>
      <w:r w:rsidRPr="002A6673">
        <w:t xml:space="preserve">одного баллона наиболее расходуемого газа </w:t>
      </w:r>
      <w:r w:rsidR="009B40C2" w:rsidRPr="002A6673">
        <w:t>—</w:t>
      </w:r>
      <w:r w:rsidRPr="002A6673">
        <w:t xml:space="preserve"> аргона </w:t>
      </w:r>
      <w:r w:rsidR="009B40C2" w:rsidRPr="002A6673">
        <w:t>—</w:t>
      </w:r>
      <w:r w:rsidRPr="002A6673">
        <w:t xml:space="preserve"> хватает на 30 суток непрерывного поддержания указанного режима.</w:t>
      </w:r>
    </w:p>
    <w:p w:rsidR="001C7554" w:rsidRPr="002A6673" w:rsidRDefault="0068058A" w:rsidP="00611411">
      <w:pPr>
        <w:pStyle w:val="ac"/>
      </w:pPr>
      <w:r w:rsidRPr="002A6673">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2A6673">
        <w:t>—</w:t>
      </w:r>
      <w:r w:rsidRPr="002A6673">
        <w:t xml:space="preserve"> по четыре на один модуль. Каждая плата включает</w:t>
      </w:r>
      <w:r w:rsidR="00D1407E" w:rsidRPr="002A6673">
        <w:t xml:space="preserve"> в</w:t>
      </w:r>
      <w:r w:rsidR="00722A77" w:rsidRPr="002A6673">
        <w:t xml:space="preserve"> </w:t>
      </w:r>
      <w:r w:rsidRPr="002A6673">
        <w:t>себя 100 каналов усилителей</w:t>
      </w:r>
      <w:r w:rsidR="00D1407E" w:rsidRPr="002A6673">
        <w:t xml:space="preserve"> и </w:t>
      </w:r>
      <w:r w:rsidRPr="002A6673">
        <w:t>дискриминаторов,</w:t>
      </w:r>
      <w:r w:rsidR="00D1407E" w:rsidRPr="002A6673">
        <w:t xml:space="preserve"> а</w:t>
      </w:r>
      <w:r w:rsidR="00722A77" w:rsidRPr="002A6673">
        <w:t xml:space="preserve"> </w:t>
      </w:r>
      <w:r w:rsidRPr="002A6673">
        <w:t xml:space="preserve">также цифровую часть, которая обеспечивает кодирование номеров </w:t>
      </w:r>
      <w:r w:rsidRPr="002A6673">
        <w:lastRenderedPageBreak/>
        <w:t>сработавших проволочек,</w:t>
      </w:r>
      <w:r w:rsidR="003A44A8" w:rsidRPr="002A6673">
        <w:t xml:space="preserve"> а также</w:t>
      </w:r>
      <w:r w:rsidRPr="002A6673">
        <w:t xml:space="preserve"> формирование</w:t>
      </w:r>
      <w:r w:rsidR="00D1407E" w:rsidRPr="002A6673">
        <w:t xml:space="preserve"> и</w:t>
      </w:r>
      <w:r w:rsidR="00722A77" w:rsidRPr="002A6673">
        <w:t xml:space="preserve"> </w:t>
      </w:r>
      <w:r w:rsidRPr="002A6673">
        <w:t>передачу пакетов данных по интерфейсу USB2.0. Предусмотрено также формирование быстрого сигнала «ИЛИ</w:t>
      </w:r>
      <w:r w:rsidR="003A44A8" w:rsidRPr="002A6673">
        <w:t>»</w:t>
      </w:r>
      <w:r w:rsidRPr="002A6673">
        <w:t xml:space="preserve"> всех сработавших каналов, который может быть использован для выработки триггера</w:t>
      </w:r>
      <w:r w:rsidR="001C7554" w:rsidRPr="002A6673">
        <w:t>.</w:t>
      </w:r>
    </w:p>
    <w:p w:rsidR="00E80A46" w:rsidRPr="002A6673" w:rsidRDefault="008B3F31">
      <w:pPr>
        <w:pStyle w:val="ac"/>
      </w:pPr>
      <w:r w:rsidRPr="002A6673">
        <w:t xml:space="preserve">На </w:t>
      </w:r>
      <w:r w:rsidR="00D06246" w:rsidRPr="002A6673">
        <w:fldChar w:fldCharType="begin"/>
      </w:r>
      <w:r w:rsidR="001C7276" w:rsidRPr="002A6673">
        <w:instrText xml:space="preserve"> REF _Ref48841285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w:t>
      </w:r>
      <w:r w:rsidR="00D06246" w:rsidRPr="002A6673">
        <w:fldChar w:fldCharType="end"/>
      </w:r>
      <w:r w:rsidRPr="002A6673">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2A6673">
        <w:t>Характерное п</w:t>
      </w:r>
      <w:r w:rsidRPr="002A6673">
        <w:t>лато составляет 150</w:t>
      </w:r>
      <w:r w:rsidR="009B40C2" w:rsidRPr="002A6673">
        <w:rPr>
          <w:bCs/>
        </w:rPr>
        <w:t>÷</w:t>
      </w:r>
      <w:r w:rsidRPr="002A6673">
        <w:t xml:space="preserve">200 В, эффективность на плато </w:t>
      </w:r>
      <w:r w:rsidR="009B40C2" w:rsidRPr="002A6673">
        <w:t>—</w:t>
      </w:r>
      <w:r w:rsidRPr="002A6673">
        <w:t xml:space="preserve"> более 99%</w:t>
      </w:r>
      <w:r w:rsidR="001C7554" w:rsidRPr="002A6673">
        <w:t>.</w:t>
      </w:r>
    </w:p>
    <w:p w:rsidR="008B3F31" w:rsidRPr="002A6673" w:rsidRDefault="008B3F31" w:rsidP="00611411">
      <w:pPr>
        <w:pStyle w:val="affa"/>
        <w:rPr>
          <w:noProof w:val="0"/>
        </w:rPr>
      </w:pPr>
      <w:r w:rsidRPr="002A6673">
        <w:drawing>
          <wp:inline distT="0" distB="0" distL="0" distR="0" wp14:anchorId="69EE7999" wp14:editId="7CBBD2F9">
            <wp:extent cx="3347243" cy="2409825"/>
            <wp:effectExtent l="0" t="0" r="571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60566" cy="2419416"/>
                    </a:xfrm>
                    <a:prstGeom prst="rect">
                      <a:avLst/>
                    </a:prstGeom>
                    <a:noFill/>
                    <a:ln>
                      <a:noFill/>
                    </a:ln>
                  </pic:spPr>
                </pic:pic>
              </a:graphicData>
            </a:graphic>
          </wp:inline>
        </w:drawing>
      </w:r>
    </w:p>
    <w:p w:rsidR="008B3F31" w:rsidRPr="002A6673" w:rsidRDefault="00545B93" w:rsidP="002E33B8">
      <w:pPr>
        <w:pStyle w:val="aff7"/>
      </w:pPr>
      <w:bookmarkStart w:id="213" w:name="_Ref48841285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w:t>
      </w:r>
      <w:r w:rsidR="00D06246" w:rsidRPr="002A6673">
        <w:fldChar w:fldCharType="end"/>
      </w:r>
      <w:bookmarkEnd w:id="213"/>
      <w:r w:rsidR="008B3F31" w:rsidRPr="002A6673">
        <w:t xml:space="preserve"> Зависимость эффективности пропорциональной камеры от напряжения </w:t>
      </w:r>
      <w:r w:rsidR="00E23784" w:rsidRPr="002A6673">
        <w:br/>
      </w:r>
      <w:r w:rsidR="008B3F31" w:rsidRPr="002A6673">
        <w:t>на потенциальных плоскостях при различных порогах дискриминации</w:t>
      </w:r>
    </w:p>
    <w:p w:rsidR="001C7554" w:rsidRPr="002A6673" w:rsidRDefault="00244E8E" w:rsidP="00611411">
      <w:pPr>
        <w:pStyle w:val="ac"/>
      </w:pPr>
      <w:r w:rsidRPr="002A6673">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2A6673">
        <w:t xml:space="preserve"> и</w:t>
      </w:r>
      <w:r w:rsidR="00722A77" w:rsidRPr="002A6673">
        <w:t xml:space="preserve"> </w:t>
      </w:r>
      <w:r w:rsidRPr="002A6673">
        <w:t>расположенных близко друг</w:t>
      </w:r>
      <w:r w:rsidR="00AA7C51" w:rsidRPr="002A6673">
        <w:t xml:space="preserve"> к</w:t>
      </w:r>
      <w:r w:rsidR="00722A77" w:rsidRPr="002A6673">
        <w:t xml:space="preserve"> </w:t>
      </w:r>
      <w:r w:rsidRPr="002A6673">
        <w:t>другу взаимно перпендикулярных плоскостей. Рабочая область годоскопа составляет 42×42</w:t>
      </w:r>
      <w:r w:rsidR="00BE78BC" w:rsidRPr="002A6673">
        <w:t> </w:t>
      </w:r>
      <w:r w:rsidR="003D3EB7" w:rsidRPr="002A6673">
        <w:t>мм²</w:t>
      </w:r>
      <w:r w:rsidRPr="002A6673">
        <w:t>.</w:t>
      </w:r>
      <w:r w:rsidR="00D1407E" w:rsidRPr="002A6673">
        <w:t xml:space="preserve"> В</w:t>
      </w:r>
      <w:r w:rsidR="00722A77" w:rsidRPr="002A6673">
        <w:t xml:space="preserve"> </w:t>
      </w:r>
      <w:r w:rsidRPr="002A6673">
        <w:t>каждой из плоскостей сцинтил</w:t>
      </w:r>
      <w:r w:rsidR="00E80A46" w:rsidRPr="002A6673">
        <w:softHyphen/>
      </w:r>
      <w:r w:rsidRPr="002A6673">
        <w:t>ляционные волокна SCSF</w:t>
      </w:r>
      <w:r w:rsidR="006772D4" w:rsidRPr="002A6673">
        <w:rPr>
          <w:rFonts w:ascii="MS Mincho" w:eastAsia="MS Mincho" w:hAnsi="MS Mincho" w:cs="MS Mincho" w:hint="eastAsia"/>
        </w:rPr>
        <w:t>‑</w:t>
      </w:r>
      <w:r w:rsidRPr="002A6673">
        <w:t>38 фирмы Kuraray диаметром 0.5</w:t>
      </w:r>
      <w:r w:rsidR="00BE78BC" w:rsidRPr="002A6673">
        <w:t> мм</w:t>
      </w:r>
      <w:r w:rsidR="00D1664A" w:rsidRPr="002A6673">
        <w:t xml:space="preserve"> </w:t>
      </w:r>
      <w:r w:rsidRPr="002A6673">
        <w:t>образуют кассету из 96 колонок, расположенных</w:t>
      </w:r>
      <w:r w:rsidR="00D1407E" w:rsidRPr="002A6673">
        <w:t xml:space="preserve"> с</w:t>
      </w:r>
      <w:r w:rsidR="00722A77" w:rsidRPr="002A6673">
        <w:t xml:space="preserve"> </w:t>
      </w:r>
      <w:r w:rsidRPr="002A6673">
        <w:t>шагом 0.44</w:t>
      </w:r>
      <w:r w:rsidR="00BE78BC" w:rsidRPr="002A6673">
        <w:t> мм</w:t>
      </w:r>
      <w:r w:rsidRPr="002A6673">
        <w:t xml:space="preserve">, как показано на </w:t>
      </w:r>
      <w:r w:rsidR="00D06246" w:rsidRPr="002A6673">
        <w:fldChar w:fldCharType="begin"/>
      </w:r>
      <w:r w:rsidR="001C7276" w:rsidRPr="002A6673">
        <w:instrText xml:space="preserve"> REF _Ref48832763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w:t>
      </w:r>
      <w:r w:rsidR="00D06246" w:rsidRPr="002A6673">
        <w:fldChar w:fldCharType="end"/>
      </w:r>
      <w:r w:rsidRPr="002A6673">
        <w:t xml:space="preserve">. </w:t>
      </w:r>
    </w:p>
    <w:p w:rsidR="00B152AD" w:rsidRPr="002A6673" w:rsidRDefault="00B152AD" w:rsidP="00611411">
      <w:pPr>
        <w:pStyle w:val="ac"/>
      </w:pPr>
    </w:p>
    <w:p w:rsidR="00244E8E" w:rsidRPr="002A6673" w:rsidRDefault="00244E8E" w:rsidP="00611411">
      <w:pPr>
        <w:pStyle w:val="affa"/>
        <w:rPr>
          <w:noProof w:val="0"/>
        </w:rPr>
      </w:pPr>
      <w:r w:rsidRPr="002A6673">
        <w:drawing>
          <wp:inline distT="0" distB="0" distL="0" distR="0" wp14:anchorId="4C9985FB" wp14:editId="38B5BAD6">
            <wp:extent cx="4242150" cy="2085975"/>
            <wp:effectExtent l="0" t="0" r="6350" b="0"/>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57097" cy="2093325"/>
                    </a:xfrm>
                    <a:prstGeom prst="rect">
                      <a:avLst/>
                    </a:prstGeom>
                    <a:noFill/>
                  </pic:spPr>
                </pic:pic>
              </a:graphicData>
            </a:graphic>
          </wp:inline>
        </w:drawing>
      </w:r>
    </w:p>
    <w:p w:rsidR="00244E8E" w:rsidRPr="002A6673" w:rsidRDefault="00545B93" w:rsidP="002E33B8">
      <w:pPr>
        <w:pStyle w:val="aff7"/>
      </w:pPr>
      <w:bookmarkStart w:id="214" w:name="_Ref48832763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w:t>
      </w:r>
      <w:r w:rsidR="00D06246" w:rsidRPr="002A6673">
        <w:fldChar w:fldCharType="end"/>
      </w:r>
      <w:bookmarkEnd w:id="214"/>
      <w:r w:rsidR="00483437" w:rsidRPr="002A6673">
        <w:t xml:space="preserve"> </w:t>
      </w:r>
      <w:r w:rsidR="00244E8E" w:rsidRPr="002A6673">
        <w:t xml:space="preserve">Схематическое изображение части сцинтилляционной волоконной кассеты (а) </w:t>
      </w:r>
      <w:r w:rsidR="00E23784" w:rsidRPr="002A6673">
        <w:br/>
      </w:r>
      <w:r w:rsidR="00244E8E" w:rsidRPr="002A6673">
        <w:t>и расположение волокон на фотокатоде 16</w:t>
      </w:r>
      <w:r w:rsidR="006772D4" w:rsidRPr="002A6673">
        <w:rPr>
          <w:rFonts w:ascii="MS Mincho" w:eastAsia="MS Mincho" w:hAnsi="MS Mincho" w:cs="MS Mincho" w:hint="eastAsia"/>
        </w:rPr>
        <w:t>‑</w:t>
      </w:r>
      <w:r w:rsidR="00244E8E" w:rsidRPr="002A6673">
        <w:t>анодного ФЭУ Hamamatsu R7600-200-M</w:t>
      </w:r>
      <w:r w:rsidR="00783FDC" w:rsidRPr="002A6673">
        <w:t>16 (б)</w:t>
      </w:r>
    </w:p>
    <w:p w:rsidR="007A039D" w:rsidRPr="002A6673" w:rsidRDefault="007A039D" w:rsidP="007A039D">
      <w:pPr>
        <w:pStyle w:val="ac"/>
      </w:pPr>
      <w:r w:rsidRPr="002A6673">
        <w:t>Каждая колонка имеет пять волокон</w:t>
      </w:r>
      <w:r w:rsidR="00D1407E" w:rsidRPr="002A6673">
        <w:t xml:space="preserve"> в</w:t>
      </w:r>
      <w:r w:rsidR="00722A77" w:rsidRPr="002A6673">
        <w:t xml:space="preserve"> </w:t>
      </w:r>
      <w:r w:rsidRPr="002A6673">
        <w:t>направлении движения частиц. Соседние колонки слегка перекрываются, тем самым устраняются «мёртвые» зоны нечувстви</w:t>
      </w:r>
      <w:r w:rsidR="00ED0EB9" w:rsidRPr="002A6673">
        <w:softHyphen/>
      </w:r>
      <w:r w:rsidRPr="002A6673">
        <w:t>тельных оболочек волокон</w:t>
      </w:r>
      <w:r w:rsidR="00D1407E" w:rsidRPr="002A6673">
        <w:t xml:space="preserve"> и</w:t>
      </w:r>
      <w:r w:rsidR="00722A77" w:rsidRPr="002A6673">
        <w:t xml:space="preserve"> </w:t>
      </w:r>
      <w:r w:rsidRPr="002A6673">
        <w:t>повышается эффективность регистрации. Белая водно-</w:t>
      </w:r>
      <w:r w:rsidRPr="002A6673">
        <w:lastRenderedPageBreak/>
        <w:t>дисперсионная краска, используемая для фиксации волокон</w:t>
      </w:r>
      <w:r w:rsidR="00D1407E" w:rsidRPr="002A6673">
        <w:t xml:space="preserve"> в</w:t>
      </w:r>
      <w:r w:rsidR="00722A77" w:rsidRPr="002A6673">
        <w:t xml:space="preserve"> </w:t>
      </w:r>
      <w:r w:rsidRPr="002A6673">
        <w:t>кассете, уменьшает распространение сцинтилляционного света</w:t>
      </w:r>
      <w:r w:rsidR="00D1407E" w:rsidRPr="002A6673">
        <w:t xml:space="preserve"> в</w:t>
      </w:r>
      <w:r w:rsidR="00722A77" w:rsidRPr="002A6673">
        <w:t xml:space="preserve"> </w:t>
      </w:r>
      <w:r w:rsidRPr="002A6673">
        <w:t>поперечном направлении.</w:t>
      </w:r>
    </w:p>
    <w:p w:rsidR="001C7554" w:rsidRDefault="00244E8E" w:rsidP="00611411">
      <w:pPr>
        <w:pStyle w:val="ac"/>
      </w:pPr>
      <w:r w:rsidRPr="002A6673">
        <w:t>Для транспортировки сцинтилляционного света</w:t>
      </w:r>
      <w:r w:rsidR="00AA7C51" w:rsidRPr="002A6673">
        <w:t xml:space="preserve"> к</w:t>
      </w:r>
      <w:r w:rsidR="00722A77" w:rsidRPr="002A6673">
        <w:t xml:space="preserve"> </w:t>
      </w:r>
      <w:r w:rsidRPr="002A6673">
        <w:t>фото</w:t>
      </w:r>
      <w:r w:rsidR="000C318A" w:rsidRPr="002A6673">
        <w:t>детекторам используются волокна-</w:t>
      </w:r>
      <w:r w:rsidRPr="002A6673">
        <w:t>световоды того же диаметра, приклеенные оптическим эпоксидным клеем</w:t>
      </w:r>
      <w:r w:rsidR="00AA7C51" w:rsidRPr="002A6673">
        <w:t xml:space="preserve"> к </w:t>
      </w:r>
      <w:r w:rsidRPr="002A6673">
        <w:t>торцам сцинтилляционных волокон</w:t>
      </w:r>
      <w:r w:rsidR="00D1407E" w:rsidRPr="002A6673">
        <w:t xml:space="preserve"> с</w:t>
      </w:r>
      <w:r w:rsidR="00722A77" w:rsidRPr="002A6673">
        <w:t xml:space="preserve"> </w:t>
      </w:r>
      <w:r w:rsidRPr="002A6673">
        <w:t>одной стороны кассеты,</w:t>
      </w:r>
      <w:r w:rsidR="00AA7C51" w:rsidRPr="002A6673">
        <w:t xml:space="preserve"> не</w:t>
      </w:r>
      <w:r w:rsidR="00722A77" w:rsidRPr="002A6673">
        <w:t xml:space="preserve"> </w:t>
      </w:r>
      <w:r w:rsidRPr="002A6673">
        <w:t>нарушая геометрию укладки. Противоположная сторона кассеты отполирована</w:t>
      </w:r>
      <w:r w:rsidR="00D1407E" w:rsidRPr="002A6673">
        <w:t xml:space="preserve"> и</w:t>
      </w:r>
      <w:r w:rsidR="00722A77" w:rsidRPr="002A6673">
        <w:t xml:space="preserve"> </w:t>
      </w:r>
      <w:r w:rsidRPr="002A6673">
        <w:t>состыкована</w:t>
      </w:r>
      <w:r w:rsidR="00D1407E" w:rsidRPr="002A6673">
        <w:t xml:space="preserve"> с</w:t>
      </w:r>
      <w:r w:rsidR="00722A77" w:rsidRPr="002A6673">
        <w:t xml:space="preserve"> </w:t>
      </w:r>
      <w:r w:rsidRPr="002A6673">
        <w:t>зеркальной поверхностью, что позволяет увеличить светосбор. Световоды имеют длину ~</w:t>
      </w:r>
      <w:r w:rsidR="003A44A8" w:rsidRPr="002A6673">
        <w:t>20 </w:t>
      </w:r>
      <w:r w:rsidR="00ED0EB9" w:rsidRPr="002A6673">
        <w:t>см. Их </w:t>
      </w:r>
      <w:r w:rsidRPr="002A6673">
        <w:t>свободные концы вклеены</w:t>
      </w:r>
      <w:r w:rsidR="00D1407E" w:rsidRPr="002A6673">
        <w:t xml:space="preserve"> в</w:t>
      </w:r>
      <w:r w:rsidR="00722A77" w:rsidRPr="002A6673">
        <w:t xml:space="preserve"> </w:t>
      </w:r>
      <w:r w:rsidRPr="002A6673">
        <w:t>отверстия квадратных пластин из чёрного пластика группами по 5 волокон, соответствующих одной колонке кассеты, отполированы</w:t>
      </w:r>
      <w:r w:rsidR="00D1407E" w:rsidRPr="002A6673">
        <w:t xml:space="preserve"> и</w:t>
      </w:r>
      <w:r w:rsidR="00ED0EB9" w:rsidRPr="002A6673">
        <w:t> </w:t>
      </w:r>
      <w:r w:rsidRPr="002A6673">
        <w:t>зафиксированы на фотокатодах</w:t>
      </w:r>
      <w:r w:rsidR="00483437" w:rsidRPr="002A6673">
        <w:t xml:space="preserve"> </w:t>
      </w:r>
      <w:r w:rsidRPr="002A6673">
        <w:t>16</w:t>
      </w:r>
      <w:r w:rsidR="006772D4" w:rsidRPr="002A6673">
        <w:rPr>
          <w:rFonts w:ascii="MS Mincho" w:eastAsia="MS Mincho" w:hAnsi="MS Mincho" w:cs="MS Mincho" w:hint="eastAsia"/>
        </w:rPr>
        <w:t>‑</w:t>
      </w:r>
      <w:r w:rsidRPr="002A6673">
        <w:t xml:space="preserve">анодных фотоэлектронных умножителей Hamamatsu R7600-200-M16, как показано на </w:t>
      </w:r>
      <w:r w:rsidR="00D06246" w:rsidRPr="002A6673">
        <w:fldChar w:fldCharType="begin"/>
      </w:r>
      <w:r w:rsidR="001C7276" w:rsidRPr="002A6673">
        <w:instrText xml:space="preserve"> REF _Ref48832763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w:t>
      </w:r>
      <w:r w:rsidR="00D06246" w:rsidRPr="002A6673">
        <w:fldChar w:fldCharType="end"/>
      </w:r>
      <w:r w:rsidRPr="002A6673">
        <w:t>(б).</w:t>
      </w:r>
      <w:r w:rsidR="00D1407E" w:rsidRPr="002A6673">
        <w:t xml:space="preserve"> В</w:t>
      </w:r>
      <w:r w:rsidR="00C66B80" w:rsidRPr="002A6673">
        <w:t> </w:t>
      </w:r>
      <w:r w:rsidRPr="002A6673">
        <w:t>каждой плоскости используется по шесть фотоумножите</w:t>
      </w:r>
      <w:r w:rsidR="00E80A46" w:rsidRPr="002A6673">
        <w:softHyphen/>
      </w:r>
      <w:r w:rsidRPr="002A6673">
        <w:t xml:space="preserve">лей. Типичный </w:t>
      </w:r>
      <w:r w:rsidR="006F527E" w:rsidRPr="002A6673">
        <w:t>световыход</w:t>
      </w:r>
      <w:r w:rsidRPr="002A6673">
        <w:t xml:space="preserve"> </w:t>
      </w:r>
      <w:r w:rsidR="009B40C2" w:rsidRPr="002A6673">
        <w:t>—</w:t>
      </w:r>
      <w:r w:rsidRPr="002A6673">
        <w:t xml:space="preserve"> 10÷12 фотоэлектронов на канал. Аналоговые сигналы</w:t>
      </w:r>
      <w:r w:rsidR="00D1407E" w:rsidRPr="002A6673">
        <w:t xml:space="preserve"> с</w:t>
      </w:r>
      <w:r w:rsidR="00722A77" w:rsidRPr="002A6673">
        <w:t xml:space="preserve"> </w:t>
      </w:r>
      <w:r w:rsidRPr="002A6673">
        <w:t>анодов преобразуются</w:t>
      </w:r>
      <w:r w:rsidR="00D1407E" w:rsidRPr="002A6673">
        <w:t xml:space="preserve"> в</w:t>
      </w:r>
      <w:r w:rsidR="00722A77" w:rsidRPr="002A6673">
        <w:t xml:space="preserve"> </w:t>
      </w:r>
      <w:r w:rsidRPr="002A6673">
        <w:t>цифровые</w:t>
      </w:r>
      <w:r w:rsidR="00D1407E" w:rsidRPr="002A6673">
        <w:t xml:space="preserve"> с</w:t>
      </w:r>
      <w:r w:rsidR="00722A77" w:rsidRPr="002A6673">
        <w:t xml:space="preserve"> </w:t>
      </w:r>
      <w:r w:rsidRPr="002A6673">
        <w:t>помощью дискриминаторов</w:t>
      </w:r>
      <w:r w:rsidR="00D1407E" w:rsidRPr="002A6673">
        <w:t xml:space="preserve"> с</w:t>
      </w:r>
      <w:r w:rsidR="00722A77" w:rsidRPr="002A6673">
        <w:t xml:space="preserve"> </w:t>
      </w:r>
      <w:r w:rsidRPr="002A6673">
        <w:t>низким порогом</w:t>
      </w:r>
      <w:r w:rsidR="00D1407E" w:rsidRPr="002A6673">
        <w:t xml:space="preserve"> и</w:t>
      </w:r>
      <w:r w:rsidR="00722A77" w:rsidRPr="002A6673">
        <w:t xml:space="preserve"> </w:t>
      </w:r>
      <w:r w:rsidRPr="002A6673">
        <w:t>парафазными выходами</w:t>
      </w:r>
      <w:r w:rsidR="00D1407E" w:rsidRPr="002A6673">
        <w:t xml:space="preserve"> в</w:t>
      </w:r>
      <w:r w:rsidR="00722A77" w:rsidRPr="002A6673">
        <w:t xml:space="preserve"> </w:t>
      </w:r>
      <w:r w:rsidRPr="002A6673">
        <w:t>стандарте LVDS для передачи</w:t>
      </w:r>
      <w:r w:rsidR="00AA7C51" w:rsidRPr="002A6673">
        <w:t xml:space="preserve"> к</w:t>
      </w:r>
      <w:r w:rsidR="00722A77" w:rsidRPr="002A6673">
        <w:t xml:space="preserve"> </w:t>
      </w:r>
      <w:r w:rsidRPr="002A6673">
        <w:t>системе сбора данных. Дискриминаторы расположены</w:t>
      </w:r>
      <w:r w:rsidR="00D1407E" w:rsidRPr="002A6673">
        <w:t xml:space="preserve"> в</w:t>
      </w:r>
      <w:r w:rsidR="00722A77" w:rsidRPr="002A6673">
        <w:t xml:space="preserve"> </w:t>
      </w:r>
      <w:r w:rsidRPr="002A6673">
        <w:t>непосредственной близости от фотоэлектрон</w:t>
      </w:r>
      <w:r w:rsidR="00975969" w:rsidRPr="002A6673">
        <w:softHyphen/>
      </w:r>
      <w:r w:rsidRPr="002A6673">
        <w:t>ных умножителей</w:t>
      </w:r>
      <w:r w:rsidR="001C7554" w:rsidRPr="002A6673">
        <w:t>.</w:t>
      </w:r>
    </w:p>
    <w:p w:rsidR="00E900B6" w:rsidRPr="002A6673" w:rsidRDefault="00E900B6" w:rsidP="00E900B6">
      <w:pPr>
        <w:pStyle w:val="ac"/>
      </w:pPr>
      <w:r w:rsidRPr="002A6673">
        <w:t>Эффективность регистрации годоскопом одиночных частиц по всем каналам в среднем достигает 99% при множественности 1.1 [</w:t>
      </w:r>
      <w:r w:rsidRPr="002A6673">
        <w:rPr>
          <w:rStyle w:val="ab"/>
          <w:vertAlign w:val="baseline"/>
        </w:rPr>
        <w:endnoteReference w:id="102"/>
      </w:r>
      <w:r w:rsidRPr="002A6673">
        <w:t xml:space="preserve">]. Временно́е разрешение годоскопа составляет ~0.80 нс. В настоящее время изготовлен один годоскоп размером 48х48 мм², который используется на канале 14 и предполагается использовать на канале 24 при работе с узким (до 5 см) пучком. На </w:t>
      </w:r>
      <w:r w:rsidRPr="002A6673">
        <w:fldChar w:fldCharType="begin"/>
      </w:r>
      <w:r w:rsidRPr="002A6673">
        <w:instrText xml:space="preserve"> REF _Ref21345206 \h </w:instrText>
      </w:r>
      <w:r>
        <w:instrText xml:space="preserve"> \* MERGEFORMAT </w:instrText>
      </w:r>
      <w:r w:rsidRPr="002A6673">
        <w:fldChar w:fldCharType="separate"/>
      </w:r>
      <w:r w:rsidRPr="002A6673">
        <w:t>Рис. </w:t>
      </w:r>
      <w:r w:rsidRPr="002A6673">
        <w:rPr>
          <w:noProof/>
        </w:rPr>
        <w:t>3</w:t>
      </w:r>
      <w:r w:rsidRPr="002A6673">
        <w:t>.</w:t>
      </w:r>
      <w:r w:rsidRPr="002A6673">
        <w:rPr>
          <w:noProof/>
        </w:rPr>
        <w:t>6</w:t>
      </w:r>
      <w:r w:rsidRPr="002A6673">
        <w:fldChar w:fldCharType="end"/>
      </w:r>
      <w:r w:rsidRPr="002A6673">
        <w:t xml:space="preserve"> показаны фотография волоконного годоскопа в зоне экспериментальной установки (слева) и его 16</w:t>
      </w:r>
      <w:r w:rsidRPr="002A6673">
        <w:rPr>
          <w:rFonts w:ascii="MS Mincho" w:eastAsia="MS Mincho" w:hAnsi="MS Mincho" w:cs="MS Mincho" w:hint="eastAsia"/>
        </w:rPr>
        <w:t>‑</w:t>
      </w:r>
      <w:r w:rsidRPr="002A6673">
        <w:t>канального дискримина</w:t>
      </w:r>
      <w:r w:rsidRPr="002A6673">
        <w:softHyphen/>
        <w:t>тора с регулируемым порогом.</w:t>
      </w:r>
    </w:p>
    <w:p w:rsidR="00E900B6" w:rsidRPr="002A6673" w:rsidRDefault="00E900B6" w:rsidP="00611411">
      <w:pPr>
        <w:pStyle w:val="ac"/>
      </w:pPr>
    </w:p>
    <w:p w:rsidR="002E33B8" w:rsidRPr="002A6673" w:rsidRDefault="002E33B8" w:rsidP="00E362AE">
      <w:pPr>
        <w:pStyle w:val="affa"/>
        <w:rPr>
          <w:noProof w:val="0"/>
        </w:rPr>
      </w:pPr>
      <w:r w:rsidRPr="002A6673">
        <w:drawing>
          <wp:inline distT="0" distB="0" distL="0" distR="0" wp14:anchorId="2ECD769D" wp14:editId="1B4C3AD5">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5">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2A6673">
        <w:rPr>
          <w:noProof w:val="0"/>
        </w:rPr>
        <w:tab/>
      </w:r>
      <w:r w:rsidRPr="002A6673">
        <w:drawing>
          <wp:inline distT="0" distB="0" distL="0" distR="0" wp14:anchorId="5679B008" wp14:editId="1562F4A8">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rsidR="001077E9" w:rsidRDefault="00545B93" w:rsidP="002E33B8">
      <w:pPr>
        <w:pStyle w:val="aff7"/>
      </w:pPr>
      <w:bookmarkStart w:id="215" w:name="_Ref2134520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6</w:t>
      </w:r>
      <w:r w:rsidR="00D06246" w:rsidRPr="002A6673">
        <w:fldChar w:fldCharType="end"/>
      </w:r>
      <w:bookmarkEnd w:id="215"/>
      <w:r w:rsidR="001077E9" w:rsidRPr="002A6673">
        <w:t xml:space="preserve"> Фотография волоконного годоскопа</w:t>
      </w:r>
      <w:r w:rsidR="00D1407E" w:rsidRPr="002A6673">
        <w:t xml:space="preserve"> в</w:t>
      </w:r>
      <w:r w:rsidR="00722A77" w:rsidRPr="002A6673">
        <w:t xml:space="preserve"> </w:t>
      </w:r>
      <w:r w:rsidR="001077E9" w:rsidRPr="002A6673">
        <w:t>зоне экспериментальной</w:t>
      </w:r>
      <w:r w:rsidR="00716AF2" w:rsidRPr="002A6673">
        <w:t xml:space="preserve"> установк</w:t>
      </w:r>
      <w:r w:rsidR="003A44A8" w:rsidRPr="002A6673">
        <w:t>и</w:t>
      </w:r>
      <w:r w:rsidR="001077E9" w:rsidRPr="002A6673">
        <w:t xml:space="preserve"> (слева) </w:t>
      </w:r>
      <w:r w:rsidR="00E23784" w:rsidRPr="002A6673">
        <w:br/>
      </w:r>
      <w:r w:rsidR="001077E9" w:rsidRPr="002A6673">
        <w:t>и 16</w:t>
      </w:r>
      <w:r w:rsidR="006772D4" w:rsidRPr="002A6673">
        <w:rPr>
          <w:rFonts w:ascii="MS Mincho" w:eastAsia="MS Mincho" w:hAnsi="MS Mincho" w:cs="MS Mincho" w:hint="eastAsia"/>
        </w:rPr>
        <w:t>‑</w:t>
      </w:r>
      <w:r w:rsidR="001077E9" w:rsidRPr="002A6673">
        <w:t>канального дискриминатора</w:t>
      </w:r>
      <w:r w:rsidR="00D1407E" w:rsidRPr="002A6673">
        <w:t xml:space="preserve"> с</w:t>
      </w:r>
      <w:r w:rsidR="00722A77" w:rsidRPr="002A6673">
        <w:t xml:space="preserve"> </w:t>
      </w:r>
      <w:r w:rsidR="00716AF2" w:rsidRPr="002A6673">
        <w:t>регулируемым порогом (справа)</w:t>
      </w:r>
    </w:p>
    <w:p w:rsidR="00E900B6" w:rsidRDefault="00E900B6" w:rsidP="00E900B6"/>
    <w:p w:rsidR="00E900B6" w:rsidRPr="002A6673" w:rsidRDefault="00E900B6" w:rsidP="00E900B6">
      <w:pPr>
        <w:pStyle w:val="ac"/>
      </w:pPr>
      <w:r w:rsidRPr="002A6673">
        <w:t xml:space="preserve">Волоконный годоскоп успешно отработал в сеансе 2018 г. На </w:t>
      </w:r>
      <w:r w:rsidRPr="002A6673">
        <w:fldChar w:fldCharType="begin"/>
      </w:r>
      <w:r w:rsidRPr="002A6673">
        <w:instrText xml:space="preserve"> REF _Ref21345769 \h </w:instrText>
      </w:r>
      <w:r>
        <w:instrText xml:space="preserve"> \* MERGEFORMAT </w:instrText>
      </w:r>
      <w:r w:rsidRPr="002A6673">
        <w:fldChar w:fldCharType="separate"/>
      </w:r>
      <w:r w:rsidRPr="002A6673">
        <w:t>Рис. </w:t>
      </w:r>
      <w:r w:rsidRPr="002A6673">
        <w:rPr>
          <w:noProof/>
        </w:rPr>
        <w:t>3</w:t>
      </w:r>
      <w:r w:rsidRPr="002A6673">
        <w:t>.</w:t>
      </w:r>
      <w:r w:rsidRPr="002A6673">
        <w:rPr>
          <w:noProof/>
        </w:rPr>
        <w:t>7</w:t>
      </w:r>
      <w:r w:rsidRPr="002A6673">
        <w:fldChar w:fldCharType="end"/>
      </w:r>
      <w:r w:rsidRPr="002A6673">
        <w:t xml:space="preserve"> показаны профили пучка (слева) и зависимость эффективности волоконного годоскопа от координаты.</w:t>
      </w:r>
    </w:p>
    <w:p w:rsidR="00E900B6" w:rsidRPr="00E900B6" w:rsidRDefault="00E900B6" w:rsidP="00E900B6"/>
    <w:p w:rsidR="00716AF2" w:rsidRPr="002A6673" w:rsidRDefault="00716AF2" w:rsidP="00716AF2">
      <w:pPr>
        <w:pStyle w:val="aff9"/>
        <w:jc w:val="center"/>
      </w:pPr>
      <w:r w:rsidRPr="002A6673">
        <w:rPr>
          <w:noProof/>
        </w:rPr>
        <w:lastRenderedPageBreak/>
        <w:drawing>
          <wp:inline distT="0" distB="0" distL="0" distR="0" wp14:anchorId="10508B07" wp14:editId="7CF255A5">
            <wp:extent cx="2824818" cy="2466363"/>
            <wp:effectExtent l="1905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7">
                      <a:extLst>
                        <a:ext uri="{28A0092B-C50C-407E-A947-70E740481C1C}">
                          <a14:useLocalDpi xmlns:a14="http://schemas.microsoft.com/office/drawing/2010/main" val="0"/>
                        </a:ext>
                      </a:extLst>
                    </a:blip>
                    <a:srcRect r="22741"/>
                    <a:stretch>
                      <a:fillRect/>
                    </a:stretch>
                  </pic:blipFill>
                  <pic:spPr bwMode="auto">
                    <a:xfrm>
                      <a:off x="0" y="0"/>
                      <a:ext cx="2824818" cy="2466363"/>
                    </a:xfrm>
                    <a:prstGeom prst="rect">
                      <a:avLst/>
                    </a:prstGeom>
                    <a:noFill/>
                  </pic:spPr>
                </pic:pic>
              </a:graphicData>
            </a:graphic>
          </wp:inline>
        </w:drawing>
      </w:r>
      <w:r w:rsidRPr="002A6673">
        <w:tab/>
      </w:r>
      <w:r w:rsidRPr="002A6673">
        <w:rPr>
          <w:noProof/>
        </w:rPr>
        <w:drawing>
          <wp:inline distT="0" distB="0" distL="0" distR="0" wp14:anchorId="77CC8D6E" wp14:editId="7D5AA3C7">
            <wp:extent cx="2212422" cy="2214694"/>
            <wp:effectExtent l="1905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8">
                      <a:extLst>
                        <a:ext uri="{28A0092B-C50C-407E-A947-70E740481C1C}">
                          <a14:useLocalDpi xmlns:a14="http://schemas.microsoft.com/office/drawing/2010/main" val="0"/>
                        </a:ext>
                      </a:extLst>
                    </a:blip>
                    <a:srcRect b="-7317"/>
                    <a:stretch>
                      <a:fillRect/>
                    </a:stretch>
                  </pic:blipFill>
                  <pic:spPr bwMode="auto">
                    <a:xfrm>
                      <a:off x="0" y="0"/>
                      <a:ext cx="2212422" cy="2214694"/>
                    </a:xfrm>
                    <a:prstGeom prst="rect">
                      <a:avLst/>
                    </a:prstGeom>
                    <a:noFill/>
                  </pic:spPr>
                </pic:pic>
              </a:graphicData>
            </a:graphic>
          </wp:inline>
        </w:drawing>
      </w:r>
    </w:p>
    <w:p w:rsidR="00716AF2" w:rsidRPr="002A6673" w:rsidRDefault="00716AF2" w:rsidP="00716AF2">
      <w:pPr>
        <w:pStyle w:val="aff7"/>
      </w:pPr>
      <w:bookmarkStart w:id="216" w:name="_Ref2134576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7</w:t>
      </w:r>
      <w:r w:rsidR="00D06246" w:rsidRPr="002A6673">
        <w:fldChar w:fldCharType="end"/>
      </w:r>
      <w:bookmarkEnd w:id="216"/>
      <w:r w:rsidRPr="002A6673">
        <w:t xml:space="preserve"> Профили пучка (слева) и зависимость эффективности волоконного годоскопа от координаты (справа)</w:t>
      </w:r>
    </w:p>
    <w:p w:rsidR="001077E9" w:rsidRPr="002A6673" w:rsidRDefault="001077E9" w:rsidP="00611411">
      <w:pPr>
        <w:pStyle w:val="ac"/>
      </w:pPr>
      <w:r w:rsidRPr="002A6673">
        <w:t xml:space="preserve">К пучковой аппаратуре также относится вето-система, которая является частью комплекса поперечно-поляризованной мишени (см раздел </w:t>
      </w:r>
      <w:r w:rsidR="00D06246" w:rsidRPr="002A6673">
        <w:fldChar w:fldCharType="begin"/>
      </w:r>
      <w:r w:rsidR="001C7276" w:rsidRPr="002A6673">
        <w:instrText xml:space="preserve"> REF _Ref488327718 \r </w:instrText>
      </w:r>
      <w:r w:rsidR="007033E1" w:rsidRPr="002A6673">
        <w:instrText xml:space="preserve">\h </w:instrText>
      </w:r>
      <w:r w:rsidR="002A6673">
        <w:instrText xml:space="preserve"> \* MERGEFORMAT </w:instrText>
      </w:r>
      <w:r w:rsidR="00D06246" w:rsidRPr="002A6673">
        <w:fldChar w:fldCharType="separate"/>
      </w:r>
      <w:r w:rsidR="00CA1D38" w:rsidRPr="002A6673">
        <w:t>3.3</w:t>
      </w:r>
      <w:r w:rsidR="00D06246" w:rsidRPr="002A6673">
        <w:fldChar w:fldCharType="end"/>
      </w:r>
      <w:r w:rsidRPr="002A6673">
        <w:t>)</w:t>
      </w:r>
      <w:r w:rsidRPr="002A6673">
        <w:rPr>
          <w:rStyle w:val="af8"/>
        </w:rPr>
        <w:footnoteReference w:id="39"/>
      </w:r>
      <w:r w:rsidRPr="002A6673">
        <w:t xml:space="preserve">. Фотографии вето-системы представлены на </w:t>
      </w:r>
      <w:r w:rsidR="00D06246" w:rsidRPr="002A6673">
        <w:fldChar w:fldCharType="begin"/>
      </w:r>
      <w:r w:rsidR="001C7276" w:rsidRPr="002A6673">
        <w:instrText xml:space="preserve"> REF _Ref48832812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8</w:t>
      </w:r>
      <w:r w:rsidR="00D06246" w:rsidRPr="002A6673">
        <w:fldChar w:fldCharType="end"/>
      </w:r>
      <w:r w:rsidRPr="002A6673">
        <w:t>. Она представляет собой детектор заряженных частиц</w:t>
      </w:r>
      <w:r w:rsidR="00D1407E" w:rsidRPr="002A6673">
        <w:t xml:space="preserve"> и </w:t>
      </w:r>
      <w:r w:rsidRPr="002A6673">
        <w:sym w:font="Symbol" w:char="F067"/>
      </w:r>
      <w:r w:rsidR="006772D4" w:rsidRPr="002A6673">
        <w:rPr>
          <w:rFonts w:ascii="MS Mincho" w:eastAsia="MS Mincho" w:hAnsi="MS Mincho" w:cs="MS Mincho" w:hint="eastAsia"/>
        </w:rPr>
        <w:t>‑</w:t>
      </w:r>
      <w:r w:rsidRPr="002A6673">
        <w:t>квантов, рождающихся</w:t>
      </w:r>
      <w:r w:rsidR="00D1407E" w:rsidRPr="002A6673">
        <w:t xml:space="preserve"> в</w:t>
      </w:r>
      <w:r w:rsidR="00722A77" w:rsidRPr="002A6673">
        <w:t xml:space="preserve"> </w:t>
      </w:r>
      <w:r w:rsidRPr="002A6673">
        <w:t>мишени</w:t>
      </w:r>
      <w:r w:rsidR="00D1407E" w:rsidRPr="002A6673">
        <w:t xml:space="preserve"> в</w:t>
      </w:r>
      <w:r w:rsidR="00722A77" w:rsidRPr="002A6673">
        <w:t xml:space="preserve"> </w:t>
      </w:r>
      <w:r w:rsidRPr="002A6673">
        <w:t>результате взаимодействия</w:t>
      </w:r>
      <w:r w:rsidR="00D1407E" w:rsidRPr="002A6673">
        <w:t xml:space="preserve"> с </w:t>
      </w:r>
      <w:r w:rsidRPr="002A6673">
        <w:t>протонами пучка</w:t>
      </w:r>
      <w:r w:rsidR="00D1407E" w:rsidRPr="002A6673">
        <w:t xml:space="preserve"> и</w:t>
      </w:r>
      <w:r w:rsidR="00473321" w:rsidRPr="002A6673">
        <w:t> </w:t>
      </w:r>
      <w:r w:rsidRPr="002A6673">
        <w:t>вылетающих из неё под большими углами</w:t>
      </w:r>
      <w:r w:rsidR="00D1407E" w:rsidRPr="002A6673">
        <w:t xml:space="preserve"> в</w:t>
      </w:r>
      <w:r w:rsidR="00722A77" w:rsidRPr="002A6673">
        <w:t xml:space="preserve"> </w:t>
      </w:r>
      <w:r w:rsidRPr="002A6673">
        <w:t>лабораторной системе координат (</w:t>
      </w:r>
      <w:r w:rsidR="00B70812" w:rsidRPr="002A6673">
        <w:t>0.</w:t>
      </w:r>
      <w:r w:rsidRPr="002A6673">
        <w:t>25</w:t>
      </w:r>
      <w:r w:rsidR="000328BD" w:rsidRPr="002A6673">
        <w:t> </w:t>
      </w:r>
      <w:r w:rsidRPr="002A6673">
        <w:t>&lt;</w:t>
      </w:r>
      <w:r w:rsidR="000328BD" w:rsidRPr="002A6673">
        <w:t> </w:t>
      </w:r>
      <w:r w:rsidRPr="002A6673">
        <w:t>θ</w:t>
      </w:r>
      <w:r w:rsidR="000328BD" w:rsidRPr="002A6673">
        <w:t> </w:t>
      </w:r>
      <w:r w:rsidRPr="002A6673">
        <w:t>&lt;</w:t>
      </w:r>
      <w:r w:rsidR="000328BD" w:rsidRPr="002A6673">
        <w:t> </w:t>
      </w:r>
      <w:r w:rsidRPr="002A6673">
        <w:rPr>
          <w:i/>
        </w:rPr>
        <w:t>π</w:t>
      </w:r>
      <w:r w:rsidR="000328BD" w:rsidRPr="002A6673">
        <w:rPr>
          <w:i/>
        </w:rPr>
        <w:t> </w:t>
      </w:r>
      <w:r w:rsidR="000328BD" w:rsidRPr="002A6673">
        <w:rPr>
          <w:bCs/>
        </w:rPr>
        <w:t>− </w:t>
      </w:r>
      <w:r w:rsidR="00B70812" w:rsidRPr="002A6673">
        <w:t>0.</w:t>
      </w:r>
      <w:r w:rsidRPr="002A6673">
        <w:t>25),</w:t>
      </w:r>
      <w:r w:rsidR="00AA7C51" w:rsidRPr="002A6673">
        <w:t xml:space="preserve"> не</w:t>
      </w:r>
      <w:r w:rsidR="00722A77" w:rsidRPr="002A6673">
        <w:t xml:space="preserve"> </w:t>
      </w:r>
      <w:r w:rsidRPr="002A6673">
        <w:t>попадая</w:t>
      </w:r>
      <w:r w:rsidR="00D1407E" w:rsidRPr="002A6673">
        <w:t xml:space="preserve"> в</w:t>
      </w:r>
      <w:r w:rsidR="00722A77" w:rsidRPr="002A6673">
        <w:t xml:space="preserve"> </w:t>
      </w:r>
      <w:r w:rsidRPr="002A6673">
        <w:t>открытый телесный угол, определяемый апертурой экспериментальной установки</w:t>
      </w:r>
      <w:r w:rsidR="00D12A54" w:rsidRPr="002A6673">
        <w:t>.</w:t>
      </w:r>
    </w:p>
    <w:p w:rsidR="001C7554" w:rsidRPr="002A6673" w:rsidRDefault="00244E8E" w:rsidP="00611411">
      <w:pPr>
        <w:pStyle w:val="ac"/>
      </w:pPr>
      <w:r w:rsidRPr="002A6673">
        <w:t xml:space="preserve">Детектор </w:t>
      </w:r>
      <w:r w:rsidR="003A44A8" w:rsidRPr="002A6673">
        <w:t xml:space="preserve">вето-системы </w:t>
      </w:r>
      <w:r w:rsidRPr="002A6673">
        <w:t xml:space="preserve">состоит из двух одинаковых модулей, каждый из которых перекрывает азимутальный угол </w:t>
      </w:r>
      <w:r w:rsidRPr="002A6673">
        <w:rPr>
          <w:i/>
        </w:rPr>
        <w:t>Δφ=π</w:t>
      </w:r>
      <w:r w:rsidRPr="002A6673">
        <w:t>. Модули могут перемещаться</w:t>
      </w:r>
      <w:r w:rsidR="00D1407E" w:rsidRPr="002A6673">
        <w:t xml:space="preserve"> в</w:t>
      </w:r>
      <w:r w:rsidR="00722A77" w:rsidRPr="002A6673">
        <w:t xml:space="preserve"> </w:t>
      </w:r>
      <w:r w:rsidRPr="002A6673">
        <w:t>горизонтальной плоскости</w:t>
      </w:r>
      <w:r w:rsidR="00D1407E" w:rsidRPr="002A6673">
        <w:t xml:space="preserve"> в </w:t>
      </w:r>
      <w:r w:rsidRPr="002A6673">
        <w:t>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w:t>
      </w:r>
      <w:r w:rsidR="00D1407E" w:rsidRPr="002A6673">
        <w:t xml:space="preserve"> и</w:t>
      </w:r>
      <w:r w:rsidR="00722A77" w:rsidRPr="002A6673">
        <w:t xml:space="preserve"> </w:t>
      </w:r>
      <w:r w:rsidRPr="002A6673">
        <w:t>возвращать</w:t>
      </w:r>
      <w:r w:rsidR="00D1407E" w:rsidRPr="002A6673">
        <w:t xml:space="preserve"> </w:t>
      </w:r>
      <w:r w:rsidR="00C97226" w:rsidRPr="002A6673">
        <w:t xml:space="preserve">её </w:t>
      </w:r>
      <w:r w:rsidR="00D1407E" w:rsidRPr="002A6673">
        <w:t>в</w:t>
      </w:r>
      <w:r w:rsidR="00722A77" w:rsidRPr="002A6673">
        <w:t xml:space="preserve"> </w:t>
      </w:r>
      <w:r w:rsidRPr="002A6673">
        <w:t>рабоче</w:t>
      </w:r>
      <w:r w:rsidR="00FA21E2" w:rsidRPr="002A6673">
        <w:t>е положение после окончания</w:t>
      </w:r>
      <w:r w:rsidR="00C97226" w:rsidRPr="002A6673">
        <w:t xml:space="preserve"> накачки</w:t>
      </w:r>
      <w:r w:rsidR="001C7554" w:rsidRPr="002A6673">
        <w:t>.</w:t>
      </w:r>
    </w:p>
    <w:p w:rsidR="001077E9" w:rsidRPr="002A6673" w:rsidRDefault="001077E9" w:rsidP="00611411">
      <w:pPr>
        <w:pStyle w:val="ac"/>
      </w:pPr>
      <w:r w:rsidRPr="002A6673">
        <w:t>В рабочем положении системы расстояние от оси пучка до её внутренней поверхности составляет 50</w:t>
      </w:r>
      <w:r w:rsidR="00BE78BC" w:rsidRPr="002A6673">
        <w:t> мм</w:t>
      </w:r>
      <w:r w:rsidR="00D1664A" w:rsidRPr="002A6673">
        <w:t xml:space="preserve"> </w:t>
      </w:r>
      <w:r w:rsidRPr="002A6673">
        <w:t>по горизонтали</w:t>
      </w:r>
      <w:r w:rsidR="00D1407E" w:rsidRPr="002A6673">
        <w:t xml:space="preserve"> </w:t>
      </w:r>
      <w:r w:rsidR="00C97226" w:rsidRPr="002A6673">
        <w:t xml:space="preserve">и </w:t>
      </w:r>
      <w:r w:rsidRPr="002A6673">
        <w:t>40</w:t>
      </w:r>
      <w:r w:rsidR="00BE78BC" w:rsidRPr="002A6673">
        <w:t> мм</w:t>
      </w:r>
      <w:r w:rsidR="00D1664A" w:rsidRPr="002A6673">
        <w:t xml:space="preserve"> </w:t>
      </w:r>
      <w:r w:rsidRPr="002A6673">
        <w:t>по вертикали. Для регистрации заряженных частиц используется первый слой детектора, состоящий из сцинтиллятора (полистирол) толщиной 10</w:t>
      </w:r>
      <w:r w:rsidR="00BE78BC" w:rsidRPr="002A6673">
        <w:t> мм</w:t>
      </w:r>
      <w:r w:rsidRPr="002A6673">
        <w:t>. Четыре пластины сцинтиллятора окружают мишень. Длина пластин составляет 400</w:t>
      </w:r>
      <w:r w:rsidR="00BE78BC" w:rsidRPr="002A6673">
        <w:t> мм</w:t>
      </w:r>
      <w:r w:rsidRPr="002A6673">
        <w:t>. Свет из каждой пластины собирается спектросмещающими оптическими волокнами диаметром 1</w:t>
      </w:r>
      <w:r w:rsidR="00BE78BC" w:rsidRPr="002A6673">
        <w:t> мм</w:t>
      </w:r>
      <w:r w:rsidR="00D1664A" w:rsidRPr="002A6673">
        <w:t xml:space="preserve"> </w:t>
      </w:r>
      <w:r w:rsidRPr="002A6673">
        <w:t>типа BCF</w:t>
      </w:r>
      <w:r w:rsidR="006772D4" w:rsidRPr="002A6673">
        <w:rPr>
          <w:rFonts w:ascii="MS Mincho" w:eastAsia="MS Mincho" w:hAnsi="MS Mincho" w:cs="MS Mincho" w:hint="eastAsia"/>
        </w:rPr>
        <w:t>‑</w:t>
      </w:r>
      <w:r w:rsidRPr="002A6673">
        <w:t>91AMC, проложенными</w:t>
      </w:r>
      <w:r w:rsidR="00D1407E" w:rsidRPr="002A6673">
        <w:t xml:space="preserve"> в</w:t>
      </w:r>
      <w:r w:rsidR="00722A77" w:rsidRPr="002A6673">
        <w:t xml:space="preserve"> </w:t>
      </w:r>
      <w:r w:rsidRPr="002A6673">
        <w:t>имеющихся</w:t>
      </w:r>
      <w:r w:rsidR="00D1407E" w:rsidRPr="002A6673">
        <w:t xml:space="preserve"> в </w:t>
      </w:r>
      <w:r w:rsidRPr="002A6673">
        <w:t>пластинах канавках. Пучки волокон выводят свет на расстояние 400</w:t>
      </w:r>
      <w:r w:rsidR="00BE78BC" w:rsidRPr="002A6673">
        <w:t> мм</w:t>
      </w:r>
      <w:r w:rsidR="00D1664A" w:rsidRPr="002A6673">
        <w:t xml:space="preserve"> </w:t>
      </w:r>
      <w:r w:rsidRPr="002A6673">
        <w:t>за габариты магнита, перпендикулярно</w:t>
      </w:r>
      <w:r w:rsidR="00AA7C51" w:rsidRPr="002A6673">
        <w:t xml:space="preserve"> к</w:t>
      </w:r>
      <w:r w:rsidR="00722A77" w:rsidRPr="002A6673">
        <w:t xml:space="preserve"> </w:t>
      </w:r>
      <w:r w:rsidRPr="002A6673">
        <w:t>направлению пучка, где магнитное поле слабое. Противоположные торцы волокон</w:t>
      </w:r>
      <w:r w:rsidR="00D1407E" w:rsidRPr="002A6673">
        <w:t xml:space="preserve"> с</w:t>
      </w:r>
      <w:r w:rsidR="00722A77" w:rsidRPr="002A6673">
        <w:t xml:space="preserve"> </w:t>
      </w:r>
      <w:r w:rsidRPr="002A6673">
        <w:t>каждой пластины собраны на фотокатодах двух фото</w:t>
      </w:r>
      <w:r w:rsidR="00FB3A61" w:rsidRPr="002A6673">
        <w:softHyphen/>
      </w:r>
      <w:r w:rsidRPr="002A6673">
        <w:t>электрон</w:t>
      </w:r>
      <w:r w:rsidR="00E80A46" w:rsidRPr="002A6673">
        <w:softHyphen/>
      </w:r>
      <w:r w:rsidRPr="002A6673">
        <w:t>ных умножителей ФЭУ</w:t>
      </w:r>
      <w:r w:rsidR="006772D4" w:rsidRPr="002A6673">
        <w:rPr>
          <w:rFonts w:ascii="MS Mincho" w:eastAsia="MS Mincho" w:hAnsi="MS Mincho" w:cs="MS Mincho" w:hint="eastAsia"/>
        </w:rPr>
        <w:t>‑</w:t>
      </w:r>
      <w:r w:rsidRPr="002A6673">
        <w:t>84</w:t>
      </w:r>
      <w:r w:rsidR="006772D4" w:rsidRPr="002A6673">
        <w:rPr>
          <w:rFonts w:ascii="MS Mincho" w:eastAsia="MS Mincho" w:hAnsi="MS Mincho" w:cs="MS Mincho" w:hint="eastAsia"/>
        </w:rPr>
        <w:t>‑</w:t>
      </w:r>
      <w:r w:rsidRPr="002A6673">
        <w:t>3, сигналы от которых используются</w:t>
      </w:r>
      <w:r w:rsidR="00D1407E" w:rsidRPr="002A6673">
        <w:t xml:space="preserve"> в </w:t>
      </w:r>
      <w:r w:rsidRPr="002A6673">
        <w:t>совпадениях для подавления шумов. Дальнейшая структура вето-системы</w:t>
      </w:r>
      <w:r w:rsidR="00D1407E" w:rsidRPr="002A6673">
        <w:t xml:space="preserve"> в </w:t>
      </w:r>
      <w:r w:rsidRPr="002A6673">
        <w:t>направлениях, перпенди</w:t>
      </w:r>
      <w:r w:rsidR="00FB3A61" w:rsidRPr="002A6673">
        <w:softHyphen/>
      </w:r>
      <w:r w:rsidRPr="002A6673">
        <w:t>кулярных пучку, представляет собой чередование четырех слоев свинца толщиной 7</w:t>
      </w:r>
      <w:r w:rsidR="00BE78BC" w:rsidRPr="002A6673">
        <w:t> мм</w:t>
      </w:r>
      <w:r w:rsidR="00D1664A" w:rsidRPr="002A6673">
        <w:t xml:space="preserve"> </w:t>
      </w:r>
      <w:r w:rsidR="00D1407E" w:rsidRPr="002A6673">
        <w:t>и</w:t>
      </w:r>
      <w:r w:rsidR="00473321" w:rsidRPr="002A6673">
        <w:t> </w:t>
      </w:r>
      <w:r w:rsidRPr="002A6673">
        <w:t>четырех слоев сцинтилляционных пластин толщиной 5</w:t>
      </w:r>
      <w:r w:rsidR="00BE78BC" w:rsidRPr="002A6673">
        <w:t> мм</w:t>
      </w:r>
      <w:r w:rsidR="00D1664A" w:rsidRPr="002A6673">
        <w:t xml:space="preserve"> </w:t>
      </w:r>
      <w:r w:rsidRPr="002A6673">
        <w:t xml:space="preserve">со сбором сигналов также посредством спектросмещающих волокон. Эта часть детектора регистрирует </w:t>
      </w:r>
      <w:r w:rsidRPr="002A6673">
        <w:rPr>
          <w:i/>
        </w:rPr>
        <w:t>γ</w:t>
      </w:r>
      <w:r w:rsidR="006772D4" w:rsidRPr="002A6673">
        <w:rPr>
          <w:rFonts w:ascii="MS Mincho" w:eastAsia="MS Mincho" w:hAnsi="MS Mincho" w:cs="MS Mincho" w:hint="eastAsia"/>
        </w:rPr>
        <w:t>‑</w:t>
      </w:r>
      <w:r w:rsidRPr="002A6673">
        <w:t>кванты.</w:t>
      </w:r>
    </w:p>
    <w:p w:rsidR="00E80A46" w:rsidRPr="002A6673" w:rsidRDefault="002E33B8">
      <w:pPr>
        <w:pStyle w:val="affa"/>
      </w:pPr>
      <w:r w:rsidRPr="002A6673">
        <w:lastRenderedPageBreak/>
        <w:drawing>
          <wp:inline distT="0" distB="0" distL="0" distR="0" wp14:anchorId="1949FC03" wp14:editId="4655B629">
            <wp:extent cx="2647658" cy="1980000"/>
            <wp:effectExtent l="19050" t="0" r="292" b="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47658" cy="1980000"/>
                    </a:xfrm>
                    <a:prstGeom prst="rect">
                      <a:avLst/>
                    </a:prstGeom>
                    <a:noFill/>
                  </pic:spPr>
                </pic:pic>
              </a:graphicData>
            </a:graphic>
          </wp:inline>
        </w:drawing>
      </w:r>
      <w:r w:rsidRPr="002A6673">
        <w:tab/>
      </w:r>
      <w:r w:rsidRPr="002A6673">
        <w:drawing>
          <wp:inline distT="0" distB="0" distL="0" distR="0" wp14:anchorId="613A3023" wp14:editId="1055A87A">
            <wp:extent cx="2646694" cy="1980000"/>
            <wp:effectExtent l="19050" t="0" r="1256"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646694" cy="1980000"/>
                    </a:xfrm>
                    <a:prstGeom prst="rect">
                      <a:avLst/>
                    </a:prstGeom>
                    <a:noFill/>
                  </pic:spPr>
                </pic:pic>
              </a:graphicData>
            </a:graphic>
          </wp:inline>
        </w:drawing>
      </w:r>
    </w:p>
    <w:p w:rsidR="002E33B8" w:rsidRPr="002A6673" w:rsidRDefault="002E33B8" w:rsidP="002E33B8">
      <w:pPr>
        <w:pStyle w:val="aff7"/>
      </w:pPr>
      <w:bookmarkStart w:id="217" w:name="_Ref48832812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8</w:t>
      </w:r>
      <w:r w:rsidR="00D06246" w:rsidRPr="002A6673">
        <w:fldChar w:fldCharType="end"/>
      </w:r>
      <w:bookmarkEnd w:id="217"/>
      <w:r w:rsidRPr="002A6673">
        <w:t xml:space="preserve"> Фотография вето-системы вокруг поляризованной протонной мишени</w:t>
      </w:r>
    </w:p>
    <w:p w:rsidR="001C7554" w:rsidRPr="002A6673" w:rsidRDefault="00244E8E" w:rsidP="00611411">
      <w:pPr>
        <w:pStyle w:val="ac"/>
      </w:pPr>
      <w:r w:rsidRPr="002A6673">
        <w:t xml:space="preserve">В каждом модуле сигнал от </w:t>
      </w:r>
      <w:r w:rsidR="000E7FFC" w:rsidRPr="002A6673">
        <w:rPr>
          <w:i/>
        </w:rPr>
        <w:t>γ</w:t>
      </w:r>
      <w:r w:rsidR="006772D4" w:rsidRPr="002A6673">
        <w:rPr>
          <w:rFonts w:ascii="MS Mincho" w:eastAsia="MS Mincho" w:hAnsi="MS Mincho" w:cs="MS Mincho" w:hint="eastAsia"/>
        </w:rPr>
        <w:t>‑</w:t>
      </w:r>
      <w:r w:rsidRPr="002A6673">
        <w:t>квантов регистрируется</w:t>
      </w:r>
      <w:r w:rsidR="00483437" w:rsidRPr="002A6673">
        <w:t xml:space="preserve"> </w:t>
      </w:r>
      <w:r w:rsidRPr="002A6673">
        <w:t>двумя ФЭУ</w:t>
      </w:r>
      <w:r w:rsidR="006772D4" w:rsidRPr="002A6673">
        <w:rPr>
          <w:rFonts w:ascii="MS Mincho" w:eastAsia="MS Mincho" w:hAnsi="MS Mincho" w:cs="MS Mincho" w:hint="eastAsia"/>
        </w:rPr>
        <w:t>‑</w:t>
      </w:r>
      <w:r w:rsidRPr="002A6673">
        <w:t>84</w:t>
      </w:r>
      <w:r w:rsidR="006772D4" w:rsidRPr="002A6673">
        <w:rPr>
          <w:rFonts w:ascii="MS Mincho" w:eastAsia="MS Mincho" w:hAnsi="MS Mincho" w:cs="MS Mincho" w:hint="eastAsia"/>
        </w:rPr>
        <w:t>‑</w:t>
      </w:r>
      <w:r w:rsidRPr="002A6673">
        <w:t>3</w:t>
      </w:r>
      <w:r w:rsidR="00D1407E" w:rsidRPr="002A6673">
        <w:t xml:space="preserve"> в </w:t>
      </w:r>
      <w:r w:rsidRPr="002A6673">
        <w:t>совпадениях. Таким образом, вето-система регистрирует заряженные частицы</w:t>
      </w:r>
      <w:r w:rsidR="00D1407E" w:rsidRPr="002A6673">
        <w:t xml:space="preserve"> в</w:t>
      </w:r>
      <w:r w:rsidR="00722A77" w:rsidRPr="002A6673">
        <w:t xml:space="preserve"> </w:t>
      </w:r>
      <w:r w:rsidRPr="002A6673">
        <w:t>четырех</w:t>
      </w:r>
      <w:r w:rsidR="00C97226" w:rsidRPr="002A6673">
        <w:t>, а </w:t>
      </w:r>
      <w:r w:rsidRPr="002A6673">
        <w:t>нейтральные</w:t>
      </w:r>
      <w:r w:rsidR="00D1407E" w:rsidRPr="002A6673">
        <w:t xml:space="preserve"> </w:t>
      </w:r>
      <w:r w:rsidR="00C97226" w:rsidRPr="002A6673">
        <w:t xml:space="preserve">— </w:t>
      </w:r>
      <w:r w:rsidR="00D1407E" w:rsidRPr="002A6673">
        <w:t>в</w:t>
      </w:r>
      <w:r w:rsidR="00722A77" w:rsidRPr="002A6673">
        <w:t xml:space="preserve"> </w:t>
      </w:r>
      <w:r w:rsidRPr="002A6673">
        <w:t>двух</w:t>
      </w:r>
      <w:r w:rsidR="00483437" w:rsidRPr="002A6673">
        <w:t xml:space="preserve"> </w:t>
      </w:r>
      <w:r w:rsidRPr="002A6673">
        <w:t xml:space="preserve">интервалах по азимутальному углу </w:t>
      </w:r>
      <w:r w:rsidRPr="002A6673">
        <w:rPr>
          <w:i/>
        </w:rPr>
        <w:t>φ</w:t>
      </w:r>
      <w:r w:rsidRPr="002A6673">
        <w:t>. Суммарная толщина сборки составляет 60</w:t>
      </w:r>
      <w:r w:rsidR="00BE78BC" w:rsidRPr="002A6673">
        <w:t> мм</w:t>
      </w:r>
      <w:r w:rsidRPr="002A6673">
        <w:t>. Количество вещества</w:t>
      </w:r>
      <w:r w:rsidR="00D1407E" w:rsidRPr="002A6673">
        <w:t xml:space="preserve"> в</w:t>
      </w:r>
      <w:r w:rsidR="00722A77" w:rsidRPr="002A6673">
        <w:t xml:space="preserve"> </w:t>
      </w:r>
      <w:r w:rsidRPr="002A6673">
        <w:t xml:space="preserve">сборке </w:t>
      </w:r>
      <w:r w:rsidR="00473321" w:rsidRPr="002A6673">
        <w:t>составляет</w:t>
      </w:r>
      <w:r w:rsidRPr="002A6673">
        <w:t xml:space="preserve"> 5</w:t>
      </w:r>
      <w:r w:rsidRPr="002A6673">
        <w:rPr>
          <w:i/>
        </w:rPr>
        <w:t>X</w:t>
      </w:r>
      <w:r w:rsidRPr="002A6673">
        <w:rPr>
          <w:vertAlign w:val="subscript"/>
        </w:rPr>
        <w:t>0</w:t>
      </w:r>
      <w:r w:rsidRPr="002A6673">
        <w:t>.</w:t>
      </w:r>
      <w:r w:rsidR="00C51BFF" w:rsidRPr="002A6673">
        <w:t xml:space="preserve"> На </w:t>
      </w:r>
      <w:r w:rsidR="00D06246" w:rsidRPr="002A6673">
        <w:fldChar w:fldCharType="begin"/>
      </w:r>
      <w:r w:rsidR="001C7276" w:rsidRPr="002A6673">
        <w:instrText xml:space="preserve"> REF _Ref48832822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9</w:t>
      </w:r>
      <w:r w:rsidR="00D06246" w:rsidRPr="002A6673">
        <w:fldChar w:fldCharType="end"/>
      </w:r>
      <w:r w:rsidR="00C51BFF" w:rsidRPr="002A6673">
        <w:t xml:space="preserve"> представлен амплитудный спектр сигналов от космических частиц</w:t>
      </w:r>
      <w:r w:rsidR="00D1407E" w:rsidRPr="002A6673">
        <w:t xml:space="preserve"> в</w:t>
      </w:r>
      <w:r w:rsidR="00722A77" w:rsidRPr="002A6673">
        <w:t xml:space="preserve"> </w:t>
      </w:r>
      <w:r w:rsidR="00C51BFF" w:rsidRPr="002A6673">
        <w:t xml:space="preserve">одном из каналов </w:t>
      </w:r>
      <w:r w:rsidR="006F527E" w:rsidRPr="002A6673">
        <w:t>регистрации</w:t>
      </w:r>
      <w:r w:rsidR="00C51BFF" w:rsidRPr="002A6673">
        <w:t xml:space="preserve"> вето-системы</w:t>
      </w:r>
      <w:r w:rsidR="001C7554" w:rsidRPr="002A6673">
        <w:t>.</w:t>
      </w:r>
    </w:p>
    <w:p w:rsidR="00C51BFF" w:rsidRPr="002A6673" w:rsidRDefault="00C51BFF" w:rsidP="002E33B8">
      <w:pPr>
        <w:pStyle w:val="aff9"/>
        <w:jc w:val="center"/>
      </w:pPr>
      <w:r w:rsidRPr="002A6673">
        <w:rPr>
          <w:noProof/>
        </w:rPr>
        <w:drawing>
          <wp:inline distT="0" distB="0" distL="0" distR="0" wp14:anchorId="412D0A2A" wp14:editId="77EBCFC9">
            <wp:extent cx="2983769" cy="2867378"/>
            <wp:effectExtent l="19050" t="0" r="7081"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00010" cy="2882986"/>
                    </a:xfrm>
                    <a:prstGeom prst="rect">
                      <a:avLst/>
                    </a:prstGeom>
                    <a:noFill/>
                  </pic:spPr>
                </pic:pic>
              </a:graphicData>
            </a:graphic>
          </wp:inline>
        </w:drawing>
      </w:r>
    </w:p>
    <w:p w:rsidR="00C51BFF" w:rsidRPr="002A6673" w:rsidRDefault="00545B93" w:rsidP="002E33B8">
      <w:pPr>
        <w:pStyle w:val="aff7"/>
      </w:pPr>
      <w:bookmarkStart w:id="218" w:name="_Ref48832822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9</w:t>
      </w:r>
      <w:r w:rsidR="00D06246" w:rsidRPr="002A6673">
        <w:fldChar w:fldCharType="end"/>
      </w:r>
      <w:bookmarkEnd w:id="218"/>
      <w:r w:rsidR="00C51BFF" w:rsidRPr="002A6673">
        <w:rPr>
          <w:sz w:val="24"/>
          <w:szCs w:val="24"/>
        </w:rPr>
        <w:t xml:space="preserve"> </w:t>
      </w:r>
      <w:r w:rsidR="00C51BFF" w:rsidRPr="002A6673">
        <w:t xml:space="preserve">Амплитудный спектр сигналов от космических частиц </w:t>
      </w:r>
      <w:r w:rsidR="00E23784" w:rsidRPr="002A6673">
        <w:br/>
      </w:r>
      <w:r w:rsidR="00C51BFF" w:rsidRPr="002A6673">
        <w:t xml:space="preserve">в одном из каналов </w:t>
      </w:r>
      <w:r w:rsidR="006F527E" w:rsidRPr="002A6673">
        <w:t>регистрации</w:t>
      </w:r>
      <w:r w:rsidR="00C51BFF" w:rsidRPr="002A6673">
        <w:t xml:space="preserve"> вето-системы</w:t>
      </w:r>
    </w:p>
    <w:p w:rsidR="00E80A46" w:rsidRPr="002A6673" w:rsidRDefault="000C318A" w:rsidP="00E900B6">
      <w:pPr>
        <w:pStyle w:val="ac"/>
      </w:pPr>
      <w:r w:rsidRPr="002A6673">
        <w:t xml:space="preserve">При </w:t>
      </w:r>
      <w:r w:rsidR="00244E8E" w:rsidRPr="002A6673">
        <w:t xml:space="preserve">измерения эксклюзивных реакций </w:t>
      </w:r>
      <w:r w:rsidR="00C57241" w:rsidRPr="002A6673">
        <w:t>(см.</w:t>
      </w:r>
      <w:r w:rsidR="00722A77" w:rsidRPr="002A6673">
        <w:t xml:space="preserve"> </w:t>
      </w:r>
      <w:r w:rsidR="00C51BFF" w:rsidRPr="002A6673">
        <w:t>раздел</w:t>
      </w:r>
      <w:r w:rsidR="00473321" w:rsidRPr="002A6673">
        <w:t xml:space="preserve"> </w:t>
      </w:r>
      <w:r w:rsidR="00D06246" w:rsidRPr="002A6673">
        <w:fldChar w:fldCharType="begin"/>
      </w:r>
      <w:r w:rsidR="001C7276" w:rsidRPr="002A6673">
        <w:instrText xml:space="preserve"> REF _Ref28606232 \r </w:instrText>
      </w:r>
      <w:r w:rsidR="007033E1" w:rsidRPr="002A6673">
        <w:instrText xml:space="preserve">\h </w:instrText>
      </w:r>
      <w:r w:rsidR="002A6673">
        <w:instrText xml:space="preserve"> \* MERGEFORMAT </w:instrText>
      </w:r>
      <w:r w:rsidR="00D06246" w:rsidRPr="002A6673">
        <w:fldChar w:fldCharType="separate"/>
      </w:r>
      <w:r w:rsidR="00CA1D38" w:rsidRPr="002A6673">
        <w:t>1.5.2</w:t>
      </w:r>
      <w:r w:rsidR="00D06246" w:rsidRPr="002A6673">
        <w:fldChar w:fldCharType="end"/>
      </w:r>
      <w:r w:rsidR="00C51BFF" w:rsidRPr="002A6673">
        <w:t xml:space="preserve">) </w:t>
      </w:r>
      <w:r w:rsidR="00244E8E" w:rsidRPr="002A6673">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2A6673">
        <w:t xml:space="preserve"> в </w:t>
      </w:r>
      <w:r w:rsidR="00244E8E" w:rsidRPr="002A6673">
        <w:t>которых</w:t>
      </w:r>
      <w:r w:rsidR="00D1407E" w:rsidRPr="002A6673">
        <w:t xml:space="preserve"> в</w:t>
      </w:r>
      <w:r w:rsidR="00722A77" w:rsidRPr="002A6673">
        <w:t xml:space="preserve"> </w:t>
      </w:r>
      <w:r w:rsidR="00244E8E" w:rsidRPr="002A6673">
        <w:t>конечном состоянии имеются только нейтральные частицы,</w:t>
      </w:r>
      <w:r w:rsidR="00D1407E" w:rsidRPr="002A6673">
        <w:t xml:space="preserve"> в</w:t>
      </w:r>
      <w:r w:rsidR="00722A77" w:rsidRPr="002A6673">
        <w:t xml:space="preserve"> </w:t>
      </w:r>
      <w:r w:rsidR="00244E8E" w:rsidRPr="002A6673">
        <w:t>триггере</w:t>
      </w:r>
      <w:r w:rsidR="00D1407E" w:rsidRPr="002A6673">
        <w:t xml:space="preserve"> в </w:t>
      </w:r>
      <w:r w:rsidR="00244E8E" w:rsidRPr="002A6673">
        <w:t>антисовпадениях будут использоваться сигналы как</w:t>
      </w:r>
      <w:r w:rsidR="00D1407E" w:rsidRPr="002A6673">
        <w:t xml:space="preserve"> с</w:t>
      </w:r>
      <w:r w:rsidR="00722A77" w:rsidRPr="002A6673">
        <w:t xml:space="preserve"> </w:t>
      </w:r>
      <w:r w:rsidR="00244E8E" w:rsidRPr="002A6673">
        <w:t>вето-системы, так</w:t>
      </w:r>
      <w:r w:rsidR="00D1407E" w:rsidRPr="002A6673">
        <w:t xml:space="preserve"> и с </w:t>
      </w:r>
      <w:r w:rsidR="00244E8E" w:rsidRPr="002A6673">
        <w:t>дополни</w:t>
      </w:r>
      <w:r w:rsidR="00473321" w:rsidRPr="002A6673">
        <w:softHyphen/>
      </w:r>
      <w:r w:rsidR="00244E8E" w:rsidRPr="002A6673">
        <w:t>тельного сцинтилляционного счётчика, расположенного за мишенью</w:t>
      </w:r>
      <w:r w:rsidR="00D1407E" w:rsidRPr="002A6673">
        <w:t xml:space="preserve"> и </w:t>
      </w:r>
      <w:r w:rsidR="00244E8E" w:rsidRPr="002A6673">
        <w:t>регистрирующего события,</w:t>
      </w:r>
      <w:r w:rsidR="00D1407E" w:rsidRPr="002A6673">
        <w:t xml:space="preserve"> в</w:t>
      </w:r>
      <w:r w:rsidR="00722A77" w:rsidRPr="002A6673">
        <w:t xml:space="preserve"> </w:t>
      </w:r>
      <w:r w:rsidR="00244E8E" w:rsidRPr="002A6673">
        <w:t>которых</w:t>
      </w:r>
      <w:r w:rsidR="00D1407E" w:rsidRPr="002A6673">
        <w:t xml:space="preserve"> в</w:t>
      </w:r>
      <w:r w:rsidR="00722A77" w:rsidRPr="002A6673">
        <w:t xml:space="preserve"> </w:t>
      </w:r>
      <w:r w:rsidR="00244E8E" w:rsidRPr="002A6673">
        <w:t>телесный угол установки вылетает хотя бы одна заряженная частица. Для эксклюзивных процессов</w:t>
      </w:r>
      <w:r w:rsidR="00D1407E" w:rsidRPr="002A6673">
        <w:t xml:space="preserve"> с</w:t>
      </w:r>
      <w:r w:rsidR="00722A77" w:rsidRPr="002A6673">
        <w:t xml:space="preserve"> </w:t>
      </w:r>
      <w:r w:rsidR="00244E8E" w:rsidRPr="002A6673">
        <w:t>заряженными частицами</w:t>
      </w:r>
      <w:r w:rsidR="00D1407E" w:rsidRPr="002A6673">
        <w:t xml:space="preserve"> в</w:t>
      </w:r>
      <w:r w:rsidR="00722A77" w:rsidRPr="002A6673">
        <w:t xml:space="preserve"> </w:t>
      </w:r>
      <w:r w:rsidR="00244E8E" w:rsidRPr="002A6673">
        <w:t>конечном состоянии, попадающими</w:t>
      </w:r>
      <w:r w:rsidR="00D1407E" w:rsidRPr="002A6673">
        <w:t xml:space="preserve"> в</w:t>
      </w:r>
      <w:r w:rsidR="00722A77" w:rsidRPr="002A6673">
        <w:t xml:space="preserve"> </w:t>
      </w:r>
      <w:r w:rsidR="00244E8E" w:rsidRPr="002A6673">
        <w:t>телесный угол установки,</w:t>
      </w:r>
      <w:r w:rsidR="00D1407E" w:rsidRPr="002A6673">
        <w:t xml:space="preserve"> в</w:t>
      </w:r>
      <w:r w:rsidR="00722A77" w:rsidRPr="002A6673">
        <w:t xml:space="preserve"> </w:t>
      </w:r>
      <w:r w:rsidR="00244E8E" w:rsidRPr="002A6673">
        <w:t>триггере будут использоваться только сигналы</w:t>
      </w:r>
      <w:r w:rsidR="00D1407E" w:rsidRPr="002A6673">
        <w:t xml:space="preserve"> с</w:t>
      </w:r>
      <w:r w:rsidR="00722A77" w:rsidRPr="002A6673">
        <w:t xml:space="preserve"> </w:t>
      </w:r>
      <w:r w:rsidR="00244E8E" w:rsidRPr="002A6673">
        <w:t>вето-систе</w:t>
      </w:r>
      <w:r w:rsidR="00C51BFF" w:rsidRPr="002A6673">
        <w:t>мы</w:t>
      </w:r>
      <w:r w:rsidR="001C7554" w:rsidRPr="002A6673">
        <w:t>.</w:t>
      </w:r>
    </w:p>
    <w:p w:rsidR="00A97757" w:rsidRPr="002A6673" w:rsidRDefault="00A97757" w:rsidP="00FB1D59">
      <w:pPr>
        <w:pStyle w:val="2"/>
      </w:pPr>
      <w:bookmarkStart w:id="219" w:name="_Ref488320862"/>
      <w:bookmarkStart w:id="220" w:name="_Ref488320888"/>
      <w:bookmarkStart w:id="221" w:name="_Ref488327718"/>
      <w:bookmarkStart w:id="222" w:name="_Toc26282766"/>
      <w:bookmarkStart w:id="223" w:name="_Toc29983124"/>
      <w:r w:rsidRPr="002A6673">
        <w:lastRenderedPageBreak/>
        <w:t>Мишени</w:t>
      </w:r>
      <w:bookmarkEnd w:id="219"/>
      <w:bookmarkEnd w:id="220"/>
      <w:bookmarkEnd w:id="221"/>
      <w:bookmarkEnd w:id="222"/>
      <w:bookmarkEnd w:id="223"/>
    </w:p>
    <w:p w:rsidR="001C7554" w:rsidRPr="002A6673" w:rsidRDefault="00A97757" w:rsidP="00611411">
      <w:pPr>
        <w:pStyle w:val="ac"/>
      </w:pPr>
      <w:r w:rsidRPr="002A6673">
        <w:t xml:space="preserve">Для измерения односпиновых поперечных асимметрий </w:t>
      </w:r>
      <w:r w:rsidRPr="002A6673">
        <w:rPr>
          <w:i/>
        </w:rPr>
        <w:t>A</w:t>
      </w:r>
      <w:r w:rsidRPr="002A6673">
        <w:rPr>
          <w:vertAlign w:val="subscript"/>
        </w:rPr>
        <w:t xml:space="preserve">N </w:t>
      </w:r>
      <w:r w:rsidRPr="002A6673">
        <w:t xml:space="preserve">на водороде будет использована жидководородная мишень. Для измерения </w:t>
      </w:r>
      <w:r w:rsidRPr="002A6673">
        <w:rPr>
          <w:i/>
        </w:rPr>
        <w:t>A</w:t>
      </w:r>
      <w:r w:rsidRPr="002A6673">
        <w:rPr>
          <w:vertAlign w:val="subscript"/>
        </w:rPr>
        <w:t xml:space="preserve">N </w:t>
      </w:r>
      <w:r w:rsidRPr="002A6673">
        <w:t xml:space="preserve">на ядрах будут использованы обычные ядерные мишени </w:t>
      </w:r>
      <w:r w:rsidR="009B40C2" w:rsidRPr="002A6673">
        <w:t>—</w:t>
      </w:r>
      <w:r w:rsidRPr="002A6673">
        <w:t xml:space="preserve"> от бериллия до свинца. Эти же мишени могут использо</w:t>
      </w:r>
      <w:r w:rsidR="00E80A46" w:rsidRPr="002A6673">
        <w:softHyphen/>
      </w:r>
      <w:r w:rsidRPr="002A6673">
        <w:t>ваться для исследования поляризации гиперонов</w:t>
      </w:r>
      <w:r w:rsidR="00D1407E" w:rsidRPr="002A6673">
        <w:t xml:space="preserve"> и</w:t>
      </w:r>
      <w:r w:rsidR="00722A77" w:rsidRPr="002A6673">
        <w:t xml:space="preserve"> </w:t>
      </w:r>
      <w:r w:rsidRPr="002A6673">
        <w:t>выстроенности векторных мезонов</w:t>
      </w:r>
      <w:r w:rsidR="001C7554" w:rsidRPr="002A6673">
        <w:t>.</w:t>
      </w:r>
    </w:p>
    <w:p w:rsidR="001C7554" w:rsidRPr="002A6673" w:rsidRDefault="00F374DA" w:rsidP="00611411">
      <w:pPr>
        <w:pStyle w:val="ac"/>
      </w:pPr>
      <w:r w:rsidRPr="002A6673">
        <w:t>Водородные мишени, которые использовались</w:t>
      </w:r>
      <w:r w:rsidR="00D1407E" w:rsidRPr="002A6673">
        <w:t xml:space="preserve"> и</w:t>
      </w:r>
      <w:r w:rsidR="00722A77" w:rsidRPr="002A6673">
        <w:t xml:space="preserve"> </w:t>
      </w:r>
      <w:r w:rsidRPr="002A6673">
        <w:t>будут использованы</w:t>
      </w:r>
      <w:r w:rsidR="00D1407E" w:rsidRPr="002A6673">
        <w:t xml:space="preserve"> в </w:t>
      </w:r>
      <w:r w:rsidRPr="002A6673">
        <w:t>экспер</w:t>
      </w:r>
      <w:r w:rsidR="00676A74" w:rsidRPr="002A6673">
        <w:t xml:space="preserve">иментах на ускорительном </w:t>
      </w:r>
      <w:r w:rsidR="00676A74" w:rsidRPr="002A6673">
        <w:rPr>
          <w:bCs/>
        </w:rPr>
        <w:t>комплексе</w:t>
      </w:r>
      <w:r w:rsidRPr="002A6673">
        <w:t xml:space="preserve"> </w:t>
      </w:r>
      <w:r w:rsidR="00287BD6" w:rsidRPr="002A6673">
        <w:t>НИЦ</w:t>
      </w:r>
      <w:r w:rsidR="00722A77" w:rsidRPr="002A6673">
        <w:t xml:space="preserve"> </w:t>
      </w:r>
      <w:r w:rsidR="00287BD6" w:rsidRPr="002A6673">
        <w:t>«</w:t>
      </w:r>
      <w:r w:rsidR="00400DCF" w:rsidRPr="002A6673">
        <w:t xml:space="preserve">Курчатовский институт» </w:t>
      </w:r>
      <w:r w:rsidR="00C97226" w:rsidRPr="002A6673">
        <w:t>–</w:t>
      </w:r>
      <w:r w:rsidR="00400DCF" w:rsidRPr="002A6673">
        <w:t xml:space="preserve"> </w:t>
      </w:r>
      <w:r w:rsidRPr="002A6673">
        <w:t>ИФВЭ, содержат</w:t>
      </w:r>
      <w:r w:rsidR="00D1407E" w:rsidRPr="002A6673">
        <w:t xml:space="preserve"> в</w:t>
      </w:r>
      <w:r w:rsidR="00722A77" w:rsidRPr="002A6673">
        <w:t xml:space="preserve"> </w:t>
      </w:r>
      <w:r w:rsidRPr="002A6673">
        <w:t>рабочей части небольшие к</w:t>
      </w:r>
      <w:r w:rsidR="00471D79" w:rsidRPr="002A6673">
        <w:t>оличества жидкого водорода (до 4 литров</w:t>
      </w:r>
      <w:r w:rsidRPr="002A6673">
        <w:t>). Поэтому целесообразно применять</w:t>
      </w:r>
      <w:r w:rsidR="00AA7C51" w:rsidRPr="002A6673">
        <w:t xml:space="preserve"> не</w:t>
      </w:r>
      <w:r w:rsidR="00722A77" w:rsidRPr="002A6673">
        <w:t xml:space="preserve"> </w:t>
      </w:r>
      <w:r w:rsidRPr="002A6673">
        <w:t>мишени классического типа</w:t>
      </w:r>
      <w:r w:rsidR="00D1407E" w:rsidRPr="002A6673">
        <w:t xml:space="preserve"> </w:t>
      </w:r>
      <w:r w:rsidR="00C97226" w:rsidRPr="002A6673">
        <w:t>(</w:t>
      </w:r>
      <w:r w:rsidR="00D1407E" w:rsidRPr="002A6673">
        <w:t>с</w:t>
      </w:r>
      <w:r w:rsidR="00722A77" w:rsidRPr="002A6673">
        <w:t xml:space="preserve"> </w:t>
      </w:r>
      <w:r w:rsidRPr="002A6673">
        <w:t>резервным водородным баком большого объёма</w:t>
      </w:r>
      <w:r w:rsidR="00C97226" w:rsidRPr="002A6673">
        <w:t>)</w:t>
      </w:r>
      <w:r w:rsidRPr="002A6673">
        <w:t>,</w:t>
      </w:r>
      <w:r w:rsidR="00D1407E" w:rsidRPr="002A6673">
        <w:t xml:space="preserve"> а</w:t>
      </w:r>
      <w:r w:rsidR="00722A77" w:rsidRPr="002A6673">
        <w:t xml:space="preserve"> </w:t>
      </w:r>
      <w:r w:rsidRPr="002A6673">
        <w:t>мишени</w:t>
      </w:r>
      <w:r w:rsidR="00D1407E" w:rsidRPr="002A6673">
        <w:t xml:space="preserve"> с</w:t>
      </w:r>
      <w:r w:rsidR="00722A77" w:rsidRPr="002A6673">
        <w:t xml:space="preserve"> </w:t>
      </w:r>
      <w:r w:rsidRPr="002A6673">
        <w:t>замкнутым водородным циклом, что значительно уменьшает общее количество используемого</w:t>
      </w:r>
      <w:r w:rsidR="00483437" w:rsidRPr="002A6673">
        <w:t xml:space="preserve"> </w:t>
      </w:r>
      <w:r w:rsidRPr="002A6673">
        <w:t>водорода. При этом повышается безопасность работ, отпадает необходимость во многих дорогостоящих системах водородной безопасности</w:t>
      </w:r>
      <w:r w:rsidR="00D1407E" w:rsidRPr="002A6673">
        <w:t xml:space="preserve"> и</w:t>
      </w:r>
      <w:r w:rsidR="00722A77" w:rsidRPr="002A6673">
        <w:t xml:space="preserve"> </w:t>
      </w:r>
      <w:r w:rsidRPr="002A6673">
        <w:t>заметно упрощается работа</w:t>
      </w:r>
      <w:r w:rsidR="00D1407E" w:rsidRPr="002A6673">
        <w:t xml:space="preserve"> с</w:t>
      </w:r>
      <w:r w:rsidR="00722A77" w:rsidRPr="002A6673">
        <w:t xml:space="preserve"> </w:t>
      </w:r>
      <w:r w:rsidRPr="002A6673">
        <w:t>физической аппаратурой вокруг мишени. Для осуществления</w:t>
      </w:r>
      <w:r w:rsidR="00D1407E" w:rsidRPr="002A6673">
        <w:t xml:space="preserve"> в</w:t>
      </w:r>
      <w:r w:rsidR="00722A77" w:rsidRPr="002A6673">
        <w:t xml:space="preserve"> </w:t>
      </w:r>
      <w:r w:rsidRPr="002A6673">
        <w:t>мишени замкнутого цикла водорода применяют механиче</w:t>
      </w:r>
      <w:r w:rsidR="00FB3A61" w:rsidRPr="002A6673">
        <w:softHyphen/>
      </w:r>
      <w:r w:rsidRPr="002A6673">
        <w:t>ский криогенератор или ожижение водорода жидким гелием. Водородные мишени</w:t>
      </w:r>
      <w:r w:rsidR="00D1407E" w:rsidRPr="002A6673">
        <w:t xml:space="preserve"> с </w:t>
      </w:r>
      <w:r w:rsidRPr="002A6673">
        <w:t>жидким гелием хотя</w:t>
      </w:r>
      <w:r w:rsidR="00D1407E" w:rsidRPr="002A6673">
        <w:t xml:space="preserve"> и</w:t>
      </w:r>
      <w:r w:rsidR="00722A77" w:rsidRPr="002A6673">
        <w:t xml:space="preserve"> </w:t>
      </w:r>
      <w:r w:rsidRPr="002A6673">
        <w:t>менее экономичны, но легче</w:t>
      </w:r>
      <w:r w:rsidR="00D1407E" w:rsidRPr="002A6673">
        <w:t xml:space="preserve"> в</w:t>
      </w:r>
      <w:r w:rsidR="00722A77" w:rsidRPr="002A6673">
        <w:t xml:space="preserve"> </w:t>
      </w:r>
      <w:r w:rsidRPr="002A6673">
        <w:t>изготовлении, проще</w:t>
      </w:r>
      <w:r w:rsidR="00D1407E" w:rsidRPr="002A6673">
        <w:t xml:space="preserve"> и</w:t>
      </w:r>
      <w:r w:rsidR="00473321" w:rsidRPr="002A6673">
        <w:t> </w:t>
      </w:r>
      <w:r w:rsidRPr="002A6673">
        <w:t>надёжнее</w:t>
      </w:r>
      <w:r w:rsidR="00D1407E" w:rsidRPr="002A6673">
        <w:t xml:space="preserve"> в </w:t>
      </w:r>
      <w:r w:rsidRPr="002A6673">
        <w:t>эксплуатации, чем мишени</w:t>
      </w:r>
      <w:r w:rsidR="00D1407E" w:rsidRPr="002A6673">
        <w:t xml:space="preserve"> с</w:t>
      </w:r>
      <w:r w:rsidR="00722A77" w:rsidRPr="002A6673">
        <w:t xml:space="preserve"> </w:t>
      </w:r>
      <w:r w:rsidRPr="002A6673">
        <w:t>криогенераторами.</w:t>
      </w:r>
      <w:r w:rsidR="00D1407E" w:rsidRPr="002A6673">
        <w:t xml:space="preserve"> В</w:t>
      </w:r>
      <w:r w:rsidR="00722A77" w:rsidRPr="002A6673">
        <w:t xml:space="preserve"> </w:t>
      </w:r>
      <w:r w:rsidRPr="002A6673">
        <w:t>зависимости от конструкции</w:t>
      </w:r>
      <w:r w:rsidR="00D1407E" w:rsidRPr="002A6673">
        <w:t xml:space="preserve"> в</w:t>
      </w:r>
      <w:r w:rsidR="00722A77" w:rsidRPr="002A6673">
        <w:t xml:space="preserve"> </w:t>
      </w:r>
      <w:r w:rsidRPr="002A6673">
        <w:t xml:space="preserve">таких мишенях для ожижения водорода могут использоваться теплота испарения жидкого гелия, </w:t>
      </w:r>
      <w:r w:rsidR="00BE4E4C" w:rsidRPr="002A6673">
        <w:t>холод паров</w:t>
      </w:r>
      <w:r w:rsidRPr="002A6673">
        <w:t xml:space="preserve"> гелия или, что экономически предпочтительнее,</w:t>
      </w:r>
      <w:r w:rsidR="00D1407E" w:rsidRPr="002A6673">
        <w:t xml:space="preserve"> и</w:t>
      </w:r>
      <w:r w:rsidR="00473321" w:rsidRPr="002A6673">
        <w:t> </w:t>
      </w:r>
      <w:r w:rsidRPr="002A6673">
        <w:t>то</w:t>
      </w:r>
      <w:r w:rsidR="00D1407E" w:rsidRPr="002A6673">
        <w:t xml:space="preserve"> и</w:t>
      </w:r>
      <w:r w:rsidR="00722A77" w:rsidRPr="002A6673">
        <w:t xml:space="preserve"> </w:t>
      </w:r>
      <w:r w:rsidRPr="002A6673">
        <w:t>другое</w:t>
      </w:r>
      <w:r w:rsidR="001C7554" w:rsidRPr="002A6673">
        <w:t>.</w:t>
      </w:r>
    </w:p>
    <w:p w:rsidR="001C7554" w:rsidRPr="002A6673" w:rsidRDefault="00F374DA" w:rsidP="00611411">
      <w:pPr>
        <w:pStyle w:val="ac"/>
      </w:pPr>
      <w:r w:rsidRPr="002A6673">
        <w:t xml:space="preserve">В </w:t>
      </w:r>
      <w:r w:rsidR="00287BD6" w:rsidRPr="002A6673">
        <w:t>НИЦ</w:t>
      </w:r>
      <w:r w:rsidR="00722A77" w:rsidRPr="002A6673">
        <w:t xml:space="preserve"> </w:t>
      </w:r>
      <w:r w:rsidR="00287BD6" w:rsidRPr="002A6673">
        <w:t>«</w:t>
      </w:r>
      <w:r w:rsidR="00400DCF" w:rsidRPr="002A6673">
        <w:t xml:space="preserve">Курчатовский институт» </w:t>
      </w:r>
      <w:r w:rsidR="00C97226" w:rsidRPr="002A6673">
        <w:t>–</w:t>
      </w:r>
      <w:r w:rsidR="00400DCF" w:rsidRPr="002A6673">
        <w:t xml:space="preserve"> ИФВЭ</w:t>
      </w:r>
      <w:r w:rsidRPr="002A6673">
        <w:t xml:space="preserve"> разработана жидководородная мишень,</w:t>
      </w:r>
      <w:r w:rsidR="00D1407E" w:rsidRPr="002A6673">
        <w:t xml:space="preserve"> в </w:t>
      </w:r>
      <w:r w:rsidRPr="002A6673">
        <w:t>которой ожижение водорода производится потоком жидкого гелия</w:t>
      </w:r>
      <w:r w:rsidR="00D1407E" w:rsidRPr="002A6673">
        <w:t xml:space="preserve"> с</w:t>
      </w:r>
      <w:r w:rsidR="00722A77" w:rsidRPr="002A6673">
        <w:t xml:space="preserve"> </w:t>
      </w:r>
      <w:r w:rsidRPr="002A6673">
        <w:t>использованием теплоты испарения жидкого гелия</w:t>
      </w:r>
      <w:r w:rsidR="00D1407E" w:rsidRPr="002A6673">
        <w:t xml:space="preserve"> и</w:t>
      </w:r>
      <w:r w:rsidR="00722A77" w:rsidRPr="002A6673">
        <w:t xml:space="preserve"> </w:t>
      </w:r>
      <w:r w:rsidRPr="002A6673">
        <w:t>холода паров при минимальном числе ступеней теплообмена между гелием</w:t>
      </w:r>
      <w:r w:rsidR="00D1407E" w:rsidRPr="002A6673">
        <w:t xml:space="preserve"> и</w:t>
      </w:r>
      <w:r w:rsidR="00722A77" w:rsidRPr="002A6673">
        <w:t xml:space="preserve"> </w:t>
      </w:r>
      <w:r w:rsidRPr="002A6673">
        <w:t>водородом</w:t>
      </w:r>
      <w:r w:rsidR="001C7554" w:rsidRPr="002A6673">
        <w:t>.</w:t>
      </w:r>
    </w:p>
    <w:p w:rsidR="00F374DA" w:rsidRPr="002A6673" w:rsidRDefault="00F374DA" w:rsidP="00611411">
      <w:pPr>
        <w:pStyle w:val="ac"/>
      </w:pPr>
      <w:r w:rsidRPr="002A6673">
        <w:t>Мишень включает</w:t>
      </w:r>
      <w:r w:rsidR="00D1407E" w:rsidRPr="002A6673">
        <w:t xml:space="preserve"> в</w:t>
      </w:r>
      <w:r w:rsidR="00722A77" w:rsidRPr="002A6673">
        <w:t xml:space="preserve"> </w:t>
      </w:r>
      <w:r w:rsidRPr="002A6673">
        <w:t>себя рабочий объём, находящийся на пучке частиц</w:t>
      </w:r>
      <w:r w:rsidR="00D1407E" w:rsidRPr="002A6673">
        <w:t xml:space="preserve"> и </w:t>
      </w:r>
      <w:r w:rsidRPr="002A6673">
        <w:t>заполненный жидким водородом, конденсатор,</w:t>
      </w:r>
      <w:r w:rsidR="00D1407E" w:rsidRPr="002A6673">
        <w:t xml:space="preserve"> в</w:t>
      </w:r>
      <w:r w:rsidR="00722A77" w:rsidRPr="002A6673">
        <w:t xml:space="preserve"> </w:t>
      </w:r>
      <w:r w:rsidRPr="002A6673">
        <w:t>котором ожижается водород</w:t>
      </w:r>
      <w:r w:rsidR="00C97226" w:rsidRPr="002A6673">
        <w:t>,</w:t>
      </w:r>
      <w:r w:rsidR="00D1407E" w:rsidRPr="002A6673">
        <w:t xml:space="preserve"> и </w:t>
      </w:r>
      <w:r w:rsidRPr="002A6673">
        <w:t>трубопровод жидкого гелия, заканчивающийся стыковочным узлом. Эти части мишени окружены теплоизоляцией</w:t>
      </w:r>
      <w:r w:rsidR="00D1407E" w:rsidRPr="002A6673">
        <w:t xml:space="preserve"> и</w:t>
      </w:r>
      <w:r w:rsidR="00722A77" w:rsidRPr="002A6673">
        <w:t xml:space="preserve"> </w:t>
      </w:r>
      <w:r w:rsidRPr="002A6673">
        <w:t>заключены</w:t>
      </w:r>
      <w:r w:rsidR="00D1407E" w:rsidRPr="002A6673">
        <w:t xml:space="preserve"> в</w:t>
      </w:r>
      <w:r w:rsidR="00722A77" w:rsidRPr="002A6673">
        <w:t xml:space="preserve"> </w:t>
      </w:r>
      <w:r w:rsidRPr="002A6673">
        <w:t>вакуумный кожух</w:t>
      </w:r>
      <w:r w:rsidR="00C97226" w:rsidRPr="002A6673">
        <w:t>.</w:t>
      </w:r>
    </w:p>
    <w:p w:rsidR="001C7554" w:rsidRPr="002A6673" w:rsidRDefault="00F374DA" w:rsidP="00611411">
      <w:pPr>
        <w:pStyle w:val="ac"/>
      </w:pPr>
      <w:r w:rsidRPr="002A6673">
        <w:t xml:space="preserve">На время работы мишень </w:t>
      </w:r>
      <w:r w:rsidR="006F527E" w:rsidRPr="002A6673">
        <w:t>присоединяется</w:t>
      </w:r>
      <w:r w:rsidR="00AA7C51" w:rsidRPr="002A6673">
        <w:t xml:space="preserve"> к</w:t>
      </w:r>
      <w:r w:rsidR="00722A77" w:rsidRPr="002A6673">
        <w:t xml:space="preserve"> </w:t>
      </w:r>
      <w:r w:rsidRPr="002A6673">
        <w:t>сосуду Дьюара</w:t>
      </w:r>
      <w:r w:rsidR="00D1407E" w:rsidRPr="002A6673">
        <w:t xml:space="preserve"> с</w:t>
      </w:r>
      <w:r w:rsidR="00722A77" w:rsidRPr="002A6673">
        <w:t xml:space="preserve"> </w:t>
      </w:r>
      <w:r w:rsidRPr="002A6673">
        <w:t>жидким гелием.</w:t>
      </w:r>
      <w:r w:rsidR="00483437" w:rsidRPr="002A6673">
        <w:t xml:space="preserve"> </w:t>
      </w:r>
      <w:r w:rsidRPr="002A6673">
        <w:t>Блочная конструкция мишени позволяет без особых</w:t>
      </w:r>
      <w:r w:rsidR="00483437" w:rsidRPr="002A6673">
        <w:t xml:space="preserve"> </w:t>
      </w:r>
      <w:r w:rsidRPr="002A6673">
        <w:t>проблем менять конфигурацию рабочего объёма применительно</w:t>
      </w:r>
      <w:r w:rsidR="00AA7C51" w:rsidRPr="002A6673">
        <w:t xml:space="preserve"> к</w:t>
      </w:r>
      <w:r w:rsidR="00722A77" w:rsidRPr="002A6673">
        <w:t xml:space="preserve"> </w:t>
      </w:r>
      <w:r w:rsidRPr="002A6673">
        <w:t>задачам конкретного физического эксперимента</w:t>
      </w:r>
      <w:r w:rsidR="001C7554" w:rsidRPr="002A6673">
        <w:t>.</w:t>
      </w:r>
    </w:p>
    <w:p w:rsidR="00F374DA" w:rsidRPr="002A6673" w:rsidRDefault="00F374DA" w:rsidP="00611411">
      <w:pPr>
        <w:pStyle w:val="ac"/>
      </w:pPr>
      <w:r w:rsidRPr="002A6673">
        <w:t>Основные параметры существующей мишени:</w:t>
      </w:r>
    </w:p>
    <w:p w:rsidR="001C7554" w:rsidRPr="002A6673" w:rsidRDefault="0097115F" w:rsidP="007B76D4">
      <w:pPr>
        <w:pStyle w:val="a"/>
      </w:pPr>
      <w:r w:rsidRPr="002A6673">
        <w:t xml:space="preserve">Длина рабочего объёма </w:t>
      </w:r>
      <w:r w:rsidR="009B40C2" w:rsidRPr="002A6673">
        <w:t>—</w:t>
      </w:r>
      <w:r w:rsidRPr="002A6673">
        <w:t xml:space="preserve"> 500мм, диаметр </w:t>
      </w:r>
      <w:r w:rsidR="009B40C2" w:rsidRPr="002A6673">
        <w:t>—</w:t>
      </w:r>
      <w:r w:rsidRPr="002A6673">
        <w:t xml:space="preserve"> 10</w:t>
      </w:r>
      <w:r w:rsidR="00F374DA" w:rsidRPr="002A6673">
        <w:t>0</w:t>
      </w:r>
      <w:r w:rsidR="00BE78BC" w:rsidRPr="002A6673">
        <w:t> мм</w:t>
      </w:r>
      <w:r w:rsidR="001C7554" w:rsidRPr="002A6673">
        <w:t>.</w:t>
      </w:r>
    </w:p>
    <w:p w:rsidR="001C7554" w:rsidRPr="002A6673" w:rsidRDefault="00F374DA" w:rsidP="007B76D4">
      <w:pPr>
        <w:pStyle w:val="a"/>
      </w:pPr>
      <w:r w:rsidRPr="002A6673">
        <w:t xml:space="preserve">Время выхода мишени на рабочий режим </w:t>
      </w:r>
      <w:r w:rsidR="009B40C2" w:rsidRPr="002A6673">
        <w:t>—</w:t>
      </w:r>
      <w:r w:rsidRPr="002A6673">
        <w:t xml:space="preserve"> 3 часа</w:t>
      </w:r>
      <w:r w:rsidR="001C7554" w:rsidRPr="002A6673">
        <w:t>.</w:t>
      </w:r>
    </w:p>
    <w:p w:rsidR="001C7554" w:rsidRPr="002A6673" w:rsidRDefault="00F374DA" w:rsidP="007B76D4">
      <w:pPr>
        <w:pStyle w:val="a"/>
      </w:pPr>
      <w:r w:rsidRPr="002A6673">
        <w:t>Расход жидкого гелия</w:t>
      </w:r>
      <w:r w:rsidR="00D1407E" w:rsidRPr="002A6673">
        <w:t xml:space="preserve"> в</w:t>
      </w:r>
      <w:r w:rsidR="00722A77" w:rsidRPr="002A6673">
        <w:t xml:space="preserve"> </w:t>
      </w:r>
      <w:r w:rsidRPr="002A6673">
        <w:t xml:space="preserve">рабочем режиме </w:t>
      </w:r>
      <w:r w:rsidR="009B40C2" w:rsidRPr="002A6673">
        <w:t>—</w:t>
      </w:r>
      <w:r w:rsidRPr="002A6673">
        <w:t xml:space="preserve"> </w:t>
      </w:r>
      <w:r w:rsidR="00B70812" w:rsidRPr="002A6673">
        <w:t>0.</w:t>
      </w:r>
      <w:r w:rsidR="00F32E4D" w:rsidRPr="002A6673">
        <w:t>7 </w:t>
      </w:r>
      <w:r w:rsidRPr="002A6673">
        <w:t>л/час</w:t>
      </w:r>
      <w:r w:rsidR="001C7554" w:rsidRPr="002A6673">
        <w:t>.</w:t>
      </w:r>
    </w:p>
    <w:p w:rsidR="001C7554" w:rsidRPr="002A6673" w:rsidRDefault="00471D79" w:rsidP="00611411">
      <w:pPr>
        <w:pStyle w:val="ac"/>
      </w:pPr>
      <w:r w:rsidRPr="002A6673">
        <w:t>Использование системы охлаждения на основе жидкого гелия оправдано еще</w:t>
      </w:r>
      <w:r w:rsidR="00D1407E" w:rsidRPr="002A6673">
        <w:t xml:space="preserve"> и </w:t>
      </w:r>
      <w:r w:rsidRPr="002A6673">
        <w:t>необходимостью обеспечить работоспособность поляризованных мишеней (описаны ниже</w:t>
      </w:r>
      <w:r w:rsidR="00D1407E" w:rsidRPr="002A6673">
        <w:t xml:space="preserve"> в</w:t>
      </w:r>
      <w:r w:rsidR="00722A77" w:rsidRPr="002A6673">
        <w:t xml:space="preserve"> </w:t>
      </w:r>
      <w:r w:rsidRPr="002A6673">
        <w:t>данном разделе)</w:t>
      </w:r>
      <w:r w:rsidR="00D1407E" w:rsidRPr="002A6673">
        <w:t xml:space="preserve"> и</w:t>
      </w:r>
      <w:r w:rsidR="00722A77" w:rsidRPr="002A6673">
        <w:t xml:space="preserve"> </w:t>
      </w:r>
      <w:r w:rsidRPr="002A6673">
        <w:t xml:space="preserve">системы поворота спина (раздел </w:t>
      </w:r>
      <w:r w:rsidR="00D06246" w:rsidRPr="002A6673">
        <w:fldChar w:fldCharType="begin"/>
      </w:r>
      <w:r w:rsidR="001C7276" w:rsidRPr="002A6673">
        <w:instrText xml:space="preserve"> REF _Ref488352913 \r </w:instrText>
      </w:r>
      <w:r w:rsidR="007033E1" w:rsidRPr="002A6673">
        <w:instrText xml:space="preserve">\h </w:instrText>
      </w:r>
      <w:r w:rsidR="002A6673">
        <w:instrText xml:space="preserve"> \* MERGEFORMAT </w:instrText>
      </w:r>
      <w:r w:rsidR="00D06246" w:rsidRPr="002A6673">
        <w:fldChar w:fldCharType="separate"/>
      </w:r>
      <w:r w:rsidR="00CA1D38" w:rsidRPr="002A6673">
        <w:t>2.4</w:t>
      </w:r>
      <w:r w:rsidR="00D06246" w:rsidRPr="002A6673">
        <w:fldChar w:fldCharType="end"/>
      </w:r>
      <w:r w:rsidRPr="002A6673">
        <w:t>)</w:t>
      </w:r>
      <w:r w:rsidR="001C7554" w:rsidRPr="002A6673">
        <w:t>.</w:t>
      </w:r>
    </w:p>
    <w:p w:rsidR="001C7554" w:rsidRPr="002A6673" w:rsidRDefault="00400DCF" w:rsidP="00611411">
      <w:pPr>
        <w:pStyle w:val="ac"/>
      </w:pPr>
      <w:r w:rsidRPr="002A6673">
        <w:t>Для экспериментального измерения фактора разбавления</w:t>
      </w:r>
      <w:r w:rsidR="00F32E4D" w:rsidRPr="002A6673">
        <w:t xml:space="preserve"> (</w:t>
      </w:r>
      <w:r w:rsidRPr="002A6673">
        <w:t>зависит от типа реакции, мишени</w:t>
      </w:r>
      <w:r w:rsidR="00D1407E" w:rsidRPr="002A6673">
        <w:t xml:space="preserve"> и</w:t>
      </w:r>
      <w:r w:rsidR="00722A77" w:rsidRPr="002A6673">
        <w:t xml:space="preserve"> </w:t>
      </w:r>
      <w:r w:rsidRPr="002A6673">
        <w:t>кинематических переменных</w:t>
      </w:r>
      <w:r w:rsidR="00F32E4D" w:rsidRPr="002A6673">
        <w:t>)</w:t>
      </w:r>
      <w:r w:rsidRPr="002A6673">
        <w:t xml:space="preserve"> требуются измерения на чистом водороде, залитом</w:t>
      </w:r>
      <w:r w:rsidR="00D1407E" w:rsidRPr="002A6673">
        <w:t xml:space="preserve"> в</w:t>
      </w:r>
      <w:r w:rsidR="00722A77" w:rsidRPr="002A6673">
        <w:t xml:space="preserve"> </w:t>
      </w:r>
      <w:r w:rsidRPr="002A6673">
        <w:t>оболочку мишени. Требуются также измерения сечений на легких ядрах (</w:t>
      </w:r>
      <w:r w:rsidR="000E7FFC" w:rsidRPr="002A6673">
        <w:rPr>
          <w:i/>
        </w:rPr>
        <w:t>C</w:t>
      </w:r>
      <w:r w:rsidRPr="002A6673">
        <w:t xml:space="preserve">, </w:t>
      </w:r>
      <w:r w:rsidR="000E7FFC" w:rsidRPr="002A6673">
        <w:rPr>
          <w:i/>
        </w:rPr>
        <w:t>Al</w:t>
      </w:r>
      <w:r w:rsidRPr="002A6673">
        <w:t>) для учета зависимости сечений образования частиц от атомного веса мишени при вычислении фактора разбавления</w:t>
      </w:r>
      <w:r w:rsidR="001C7554" w:rsidRPr="002A6673">
        <w:t>.</w:t>
      </w:r>
    </w:p>
    <w:p w:rsidR="00400DCF" w:rsidRPr="002A6673" w:rsidRDefault="00400DCF" w:rsidP="00E900B6">
      <w:pPr>
        <w:pStyle w:val="3"/>
        <w:jc w:val="both"/>
      </w:pPr>
      <w:bookmarkStart w:id="224" w:name="_Toc26282767"/>
      <w:bookmarkStart w:id="225" w:name="_Toc29983125"/>
      <w:r w:rsidRPr="002A6673">
        <w:lastRenderedPageBreak/>
        <w:t>Поляризованная мишень для измерения односпиновых асимметрий</w:t>
      </w:r>
      <w:r w:rsidR="00D1407E" w:rsidRPr="002A6673">
        <w:t xml:space="preserve"> и </w:t>
      </w:r>
      <w:r w:rsidRPr="002A6673">
        <w:t>двухспиновых поперечных асимметрий</w:t>
      </w:r>
      <w:bookmarkEnd w:id="224"/>
      <w:bookmarkEnd w:id="225"/>
    </w:p>
    <w:p w:rsidR="001C7554" w:rsidRPr="002A6673" w:rsidRDefault="00400DCF" w:rsidP="00611411">
      <w:pPr>
        <w:pStyle w:val="ac"/>
      </w:pPr>
      <w:r w:rsidRPr="002A6673">
        <w:t>Для измерения односпиновых поперечных асимметрий на канале 14</w:t>
      </w:r>
      <w:r w:rsidR="00D1407E" w:rsidRPr="002A6673">
        <w:t xml:space="preserve"> и </w:t>
      </w:r>
      <w:r w:rsidRPr="002A6673">
        <w:t>двухспино</w:t>
      </w:r>
      <w:r w:rsidR="008E7B28" w:rsidRPr="002A6673">
        <w:softHyphen/>
      </w:r>
      <w:r w:rsidRPr="002A6673">
        <w:t xml:space="preserve">вых поперечных асимметрий </w:t>
      </w:r>
      <w:r w:rsidRPr="002A6673">
        <w:rPr>
          <w:i/>
        </w:rPr>
        <w:t>A</w:t>
      </w:r>
      <w:r w:rsidRPr="002A6673">
        <w:rPr>
          <w:vertAlign w:val="subscript"/>
        </w:rPr>
        <w:t>NN</w:t>
      </w:r>
      <w:r w:rsidRPr="002A6673">
        <w:t xml:space="preserve"> на канале 24</w:t>
      </w:r>
      <w:r w:rsidR="00D1407E" w:rsidRPr="002A6673">
        <w:t xml:space="preserve"> </w:t>
      </w:r>
      <w:r w:rsidRPr="002A6673">
        <w:t>планируется использование существующей на канале 14 поперечно-поляризованной мишени [</w:t>
      </w:r>
      <w:r w:rsidR="00D06246" w:rsidRPr="002A6673">
        <w:fldChar w:fldCharType="begin"/>
      </w:r>
      <w:r w:rsidR="001C7276" w:rsidRPr="002A6673">
        <w:instrText xml:space="preserve"> NOTEREF _Ref488237328 </w:instrText>
      </w:r>
      <w:r w:rsidR="007033E1" w:rsidRPr="002A6673">
        <w:instrText xml:space="preserve">\h </w:instrText>
      </w:r>
      <w:r w:rsidR="002A6673">
        <w:instrText xml:space="preserve"> \* MERGEFORMAT </w:instrText>
      </w:r>
      <w:r w:rsidR="00D06246" w:rsidRPr="002A6673">
        <w:fldChar w:fldCharType="separate"/>
      </w:r>
      <w:r w:rsidR="00CA1D38" w:rsidRPr="002A6673">
        <w:t>51</w:t>
      </w:r>
      <w:r w:rsidR="00D06246" w:rsidRPr="002A6673">
        <w:fldChar w:fldCharType="end"/>
      </w:r>
      <w:r w:rsidRPr="002A6673">
        <w:t>]</w:t>
      </w:r>
      <w:r w:rsidR="001C7554" w:rsidRPr="002A6673">
        <w:t>.</w:t>
      </w:r>
    </w:p>
    <w:p w:rsidR="001C7554" w:rsidRPr="002A6673" w:rsidRDefault="00400DCF" w:rsidP="00611411">
      <w:pPr>
        <w:pStyle w:val="ac"/>
      </w:pPr>
      <w:r w:rsidRPr="002A6673">
        <w:t>Поляризованная мишень для эксперимента СПАСЧАРМ является мишенью замороженного типа</w:t>
      </w:r>
      <w:r w:rsidR="00857FC8" w:rsidRPr="002A6673">
        <w:t>. Такие мишени имеют ряд преимуществ перед мишенями</w:t>
      </w:r>
      <w:r w:rsidR="00D1407E" w:rsidRPr="002A6673">
        <w:t xml:space="preserve"> с</w:t>
      </w:r>
      <w:r w:rsidR="00473321" w:rsidRPr="002A6673">
        <w:t> </w:t>
      </w:r>
      <w:r w:rsidR="00857FC8" w:rsidRPr="002A6673">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2A6673">
        <w:t> Тл</w:t>
      </w:r>
      <w:r w:rsidR="00857FC8" w:rsidRPr="002A6673">
        <w:t>)</w:t>
      </w:r>
      <w:r w:rsidR="00D1407E" w:rsidRPr="002A6673">
        <w:t xml:space="preserve"> с</w:t>
      </w:r>
      <w:r w:rsidR="00722A77" w:rsidRPr="002A6673">
        <w:t xml:space="preserve"> </w:t>
      </w:r>
      <w:r w:rsidR="00857FC8" w:rsidRPr="002A6673">
        <w:t xml:space="preserve">высокой однородностью поля </w:t>
      </w:r>
      <w:r w:rsidR="00857FC8" w:rsidRPr="002A6673">
        <w:sym w:font="Symbol" w:char="F044"/>
      </w:r>
      <w:r w:rsidR="000E7FFC" w:rsidRPr="002A6673">
        <w:rPr>
          <w:i/>
        </w:rPr>
        <w:t>B</w:t>
      </w:r>
      <w:r w:rsidR="00857FC8" w:rsidRPr="002A6673">
        <w:t>/</w:t>
      </w:r>
      <w:r w:rsidR="000E7FFC" w:rsidRPr="002A6673">
        <w:rPr>
          <w:i/>
        </w:rPr>
        <w:t>B</w:t>
      </w:r>
      <w:r w:rsidR="008E7B28" w:rsidRPr="002A6673">
        <w:rPr>
          <w:i/>
        </w:rPr>
        <w:t> </w:t>
      </w:r>
      <w:r w:rsidR="00857FC8" w:rsidRPr="002A6673">
        <w:sym w:font="Symbol" w:char="F0BB"/>
      </w:r>
      <w:r w:rsidR="008E7B28" w:rsidRPr="002A6673">
        <w:t> </w:t>
      </w:r>
      <w:r w:rsidR="00857FC8" w:rsidRPr="002A6673">
        <w:t>10</w:t>
      </w:r>
      <w:r w:rsidR="00D719F1" w:rsidRPr="002A6673">
        <w:rPr>
          <w:rFonts w:ascii="Cambria Math" w:hAnsi="Cambria Math" w:cs="Cambria Math"/>
        </w:rPr>
        <w:t>⁻⁴</w:t>
      </w:r>
      <w:r w:rsidR="00857FC8" w:rsidRPr="002A6673">
        <w:t xml:space="preserve"> во всем рабочем объеме мини,</w:t>
      </w:r>
      <w:r w:rsidR="00D1407E" w:rsidRPr="002A6673">
        <w:t xml:space="preserve"> в</w:t>
      </w:r>
      <w:r w:rsidR="00722A77" w:rsidRPr="002A6673">
        <w:t xml:space="preserve"> </w:t>
      </w:r>
      <w:r w:rsidR="00857FC8" w:rsidRPr="002A6673">
        <w:t>случае «замороженных» мишеней для удержания поляризации можно использовать достаточно слабые (&gt;</w:t>
      </w:r>
      <w:r w:rsidR="008E7B28" w:rsidRPr="002A6673">
        <w:t> </w:t>
      </w:r>
      <w:r w:rsidR="00857FC8" w:rsidRPr="002A6673">
        <w:t>0.25</w:t>
      </w:r>
      <w:r w:rsidR="00BE78BC" w:rsidRPr="002A6673">
        <w:t> Тл</w:t>
      </w:r>
      <w:r w:rsidR="00857FC8" w:rsidRPr="002A6673">
        <w:t>) поля</w:t>
      </w:r>
      <w:r w:rsidR="00D1407E" w:rsidRPr="002A6673">
        <w:t xml:space="preserve"> с</w:t>
      </w:r>
      <w:r w:rsidR="00722A77" w:rsidRPr="002A6673">
        <w:t xml:space="preserve"> </w:t>
      </w:r>
      <w:r w:rsidR="00857FC8" w:rsidRPr="002A6673">
        <w:t>невысокой однородностью (около 1%). Это позволяет обеспечить большой телес</w:t>
      </w:r>
      <w:r w:rsidR="00E80A46" w:rsidRPr="002A6673">
        <w:softHyphen/>
      </w:r>
      <w:r w:rsidR="00857FC8" w:rsidRPr="002A6673">
        <w:t>ный</w:t>
      </w:r>
      <w:r w:rsidRPr="002A6673">
        <w:t xml:space="preserve"> уг</w:t>
      </w:r>
      <w:r w:rsidR="00857FC8" w:rsidRPr="002A6673">
        <w:t>ол</w:t>
      </w:r>
      <w:r w:rsidRPr="002A6673">
        <w:t xml:space="preserve"> установки.</w:t>
      </w:r>
      <w:r w:rsidR="00857FC8" w:rsidRPr="002A6673">
        <w:t xml:space="preserve"> Обратной стороной медали является необходимость обеспече</w:t>
      </w:r>
      <w:r w:rsidR="00975969" w:rsidRPr="002A6673">
        <w:softHyphen/>
      </w:r>
      <w:r w:rsidR="00857FC8" w:rsidRPr="002A6673">
        <w:t>ния сверхнизкой температуры</w:t>
      </w:r>
      <w:r w:rsidR="00D1407E" w:rsidRPr="002A6673">
        <w:t xml:space="preserve"> в</w:t>
      </w:r>
      <w:r w:rsidR="00722A77" w:rsidRPr="002A6673">
        <w:t xml:space="preserve"> </w:t>
      </w:r>
      <w:r w:rsidR="00857FC8" w:rsidRPr="002A6673">
        <w:t>криостате мишени, чтобы время релаксации поляризации достигало несколько сот (до 2000) часов. Рабочее вещество мишени</w:t>
      </w:r>
      <w:r w:rsidR="00D1407E" w:rsidRPr="002A6673">
        <w:t xml:space="preserve"> в</w:t>
      </w:r>
      <w:r w:rsidR="00722A77" w:rsidRPr="002A6673">
        <w:t xml:space="preserve"> </w:t>
      </w:r>
      <w:r w:rsidR="00857FC8" w:rsidRPr="002A6673">
        <w:t>виде шариков диаметром до 2</w:t>
      </w:r>
      <w:r w:rsidR="00BE78BC" w:rsidRPr="002A6673">
        <w:t> мм</w:t>
      </w:r>
      <w:r w:rsidR="00D1664A" w:rsidRPr="002A6673">
        <w:t xml:space="preserve"> </w:t>
      </w:r>
      <w:r w:rsidR="00D1407E" w:rsidRPr="002A6673">
        <w:t>с</w:t>
      </w:r>
      <w:r w:rsidR="00722A77" w:rsidRPr="002A6673">
        <w:t xml:space="preserve"> </w:t>
      </w:r>
      <w:r w:rsidR="00F32E4D" w:rsidRPr="002A6673">
        <w:t>коэффициентом</w:t>
      </w:r>
      <w:r w:rsidR="00857FC8" w:rsidRPr="002A6673">
        <w:t xml:space="preserve"> заполнения около 60% </w:t>
      </w:r>
      <w:r w:rsidR="00F32E4D" w:rsidRPr="002A6673">
        <w:t xml:space="preserve">помещается </w:t>
      </w:r>
      <w:r w:rsidR="00D1407E" w:rsidRPr="002A6673">
        <w:t>в</w:t>
      </w:r>
      <w:r w:rsidR="00722A77" w:rsidRPr="002A6673">
        <w:t xml:space="preserve"> </w:t>
      </w:r>
      <w:r w:rsidR="00857FC8" w:rsidRPr="002A6673">
        <w:t>тефлоновую ампулу.</w:t>
      </w:r>
      <w:r w:rsidR="0097115F" w:rsidRPr="002A6673">
        <w:t xml:space="preserve"> Ампула </w:t>
      </w:r>
      <w:r w:rsidR="00F32E4D" w:rsidRPr="002A6673">
        <w:t xml:space="preserve">вставляется </w:t>
      </w:r>
      <w:r w:rsidR="00D1407E" w:rsidRPr="002A6673">
        <w:t>в</w:t>
      </w:r>
      <w:r w:rsidR="00722A77" w:rsidRPr="002A6673">
        <w:t xml:space="preserve"> </w:t>
      </w:r>
      <w:r w:rsidR="0097115F" w:rsidRPr="002A6673">
        <w:t>криостат, способный обеспечить температуру несколько десятков мК</w:t>
      </w:r>
      <w:r w:rsidR="00D1407E" w:rsidRPr="002A6673">
        <w:t xml:space="preserve"> в</w:t>
      </w:r>
      <w:r w:rsidR="00722A77" w:rsidRPr="002A6673">
        <w:t xml:space="preserve"> </w:t>
      </w:r>
      <w:r w:rsidR="0097115F" w:rsidRPr="002A6673">
        <w:t xml:space="preserve">режиме заморозки. Достижение такой низкой температуры обеспечивается растворением </w:t>
      </w:r>
      <w:r w:rsidR="003D3EB7" w:rsidRPr="002A6673">
        <w:rPr>
          <w:i/>
        </w:rPr>
        <w:t>He³</w:t>
      </w:r>
      <w:r w:rsidR="003D3EB7" w:rsidRPr="002A6673">
        <w:t xml:space="preserve"> </w:t>
      </w:r>
      <w:r w:rsidR="00D1407E" w:rsidRPr="002A6673">
        <w:t>в</w:t>
      </w:r>
      <w:r w:rsidR="00722A77" w:rsidRPr="002A6673">
        <w:t xml:space="preserve"> </w:t>
      </w:r>
      <w:r w:rsidR="003D3EB7" w:rsidRPr="002A6673">
        <w:rPr>
          <w:i/>
        </w:rPr>
        <w:t>He</w:t>
      </w:r>
      <w:r w:rsidR="003D3EB7" w:rsidRPr="002A6673">
        <w:rPr>
          <w:rFonts w:ascii="Cambria Math" w:hAnsi="Cambria Math" w:cs="Cambria Math"/>
          <w:i/>
        </w:rPr>
        <w:t>⁴</w:t>
      </w:r>
      <w:r w:rsidR="0097115F" w:rsidRPr="002A6673">
        <w:t xml:space="preserve"> при помощи дополнительной откачки. Одной из трудностей работы</w:t>
      </w:r>
      <w:r w:rsidR="00D1407E" w:rsidRPr="002A6673">
        <w:t xml:space="preserve"> с</w:t>
      </w:r>
      <w:r w:rsidR="00722A77" w:rsidRPr="002A6673">
        <w:t xml:space="preserve"> </w:t>
      </w:r>
      <w:r w:rsidR="0097115F" w:rsidRPr="002A6673">
        <w:t>такой мишенью является то, что гелий находится</w:t>
      </w:r>
      <w:r w:rsidR="00D1407E" w:rsidRPr="002A6673">
        <w:t xml:space="preserve"> в</w:t>
      </w:r>
      <w:r w:rsidR="00722A77" w:rsidRPr="002A6673">
        <w:t xml:space="preserve"> </w:t>
      </w:r>
      <w:r w:rsidR="0097115F" w:rsidRPr="002A6673">
        <w:t>сверхтекучем состоянии, поэтому требуется высочайшее качество изготовления</w:t>
      </w:r>
      <w:r w:rsidR="00D1407E" w:rsidRPr="002A6673">
        <w:t xml:space="preserve"> и</w:t>
      </w:r>
      <w:r w:rsidR="00473321" w:rsidRPr="002A6673">
        <w:t> </w:t>
      </w:r>
      <w:r w:rsidR="0097115F" w:rsidRPr="002A6673">
        <w:t>сборки деталей криостата</w:t>
      </w:r>
      <w:r w:rsidR="001C7554" w:rsidRPr="002A6673">
        <w:t>.</w:t>
      </w:r>
    </w:p>
    <w:p w:rsidR="007B76D4" w:rsidRPr="002A6673" w:rsidRDefault="0097115F" w:rsidP="007B76D4">
      <w:pPr>
        <w:pStyle w:val="ac"/>
      </w:pPr>
      <w:r w:rsidRPr="002A6673">
        <w:t>Для накачки поляризации используется генератор ЭПР (Электронный Параметри</w:t>
      </w:r>
      <w:r w:rsidR="00975969" w:rsidRPr="002A6673">
        <w:softHyphen/>
      </w:r>
      <w:r w:rsidRPr="002A6673">
        <w:t>ческий Резонанс)</w:t>
      </w:r>
      <w:r w:rsidR="00D1407E" w:rsidRPr="002A6673">
        <w:t xml:space="preserve"> с</w:t>
      </w:r>
      <w:r w:rsidR="00722A77" w:rsidRPr="002A6673">
        <w:t xml:space="preserve"> </w:t>
      </w:r>
      <w:r w:rsidRPr="002A6673">
        <w:t>частотой 70</w:t>
      </w:r>
      <w:r w:rsidR="00C66B80" w:rsidRPr="002A6673">
        <w:t> ГГц</w:t>
      </w:r>
      <w:r w:rsidRPr="002A6673">
        <w:t xml:space="preserve">. </w:t>
      </w:r>
      <w:r w:rsidR="00F32E4D" w:rsidRPr="002A6673">
        <w:t>В</w:t>
      </w:r>
      <w:r w:rsidRPr="002A6673">
        <w:t>еличин</w:t>
      </w:r>
      <w:r w:rsidR="00F32E4D" w:rsidRPr="002A6673">
        <w:t>а</w:t>
      </w:r>
      <w:r w:rsidRPr="002A6673">
        <w:t xml:space="preserve"> поляри</w:t>
      </w:r>
      <w:r w:rsidR="00473321" w:rsidRPr="002A6673">
        <w:t>зации измеряется методом ядерно</w:t>
      </w:r>
      <w:r w:rsidRPr="002A6673">
        <w:t>магнитного резонанса при поле накачки</w:t>
      </w:r>
      <w:r w:rsidR="001C7554" w:rsidRPr="002A6673">
        <w:t>.</w:t>
      </w:r>
    </w:p>
    <w:p w:rsidR="00483437" w:rsidRPr="002A6673" w:rsidRDefault="00400DCF" w:rsidP="007B76D4">
      <w:pPr>
        <w:pStyle w:val="ac"/>
      </w:pPr>
      <w:r w:rsidRPr="002A6673">
        <w:t xml:space="preserve">Основные параметры </w:t>
      </w:r>
      <w:r w:rsidR="0097115F" w:rsidRPr="002A6673">
        <w:t xml:space="preserve">действующей </w:t>
      </w:r>
      <w:r w:rsidRPr="002A6673">
        <w:t>поляризованной мишени:</w:t>
      </w:r>
    </w:p>
    <w:p w:rsidR="00400DCF" w:rsidRPr="002A6673" w:rsidRDefault="00400DCF" w:rsidP="00E900B6">
      <w:pPr>
        <w:pStyle w:val="a"/>
        <w:jc w:val="both"/>
      </w:pPr>
      <w:r w:rsidRPr="002A6673">
        <w:t xml:space="preserve">химический состав </w:t>
      </w:r>
      <w:r w:rsidR="009B40C2" w:rsidRPr="002A6673">
        <w:t>—</w:t>
      </w:r>
      <w:r w:rsidRPr="002A6673">
        <w:t xml:space="preserve"> пропандиол (</w:t>
      </w:r>
      <w:r w:rsidR="000E7FFC" w:rsidRPr="002A6673">
        <w:rPr>
          <w:i/>
        </w:rPr>
        <w:t>C</w:t>
      </w:r>
      <w:r w:rsidR="008E7B28" w:rsidRPr="002A6673">
        <w:rPr>
          <w:rFonts w:ascii="Cambria Math" w:hAnsi="Cambria Math" w:cs="Cambria Math"/>
          <w:i/>
        </w:rPr>
        <w:t>₃</w:t>
      </w:r>
      <w:r w:rsidR="000E7FFC" w:rsidRPr="002A6673">
        <w:rPr>
          <w:i/>
        </w:rPr>
        <w:t>H</w:t>
      </w:r>
      <w:r w:rsidR="008E7B28" w:rsidRPr="002A6673">
        <w:rPr>
          <w:rFonts w:ascii="Cambria Math" w:hAnsi="Cambria Math" w:cs="Cambria Math"/>
          <w:i/>
        </w:rPr>
        <w:t>₈</w:t>
      </w:r>
      <w:r w:rsidR="000E7FFC" w:rsidRPr="002A6673">
        <w:rPr>
          <w:i/>
        </w:rPr>
        <w:t>O</w:t>
      </w:r>
      <w:r w:rsidR="008E7B28" w:rsidRPr="002A6673">
        <w:rPr>
          <w:rFonts w:ascii="Cambria Math" w:hAnsi="Cambria Math" w:cs="Cambria Math"/>
          <w:i/>
        </w:rPr>
        <w:t>₂</w:t>
      </w:r>
      <w:r w:rsidRPr="002A6673">
        <w:t>) или пентанол (</w:t>
      </w:r>
      <w:r w:rsidR="000E7FFC" w:rsidRPr="002A6673">
        <w:rPr>
          <w:i/>
        </w:rPr>
        <w:t>C</w:t>
      </w:r>
      <w:r w:rsidR="008E7B28" w:rsidRPr="002A6673">
        <w:rPr>
          <w:rFonts w:ascii="Cambria Math" w:hAnsi="Cambria Math" w:cs="Cambria Math"/>
          <w:i/>
        </w:rPr>
        <w:t>₅</w:t>
      </w:r>
      <w:r w:rsidR="000E7FFC" w:rsidRPr="002A6673">
        <w:rPr>
          <w:i/>
        </w:rPr>
        <w:t>H</w:t>
      </w:r>
      <w:r w:rsidR="008E7B28" w:rsidRPr="002A6673">
        <w:rPr>
          <w:rFonts w:ascii="Cambria Math" w:hAnsi="Cambria Math" w:cs="Cambria Math"/>
          <w:i/>
        </w:rPr>
        <w:t>₁₂</w:t>
      </w:r>
      <w:r w:rsidR="000E7FFC" w:rsidRPr="002A6673">
        <w:rPr>
          <w:i/>
        </w:rPr>
        <w:t>O</w:t>
      </w:r>
      <w:r w:rsidRPr="002A6673">
        <w:t>)</w:t>
      </w:r>
      <w:r w:rsidR="0097115F" w:rsidRPr="002A6673">
        <w:t>;</w:t>
      </w:r>
    </w:p>
    <w:p w:rsidR="00483437" w:rsidRPr="002A6673" w:rsidRDefault="00400DCF" w:rsidP="00E900B6">
      <w:pPr>
        <w:pStyle w:val="a"/>
        <w:jc w:val="both"/>
      </w:pPr>
      <w:r w:rsidRPr="002A6673">
        <w:t xml:space="preserve">длина </w:t>
      </w:r>
      <w:r w:rsidR="00F32E4D" w:rsidRPr="002A6673">
        <w:t>—</w:t>
      </w:r>
      <w:r w:rsidRPr="002A6673">
        <w:t>20</w:t>
      </w:r>
      <w:r w:rsidR="00F32E4D" w:rsidRPr="002A6673">
        <w:t> </w:t>
      </w:r>
      <w:r w:rsidRPr="002A6673">
        <w:t>см, ди</w:t>
      </w:r>
      <w:r w:rsidR="0097115F" w:rsidRPr="002A6673">
        <w:t xml:space="preserve">аметр </w:t>
      </w:r>
      <w:r w:rsidR="00F32E4D" w:rsidRPr="002A6673">
        <w:t xml:space="preserve">— </w:t>
      </w:r>
      <w:r w:rsidR="0097115F" w:rsidRPr="002A6673">
        <w:t>20</w:t>
      </w:r>
      <w:r w:rsidR="00BE78BC" w:rsidRPr="002A6673">
        <w:t> мм</w:t>
      </w:r>
      <w:r w:rsidR="0097115F" w:rsidRPr="002A6673">
        <w:t>;</w:t>
      </w:r>
    </w:p>
    <w:p w:rsidR="00400DCF" w:rsidRPr="002A6673" w:rsidRDefault="00400DCF" w:rsidP="00E900B6">
      <w:pPr>
        <w:pStyle w:val="a"/>
        <w:jc w:val="both"/>
      </w:pPr>
      <w:r w:rsidRPr="002A6673">
        <w:t xml:space="preserve">поляризация </w:t>
      </w:r>
      <w:r w:rsidR="00F32E4D" w:rsidRPr="002A6673">
        <w:t xml:space="preserve">— </w:t>
      </w:r>
      <w:r w:rsidRPr="002A6673">
        <w:t>90% для пропандиола</w:t>
      </w:r>
      <w:r w:rsidR="00D1407E" w:rsidRPr="002A6673">
        <w:t xml:space="preserve"> и</w:t>
      </w:r>
      <w:r w:rsidR="00722A77" w:rsidRPr="002A6673">
        <w:t xml:space="preserve"> </w:t>
      </w:r>
      <w:r w:rsidRPr="002A6673">
        <w:t>75% для пентанола</w:t>
      </w:r>
      <w:r w:rsidR="0097115F" w:rsidRPr="002A6673">
        <w:t>;</w:t>
      </w:r>
    </w:p>
    <w:p w:rsidR="00483437" w:rsidRPr="002A6673" w:rsidRDefault="00400DCF" w:rsidP="00E900B6">
      <w:pPr>
        <w:pStyle w:val="a"/>
        <w:jc w:val="both"/>
      </w:pPr>
      <w:r w:rsidRPr="002A6673">
        <w:t>химический фактор разбавления (отношение числа всех нуклонов</w:t>
      </w:r>
      <w:r w:rsidR="00AA7C51" w:rsidRPr="002A6673">
        <w:t xml:space="preserve"> к</w:t>
      </w:r>
      <w:r w:rsidR="00722A77" w:rsidRPr="002A6673">
        <w:t xml:space="preserve"> </w:t>
      </w:r>
      <w:r w:rsidRPr="002A6673">
        <w:t>числу поляри</w:t>
      </w:r>
      <w:r w:rsidR="00E80A46" w:rsidRPr="002A6673">
        <w:softHyphen/>
      </w:r>
      <w:r w:rsidRPr="002A6673">
        <w:t xml:space="preserve">зованных протонов) </w:t>
      </w:r>
      <w:r w:rsidR="00F32E4D" w:rsidRPr="002A6673">
        <w:t xml:space="preserve">— </w:t>
      </w:r>
      <w:r w:rsidRPr="002A6673">
        <w:t>9.5 для пропандиола</w:t>
      </w:r>
      <w:r w:rsidR="00D1407E" w:rsidRPr="002A6673">
        <w:t xml:space="preserve"> и</w:t>
      </w:r>
      <w:r w:rsidR="00722A77" w:rsidRPr="002A6673">
        <w:t xml:space="preserve"> </w:t>
      </w:r>
      <w:r w:rsidR="00B70812" w:rsidRPr="002A6673">
        <w:t>8.</w:t>
      </w:r>
      <w:r w:rsidRPr="002A6673">
        <w:t>4 для пентанола</w:t>
      </w:r>
      <w:r w:rsidR="0097115F" w:rsidRPr="002A6673">
        <w:t>;</w:t>
      </w:r>
    </w:p>
    <w:p w:rsidR="00483437" w:rsidRPr="002A6673" w:rsidRDefault="00412503" w:rsidP="00E900B6">
      <w:pPr>
        <w:pStyle w:val="a"/>
        <w:jc w:val="both"/>
      </w:pPr>
      <w:r w:rsidRPr="002A6673">
        <w:t>к</w:t>
      </w:r>
      <w:r w:rsidR="00400DCF" w:rsidRPr="002A6673">
        <w:t>оличество вещества</w:t>
      </w:r>
      <w:r w:rsidR="00D1407E" w:rsidRPr="002A6673">
        <w:t xml:space="preserve"> в</w:t>
      </w:r>
      <w:r w:rsidR="00722A77" w:rsidRPr="002A6673">
        <w:t xml:space="preserve"> </w:t>
      </w:r>
      <w:r w:rsidR="00400DCF" w:rsidRPr="002A6673">
        <w:t xml:space="preserve">мишени </w:t>
      </w:r>
      <w:r w:rsidR="00F32E4D" w:rsidRPr="002A6673">
        <w:t xml:space="preserve">— </w:t>
      </w:r>
      <w:r w:rsidR="00400DCF" w:rsidRPr="002A6673">
        <w:t>13.</w:t>
      </w:r>
      <w:r w:rsidR="00F32E4D" w:rsidRPr="002A6673">
        <w:t>2 </w:t>
      </w:r>
      <w:r w:rsidR="00400DCF" w:rsidRPr="002A6673">
        <w:t>г/</w:t>
      </w:r>
      <w:r w:rsidR="003D3EB7" w:rsidRPr="002A6673">
        <w:t>см²</w:t>
      </w:r>
      <w:r w:rsidR="00400DCF" w:rsidRPr="002A6673">
        <w:t>, что соответствует 15.2% длины взаи</w:t>
      </w:r>
      <w:r w:rsidR="00E80A46" w:rsidRPr="002A6673">
        <w:softHyphen/>
      </w:r>
      <w:r w:rsidR="00400DCF" w:rsidRPr="002A6673">
        <w:t>модействия для протонов</w:t>
      </w:r>
      <w:r w:rsidR="00D1407E" w:rsidRPr="002A6673">
        <w:t xml:space="preserve"> с</w:t>
      </w:r>
      <w:r w:rsidR="00722A77" w:rsidRPr="002A6673">
        <w:t xml:space="preserve"> </w:t>
      </w:r>
      <w:r w:rsidR="00400DCF" w:rsidRPr="002A6673">
        <w:t>энергией 60</w:t>
      </w:r>
      <w:r w:rsidR="00D75F62" w:rsidRPr="002A6673">
        <w:t> ГэВ</w:t>
      </w:r>
      <w:r w:rsidR="00D1407E" w:rsidRPr="002A6673">
        <w:t xml:space="preserve"> и </w:t>
      </w:r>
      <w:r w:rsidR="00400DCF" w:rsidRPr="002A6673">
        <w:t xml:space="preserve">10% для </w:t>
      </w:r>
      <w:r w:rsidR="000E7FFC" w:rsidRPr="002A6673">
        <w:rPr>
          <w:i/>
        </w:rPr>
        <w:t>π</w:t>
      </w:r>
      <w:r w:rsidR="00AE06E3" w:rsidRPr="002A6673">
        <w:rPr>
          <w:rFonts w:ascii="Cambria Math" w:hAnsi="Cambria Math" w:cs="Cambria Math"/>
        </w:rPr>
        <w:t>⁻</w:t>
      </w:r>
      <w:r w:rsidR="00474DAB" w:rsidRPr="002A6673">
        <w:rPr>
          <w:rFonts w:ascii="MS Mincho" w:eastAsia="MS Mincho" w:hAnsi="MS Mincho" w:cs="MS Mincho" w:hint="eastAsia"/>
        </w:rPr>
        <w:t>‑</w:t>
      </w:r>
      <w:r w:rsidR="00474DAB" w:rsidRPr="002A6673">
        <w:t>мезон</w:t>
      </w:r>
      <w:r w:rsidRPr="002A6673">
        <w:t>ов</w:t>
      </w:r>
      <w:r w:rsidR="00D1407E" w:rsidRPr="002A6673">
        <w:t xml:space="preserve"> с </w:t>
      </w:r>
      <w:r w:rsidRPr="002A6673">
        <w:t>энергией 34</w:t>
      </w:r>
      <w:r w:rsidR="00D75F62" w:rsidRPr="002A6673">
        <w:t> ГэВ</w:t>
      </w:r>
      <w:r w:rsidRPr="002A6673">
        <w:t>;</w:t>
      </w:r>
    </w:p>
    <w:p w:rsidR="001C7554" w:rsidRPr="002A6673" w:rsidRDefault="00412503" w:rsidP="00E900B6">
      <w:pPr>
        <w:pStyle w:val="a"/>
        <w:jc w:val="both"/>
      </w:pPr>
      <w:r w:rsidRPr="002A6673">
        <w:t>мишень позволяет использовать</w:t>
      </w:r>
      <w:r w:rsidR="00D1407E" w:rsidRPr="002A6673">
        <w:t xml:space="preserve"> в</w:t>
      </w:r>
      <w:r w:rsidR="00722A77" w:rsidRPr="002A6673">
        <w:t xml:space="preserve"> </w:t>
      </w:r>
      <w:r w:rsidRPr="002A6673">
        <w:t>качестве рабочего вещества также аммиак, дейтерий</w:t>
      </w:r>
      <w:r w:rsidR="00D1407E" w:rsidRPr="002A6673">
        <w:t xml:space="preserve"> и</w:t>
      </w:r>
      <w:r w:rsidR="00722A77" w:rsidRPr="002A6673">
        <w:t xml:space="preserve"> </w:t>
      </w:r>
      <w:r w:rsidRPr="002A6673">
        <w:t>жидкий водород</w:t>
      </w:r>
      <w:r w:rsidR="001C7554" w:rsidRPr="002A6673">
        <w:t>.</w:t>
      </w:r>
    </w:p>
    <w:p w:rsidR="001C7554" w:rsidRPr="002A6673" w:rsidRDefault="00AA7A44" w:rsidP="00611411">
      <w:pPr>
        <w:pStyle w:val="ac"/>
      </w:pPr>
      <w:r w:rsidRPr="002A6673">
        <w:t xml:space="preserve">Данная мишень прошла глубокую модернизацию </w:t>
      </w:r>
      <w:r w:rsidR="00611411" w:rsidRPr="002A6673">
        <w:t>для работы</w:t>
      </w:r>
      <w:r w:rsidR="00D1407E" w:rsidRPr="002A6673">
        <w:t xml:space="preserve"> в</w:t>
      </w:r>
      <w:r w:rsidR="00722A77" w:rsidRPr="002A6673">
        <w:t xml:space="preserve"> </w:t>
      </w:r>
      <w:r w:rsidR="00611411" w:rsidRPr="002A6673">
        <w:t>магнитном поле 2.4</w:t>
      </w:r>
      <w:r w:rsidR="00BE78BC" w:rsidRPr="002A6673">
        <w:t> Тл</w:t>
      </w:r>
      <w:r w:rsidRPr="002A6673">
        <w:t xml:space="preserve"> (при накачке поляризации)</w:t>
      </w:r>
      <w:r w:rsidR="00D1407E" w:rsidRPr="002A6673">
        <w:t xml:space="preserve"> и</w:t>
      </w:r>
      <w:r w:rsidR="00722A77" w:rsidRPr="002A6673">
        <w:t xml:space="preserve"> </w:t>
      </w:r>
      <w:r w:rsidRPr="002A6673">
        <w:t>успешно отработала</w:t>
      </w:r>
      <w:r w:rsidR="00D1407E" w:rsidRPr="002A6673">
        <w:t xml:space="preserve"> в</w:t>
      </w:r>
      <w:r w:rsidR="00722A77" w:rsidRPr="002A6673">
        <w:t xml:space="preserve"> </w:t>
      </w:r>
      <w:r w:rsidR="00473321" w:rsidRPr="002A6673">
        <w:t>тестовом сеансе 2018 г. со </w:t>
      </w:r>
      <w:r w:rsidRPr="002A6673">
        <w:t xml:space="preserve">средней поляризацией 70%. </w:t>
      </w:r>
      <w:r w:rsidR="000259AD" w:rsidRPr="002A6673">
        <w:t xml:space="preserve">Фотография мишени представлена на </w:t>
      </w:r>
      <w:r w:rsidR="00D06246" w:rsidRPr="002A6673">
        <w:fldChar w:fldCharType="begin"/>
      </w:r>
      <w:r w:rsidR="001C7276" w:rsidRPr="002A6673">
        <w:instrText xml:space="preserve"> REF _Ref48832812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8</w:t>
      </w:r>
      <w:r w:rsidR="00D06246" w:rsidRPr="002A6673">
        <w:fldChar w:fldCharType="end"/>
      </w:r>
      <w:r w:rsidR="000259AD" w:rsidRPr="002A6673">
        <w:t xml:space="preserve"> вместе</w:t>
      </w:r>
      <w:r w:rsidR="00D1407E" w:rsidRPr="002A6673">
        <w:t xml:space="preserve"> с </w:t>
      </w:r>
      <w:r w:rsidR="000259AD" w:rsidRPr="002A6673">
        <w:t xml:space="preserve">охранной системой внутри магнита. </w:t>
      </w:r>
      <w:r w:rsidR="0097115F" w:rsidRPr="002A6673">
        <w:t>Набор статистики при одном знаке поляризации происходит обычно раз</w:t>
      </w:r>
      <w:r w:rsidR="00412503" w:rsidRPr="002A6673">
        <w:t xml:space="preserve"> за</w:t>
      </w:r>
      <w:r w:rsidR="0097115F" w:rsidRPr="002A6673">
        <w:t xml:space="preserve"> двое суток, время накачки поляризации занимает несколько часов</w:t>
      </w:r>
      <w:r w:rsidR="001C7554" w:rsidRPr="002A6673">
        <w:t>.</w:t>
      </w:r>
    </w:p>
    <w:p w:rsidR="00AA7A44" w:rsidRPr="002A6673" w:rsidRDefault="00AC14A3" w:rsidP="005D30DF">
      <w:pPr>
        <w:pStyle w:val="3"/>
      </w:pPr>
      <w:bookmarkStart w:id="226" w:name="_Toc29983126"/>
      <w:r w:rsidRPr="002A6673">
        <w:lastRenderedPageBreak/>
        <w:t>Магнит существующей поляризованной мишени</w:t>
      </w:r>
      <w:bookmarkEnd w:id="226"/>
    </w:p>
    <w:p w:rsidR="00297F0E" w:rsidRPr="002A6673" w:rsidRDefault="002E44A1" w:rsidP="005C746A">
      <w:pPr>
        <w:pStyle w:val="ac"/>
      </w:pPr>
      <w:r w:rsidRPr="002A6673">
        <w:t>Для успешной накачки (получения требуемой поляризации по всему объему мишени) необходимо, чтобы о</w:t>
      </w:r>
      <w:r w:rsidR="00400DCF" w:rsidRPr="002A6673">
        <w:t xml:space="preserve">днородность магнитного поля внутри рабочего объема мишени </w:t>
      </w:r>
      <w:r w:rsidRPr="002A6673">
        <w:t>составляла</w:t>
      </w:r>
      <w:r w:rsidR="00400DCF" w:rsidRPr="002A6673">
        <w:t xml:space="preserve"> ±1.5</w:t>
      </w:r>
      <w:r w:rsidR="00F32E4D" w:rsidRPr="002A6673">
        <w:t>×</w:t>
      </w:r>
      <w:r w:rsidR="00400DCF" w:rsidRPr="002A6673">
        <w:t>10</w:t>
      </w:r>
      <w:r w:rsidR="00D719F1" w:rsidRPr="002A6673">
        <w:rPr>
          <w:rFonts w:ascii="Cambria Math" w:hAnsi="Cambria Math" w:cs="Cambria Math"/>
        </w:rPr>
        <w:t>⁻⁴</w:t>
      </w:r>
      <w:r w:rsidRPr="002A6673">
        <w:t xml:space="preserve"> или меньше. </w:t>
      </w:r>
      <w:r w:rsidR="00400DCF" w:rsidRPr="002A6673">
        <w:t>Для достижения требуемой однородности был проведен цикл необходимых работ</w:t>
      </w:r>
      <w:r w:rsidR="00D1407E" w:rsidRPr="002A6673">
        <w:t xml:space="preserve"> с</w:t>
      </w:r>
      <w:r w:rsidR="00722A77" w:rsidRPr="002A6673">
        <w:t xml:space="preserve"> </w:t>
      </w:r>
      <w:r w:rsidRPr="002A6673">
        <w:t xml:space="preserve">магнитом поляризованной мишени. </w:t>
      </w:r>
    </w:p>
    <w:p w:rsidR="001C7554" w:rsidRPr="002A6673" w:rsidRDefault="002E44A1" w:rsidP="005C746A">
      <w:pPr>
        <w:pStyle w:val="ac"/>
      </w:pPr>
      <w:r w:rsidRPr="002A6673">
        <w:t xml:space="preserve">На </w:t>
      </w:r>
      <w:r w:rsidR="00D06246" w:rsidRPr="002A6673">
        <w:fldChar w:fldCharType="begin"/>
      </w:r>
      <w:r w:rsidR="001C7276" w:rsidRPr="002A6673">
        <w:instrText xml:space="preserve"> REF _Ref2109227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1</w:t>
      </w:r>
      <w:r w:rsidR="00D06246" w:rsidRPr="002A6673">
        <w:fldChar w:fldCharType="end"/>
      </w:r>
      <w:r w:rsidRPr="002A6673">
        <w:t xml:space="preserve"> </w:t>
      </w:r>
      <w:r w:rsidR="00297F0E" w:rsidRPr="002A6673">
        <w:t xml:space="preserve">и </w:t>
      </w:r>
      <w:r w:rsidR="00D06246" w:rsidRPr="002A6673">
        <w:fldChar w:fldCharType="begin"/>
      </w:r>
      <w:r w:rsidR="001C7276" w:rsidRPr="002A6673">
        <w:instrText xml:space="preserve"> REF _Ref2837802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0</w:t>
      </w:r>
      <w:r w:rsidR="00D06246" w:rsidRPr="002A6673">
        <w:fldChar w:fldCharType="end"/>
      </w:r>
      <w:r w:rsidR="00E900B6">
        <w:t xml:space="preserve"> </w:t>
      </w:r>
      <w:r w:rsidRPr="002A6673">
        <w:t>приведена карта поля</w:t>
      </w:r>
      <w:r w:rsidR="00D1407E" w:rsidRPr="002A6673">
        <w:t xml:space="preserve"> в</w:t>
      </w:r>
      <w:r w:rsidR="00722A77" w:rsidRPr="002A6673">
        <w:t xml:space="preserve"> </w:t>
      </w:r>
      <w:r w:rsidRPr="002A6673">
        <w:t xml:space="preserve">магните поляризованной мишени до начала работ по оптимизации магнита </w:t>
      </w:r>
      <w:r w:rsidR="00297F0E" w:rsidRPr="002A6673">
        <w:t>и по окончании этих работ</w:t>
      </w:r>
      <w:r w:rsidR="001C7554" w:rsidRPr="002A6673">
        <w:t>.</w:t>
      </w:r>
    </w:p>
    <w:p w:rsidR="00297F0E" w:rsidRPr="002A6673" w:rsidRDefault="002E44A1" w:rsidP="00297F0E">
      <w:pPr>
        <w:pStyle w:val="affa"/>
      </w:pPr>
      <w:r w:rsidRPr="002A6673">
        <w:drawing>
          <wp:inline distT="0" distB="0" distL="0" distR="0" wp14:anchorId="2C8F4CC1" wp14:editId="10804FF9">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2"/>
                    <a:stretch>
                      <a:fillRect/>
                    </a:stretch>
                  </pic:blipFill>
                  <pic:spPr>
                    <a:xfrm>
                      <a:off x="0" y="0"/>
                      <a:ext cx="2625128" cy="3240000"/>
                    </a:xfrm>
                    <a:prstGeom prst="rect">
                      <a:avLst/>
                    </a:prstGeom>
                  </pic:spPr>
                </pic:pic>
              </a:graphicData>
            </a:graphic>
          </wp:inline>
        </w:drawing>
      </w:r>
    </w:p>
    <w:p w:rsidR="00E80A46" w:rsidRPr="002A6673" w:rsidRDefault="00297F0E">
      <w:pPr>
        <w:pStyle w:val="aff7"/>
      </w:pPr>
      <w:bookmarkStart w:id="227" w:name="_Ref28378028"/>
      <w:bookmarkStart w:id="228" w:name="_Ref2837802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0</w:t>
      </w:r>
      <w:r w:rsidR="00D06246" w:rsidRPr="002A6673">
        <w:fldChar w:fldCharType="end"/>
      </w:r>
      <w:bookmarkEnd w:id="227"/>
      <w:r w:rsidRPr="002A6673">
        <w:t xml:space="preserve"> Результаты первоначального измерения поля магнита поляризованной мишени</w:t>
      </w:r>
      <w:bookmarkEnd w:id="228"/>
    </w:p>
    <w:p w:rsidR="002E44A1" w:rsidRPr="002A6673" w:rsidRDefault="006F6A37" w:rsidP="005C746A">
      <w:pPr>
        <w:pStyle w:val="affa"/>
        <w:rPr>
          <w:noProof w:val="0"/>
        </w:rPr>
      </w:pPr>
      <w:r w:rsidRPr="002A6673">
        <w:drawing>
          <wp:inline distT="0" distB="0" distL="0" distR="0" wp14:anchorId="414C1EC4" wp14:editId="20451BBF">
            <wp:extent cx="5058324" cy="3117231"/>
            <wp:effectExtent l="19050" t="0" r="8976"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3"/>
                    <a:srcRect t="-593"/>
                    <a:stretch>
                      <a:fillRect/>
                    </a:stretch>
                  </pic:blipFill>
                  <pic:spPr>
                    <a:xfrm>
                      <a:off x="0" y="0"/>
                      <a:ext cx="5063050" cy="3120143"/>
                    </a:xfrm>
                    <a:prstGeom prst="rect">
                      <a:avLst/>
                    </a:prstGeom>
                  </pic:spPr>
                </pic:pic>
              </a:graphicData>
            </a:graphic>
          </wp:inline>
        </w:drawing>
      </w:r>
    </w:p>
    <w:p w:rsidR="002E44A1" w:rsidRPr="002A6673" w:rsidRDefault="00545B93" w:rsidP="002E33B8">
      <w:pPr>
        <w:pStyle w:val="aff7"/>
      </w:pPr>
      <w:bookmarkStart w:id="229" w:name="_Ref2109227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1</w:t>
      </w:r>
      <w:r w:rsidR="00D06246" w:rsidRPr="002A6673">
        <w:fldChar w:fldCharType="end"/>
      </w:r>
      <w:bookmarkEnd w:id="229"/>
      <w:r w:rsidR="002E44A1" w:rsidRPr="002A6673">
        <w:t xml:space="preserve"> Результаты измерения поля магнита поляризованной мишени</w:t>
      </w:r>
      <w:r w:rsidR="00D1407E" w:rsidRPr="002A6673">
        <w:t xml:space="preserve"> </w:t>
      </w:r>
      <w:r w:rsidR="00297F0E" w:rsidRPr="002A6673">
        <w:br/>
      </w:r>
      <w:r w:rsidR="002E44A1" w:rsidRPr="002A6673">
        <w:t>после работ</w:t>
      </w:r>
      <w:r w:rsidR="00D1407E" w:rsidRPr="002A6673">
        <w:t xml:space="preserve"> в</w:t>
      </w:r>
      <w:r w:rsidR="00722A77" w:rsidRPr="002A6673">
        <w:t xml:space="preserve"> </w:t>
      </w:r>
      <w:r w:rsidR="002E44A1" w:rsidRPr="002A6673">
        <w:t>начале 2017 г. (</w:t>
      </w:r>
      <w:r w:rsidR="00297F0E" w:rsidRPr="002A6673">
        <w:t>слева</w:t>
      </w:r>
      <w:r w:rsidR="002E44A1" w:rsidRPr="002A6673">
        <w:t>)</w:t>
      </w:r>
      <w:r w:rsidR="00D1407E" w:rsidRPr="002A6673">
        <w:t xml:space="preserve"> и</w:t>
      </w:r>
      <w:r w:rsidR="00722A77" w:rsidRPr="002A6673">
        <w:t xml:space="preserve"> </w:t>
      </w:r>
      <w:r w:rsidR="00D1407E" w:rsidRPr="002A6673">
        <w:t>в</w:t>
      </w:r>
      <w:r w:rsidR="00722A77" w:rsidRPr="002A6673">
        <w:t xml:space="preserve"> </w:t>
      </w:r>
      <w:r w:rsidR="002E44A1" w:rsidRPr="002A6673">
        <w:t>настоящее время (</w:t>
      </w:r>
      <w:r w:rsidR="00297F0E" w:rsidRPr="002A6673">
        <w:t>справа</w:t>
      </w:r>
      <w:r w:rsidR="002E44A1" w:rsidRPr="002A6673">
        <w:t>)</w:t>
      </w:r>
    </w:p>
    <w:p w:rsidR="00297F0E" w:rsidRPr="002A6673" w:rsidRDefault="00297F0E" w:rsidP="00297F0E">
      <w:pPr>
        <w:pStyle w:val="ac"/>
      </w:pPr>
      <w:r w:rsidRPr="002A6673">
        <w:lastRenderedPageBreak/>
        <w:t>Если при первых измерениях неоднородность магнитного поля составляла до (4.28±0.08)×10</w:t>
      </w:r>
      <w:r w:rsidR="00D719F1" w:rsidRPr="002A6673">
        <w:rPr>
          <w:rFonts w:ascii="Cambria Math" w:hAnsi="Cambria Math" w:cs="Cambria Math"/>
        </w:rPr>
        <w:t>⁻⁴</w:t>
      </w:r>
      <w:r w:rsidRPr="002A6673">
        <w:t xml:space="preserve"> (при максимальном разбросе 2.5×10</w:t>
      </w:r>
      <w:r w:rsidR="00D719F1" w:rsidRPr="002A6673">
        <w:rPr>
          <w:rFonts w:ascii="Cambria Math" w:hAnsi="Cambria Math" w:cs="Cambria Math"/>
        </w:rPr>
        <w:t>⁻</w:t>
      </w:r>
      <w:r w:rsidR="00D719F1" w:rsidRPr="002A6673">
        <w:t>³</w:t>
      </w:r>
      <w:r w:rsidRPr="002A6673">
        <w:t>), что не позволяло накачать поляризацию мишени во всем объеме, то по результатам проведенных работ удалось снизить неоднород</w:t>
      </w:r>
      <w:r w:rsidRPr="002A6673">
        <w:softHyphen/>
        <w:t>ность поля до (1.22±0.07)×10</w:t>
      </w:r>
      <w:r w:rsidR="00D719F1" w:rsidRPr="002A6673">
        <w:rPr>
          <w:rFonts w:ascii="Cambria Math" w:hAnsi="Cambria Math" w:cs="Cambria Math"/>
        </w:rPr>
        <w:t>⁻⁴</w:t>
      </w:r>
      <w:r w:rsidRPr="002A6673">
        <w:t xml:space="preserve"> (при максимальном разбросе 7.8×10</w:t>
      </w:r>
      <w:r w:rsidR="00D719F1" w:rsidRPr="002A6673">
        <w:rPr>
          <w:rFonts w:ascii="Cambria Math" w:hAnsi="Cambria Math" w:cs="Cambria Math"/>
        </w:rPr>
        <w:t>⁻⁴</w:t>
      </w:r>
      <w:r w:rsidRPr="002A6673">
        <w:t>). 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rsidR="00E362AE" w:rsidRPr="002A6673" w:rsidRDefault="00E362AE" w:rsidP="00E362AE">
      <w:pPr>
        <w:pStyle w:val="ac"/>
      </w:pPr>
      <w:r w:rsidRPr="002A6673">
        <w:t>Существующий магнит Динозавр, который используется для поперечно-поляризо</w:t>
      </w:r>
      <w:r w:rsidR="00975969" w:rsidRPr="002A6673">
        <w:softHyphen/>
      </w:r>
      <w:r w:rsidRPr="002A6673">
        <w:t xml:space="preserve">ванной мишени, имеет телесный угол раскрытия </w:t>
      </w:r>
      <w:r w:rsidRPr="002A6673">
        <w:sym w:font="Symbol" w:char="F0B1"/>
      </w:r>
      <w:r w:rsidRPr="002A6673">
        <w:t>250</w:t>
      </w:r>
      <w:r w:rsidR="00C66B80" w:rsidRPr="002A6673">
        <w:t> мрад</w:t>
      </w:r>
      <w:r w:rsidRPr="002A6673">
        <w:t xml:space="preserve"> по вертикали, что позволяет проводить измерения</w:t>
      </w:r>
      <w:r w:rsidR="00D1407E" w:rsidRPr="002A6673">
        <w:t xml:space="preserve"> в</w:t>
      </w:r>
      <w:r w:rsidR="00722A77" w:rsidRPr="002A6673">
        <w:t xml:space="preserve"> </w:t>
      </w:r>
      <w:r w:rsidRPr="002A6673">
        <w:t>широком кинематическом диапазоне.</w:t>
      </w:r>
    </w:p>
    <w:p w:rsidR="00AA7A44" w:rsidRPr="002A6673" w:rsidRDefault="00AC14A3" w:rsidP="00214C9D">
      <w:pPr>
        <w:pStyle w:val="3"/>
        <w:jc w:val="both"/>
      </w:pPr>
      <w:bookmarkStart w:id="230" w:name="_Toc26282768"/>
      <w:bookmarkStart w:id="231" w:name="_Toc29983127"/>
      <w:r w:rsidRPr="002A6673">
        <w:t>Существующая п</w:t>
      </w:r>
      <w:r w:rsidR="00AA7A44" w:rsidRPr="002A6673">
        <w:t>оляризованная мишень для изм</w:t>
      </w:r>
      <w:r w:rsidRPr="002A6673">
        <w:t xml:space="preserve">ерения двухспиновых продольных </w:t>
      </w:r>
      <w:r w:rsidR="00AA7A44" w:rsidRPr="002A6673">
        <w:t>асимметрий</w:t>
      </w:r>
      <w:bookmarkEnd w:id="230"/>
      <w:bookmarkEnd w:id="231"/>
    </w:p>
    <w:p w:rsidR="00690AC2" w:rsidRPr="002A6673" w:rsidRDefault="00471D79" w:rsidP="005C746A">
      <w:pPr>
        <w:pStyle w:val="ac"/>
      </w:pPr>
      <w:r w:rsidRPr="002A6673">
        <w:t xml:space="preserve">Для измерения двухспиновых продольных асимметрий </w:t>
      </w:r>
      <w:r w:rsidRPr="002A6673">
        <w:rPr>
          <w:i/>
        </w:rPr>
        <w:t>A</w:t>
      </w:r>
      <w:r w:rsidRPr="002A6673">
        <w:rPr>
          <w:vertAlign w:val="subscript"/>
        </w:rPr>
        <w:t>LL</w:t>
      </w:r>
      <w:r w:rsidR="00D1407E" w:rsidRPr="002A6673">
        <w:t xml:space="preserve"> в</w:t>
      </w:r>
      <w:r w:rsidR="00722A77" w:rsidRPr="002A6673">
        <w:t xml:space="preserve"> </w:t>
      </w:r>
      <w:r w:rsidRPr="002A6673">
        <w:t xml:space="preserve">установке </w:t>
      </w:r>
      <w:r w:rsidR="00AC14A3" w:rsidRPr="002A6673">
        <w:t>возможно</w:t>
      </w:r>
      <w:r w:rsidR="00483437" w:rsidRPr="002A6673">
        <w:t xml:space="preserve"> </w:t>
      </w:r>
      <w:r w:rsidRPr="002A6673">
        <w:t>использование продольно-поляризованной мишени. Криостат этой мишени</w:t>
      </w:r>
      <w:r w:rsidR="0008194E" w:rsidRPr="002A6673">
        <w:t xml:space="preserve"> [</w:t>
      </w:r>
      <w:r w:rsidR="0008194E" w:rsidRPr="002A6673">
        <w:rPr>
          <w:rStyle w:val="ab"/>
          <w:vertAlign w:val="baseline"/>
        </w:rPr>
        <w:endnoteReference w:id="103"/>
      </w:r>
      <w:r w:rsidR="0008194E" w:rsidRPr="002A6673">
        <w:t>]</w:t>
      </w:r>
      <w:r w:rsidRPr="002A6673">
        <w:t xml:space="preserve"> был изготовлен</w:t>
      </w:r>
      <w:r w:rsidR="00D1407E" w:rsidRPr="002A6673">
        <w:t xml:space="preserve"> в</w:t>
      </w:r>
      <w:r w:rsidR="00722A77" w:rsidRPr="002A6673">
        <w:t xml:space="preserve"> </w:t>
      </w:r>
      <w:r w:rsidRPr="002A6673">
        <w:t>1990 году</w:t>
      </w:r>
      <w:r w:rsidR="00D1407E" w:rsidRPr="002A6673">
        <w:t xml:space="preserve"> в</w:t>
      </w:r>
      <w:r w:rsidR="00722A77" w:rsidRPr="002A6673">
        <w:t xml:space="preserve"> </w:t>
      </w:r>
      <w:r w:rsidRPr="002A6673">
        <w:t>рамках поляризационного эксперимента Е704 во ФНАЛ (США). Он находится</w:t>
      </w:r>
      <w:r w:rsidR="00D1407E" w:rsidRPr="002A6673">
        <w:t xml:space="preserve"> в</w:t>
      </w:r>
      <w:r w:rsidR="00722A77" w:rsidRPr="002A6673">
        <w:t xml:space="preserve"> </w:t>
      </w:r>
      <w:r w:rsidRPr="002A6673">
        <w:t xml:space="preserve">ОИЯИ. </w:t>
      </w:r>
      <w:r w:rsidR="00F20672" w:rsidRPr="002A6673">
        <w:t>Фотографии комплекса продольно</w:t>
      </w:r>
      <w:r w:rsidR="00297F0E" w:rsidRPr="002A6673">
        <w:t>-</w:t>
      </w:r>
      <w:r w:rsidR="00F20672" w:rsidRPr="002A6673">
        <w:t xml:space="preserve">поляризованной мишени приведены на </w:t>
      </w:r>
      <w:r w:rsidR="00214C9D">
        <w:fldChar w:fldCharType="begin"/>
      </w:r>
      <w:r w:rsidR="00214C9D">
        <w:instrText xml:space="preserve"> REF _Ref27805475 \h </w:instrText>
      </w:r>
      <w:r w:rsidR="00214C9D">
        <w:fldChar w:fldCharType="separate"/>
      </w:r>
      <w:r w:rsidR="00214C9D" w:rsidRPr="002A6673">
        <w:t>Рис. </w:t>
      </w:r>
      <w:r w:rsidR="00214C9D" w:rsidRPr="002A6673">
        <w:rPr>
          <w:noProof/>
        </w:rPr>
        <w:t>3</w:t>
      </w:r>
      <w:r w:rsidR="00214C9D" w:rsidRPr="002A6673">
        <w:t>.</w:t>
      </w:r>
      <w:r w:rsidR="00214C9D" w:rsidRPr="002A6673">
        <w:rPr>
          <w:noProof/>
        </w:rPr>
        <w:t>12</w:t>
      </w:r>
      <w:r w:rsidR="00214C9D">
        <w:fldChar w:fldCharType="end"/>
      </w:r>
      <w:r w:rsidR="00214C9D">
        <w:t xml:space="preserve"> и </w:t>
      </w:r>
      <w:r w:rsidR="00D06246" w:rsidRPr="002A6673">
        <w:fldChar w:fldCharType="begin"/>
      </w:r>
      <w:r w:rsidR="001C7276" w:rsidRPr="002A6673">
        <w:instrText xml:space="preserve"> REF _Ref49435904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3</w:t>
      </w:r>
      <w:r w:rsidR="00D06246" w:rsidRPr="002A6673">
        <w:fldChar w:fldCharType="end"/>
      </w:r>
      <w:r w:rsidR="001C7554" w:rsidRPr="002A6673">
        <w:t>.</w:t>
      </w:r>
    </w:p>
    <w:p w:rsidR="00E362AE" w:rsidRPr="002A6673" w:rsidRDefault="00E362AE" w:rsidP="00E362AE">
      <w:pPr>
        <w:pStyle w:val="ac"/>
      </w:pPr>
      <w:r w:rsidRPr="002A6673">
        <w:t>В ОИЯИ есть также</w:t>
      </w:r>
      <w:r w:rsidR="00D1407E" w:rsidRPr="002A6673">
        <w:t xml:space="preserve"> и</w:t>
      </w:r>
      <w:r w:rsidR="00722A77" w:rsidRPr="002A6673">
        <w:t xml:space="preserve"> </w:t>
      </w:r>
      <w:r w:rsidRPr="002A6673">
        <w:t>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w:t>
      </w:r>
      <w:r w:rsidR="00D1407E" w:rsidRPr="002A6673">
        <w:t xml:space="preserve"> в</w:t>
      </w:r>
      <w:r w:rsidR="00722A77" w:rsidRPr="002A6673">
        <w:t xml:space="preserve"> </w:t>
      </w:r>
      <w:r w:rsidRPr="002A6673">
        <w:t>ИФВЭ</w:t>
      </w:r>
      <w:r w:rsidR="00D1407E" w:rsidRPr="002A6673">
        <w:t xml:space="preserve"> и</w:t>
      </w:r>
      <w:r w:rsidR="00722A77" w:rsidRPr="002A6673">
        <w:t xml:space="preserve"> </w:t>
      </w:r>
      <w:r w:rsidRPr="002A6673">
        <w:t>использован</w:t>
      </w:r>
      <w:r w:rsidR="00D1407E" w:rsidRPr="002A6673">
        <w:t xml:space="preserve"> в </w:t>
      </w:r>
      <w:r w:rsidRPr="002A6673">
        <w:t>эксперименте СПАСЧАРМ на канале 24А.</w:t>
      </w:r>
    </w:p>
    <w:p w:rsidR="00E362AE" w:rsidRPr="002A6673" w:rsidRDefault="00E362AE" w:rsidP="00E362AE">
      <w:pPr>
        <w:pStyle w:val="ac"/>
      </w:pPr>
      <w:r w:rsidRPr="002A6673">
        <w:t>Эт</w:t>
      </w:r>
      <w:r w:rsidR="00297F0E" w:rsidRPr="002A6673">
        <w:t>а</w:t>
      </w:r>
      <w:r w:rsidRPr="002A6673">
        <w:t xml:space="preserve"> мишень также замороженного типа,</w:t>
      </w:r>
      <w:r w:rsidR="00D1407E" w:rsidRPr="002A6673">
        <w:t xml:space="preserve"> в</w:t>
      </w:r>
      <w:r w:rsidR="00722A77" w:rsidRPr="002A6673">
        <w:t xml:space="preserve"> </w:t>
      </w:r>
      <w:r w:rsidRPr="002A6673">
        <w:t xml:space="preserve">криостате которой для получения низкой температуры используется метод растворения </w:t>
      </w:r>
      <w:r w:rsidR="003D3EB7" w:rsidRPr="002A6673">
        <w:rPr>
          <w:i/>
        </w:rPr>
        <w:t>He³</w:t>
      </w:r>
      <w:r w:rsidR="00D1407E" w:rsidRPr="002A6673">
        <w:t xml:space="preserve"> в</w:t>
      </w:r>
      <w:r w:rsidR="00722A77" w:rsidRPr="002A6673">
        <w:t xml:space="preserve"> </w:t>
      </w:r>
      <w:r w:rsidR="003D3EB7" w:rsidRPr="002A6673">
        <w:rPr>
          <w:i/>
        </w:rPr>
        <w:t>He</w:t>
      </w:r>
      <w:r w:rsidR="003D3EB7" w:rsidRPr="002A6673">
        <w:rPr>
          <w:rFonts w:ascii="Cambria Math" w:hAnsi="Cambria Math" w:cs="Cambria Math"/>
          <w:i/>
        </w:rPr>
        <w:t>⁴</w:t>
      </w:r>
      <w:r w:rsidRPr="002A6673">
        <w:t>. Рабочая температура при использовании данной мишени была 60</w:t>
      </w:r>
      <w:r w:rsidR="00BE78BC" w:rsidRPr="002A6673">
        <w:t> мK</w:t>
      </w:r>
      <w:r w:rsidRPr="002A6673">
        <w:t>. Основные принципы работы мишени</w:t>
      </w:r>
      <w:r w:rsidR="00D1407E" w:rsidRPr="002A6673">
        <w:t xml:space="preserve"> и</w:t>
      </w:r>
      <w:r w:rsidR="00722A77" w:rsidRPr="002A6673">
        <w:t xml:space="preserve"> </w:t>
      </w:r>
      <w:r w:rsidRPr="002A6673">
        <w:t>ее характеристики совпадают</w:t>
      </w:r>
      <w:r w:rsidR="00D1407E" w:rsidRPr="002A6673">
        <w:t xml:space="preserve"> с</w:t>
      </w:r>
      <w:r w:rsidR="00722A77" w:rsidRPr="002A6673">
        <w:t xml:space="preserve"> </w:t>
      </w:r>
      <w:r w:rsidRPr="002A6673">
        <w:t>поперечно-поляризованной мишенью</w:t>
      </w:r>
      <w:r w:rsidR="00C03040" w:rsidRPr="002A6673">
        <w:t>,</w:t>
      </w:r>
      <w:r w:rsidRPr="002A6673">
        <w:t xml:space="preserve"> за исключением направления магнитного поля.</w:t>
      </w:r>
    </w:p>
    <w:p w:rsidR="00E362AE" w:rsidRPr="002A6673" w:rsidRDefault="00E362AE" w:rsidP="00E362AE">
      <w:pPr>
        <w:pStyle w:val="ac"/>
      </w:pPr>
      <w:r w:rsidRPr="002A6673">
        <w:t>Основные параметры поляризованной мишени:</w:t>
      </w:r>
    </w:p>
    <w:p w:rsidR="00E80A46" w:rsidRPr="002A6673" w:rsidRDefault="00E362AE" w:rsidP="00214C9D">
      <w:pPr>
        <w:pStyle w:val="a"/>
        <w:jc w:val="both"/>
      </w:pPr>
      <w:r w:rsidRPr="002A6673">
        <w:t xml:space="preserve">химический состав </w:t>
      </w:r>
      <w:r w:rsidR="009B40C2" w:rsidRPr="002A6673">
        <w:t>—</w:t>
      </w:r>
      <w:r w:rsidRPr="002A6673">
        <w:t xml:space="preserve"> пентанол (</w:t>
      </w:r>
      <w:r w:rsidRPr="002A6673">
        <w:rPr>
          <w:i/>
        </w:rPr>
        <w:t>C</w:t>
      </w:r>
      <w:r w:rsidR="004F49D1" w:rsidRPr="002A6673">
        <w:rPr>
          <w:rFonts w:ascii="Cambria Math" w:hAnsi="Cambria Math" w:cs="Cambria Math"/>
          <w:i/>
        </w:rPr>
        <w:t>₅</w:t>
      </w:r>
      <w:r w:rsidRPr="002A6673">
        <w:rPr>
          <w:i/>
        </w:rPr>
        <w:t>H</w:t>
      </w:r>
      <w:r w:rsidR="004F49D1" w:rsidRPr="002A6673">
        <w:rPr>
          <w:rFonts w:ascii="Cambria Math" w:hAnsi="Cambria Math" w:cs="Cambria Math"/>
          <w:i/>
        </w:rPr>
        <w:t>₁₂</w:t>
      </w:r>
      <w:r w:rsidRPr="002A6673">
        <w:rPr>
          <w:i/>
        </w:rPr>
        <w:t>O</w:t>
      </w:r>
      <w:r w:rsidRPr="002A6673">
        <w:t>),</w:t>
      </w:r>
    </w:p>
    <w:p w:rsidR="00E80A46" w:rsidRPr="002A6673" w:rsidRDefault="00E362AE" w:rsidP="00214C9D">
      <w:pPr>
        <w:pStyle w:val="a"/>
        <w:jc w:val="both"/>
      </w:pPr>
      <w:r w:rsidRPr="002A6673">
        <w:t xml:space="preserve">длина рабочего объема мишени составляет </w:t>
      </w:r>
      <w:r w:rsidR="00C03040" w:rsidRPr="002A6673">
        <w:t>20 </w:t>
      </w:r>
      <w:r w:rsidRPr="002A6673">
        <w:t>см,</w:t>
      </w:r>
      <w:r w:rsidR="00D1407E" w:rsidRPr="002A6673">
        <w:t xml:space="preserve"> а</w:t>
      </w:r>
      <w:r w:rsidR="00722A77" w:rsidRPr="002A6673">
        <w:t xml:space="preserve"> </w:t>
      </w:r>
      <w:r w:rsidRPr="002A6673">
        <w:t>диаметр равен 30</w:t>
      </w:r>
      <w:r w:rsidR="00BE78BC" w:rsidRPr="002A6673">
        <w:t> мм</w:t>
      </w:r>
      <w:r w:rsidRPr="002A6673">
        <w:t>,</w:t>
      </w:r>
    </w:p>
    <w:p w:rsidR="00E80A46" w:rsidRPr="002A6673" w:rsidRDefault="00E362AE" w:rsidP="00214C9D">
      <w:pPr>
        <w:pStyle w:val="a"/>
        <w:jc w:val="both"/>
      </w:pPr>
      <w:r w:rsidRPr="002A6673">
        <w:t>поляризация мишени может достигать 75%,</w:t>
      </w:r>
    </w:p>
    <w:p w:rsidR="00E80A46" w:rsidRPr="002A6673" w:rsidRDefault="00E362AE" w:rsidP="00214C9D">
      <w:pPr>
        <w:pStyle w:val="a"/>
        <w:jc w:val="both"/>
      </w:pPr>
      <w:r w:rsidRPr="002A6673">
        <w:t>химический фактор разбавления (отношение числа всех нуклонов</w:t>
      </w:r>
      <w:r w:rsidR="00AA7C51" w:rsidRPr="002A6673">
        <w:t xml:space="preserve"> к</w:t>
      </w:r>
      <w:r w:rsidR="00722A77" w:rsidRPr="002A6673">
        <w:t xml:space="preserve"> </w:t>
      </w:r>
      <w:r w:rsidRPr="002A6673">
        <w:t>числу поляри</w:t>
      </w:r>
      <w:r w:rsidR="00E80A46" w:rsidRPr="002A6673">
        <w:softHyphen/>
      </w:r>
      <w:r w:rsidRPr="002A6673">
        <w:t>зованных протонов)</w:t>
      </w:r>
      <w:r w:rsidR="00C03040" w:rsidRPr="002A6673">
        <w:t xml:space="preserve"> —</w:t>
      </w:r>
      <w:r w:rsidRPr="002A6673">
        <w:t xml:space="preserve"> 7.3 для пентанола.</w:t>
      </w:r>
    </w:p>
    <w:p w:rsidR="00E362AE" w:rsidRPr="002A6673" w:rsidRDefault="00E362AE" w:rsidP="00E362AE">
      <w:pPr>
        <w:pStyle w:val="ac"/>
      </w:pPr>
      <w:r w:rsidRPr="002A6673">
        <w:t>Сверхпроводящий соленоид имеет полную длину 86</w:t>
      </w:r>
      <w:r w:rsidR="00722A77" w:rsidRPr="002A6673">
        <w:t> </w:t>
      </w:r>
      <w:r w:rsidRPr="002A6673">
        <w:t>см</w:t>
      </w:r>
      <w:r w:rsidR="00D1407E" w:rsidRPr="002A6673">
        <w:t xml:space="preserve"> и</w:t>
      </w:r>
      <w:r w:rsidR="00722A77" w:rsidRPr="002A6673">
        <w:t xml:space="preserve"> внутренний диаметр 9.4 </w:t>
      </w:r>
      <w:r w:rsidRPr="002A6673">
        <w:t>см.</w:t>
      </w:r>
      <w:r w:rsidR="00D1407E" w:rsidRPr="002A6673">
        <w:t xml:space="preserve"> В</w:t>
      </w:r>
      <w:r w:rsidR="00722A77" w:rsidRPr="002A6673">
        <w:t xml:space="preserve"> Е704 он использовал 1.5</w:t>
      </w:r>
      <w:r w:rsidR="00C66B80" w:rsidRPr="002A6673">
        <w:t xml:space="preserve"> л </w:t>
      </w:r>
      <w:r w:rsidRPr="002A6673">
        <w:t>жидкого гелия</w:t>
      </w:r>
      <w:r w:rsidR="00D1407E" w:rsidRPr="002A6673">
        <w:t xml:space="preserve"> в</w:t>
      </w:r>
      <w:r w:rsidR="00722A77" w:rsidRPr="002A6673">
        <w:t xml:space="preserve"> </w:t>
      </w:r>
      <w:r w:rsidRPr="002A6673">
        <w:t>час. Максимальное поле при токе 185А составляло</w:t>
      </w:r>
      <w:r w:rsidR="00D1407E" w:rsidRPr="002A6673">
        <w:t xml:space="preserve"> в</w:t>
      </w:r>
      <w:r w:rsidR="00722A77" w:rsidRPr="002A6673">
        <w:t xml:space="preserve"> </w:t>
      </w:r>
      <w:r w:rsidRPr="002A6673">
        <w:t>Е704 6.5</w:t>
      </w:r>
      <w:r w:rsidR="00BE78BC" w:rsidRPr="002A6673">
        <w:t> Тл</w:t>
      </w:r>
      <w:r w:rsidRPr="002A6673">
        <w:t>. Однако</w:t>
      </w:r>
      <w:r w:rsidR="00D1407E" w:rsidRPr="002A6673">
        <w:t xml:space="preserve"> в </w:t>
      </w:r>
      <w:r w:rsidRPr="002A6673">
        <w:t>ходе набора статистики</w:t>
      </w:r>
      <w:r w:rsidR="00D1407E" w:rsidRPr="002A6673">
        <w:t xml:space="preserve"> в </w:t>
      </w:r>
      <w:r w:rsidRPr="002A6673">
        <w:t>Е704 магнитное поле составляло 2.5</w:t>
      </w:r>
      <w:r w:rsidR="00BE78BC" w:rsidRPr="002A6673">
        <w:t> Тл</w:t>
      </w:r>
      <w:r w:rsidRPr="002A6673">
        <w:t xml:space="preserve">, что было достаточно для нужд эксперимента. Однородность магнитного поля внутри рабочего объема мишени </w:t>
      </w:r>
      <w:r w:rsidR="00C03040" w:rsidRPr="002A6673">
        <w:t xml:space="preserve">составляла </w:t>
      </w:r>
      <w:r w:rsidRPr="002A6673">
        <w:t>±5∙10</w:t>
      </w:r>
      <w:r w:rsidR="00052840" w:rsidRPr="002A6673">
        <w:rPr>
          <w:rFonts w:ascii="Cambria Math" w:hAnsi="Cambria Math" w:cs="Cambria Math"/>
        </w:rPr>
        <w:t>⁻</w:t>
      </w:r>
      <w:r w:rsidR="00D719F1" w:rsidRPr="002A6673">
        <w:rPr>
          <w:rFonts w:ascii="Cambria Math" w:hAnsi="Cambria Math" w:cs="Cambria Math"/>
        </w:rPr>
        <w:t>⁵</w:t>
      </w:r>
      <w:r w:rsidRPr="002A6673">
        <w:t>. Полный телесный угол раскрытия составлял 130</w:t>
      </w:r>
      <w:r w:rsidR="00C66B80" w:rsidRPr="002A6673">
        <w:t> мрад</w:t>
      </w:r>
      <w:r w:rsidRPr="002A6673">
        <w:t xml:space="preserve"> по отношению</w:t>
      </w:r>
      <w:r w:rsidR="00AA7C51" w:rsidRPr="002A6673">
        <w:t xml:space="preserve"> к</w:t>
      </w:r>
      <w:r w:rsidR="00722A77" w:rsidRPr="002A6673">
        <w:t xml:space="preserve"> </w:t>
      </w:r>
      <w:r w:rsidRPr="002A6673">
        <w:t>оси пучка.</w:t>
      </w:r>
    </w:p>
    <w:p w:rsidR="00F20672" w:rsidRPr="002A6673" w:rsidRDefault="00F20672" w:rsidP="005C746A">
      <w:pPr>
        <w:pStyle w:val="affa"/>
        <w:rPr>
          <w:noProof w:val="0"/>
        </w:rPr>
      </w:pPr>
      <w:r w:rsidRPr="002A6673">
        <w:lastRenderedPageBreak/>
        <w:drawing>
          <wp:inline distT="0" distB="0" distL="0" distR="0" wp14:anchorId="09C694B5" wp14:editId="22438A58">
            <wp:extent cx="5899503" cy="4000500"/>
            <wp:effectExtent l="19050" t="0" r="5997"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899794" cy="4000698"/>
                    </a:xfrm>
                    <a:prstGeom prst="rect">
                      <a:avLst/>
                    </a:prstGeom>
                    <a:noFill/>
                  </pic:spPr>
                </pic:pic>
              </a:graphicData>
            </a:graphic>
          </wp:inline>
        </w:drawing>
      </w:r>
    </w:p>
    <w:p w:rsidR="00CF4524" w:rsidRPr="002A6673" w:rsidRDefault="00CF4524" w:rsidP="00CF4524">
      <w:pPr>
        <w:pStyle w:val="aff7"/>
      </w:pPr>
      <w:bookmarkStart w:id="232" w:name="_Ref2780547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2</w:t>
      </w:r>
      <w:r w:rsidR="00D06246" w:rsidRPr="002A6673">
        <w:fldChar w:fldCharType="end"/>
      </w:r>
      <w:bookmarkEnd w:id="232"/>
      <w:r w:rsidRPr="002A6673">
        <w:t xml:space="preserve"> Фотография комплекса продольной поляризованной мишени</w:t>
      </w:r>
    </w:p>
    <w:p w:rsidR="00F20672" w:rsidRPr="002A6673" w:rsidRDefault="00F20672" w:rsidP="005C746A">
      <w:pPr>
        <w:pStyle w:val="affa"/>
        <w:rPr>
          <w:noProof w:val="0"/>
        </w:rPr>
      </w:pPr>
      <w:r w:rsidRPr="002A6673">
        <w:drawing>
          <wp:inline distT="0" distB="0" distL="0" distR="0" wp14:anchorId="141F1A5A" wp14:editId="0842B402">
            <wp:extent cx="5874848" cy="4186142"/>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rsidR="00471D79" w:rsidRPr="002A6673" w:rsidRDefault="00545B93" w:rsidP="007F608C">
      <w:pPr>
        <w:pStyle w:val="aff7"/>
      </w:pPr>
      <w:bookmarkStart w:id="233" w:name="_Ref49435904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804E0C" w:rsidRPr="002A6673">
        <w:instrText xml:space="preserve"> SEQ Рис._ \* ARABIC \s 1 </w:instrText>
      </w:r>
      <w:r w:rsidR="00D06246" w:rsidRPr="002A6673">
        <w:fldChar w:fldCharType="separate"/>
      </w:r>
      <w:r w:rsidR="00CA1D38" w:rsidRPr="002A6673">
        <w:rPr>
          <w:noProof/>
        </w:rPr>
        <w:t>13</w:t>
      </w:r>
      <w:r w:rsidR="00D06246" w:rsidRPr="002A6673">
        <w:fldChar w:fldCharType="end"/>
      </w:r>
      <w:bookmarkEnd w:id="233"/>
      <w:r w:rsidR="00F20672" w:rsidRPr="002A6673">
        <w:t xml:space="preserve"> </w:t>
      </w:r>
      <w:r w:rsidR="00CF4524" w:rsidRPr="002A6673">
        <w:t xml:space="preserve">То же что на </w:t>
      </w:r>
      <w:r w:rsidR="00D06246" w:rsidRPr="002A6673">
        <w:fldChar w:fldCharType="begin"/>
      </w:r>
      <w:r w:rsidR="001C7276" w:rsidRPr="002A6673">
        <w:instrText xml:space="preserve"> REF _Ref2780547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2</w:t>
      </w:r>
      <w:r w:rsidR="00D06246" w:rsidRPr="002A6673">
        <w:fldChar w:fldCharType="end"/>
      </w:r>
      <w:r w:rsidR="00CF4524" w:rsidRPr="002A6673">
        <w:t xml:space="preserve">, вид </w:t>
      </w:r>
      <w:r w:rsidR="0068058A" w:rsidRPr="002A6673">
        <w:t>сбоку</w:t>
      </w:r>
    </w:p>
    <w:p w:rsidR="00AC14A3" w:rsidRPr="002A6673" w:rsidRDefault="00AC14A3" w:rsidP="005D30DF">
      <w:pPr>
        <w:pStyle w:val="3"/>
      </w:pPr>
      <w:bookmarkStart w:id="234" w:name="_Toc26282769"/>
      <w:bookmarkStart w:id="235" w:name="_Toc29983128"/>
      <w:r w:rsidRPr="002A6673">
        <w:lastRenderedPageBreak/>
        <w:t>Новая поляризованная мишень для измерения поперечных</w:t>
      </w:r>
      <w:r w:rsidR="00D1407E" w:rsidRPr="002A6673">
        <w:t xml:space="preserve"> и</w:t>
      </w:r>
      <w:r w:rsidR="00722A77" w:rsidRPr="002A6673">
        <w:t xml:space="preserve"> </w:t>
      </w:r>
      <w:r w:rsidRPr="002A6673">
        <w:t>продольных асимметрий</w:t>
      </w:r>
      <w:bookmarkEnd w:id="234"/>
      <w:bookmarkEnd w:id="235"/>
    </w:p>
    <w:p w:rsidR="001C7554" w:rsidRPr="002A6673" w:rsidRDefault="00AC14A3" w:rsidP="00C03040">
      <w:pPr>
        <w:pStyle w:val="ac"/>
      </w:pPr>
      <w:r w:rsidRPr="002A6673">
        <w:t xml:space="preserve">Для измерения двухспиновых продольных асимметрий </w:t>
      </w:r>
      <w:r w:rsidRPr="002A6673">
        <w:rPr>
          <w:i/>
        </w:rPr>
        <w:t>A</w:t>
      </w:r>
      <w:r w:rsidRPr="002A6673">
        <w:rPr>
          <w:vertAlign w:val="subscript"/>
        </w:rPr>
        <w:t>LL</w:t>
      </w:r>
      <w:r w:rsidR="00D1407E" w:rsidRPr="002A6673">
        <w:t xml:space="preserve"> в</w:t>
      </w:r>
      <w:r w:rsidR="00722A77" w:rsidRPr="002A6673">
        <w:t xml:space="preserve"> </w:t>
      </w:r>
      <w:r w:rsidRPr="002A6673">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2A6673">
        <w:t xml:space="preserve"> с </w:t>
      </w:r>
      <w:r w:rsidRPr="002A6673">
        <w:t>использованием результатов последних успешных разработок</w:t>
      </w:r>
      <w:r w:rsidR="00D1407E" w:rsidRPr="002A6673">
        <w:t xml:space="preserve"> в</w:t>
      </w:r>
      <w:r w:rsidR="00722A77" w:rsidRPr="002A6673">
        <w:t xml:space="preserve"> </w:t>
      </w:r>
      <w:r w:rsidRPr="002A6673">
        <w:t xml:space="preserve">этой области. Главное отличие новой мишени </w:t>
      </w:r>
      <w:r w:rsidR="009B40C2" w:rsidRPr="002A6673">
        <w:t>—</w:t>
      </w:r>
      <w:r w:rsidRPr="002A6673">
        <w:t xml:space="preserve"> это реализация возможности использования холодного экрана криостата для охлаждения поляризующей</w:t>
      </w:r>
      <w:r w:rsidR="00D1407E" w:rsidRPr="002A6673">
        <w:t xml:space="preserve"> и</w:t>
      </w:r>
      <w:r w:rsidR="00722A77" w:rsidRPr="002A6673">
        <w:t xml:space="preserve"> </w:t>
      </w:r>
      <w:r w:rsidRPr="002A6673">
        <w:t>удерживающей поляризацию катушек. На</w:t>
      </w:r>
      <w:r w:rsidR="00473321" w:rsidRPr="002A6673">
        <w:t> </w:t>
      </w:r>
      <w:r w:rsidR="00D06246" w:rsidRPr="002A6673">
        <w:fldChar w:fldCharType="begin"/>
      </w:r>
      <w:r w:rsidR="001C7276" w:rsidRPr="002A6673">
        <w:instrText xml:space="preserve"> REF _Ref2837895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4</w:t>
      </w:r>
      <w:r w:rsidR="00D06246" w:rsidRPr="002A6673">
        <w:fldChar w:fldCharType="end"/>
      </w:r>
      <w:r w:rsidRPr="002A6673">
        <w:t xml:space="preserve"> показан </w:t>
      </w:r>
      <w:r w:rsidR="00F611B5" w:rsidRPr="002A6673">
        <w:t xml:space="preserve">пример </w:t>
      </w:r>
      <w:r w:rsidRPr="002A6673">
        <w:t>криостат</w:t>
      </w:r>
      <w:r w:rsidR="00F611B5" w:rsidRPr="002A6673">
        <w:t>а</w:t>
      </w:r>
      <w:r w:rsidRPr="002A6673">
        <w:t xml:space="preserve"> поляризованной «заморожен</w:t>
      </w:r>
      <w:r w:rsidR="00975969" w:rsidRPr="002A6673">
        <w:softHyphen/>
      </w:r>
      <w:r w:rsidRPr="002A6673">
        <w:t>ной» мишени</w:t>
      </w:r>
      <w:r w:rsidR="00F611B5" w:rsidRPr="002A6673">
        <w:t xml:space="preserve"> со сверхпро</w:t>
      </w:r>
      <w:r w:rsidR="00E80A46" w:rsidRPr="002A6673">
        <w:softHyphen/>
      </w:r>
      <w:r w:rsidR="00F611B5" w:rsidRPr="002A6673">
        <w:t>водящими катушками</w:t>
      </w:r>
      <w:r w:rsidRPr="002A6673">
        <w:t>, разработанный</w:t>
      </w:r>
      <w:r w:rsidR="00D1407E" w:rsidRPr="002A6673">
        <w:t xml:space="preserve"> в</w:t>
      </w:r>
      <w:r w:rsidR="00722A77" w:rsidRPr="002A6673">
        <w:t xml:space="preserve"> </w:t>
      </w:r>
      <w:r w:rsidRPr="002A6673">
        <w:t>ОИЯИ</w:t>
      </w:r>
      <w:r w:rsidR="001C7554" w:rsidRPr="002A6673">
        <w:t>.</w:t>
      </w:r>
    </w:p>
    <w:p w:rsidR="001C7554" w:rsidRPr="002A6673" w:rsidRDefault="00F611B5" w:rsidP="005C746A">
      <w:pPr>
        <w:pStyle w:val="ac"/>
      </w:pPr>
      <w:r w:rsidRPr="002A6673">
        <w:t>В такой конструкции</w:t>
      </w:r>
      <w:r w:rsidR="00C03040" w:rsidRPr="002A6673">
        <w:t xml:space="preserve"> </w:t>
      </w:r>
      <w:r w:rsidR="001077E9" w:rsidRPr="002A6673">
        <w:t>отпадает необходимость во внешнем поляризующем магните,</w:t>
      </w:r>
      <w:r w:rsidR="00D1407E" w:rsidRPr="002A6673">
        <w:t xml:space="preserve"> </w:t>
      </w:r>
      <w:r w:rsidR="00C03040" w:rsidRPr="002A6673">
        <w:t>и</w:t>
      </w:r>
      <w:r w:rsidR="00722A77" w:rsidRPr="002A6673">
        <w:t xml:space="preserve"> </w:t>
      </w:r>
      <w:r w:rsidR="001077E9" w:rsidRPr="002A6673">
        <w:t>детектирующая система экспериментальной установки может располагаться макси</w:t>
      </w:r>
      <w:r w:rsidR="00E80A46" w:rsidRPr="002A6673">
        <w:softHyphen/>
      </w:r>
      <w:r w:rsidR="001077E9" w:rsidRPr="002A6673">
        <w:t xml:space="preserve">мально близко </w:t>
      </w:r>
      <w:r w:rsidR="00BE4E4C" w:rsidRPr="002A6673">
        <w:t xml:space="preserve">от рабочего вещества мишени. </w:t>
      </w:r>
      <w:r w:rsidR="001077E9" w:rsidRPr="002A6673">
        <w:t>Большие наработки</w:t>
      </w:r>
      <w:r w:rsidR="00D1407E" w:rsidRPr="002A6673">
        <w:t xml:space="preserve"> в</w:t>
      </w:r>
      <w:r w:rsidR="00722A77" w:rsidRPr="002A6673">
        <w:t xml:space="preserve"> </w:t>
      </w:r>
      <w:r w:rsidR="001077E9" w:rsidRPr="002A6673">
        <w:t>этой области</w:t>
      </w:r>
      <w:r w:rsidR="00AA7C51" w:rsidRPr="002A6673">
        <w:t xml:space="preserve"> к </w:t>
      </w:r>
      <w:r w:rsidR="001077E9" w:rsidRPr="002A6673">
        <w:t>настоящему времени есть у специалистов из университетов Бонна</w:t>
      </w:r>
      <w:r w:rsidR="00D1407E" w:rsidRPr="002A6673">
        <w:t xml:space="preserve"> и</w:t>
      </w:r>
      <w:r w:rsidR="00722A77" w:rsidRPr="002A6673">
        <w:t xml:space="preserve"> </w:t>
      </w:r>
      <w:r w:rsidR="001077E9" w:rsidRPr="002A6673">
        <w:t>Майнца [</w:t>
      </w:r>
      <w:r w:rsidR="001077E9" w:rsidRPr="002A6673">
        <w:rPr>
          <w:rStyle w:val="ab"/>
          <w:vertAlign w:val="baseline"/>
        </w:rPr>
        <w:endnoteReference w:id="104"/>
      </w:r>
      <w:r w:rsidR="001077E9" w:rsidRPr="002A6673">
        <w:t>,</w:t>
      </w:r>
      <w:r w:rsidRPr="002A6673">
        <w:t xml:space="preserve"> </w:t>
      </w:r>
      <w:r w:rsidR="001077E9" w:rsidRPr="002A6673">
        <w:rPr>
          <w:rStyle w:val="ab"/>
          <w:vertAlign w:val="baseline"/>
        </w:rPr>
        <w:endnoteReference w:id="105"/>
      </w:r>
      <w:r w:rsidR="001077E9" w:rsidRPr="002A6673">
        <w:t>]. Другой особенностью такой мишени является возможность создания как продольной, так</w:t>
      </w:r>
      <w:r w:rsidR="00D1407E" w:rsidRPr="002A6673">
        <w:t xml:space="preserve"> и </w:t>
      </w:r>
      <w:r w:rsidR="001077E9" w:rsidRPr="002A6673">
        <w:t>двух поперечных (вертикальная</w:t>
      </w:r>
      <w:r w:rsidR="00D1407E" w:rsidRPr="002A6673">
        <w:t xml:space="preserve"> и</w:t>
      </w:r>
      <w:r w:rsidR="00722A77" w:rsidRPr="002A6673">
        <w:t xml:space="preserve"> </w:t>
      </w:r>
      <w:r w:rsidR="001077E9" w:rsidRPr="002A6673">
        <w:t>горизонтальная) поляризаций</w:t>
      </w:r>
      <w:r w:rsidR="001C7554" w:rsidRPr="002A6673">
        <w:t>.</w:t>
      </w:r>
    </w:p>
    <w:p w:rsidR="001C7554" w:rsidRPr="002A6673" w:rsidRDefault="001077E9" w:rsidP="005C746A">
      <w:pPr>
        <w:pStyle w:val="ac"/>
      </w:pPr>
      <w:r w:rsidRPr="002A6673">
        <w:t>На этом же рисунке показано</w:t>
      </w:r>
      <w:r w:rsidR="00722A77" w:rsidRPr="002A6673">
        <w:t xml:space="preserve"> </w:t>
      </w:r>
      <w:r w:rsidRPr="002A6673">
        <w:t>устройство для намотки таких катушек, созданное</w:t>
      </w:r>
      <w:r w:rsidR="00D1407E" w:rsidRPr="002A6673">
        <w:t xml:space="preserve"> в</w:t>
      </w:r>
      <w:r w:rsidR="00473321" w:rsidRPr="002A6673">
        <w:t> </w:t>
      </w:r>
      <w:r w:rsidR="00722A77" w:rsidRPr="002A6673">
        <w:t>университете г</w:t>
      </w:r>
      <w:r w:rsidR="00C03040" w:rsidRPr="002A6673">
        <w:t>. </w:t>
      </w:r>
      <w:r w:rsidRPr="002A6673">
        <w:t xml:space="preserve">Майнц. Наличие </w:t>
      </w:r>
      <w:r w:rsidR="00C03040" w:rsidRPr="002A6673">
        <w:t xml:space="preserve">совместных </w:t>
      </w:r>
      <w:r w:rsidRPr="002A6673">
        <w:t>разработок</w:t>
      </w:r>
      <w:r w:rsidR="00D1407E" w:rsidRPr="002A6673">
        <w:t xml:space="preserve"> и</w:t>
      </w:r>
      <w:r w:rsidR="00722A77" w:rsidRPr="002A6673">
        <w:t xml:space="preserve"> </w:t>
      </w:r>
      <w:r w:rsidRPr="002A6673">
        <w:t>долговременное сотрудничество ОИЯИ</w:t>
      </w:r>
      <w:r w:rsidR="00D1407E" w:rsidRPr="002A6673">
        <w:t xml:space="preserve"> с</w:t>
      </w:r>
      <w:r w:rsidR="00722A77" w:rsidRPr="002A6673">
        <w:t xml:space="preserve"> </w:t>
      </w:r>
      <w:r w:rsidRPr="002A6673">
        <w:t>этим</w:t>
      </w:r>
      <w:r w:rsidR="00D1407E" w:rsidRPr="002A6673">
        <w:t xml:space="preserve"> и</w:t>
      </w:r>
      <w:r w:rsidR="00722A77" w:rsidRPr="002A6673">
        <w:t xml:space="preserve"> </w:t>
      </w:r>
      <w:r w:rsidRPr="002A6673">
        <w:t xml:space="preserve">другими немецкими университетами </w:t>
      </w:r>
      <w:r w:rsidR="00C03040" w:rsidRPr="002A6673">
        <w:t>дают надежду</w:t>
      </w:r>
      <w:r w:rsidRPr="002A6673">
        <w:t xml:space="preserve"> реализ</w:t>
      </w:r>
      <w:r w:rsidR="00C03040" w:rsidRPr="002A6673">
        <w:t>овать</w:t>
      </w:r>
      <w:r w:rsidR="00F611B5" w:rsidRPr="002A6673">
        <w:t xml:space="preserve"> в поляризованной мишени эксперимента</w:t>
      </w:r>
      <w:r w:rsidRPr="002A6673">
        <w:t xml:space="preserve"> мн</w:t>
      </w:r>
      <w:r w:rsidR="00C03040" w:rsidRPr="002A6673">
        <w:t>огие</w:t>
      </w:r>
      <w:r w:rsidRPr="002A6673">
        <w:t xml:space="preserve"> принципиально новы</w:t>
      </w:r>
      <w:r w:rsidR="00C03040" w:rsidRPr="002A6673">
        <w:t>е</w:t>
      </w:r>
      <w:r w:rsidRPr="002A6673">
        <w:t xml:space="preserve"> возможност</w:t>
      </w:r>
      <w:r w:rsidR="00C03040" w:rsidRPr="002A6673">
        <w:t>и</w:t>
      </w:r>
      <w:r w:rsidR="001C7554" w:rsidRPr="002A6673">
        <w:t>.</w:t>
      </w:r>
    </w:p>
    <w:p w:rsidR="007F608C" w:rsidRPr="002A6673" w:rsidRDefault="00AC14A3" w:rsidP="00F97A60">
      <w:pPr>
        <w:pStyle w:val="affa"/>
        <w:spacing w:before="60"/>
        <w:rPr>
          <w:noProof w:val="0"/>
        </w:rPr>
      </w:pPr>
      <w:r w:rsidRPr="002A6673">
        <w:drawing>
          <wp:inline distT="0" distB="0" distL="0" distR="0" wp14:anchorId="020064E1" wp14:editId="642ACF66">
            <wp:extent cx="5836465" cy="3691156"/>
            <wp:effectExtent l="19050" t="0" r="0" b="0"/>
            <wp:docPr id="16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96">
                      <a:extLst>
                        <a:ext uri="{28A0092B-C50C-407E-A947-70E740481C1C}">
                          <a14:useLocalDpi xmlns:a14="http://schemas.microsoft.com/office/drawing/2010/main" val="0"/>
                        </a:ext>
                      </a:extLst>
                    </a:blip>
                    <a:srcRect t="2374" b="8126"/>
                    <a:stretch>
                      <a:fillRect/>
                    </a:stretch>
                  </pic:blipFill>
                  <pic:spPr bwMode="auto">
                    <a:xfrm>
                      <a:off x="0" y="0"/>
                      <a:ext cx="5836465" cy="3691156"/>
                    </a:xfrm>
                    <a:prstGeom prst="rect">
                      <a:avLst/>
                    </a:prstGeom>
                    <a:noFill/>
                    <a:ln>
                      <a:noFill/>
                    </a:ln>
                  </pic:spPr>
                </pic:pic>
              </a:graphicData>
            </a:graphic>
          </wp:inline>
        </w:drawing>
      </w:r>
      <w:bookmarkStart w:id="236" w:name="_Ref21089080"/>
    </w:p>
    <w:p w:rsidR="00AC14A3" w:rsidRPr="002A6673" w:rsidRDefault="00545B93" w:rsidP="007F608C">
      <w:pPr>
        <w:pStyle w:val="aff7"/>
      </w:pPr>
      <w:bookmarkStart w:id="237" w:name="_Ref2837895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4</w:t>
      </w:r>
      <w:r w:rsidR="00D06246" w:rsidRPr="002A6673">
        <w:fldChar w:fldCharType="end"/>
      </w:r>
      <w:bookmarkEnd w:id="236"/>
      <w:bookmarkEnd w:id="237"/>
      <w:r w:rsidR="00AC14A3" w:rsidRPr="002A6673">
        <w:t xml:space="preserve"> Криостат поляризованной мишени</w:t>
      </w:r>
      <w:r w:rsidR="00D1407E" w:rsidRPr="002A6673">
        <w:t xml:space="preserve"> с</w:t>
      </w:r>
      <w:r w:rsidR="00722A77" w:rsidRPr="002A6673">
        <w:t xml:space="preserve"> </w:t>
      </w:r>
      <w:r w:rsidR="00AC14A3" w:rsidRPr="002A6673">
        <w:t>поляризующей</w:t>
      </w:r>
      <w:r w:rsidR="00F611B5" w:rsidRPr="002A6673">
        <w:t xml:space="preserve"> (</w:t>
      </w:r>
      <w:r w:rsidR="00F611B5" w:rsidRPr="002A6673">
        <w:rPr>
          <w:lang w:val="en-US"/>
        </w:rPr>
        <w:t>Saddle</w:t>
      </w:r>
      <w:r w:rsidR="00F611B5" w:rsidRPr="002A6673">
        <w:t xml:space="preserve"> </w:t>
      </w:r>
      <w:r w:rsidR="00F611B5" w:rsidRPr="002A6673">
        <w:rPr>
          <w:lang w:val="en-US"/>
        </w:rPr>
        <w:t>coil</w:t>
      </w:r>
      <w:r w:rsidR="00F611B5" w:rsidRPr="002A6673">
        <w:t xml:space="preserve">) </w:t>
      </w:r>
      <w:r w:rsidR="00F611B5" w:rsidRPr="002A6673">
        <w:br/>
      </w:r>
      <w:r w:rsidR="00D1407E" w:rsidRPr="002A6673">
        <w:t>и</w:t>
      </w:r>
      <w:r w:rsidR="00722A77" w:rsidRPr="002A6673">
        <w:t xml:space="preserve"> </w:t>
      </w:r>
      <w:r w:rsidR="00AC14A3" w:rsidRPr="002A6673">
        <w:t>удерживающей поляриз</w:t>
      </w:r>
      <w:r w:rsidR="0001688C" w:rsidRPr="002A6673">
        <w:t>ацию</w:t>
      </w:r>
      <w:r w:rsidR="00F611B5" w:rsidRPr="002A6673">
        <w:t xml:space="preserve"> (</w:t>
      </w:r>
      <w:r w:rsidR="00F611B5" w:rsidRPr="002A6673">
        <w:rPr>
          <w:lang w:val="en-US"/>
        </w:rPr>
        <w:t>Solenoid</w:t>
      </w:r>
      <w:r w:rsidR="00F611B5" w:rsidRPr="002A6673">
        <w:t>)</w:t>
      </w:r>
      <w:r w:rsidR="0001688C" w:rsidRPr="002A6673">
        <w:t xml:space="preserve"> сверхпроводящими катушками</w:t>
      </w:r>
    </w:p>
    <w:p w:rsidR="001C7554" w:rsidRPr="002A6673" w:rsidRDefault="00AC14A3" w:rsidP="005C746A">
      <w:pPr>
        <w:pStyle w:val="ac"/>
      </w:pPr>
      <w:r w:rsidRPr="002A6673">
        <w:t xml:space="preserve">Еще одной привлекательной чертой такой </w:t>
      </w:r>
      <w:r w:rsidR="00F611B5" w:rsidRPr="002A6673">
        <w:t xml:space="preserve">конструкции </w:t>
      </w:r>
      <w:r w:rsidRPr="002A6673">
        <w:t xml:space="preserve">является возможность </w:t>
      </w:r>
      <w:r w:rsidR="00F611B5" w:rsidRPr="002A6673">
        <w:t xml:space="preserve">поместить </w:t>
      </w:r>
      <w:r w:rsidR="00D1407E" w:rsidRPr="002A6673">
        <w:t>в </w:t>
      </w:r>
      <w:r w:rsidRPr="002A6673">
        <w:t>то</w:t>
      </w:r>
      <w:r w:rsidR="00F611B5" w:rsidRPr="002A6673">
        <w:t>т</w:t>
      </w:r>
      <w:r w:rsidRPr="002A6673">
        <w:t xml:space="preserve"> же криостат</w:t>
      </w:r>
      <w:r w:rsidR="00D1407E" w:rsidRPr="002A6673">
        <w:t xml:space="preserve"> </w:t>
      </w:r>
      <w:r w:rsidRPr="002A6673">
        <w:t>поляризованн</w:t>
      </w:r>
      <w:r w:rsidR="00F611B5" w:rsidRPr="002A6673">
        <w:t>ую</w:t>
      </w:r>
      <w:r w:rsidRPr="002A6673">
        <w:t xml:space="preserve"> мишен</w:t>
      </w:r>
      <w:r w:rsidR="00F611B5" w:rsidRPr="002A6673">
        <w:t>ь</w:t>
      </w:r>
      <w:r w:rsidRPr="002A6673">
        <w:t xml:space="preserve">-сцинтиллятор </w:t>
      </w:r>
      <w:r w:rsidR="009B40C2" w:rsidRPr="002A6673">
        <w:t>—</w:t>
      </w:r>
      <w:r w:rsidRPr="002A6673">
        <w:t xml:space="preserve"> “ACTIVE-TARGET” [</w:t>
      </w:r>
      <w:r w:rsidRPr="002A6673">
        <w:rPr>
          <w:rStyle w:val="ab"/>
          <w:vertAlign w:val="baseline"/>
        </w:rPr>
        <w:endnoteReference w:id="106"/>
      </w:r>
      <w:r w:rsidRPr="002A6673">
        <w:t>].</w:t>
      </w:r>
      <w:r w:rsidR="00F611B5" w:rsidRPr="002A6673">
        <w:t xml:space="preserve"> М</w:t>
      </w:r>
      <w:r w:rsidRPr="002A6673">
        <w:t xml:space="preserve">ишени-сцинтилляторы чрезвычайно полезны для измерения ряда </w:t>
      </w:r>
      <w:r w:rsidRPr="002A6673">
        <w:lastRenderedPageBreak/>
        <w:t>реакций, так как позволяют существенно улучшить точность определения вершины взаимодействия.</w:t>
      </w:r>
      <w:r w:rsidR="00D1407E" w:rsidRPr="002A6673">
        <w:t xml:space="preserve"> В</w:t>
      </w:r>
      <w:r w:rsidR="00722A77" w:rsidRPr="002A6673">
        <w:t xml:space="preserve"> </w:t>
      </w:r>
      <w:r w:rsidRPr="002A6673">
        <w:t>настоящее время подобная мишень была успешно разработана</w:t>
      </w:r>
      <w:r w:rsidR="00D1407E" w:rsidRPr="002A6673">
        <w:t xml:space="preserve"> и</w:t>
      </w:r>
      <w:r w:rsidR="00473321" w:rsidRPr="002A6673">
        <w:t> </w:t>
      </w:r>
      <w:r w:rsidRPr="002A6673">
        <w:t>использована</w:t>
      </w:r>
      <w:r w:rsidR="00D1407E" w:rsidRPr="002A6673">
        <w:t xml:space="preserve"> в</w:t>
      </w:r>
      <w:r w:rsidR="00722A77" w:rsidRPr="002A6673">
        <w:t xml:space="preserve"> </w:t>
      </w:r>
      <w:r w:rsidRPr="002A6673">
        <w:t>эксперименте на ускорителе “MAMI C”</w:t>
      </w:r>
      <w:r w:rsidR="00D1407E" w:rsidRPr="002A6673">
        <w:t xml:space="preserve"> в</w:t>
      </w:r>
      <w:r w:rsidR="00722A77" w:rsidRPr="002A6673">
        <w:t xml:space="preserve"> </w:t>
      </w:r>
      <w:r w:rsidRPr="002A6673">
        <w:t>Майнце</w:t>
      </w:r>
      <w:r w:rsidR="00D1407E" w:rsidRPr="002A6673">
        <w:t xml:space="preserve"> с </w:t>
      </w:r>
      <w:r w:rsidRPr="002A6673">
        <w:t xml:space="preserve">участием сотрудников ОИЯИ. Обычно </w:t>
      </w:r>
      <w:r w:rsidR="00CD3B1E" w:rsidRPr="002A6673">
        <w:t xml:space="preserve">она </w:t>
      </w:r>
      <w:r w:rsidRPr="002A6673">
        <w:t xml:space="preserve">устанавливается на специальной вставке-штанге (Cryostat-Insert, </w:t>
      </w:r>
      <w:r w:rsidR="00D06246" w:rsidRPr="002A6673">
        <w:fldChar w:fldCharType="begin"/>
      </w:r>
      <w:r w:rsidR="001C7276" w:rsidRPr="002A6673">
        <w:instrText xml:space="preserve"> REF _Ref2108975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5</w:t>
      </w:r>
      <w:r w:rsidR="00D06246" w:rsidRPr="002A6673">
        <w:fldChar w:fldCharType="end"/>
      </w:r>
      <w:r w:rsidR="00F611B5" w:rsidRPr="002A6673">
        <w:t xml:space="preserve"> и</w:t>
      </w:r>
      <w:r w:rsidRPr="002A6673">
        <w:t xml:space="preserve"> </w:t>
      </w:r>
      <w:r w:rsidR="00D06246" w:rsidRPr="002A6673">
        <w:fldChar w:fldCharType="begin"/>
      </w:r>
      <w:r w:rsidR="001C7276" w:rsidRPr="002A6673">
        <w:instrText xml:space="preserve"> REF _Ref2108975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6</w:t>
      </w:r>
      <w:r w:rsidR="00D06246" w:rsidRPr="002A6673">
        <w:fldChar w:fldCharType="end"/>
      </w:r>
      <w:r w:rsidRPr="002A6673">
        <w:t>), которая вводится</w:t>
      </w:r>
      <w:r w:rsidR="00D1407E" w:rsidRPr="002A6673">
        <w:t xml:space="preserve"> в</w:t>
      </w:r>
      <w:r w:rsidR="00722A77" w:rsidRPr="002A6673">
        <w:t xml:space="preserve"> </w:t>
      </w:r>
      <w:r w:rsidRPr="002A6673">
        <w:t>криостат при необходимости</w:t>
      </w:r>
      <w:r w:rsidR="001C7554" w:rsidRPr="002A6673">
        <w:t>.</w:t>
      </w:r>
    </w:p>
    <w:p w:rsidR="00AC14A3" w:rsidRPr="002A6673" w:rsidRDefault="00AC14A3" w:rsidP="000C6365">
      <w:pPr>
        <w:pStyle w:val="affa"/>
        <w:rPr>
          <w:noProof w:val="0"/>
        </w:rPr>
      </w:pPr>
      <w:r w:rsidRPr="002A6673">
        <w:drawing>
          <wp:inline distT="0" distB="0" distL="0" distR="0" wp14:anchorId="596356B8" wp14:editId="5302B971">
            <wp:extent cx="3383280" cy="2177681"/>
            <wp:effectExtent l="19050" t="0" r="7620" b="0"/>
            <wp:docPr id="166"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84790" cy="2178653"/>
                    </a:xfrm>
                    <a:prstGeom prst="rect">
                      <a:avLst/>
                    </a:prstGeom>
                    <a:noFill/>
                    <a:ln>
                      <a:noFill/>
                    </a:ln>
                  </pic:spPr>
                </pic:pic>
              </a:graphicData>
            </a:graphic>
          </wp:inline>
        </w:drawing>
      </w:r>
    </w:p>
    <w:p w:rsidR="00AC14A3" w:rsidRPr="002A6673" w:rsidRDefault="00545B93" w:rsidP="007F608C">
      <w:pPr>
        <w:pStyle w:val="aff7"/>
      </w:pPr>
      <w:bookmarkStart w:id="238" w:name="_Ref2108975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5</w:t>
      </w:r>
      <w:r w:rsidR="00D06246" w:rsidRPr="002A6673">
        <w:fldChar w:fldCharType="end"/>
      </w:r>
      <w:bookmarkEnd w:id="238"/>
      <w:r w:rsidR="00483437" w:rsidRPr="002A6673">
        <w:t xml:space="preserve"> </w:t>
      </w:r>
      <w:r w:rsidR="00AC14A3" w:rsidRPr="002A6673">
        <w:t>Основные</w:t>
      </w:r>
      <w:r w:rsidR="00483437" w:rsidRPr="002A6673">
        <w:t xml:space="preserve"> </w:t>
      </w:r>
      <w:r w:rsidR="00E23784" w:rsidRPr="002A6673">
        <w:t>внутренние узлы</w:t>
      </w:r>
      <w:r w:rsidR="00AC14A3" w:rsidRPr="002A6673">
        <w:t xml:space="preserve"> созданной </w:t>
      </w:r>
      <w:r w:rsidR="00BE4E4C" w:rsidRPr="002A6673">
        <w:t>совместными усилиями</w:t>
      </w:r>
      <w:r w:rsidR="00AC14A3" w:rsidRPr="002A6673">
        <w:t xml:space="preserve"> (Майнц- Бонн-Бохум-ОИЯИ)</w:t>
      </w:r>
      <w:r w:rsidR="00483437" w:rsidRPr="002A6673">
        <w:t xml:space="preserve"> </w:t>
      </w:r>
      <w:r w:rsidR="00AC14A3" w:rsidRPr="002A6673">
        <w:t>мишени-сцинтиллятора</w:t>
      </w:r>
    </w:p>
    <w:p w:rsidR="000C6365" w:rsidRPr="002A6673" w:rsidRDefault="000C6365" w:rsidP="005C746A">
      <w:pPr>
        <w:pStyle w:val="affa"/>
        <w:rPr>
          <w:noProof w:val="0"/>
        </w:rPr>
      </w:pPr>
    </w:p>
    <w:p w:rsidR="00AC14A3" w:rsidRPr="002A6673" w:rsidRDefault="00AC14A3" w:rsidP="005C746A">
      <w:pPr>
        <w:pStyle w:val="affa"/>
        <w:rPr>
          <w:noProof w:val="0"/>
        </w:rPr>
      </w:pPr>
      <w:r w:rsidRPr="002A6673">
        <w:drawing>
          <wp:inline distT="0" distB="0" distL="0" distR="0" wp14:anchorId="2A9113C5" wp14:editId="1AB03FBD">
            <wp:extent cx="4431171" cy="2514140"/>
            <wp:effectExtent l="19050" t="0" r="7479" b="0"/>
            <wp:docPr id="165"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98">
                      <a:extLst>
                        <a:ext uri="{28A0092B-C50C-407E-A947-70E740481C1C}">
                          <a14:useLocalDpi xmlns:a14="http://schemas.microsoft.com/office/drawing/2010/main" val="0"/>
                        </a:ext>
                      </a:extLst>
                    </a:blip>
                    <a:srcRect l="30702" t="15082" b="32459"/>
                    <a:stretch>
                      <a:fillRect/>
                    </a:stretch>
                  </pic:blipFill>
                  <pic:spPr bwMode="auto">
                    <a:xfrm>
                      <a:off x="0" y="0"/>
                      <a:ext cx="4425346" cy="2510835"/>
                    </a:xfrm>
                    <a:prstGeom prst="rect">
                      <a:avLst/>
                    </a:prstGeom>
                    <a:noFill/>
                    <a:ln>
                      <a:noFill/>
                    </a:ln>
                  </pic:spPr>
                </pic:pic>
              </a:graphicData>
            </a:graphic>
          </wp:inline>
        </w:drawing>
      </w:r>
    </w:p>
    <w:p w:rsidR="00AC14A3" w:rsidRPr="002A6673" w:rsidRDefault="00545B93" w:rsidP="007F608C">
      <w:pPr>
        <w:pStyle w:val="aff7"/>
      </w:pPr>
      <w:bookmarkStart w:id="239" w:name="_Ref2108975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6</w:t>
      </w:r>
      <w:r w:rsidR="00D06246" w:rsidRPr="002A6673">
        <w:fldChar w:fldCharType="end"/>
      </w:r>
      <w:bookmarkEnd w:id="239"/>
      <w:r w:rsidR="00AC14A3" w:rsidRPr="002A6673">
        <w:t xml:space="preserve"> Поляризованная мишень-сцинтиллятор (Майнц)</w:t>
      </w:r>
    </w:p>
    <w:p w:rsidR="000C6365" w:rsidRPr="002A6673" w:rsidRDefault="00F611B5" w:rsidP="000C6365">
      <w:pPr>
        <w:pStyle w:val="ac"/>
      </w:pPr>
      <w:r w:rsidRPr="002A6673">
        <w:t>Уже</w:t>
      </w:r>
      <w:r w:rsidR="000C6365" w:rsidRPr="002A6673">
        <w:t xml:space="preserve"> </w:t>
      </w:r>
      <w:r w:rsidRPr="002A6673">
        <w:t xml:space="preserve">был </w:t>
      </w:r>
      <w:r w:rsidR="000C6365" w:rsidRPr="002A6673">
        <w:t>выполнен первый</w:t>
      </w:r>
      <w:r w:rsidR="00D1407E" w:rsidRPr="002A6673">
        <w:t xml:space="preserve"> в</w:t>
      </w:r>
      <w:r w:rsidR="00722A77" w:rsidRPr="002A6673">
        <w:t xml:space="preserve"> </w:t>
      </w:r>
      <w:r w:rsidR="000C6365" w:rsidRPr="002A6673">
        <w:t>мире успешный эксперимент</w:t>
      </w:r>
      <w:r w:rsidR="00D1407E" w:rsidRPr="002A6673">
        <w:t xml:space="preserve"> с</w:t>
      </w:r>
      <w:r w:rsidR="00722A77" w:rsidRPr="002A6673">
        <w:t xml:space="preserve"> </w:t>
      </w:r>
      <w:r w:rsidR="000C6365" w:rsidRPr="002A6673">
        <w:t>этой активной поляри</w:t>
      </w:r>
      <w:r w:rsidR="00E80A46" w:rsidRPr="002A6673">
        <w:softHyphen/>
      </w:r>
      <w:r w:rsidR="000C6365" w:rsidRPr="002A6673">
        <w:t>зованной мишенью [</w:t>
      </w:r>
      <w:r w:rsidR="000C6365" w:rsidRPr="002A6673">
        <w:rPr>
          <w:rStyle w:val="ab"/>
          <w:vertAlign w:val="baseline"/>
        </w:rPr>
        <w:endnoteReference w:id="107"/>
      </w:r>
      <w:r w:rsidR="000C6365" w:rsidRPr="002A6673">
        <w:t xml:space="preserve">]. </w:t>
      </w:r>
      <w:r w:rsidR="00CD3B1E" w:rsidRPr="002A6673">
        <w:t>Её в</w:t>
      </w:r>
      <w:r w:rsidR="000C6365" w:rsidRPr="002A6673">
        <w:t>ысокая эффективность</w:t>
      </w:r>
      <w:r w:rsidR="00D1407E" w:rsidRPr="002A6673">
        <w:t xml:space="preserve"> и</w:t>
      </w:r>
      <w:r w:rsidR="00722A77" w:rsidRPr="002A6673">
        <w:t xml:space="preserve"> </w:t>
      </w:r>
      <w:r w:rsidR="000C6365" w:rsidRPr="002A6673">
        <w:t>низкий порог регистрации прото</w:t>
      </w:r>
      <w:r w:rsidR="00E80A46" w:rsidRPr="002A6673">
        <w:softHyphen/>
      </w:r>
      <w:r w:rsidR="000C6365" w:rsidRPr="002A6673">
        <w:t>нов отдачи</w:t>
      </w:r>
      <w:r w:rsidR="00D1407E" w:rsidRPr="002A6673">
        <w:t xml:space="preserve"> </w:t>
      </w:r>
      <w:r w:rsidR="000C6365" w:rsidRPr="002A6673">
        <w:t>открывают новые возможности</w:t>
      </w:r>
      <w:r w:rsidR="00D1407E" w:rsidRPr="002A6673">
        <w:t xml:space="preserve"> в </w:t>
      </w:r>
      <w:r w:rsidR="000C6365" w:rsidRPr="002A6673">
        <w:t>исследовании спиновой структуры протона</w:t>
      </w:r>
      <w:r w:rsidR="00D1407E" w:rsidRPr="002A6673">
        <w:t xml:space="preserve"> и</w:t>
      </w:r>
      <w:r w:rsidR="00722A77" w:rsidRPr="002A6673">
        <w:t xml:space="preserve"> </w:t>
      </w:r>
      <w:r w:rsidRPr="002A6673">
        <w:t xml:space="preserve">в </w:t>
      </w:r>
      <w:r w:rsidR="000C6365" w:rsidRPr="002A6673">
        <w:t xml:space="preserve">получении </w:t>
      </w:r>
      <w:r w:rsidR="00CD3B1E" w:rsidRPr="002A6673">
        <w:t>модельно-</w:t>
      </w:r>
      <w:r w:rsidR="000C6365" w:rsidRPr="002A6673">
        <w:t xml:space="preserve">независимых данных. Поляризация протонов этой мишени-сцинтиллятора составила </w:t>
      </w:r>
      <w:r w:rsidR="00CD3B1E" w:rsidRPr="002A6673">
        <w:t>≈ </w:t>
      </w:r>
      <w:r w:rsidR="000C6365" w:rsidRPr="002A6673">
        <w:t>65%, время поддержания поляризации при темпера</w:t>
      </w:r>
      <w:r w:rsidR="00E80A46" w:rsidRPr="002A6673">
        <w:softHyphen/>
      </w:r>
      <w:r w:rsidR="000C6365" w:rsidRPr="002A6673">
        <w:t>туре 45</w:t>
      </w:r>
      <w:r w:rsidR="00BE78BC" w:rsidRPr="002A6673">
        <w:t> мK</w:t>
      </w:r>
      <w:r w:rsidR="00D1407E" w:rsidRPr="002A6673">
        <w:t xml:space="preserve"> в</w:t>
      </w:r>
      <w:r w:rsidR="00722A77" w:rsidRPr="002A6673">
        <w:t xml:space="preserve"> </w:t>
      </w:r>
      <w:r w:rsidR="000C6365" w:rsidRPr="002A6673">
        <w:t xml:space="preserve">магнитном поле </w:t>
      </w:r>
      <w:r w:rsidR="00B70812" w:rsidRPr="002A6673">
        <w:t>0.</w:t>
      </w:r>
      <w:r w:rsidR="000C6365" w:rsidRPr="002A6673">
        <w:t>4</w:t>
      </w:r>
      <w:r w:rsidR="00CD3B1E" w:rsidRPr="002A6673">
        <w:t> </w:t>
      </w:r>
      <w:r w:rsidR="000C6365" w:rsidRPr="002A6673">
        <w:t xml:space="preserve">Т </w:t>
      </w:r>
      <w:r w:rsidR="00247163" w:rsidRPr="002A6673">
        <w:t>—</w:t>
      </w:r>
      <w:r w:rsidR="00CD3B1E" w:rsidRPr="002A6673">
        <w:t xml:space="preserve"> </w:t>
      </w:r>
      <w:r w:rsidR="000C6365" w:rsidRPr="002A6673">
        <w:t>около 100 часов. На пучке поляризованных меченых фотонов ускорителя MAMI измерены поляризационные наблюдаемые</w:t>
      </w:r>
      <w:r w:rsidR="00D1407E" w:rsidRPr="002A6673">
        <w:t xml:space="preserve"> в</w:t>
      </w:r>
      <w:r w:rsidR="00CD3B1E" w:rsidRPr="002A6673">
        <w:t> </w:t>
      </w:r>
      <w:r w:rsidR="000C6365" w:rsidRPr="002A6673">
        <w:t xml:space="preserve">реакциях фоторождения </w:t>
      </w:r>
      <w:r w:rsidR="000E7FFC" w:rsidRPr="002A6673">
        <w:rPr>
          <w:i/>
        </w:rPr>
        <w:t>π</w:t>
      </w:r>
      <w:r w:rsidR="00FD4444" w:rsidRPr="002A6673">
        <w:rPr>
          <w:rFonts w:ascii="Cambria Math" w:hAnsi="Cambria Math" w:cs="Cambria Math"/>
        </w:rPr>
        <w:t>⁰</w:t>
      </w:r>
      <w:r w:rsidR="006D7025" w:rsidRPr="002A6673">
        <w:rPr>
          <w:rFonts w:ascii="MS Mincho" w:eastAsia="MS Mincho" w:hAnsi="MS Mincho" w:cs="MS Mincho" w:hint="eastAsia"/>
        </w:rPr>
        <w:t>‑</w:t>
      </w:r>
      <w:r w:rsidR="00D1407E" w:rsidRPr="002A6673">
        <w:t xml:space="preserve"> и</w:t>
      </w:r>
      <w:r w:rsidR="00722A77" w:rsidRPr="002A6673">
        <w:t xml:space="preserve"> </w:t>
      </w:r>
      <w:r w:rsidR="000E7FFC" w:rsidRPr="002A6673">
        <w:rPr>
          <w:i/>
        </w:rPr>
        <w:t>π</w:t>
      </w:r>
      <w:r w:rsidR="000328BD" w:rsidRPr="002A6673">
        <w:rPr>
          <w:rFonts w:ascii="Cambria Math" w:hAnsi="Cambria Math" w:cs="Cambria Math"/>
        </w:rPr>
        <w:t>⁺</w:t>
      </w:r>
      <w:r w:rsidR="00B64433" w:rsidRPr="002A6673">
        <w:rPr>
          <w:rFonts w:ascii="MS Mincho" w:eastAsia="MS Mincho" w:hAnsi="MS Mincho" w:cs="MS Mincho" w:hint="eastAsia"/>
        </w:rPr>
        <w:t>‑</w:t>
      </w:r>
      <w:r w:rsidR="00B64433" w:rsidRPr="002A6673">
        <w:t>мезон</w:t>
      </w:r>
      <w:r w:rsidR="000C6365" w:rsidRPr="002A6673">
        <w:t>ов,</w:t>
      </w:r>
      <w:r w:rsidR="00D1407E" w:rsidRPr="002A6673">
        <w:t xml:space="preserve"> а</w:t>
      </w:r>
      <w:r w:rsidR="00722A77" w:rsidRPr="002A6673">
        <w:t xml:space="preserve"> </w:t>
      </w:r>
      <w:r w:rsidR="000C6365" w:rsidRPr="002A6673">
        <w:t>также асимметрия сечения комптоновского рассеяния, позволяющая извлечь модельно независимые данные о спиновой поляризуемо</w:t>
      </w:r>
      <w:r w:rsidR="00E80A46" w:rsidRPr="002A6673">
        <w:softHyphen/>
      </w:r>
      <w:r w:rsidR="000C6365" w:rsidRPr="002A6673">
        <w:t>сти протона.</w:t>
      </w:r>
    </w:p>
    <w:p w:rsidR="001C7554" w:rsidRPr="002A6673" w:rsidRDefault="00CD3B1E" w:rsidP="005C746A">
      <w:pPr>
        <w:pStyle w:val="ac"/>
      </w:pPr>
      <w:r w:rsidRPr="002A6673">
        <w:lastRenderedPageBreak/>
        <w:t>Н</w:t>
      </w:r>
      <w:r w:rsidR="00AC14A3" w:rsidRPr="002A6673">
        <w:t>овая мишень позволяет добиться также максимальной автоматизации установки</w:t>
      </w:r>
      <w:r w:rsidR="00D1407E" w:rsidRPr="002A6673">
        <w:t xml:space="preserve"> и</w:t>
      </w:r>
      <w:r w:rsidR="00722A77" w:rsidRPr="002A6673">
        <w:t xml:space="preserve"> </w:t>
      </w:r>
      <w:r w:rsidR="00BE4E4C" w:rsidRPr="002A6673">
        <w:t>дистанционного контроля основных параметров</w:t>
      </w:r>
      <w:r w:rsidR="00AC14A3" w:rsidRPr="002A6673">
        <w:t>, что чрезвычайно важно для повышения надёжности</w:t>
      </w:r>
      <w:r w:rsidR="00D1407E" w:rsidRPr="002A6673">
        <w:t xml:space="preserve"> и</w:t>
      </w:r>
      <w:r w:rsidR="00722A77" w:rsidRPr="002A6673">
        <w:t xml:space="preserve"> </w:t>
      </w:r>
      <w:r w:rsidR="00AC14A3" w:rsidRPr="002A6673">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2A6673">
        <w:t xml:space="preserve"> и</w:t>
      </w:r>
      <w:r w:rsidR="00722A77" w:rsidRPr="002A6673">
        <w:t xml:space="preserve"> </w:t>
      </w:r>
      <w:r w:rsidR="00AC14A3" w:rsidRPr="002A6673">
        <w:t>университета Бохума, которые имеют</w:t>
      </w:r>
      <w:r w:rsidR="00AA7C51" w:rsidRPr="002A6673">
        <w:t xml:space="preserve"> к</w:t>
      </w:r>
      <w:r w:rsidR="00722A77" w:rsidRPr="002A6673">
        <w:t xml:space="preserve"> </w:t>
      </w:r>
      <w:r w:rsidR="00AC14A3" w:rsidRPr="002A6673">
        <w:t>настоящему времени мировые разработки</w:t>
      </w:r>
      <w:r w:rsidR="00D1407E" w:rsidRPr="002A6673">
        <w:t xml:space="preserve"> в</w:t>
      </w:r>
      <w:r w:rsidR="00722A77" w:rsidRPr="002A6673">
        <w:t xml:space="preserve"> </w:t>
      </w:r>
      <w:r w:rsidR="00AC14A3" w:rsidRPr="002A6673">
        <w:t>этой области [</w:t>
      </w:r>
      <w:r w:rsidR="00AC14A3" w:rsidRPr="002A6673">
        <w:rPr>
          <w:rStyle w:val="ab"/>
          <w:vertAlign w:val="baseline"/>
        </w:rPr>
        <w:endnoteReference w:id="108"/>
      </w:r>
      <w:r w:rsidR="00AC14A3" w:rsidRPr="002A6673">
        <w:t xml:space="preserve">, </w:t>
      </w:r>
      <w:bookmarkStart w:id="240" w:name="_Ref21090873"/>
      <w:r w:rsidR="00AC14A3" w:rsidRPr="002A6673">
        <w:rPr>
          <w:rStyle w:val="ab"/>
          <w:vertAlign w:val="baseline"/>
        </w:rPr>
        <w:endnoteReference w:id="109"/>
      </w:r>
      <w:bookmarkEnd w:id="240"/>
      <w:r w:rsidR="00AC14A3" w:rsidRPr="002A6673">
        <w:t>]</w:t>
      </w:r>
      <w:r w:rsidR="001C7554" w:rsidRPr="002A6673">
        <w:t>.</w:t>
      </w:r>
    </w:p>
    <w:p w:rsidR="001C7554" w:rsidRPr="002A6673" w:rsidRDefault="00AC14A3" w:rsidP="005C746A">
      <w:pPr>
        <w:pStyle w:val="ac"/>
      </w:pPr>
      <w:r w:rsidRPr="002A6673">
        <w:t xml:space="preserve">Кроме криостата поляризованной мишени необходимо создать специальную герметичную насосную группу для циркуляции </w:t>
      </w:r>
      <w:r w:rsidR="00CD3B1E" w:rsidRPr="002A6673">
        <w:rPr>
          <w:i/>
        </w:rPr>
        <w:t>He³</w:t>
      </w:r>
      <w:r w:rsidR="00CD3B1E" w:rsidRPr="002A6673">
        <w:t xml:space="preserve"> </w:t>
      </w:r>
      <w:r w:rsidR="00D1407E" w:rsidRPr="002A6673">
        <w:t>и</w:t>
      </w:r>
      <w:r w:rsidR="00722A77" w:rsidRPr="002A6673">
        <w:t xml:space="preserve"> </w:t>
      </w:r>
      <w:r w:rsidRPr="002A6673">
        <w:t xml:space="preserve">откачки </w:t>
      </w:r>
      <w:r w:rsidR="00CD3B1E" w:rsidRPr="002A6673">
        <w:rPr>
          <w:i/>
        </w:rPr>
        <w:t>He</w:t>
      </w:r>
      <w:r w:rsidR="00CD3B1E" w:rsidRPr="002A6673">
        <w:rPr>
          <w:rFonts w:ascii="Cambria Math" w:hAnsi="Cambria Math" w:cs="Cambria Math"/>
          <w:i/>
        </w:rPr>
        <w:t>⁴</w:t>
      </w:r>
      <w:r w:rsidRPr="002A6673">
        <w:t>, разработать</w:t>
      </w:r>
      <w:r w:rsidR="00D1407E" w:rsidRPr="002A6673">
        <w:t xml:space="preserve"> и </w:t>
      </w:r>
      <w:r w:rsidRPr="002A6673">
        <w:t>создать соответствующие системы ЯМР</w:t>
      </w:r>
      <w:r w:rsidR="00D1407E" w:rsidRPr="002A6673">
        <w:t xml:space="preserve"> и</w:t>
      </w:r>
      <w:r w:rsidR="00722A77" w:rsidRPr="002A6673">
        <w:t xml:space="preserve"> </w:t>
      </w:r>
      <w:r w:rsidRPr="002A6673">
        <w:t>накачки (СВЧ). Для управления</w:t>
      </w:r>
      <w:r w:rsidR="00D1407E" w:rsidRPr="002A6673">
        <w:t xml:space="preserve"> </w:t>
      </w:r>
      <w:r w:rsidR="00CD3B1E" w:rsidRPr="002A6673">
        <w:t>процессами поляризо</w:t>
      </w:r>
      <w:r w:rsidR="008E7B28" w:rsidRPr="002A6673">
        <w:softHyphen/>
      </w:r>
      <w:r w:rsidR="00CD3B1E" w:rsidRPr="002A6673">
        <w:t>ванной мишени и контроля её параметров</w:t>
      </w:r>
      <w:r w:rsidRPr="002A6673">
        <w:t xml:space="preserve"> необходим дистанционный пульт</w:t>
      </w:r>
      <w:r w:rsidR="00D1407E" w:rsidRPr="002A6673">
        <w:t xml:space="preserve"> и</w:t>
      </w:r>
      <w:r w:rsidR="00CD3B1E" w:rsidRPr="002A6673">
        <w:t> </w:t>
      </w:r>
      <w:r w:rsidRPr="002A6673">
        <w:t>специализированное программное обеспечение для всех систем</w:t>
      </w:r>
      <w:r w:rsidR="001C7554" w:rsidRPr="002A6673">
        <w:t>.</w:t>
      </w:r>
    </w:p>
    <w:p w:rsidR="00E80A46" w:rsidRPr="002A6673" w:rsidRDefault="00AC14A3">
      <w:pPr>
        <w:pStyle w:val="ac"/>
      </w:pPr>
      <w:r w:rsidRPr="002A6673">
        <w:t>В качестве рабочего вещества предполагается использовать бутанол</w:t>
      </w:r>
      <w:r w:rsidR="00CD3B1E" w:rsidRPr="002A6673">
        <w:t xml:space="preserve">: </w:t>
      </w:r>
      <w:r w:rsidRPr="002A6673">
        <w:t>как протонный</w:t>
      </w:r>
      <w:r w:rsidR="00CD3B1E" w:rsidRPr="002A6673">
        <w:t xml:space="preserve"> вариант</w:t>
      </w:r>
      <w:r w:rsidRPr="002A6673">
        <w:t>, так</w:t>
      </w:r>
      <w:r w:rsidR="00D1407E" w:rsidRPr="002A6673">
        <w:t xml:space="preserve"> и </w:t>
      </w:r>
      <w:r w:rsidRPr="002A6673">
        <w:t xml:space="preserve">дейтронный </w:t>
      </w:r>
      <w:r w:rsidR="00CD3B1E" w:rsidRPr="002A6673">
        <w:t xml:space="preserve">— </w:t>
      </w:r>
      <w:r w:rsidR="00DF2CC4" w:rsidRPr="002A6673">
        <w:t>с</w:t>
      </w:r>
      <w:r w:rsidR="00722A77" w:rsidRPr="002A6673">
        <w:t xml:space="preserve"> </w:t>
      </w:r>
      <w:r w:rsidRPr="002A6673">
        <w:t>использованием</w:t>
      </w:r>
      <w:r w:rsidR="00D1407E" w:rsidRPr="002A6673">
        <w:t xml:space="preserve"> в</w:t>
      </w:r>
      <w:r w:rsidR="00722A77" w:rsidRPr="002A6673">
        <w:t xml:space="preserve"> </w:t>
      </w:r>
      <w:r w:rsidRPr="002A6673">
        <w:t>качестве химического радикала “Trityl”.</w:t>
      </w:r>
      <w:r w:rsidR="00CD3B1E" w:rsidRPr="002A6673">
        <w:t xml:space="preserve"> С бутанолом </w:t>
      </w:r>
      <w:r w:rsidRPr="002A6673">
        <w:t xml:space="preserve">можно ожидать получения предельной поляризации: </w:t>
      </w:r>
      <w:r w:rsidRPr="002A6673">
        <w:rPr>
          <w:i/>
        </w:rPr>
        <w:t>P</w:t>
      </w:r>
      <w:r w:rsidRPr="002A6673">
        <w:rPr>
          <w:vertAlign w:val="subscript"/>
        </w:rPr>
        <w:t>p</w:t>
      </w:r>
      <w:r w:rsidR="00CD3B1E" w:rsidRPr="002A6673">
        <w:t> </w:t>
      </w:r>
      <w:r w:rsidRPr="002A6673">
        <w:t xml:space="preserve">~90%, </w:t>
      </w:r>
      <w:r w:rsidRPr="002A6673">
        <w:rPr>
          <w:i/>
        </w:rPr>
        <w:t>P</w:t>
      </w:r>
      <w:r w:rsidRPr="002A6673">
        <w:rPr>
          <w:vertAlign w:val="subscript"/>
        </w:rPr>
        <w:t>d</w:t>
      </w:r>
      <w:r w:rsidR="00CD3B1E" w:rsidRPr="002A6673">
        <w:t> </w:t>
      </w:r>
      <w:r w:rsidRPr="002A6673">
        <w:t>~80%,</w:t>
      </w:r>
      <w:r w:rsidR="00D1407E" w:rsidRPr="002A6673">
        <w:t xml:space="preserve"> с </w:t>
      </w:r>
      <w:r w:rsidRPr="002A6673">
        <w:t>достаточно большим временем релаксации поляризации</w:t>
      </w:r>
      <w:r w:rsidR="001C7554" w:rsidRPr="002A6673">
        <w:t>.</w:t>
      </w:r>
    </w:p>
    <w:p w:rsidR="001C7554" w:rsidRPr="002A6673" w:rsidRDefault="00AC14A3" w:rsidP="005C746A">
      <w:pPr>
        <w:pStyle w:val="ac"/>
      </w:pPr>
      <w:r w:rsidRPr="002A6673">
        <w:t>Предполагается, что</w:t>
      </w:r>
      <w:r w:rsidR="00D1407E" w:rsidRPr="002A6673">
        <w:t xml:space="preserve"> в</w:t>
      </w:r>
      <w:r w:rsidR="00722A77" w:rsidRPr="002A6673">
        <w:t xml:space="preserve"> </w:t>
      </w:r>
      <w:r w:rsidRPr="002A6673">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2A6673">
        <w:t xml:space="preserve"> и</w:t>
      </w:r>
      <w:r w:rsidR="00722A77" w:rsidRPr="002A6673">
        <w:t xml:space="preserve"> </w:t>
      </w:r>
      <w:r w:rsidRPr="002A6673">
        <w:t>разработки</w:t>
      </w:r>
      <w:r w:rsidR="00D1407E" w:rsidRPr="002A6673">
        <w:t xml:space="preserve"> в</w:t>
      </w:r>
      <w:r w:rsidR="00722A77" w:rsidRPr="002A6673">
        <w:t xml:space="preserve"> </w:t>
      </w:r>
      <w:r w:rsidRPr="002A6673">
        <w:t xml:space="preserve">этой области </w:t>
      </w:r>
      <w:r w:rsidR="00B152AD" w:rsidRPr="002A6673">
        <w:t>(</w:t>
      </w:r>
      <w:r w:rsidR="00D06246" w:rsidRPr="002A6673">
        <w:fldChar w:fldCharType="begin"/>
      </w:r>
      <w:r w:rsidR="001C7276" w:rsidRPr="002A6673">
        <w:instrText xml:space="preserve"> REF _Ref27953715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3</w:t>
      </w:r>
      <w:r w:rsidR="00CA1D38" w:rsidRPr="002A6673">
        <w:t>.</w:t>
      </w:r>
      <w:r w:rsidR="00CA1D38" w:rsidRPr="002A6673">
        <w:rPr>
          <w:noProof/>
        </w:rPr>
        <w:t>1</w:t>
      </w:r>
      <w:r w:rsidR="00D06246" w:rsidRPr="002A6673">
        <w:fldChar w:fldCharType="end"/>
      </w:r>
      <w:r w:rsidRPr="002A6673">
        <w:t>) [</w:t>
      </w:r>
      <w:r w:rsidRPr="002A6673">
        <w:rPr>
          <w:rStyle w:val="ab"/>
          <w:vertAlign w:val="baseline"/>
        </w:rPr>
        <w:endnoteReference w:id="110"/>
      </w:r>
      <w:r w:rsidRPr="002A6673">
        <w:t xml:space="preserve">, </w:t>
      </w:r>
      <w:r w:rsidRPr="002A6673">
        <w:rPr>
          <w:rStyle w:val="ab"/>
          <w:vertAlign w:val="baseline"/>
        </w:rPr>
        <w:endnoteReference w:id="111"/>
      </w:r>
      <w:r w:rsidRPr="002A6673">
        <w:t>,</w:t>
      </w:r>
      <w:r w:rsidR="00D65F1E" w:rsidRPr="002A6673">
        <w:t xml:space="preserve"> </w:t>
      </w:r>
      <w:r w:rsidR="00D06246" w:rsidRPr="002A6673">
        <w:fldChar w:fldCharType="begin"/>
      </w:r>
      <w:r w:rsidR="001C7276" w:rsidRPr="002A6673">
        <w:instrText xml:space="preserve"> NOTEREF _Ref21090873 </w:instrText>
      </w:r>
      <w:r w:rsidR="007033E1" w:rsidRPr="002A6673">
        <w:instrText xml:space="preserve">\h </w:instrText>
      </w:r>
      <w:r w:rsidR="002A6673">
        <w:instrText xml:space="preserve"> \* MERGEFORMAT </w:instrText>
      </w:r>
      <w:r w:rsidR="00D06246" w:rsidRPr="002A6673">
        <w:fldChar w:fldCharType="separate"/>
      </w:r>
      <w:r w:rsidR="00CA1D38" w:rsidRPr="002A6673">
        <w:t>108</w:t>
      </w:r>
      <w:r w:rsidR="00D06246" w:rsidRPr="002A6673">
        <w:fldChar w:fldCharType="end"/>
      </w:r>
      <w:r w:rsidRPr="002A6673">
        <w:t>], подтверждением чему служат действующие установки подобного типа</w:t>
      </w:r>
      <w:r w:rsidR="00D1407E" w:rsidRPr="002A6673">
        <w:t xml:space="preserve"> в</w:t>
      </w:r>
      <w:r w:rsidR="00722A77" w:rsidRPr="002A6673">
        <w:t xml:space="preserve"> </w:t>
      </w:r>
      <w:r w:rsidRPr="002A6673">
        <w:t>Гатчине, Протвино, Праге</w:t>
      </w:r>
      <w:r w:rsidR="00D1407E" w:rsidRPr="002A6673">
        <w:t xml:space="preserve"> и</w:t>
      </w:r>
      <w:r w:rsidR="00722A77" w:rsidRPr="002A6673">
        <w:t xml:space="preserve"> </w:t>
      </w:r>
      <w:r w:rsidRPr="002A6673">
        <w:t>Майнце. Безусловно, потребуется активное</w:t>
      </w:r>
      <w:r w:rsidR="00D1407E" w:rsidRPr="002A6673">
        <w:t xml:space="preserve"> и</w:t>
      </w:r>
      <w:r w:rsidR="00722A77" w:rsidRPr="002A6673">
        <w:t xml:space="preserve"> </w:t>
      </w:r>
      <w:r w:rsidRPr="002A6673">
        <w:t>полноценное участие</w:t>
      </w:r>
      <w:r w:rsidR="00D1407E" w:rsidRPr="002A6673">
        <w:t xml:space="preserve"> </w:t>
      </w:r>
      <w:r w:rsidRPr="002A6673">
        <w:t>специалистов из ИФВЭ,</w:t>
      </w:r>
      <w:r w:rsidR="00D1407E" w:rsidRPr="002A6673">
        <w:t xml:space="preserve"> </w:t>
      </w:r>
      <w:r w:rsidR="00D65F1E" w:rsidRPr="002A6673">
        <w:t xml:space="preserve">а также их </w:t>
      </w:r>
      <w:r w:rsidRPr="002A6673">
        <w:t>немецких коллег из научных центров (Майнц, Бонн, Бохум)</w:t>
      </w:r>
      <w:r w:rsidR="001C7554" w:rsidRPr="002A6673">
        <w:t>.</w:t>
      </w:r>
    </w:p>
    <w:p w:rsidR="008109B0" w:rsidRPr="002A6673" w:rsidRDefault="008109B0" w:rsidP="0043398D">
      <w:pPr>
        <w:pStyle w:val="aff6"/>
      </w:pPr>
      <w:bookmarkStart w:id="241" w:name="_Ref27953715"/>
      <w:r w:rsidRPr="002A6673">
        <w:t>Табл.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Табл._ \* ARABIC \s 1 </w:instrText>
      </w:r>
      <w:r w:rsidR="00D06246" w:rsidRPr="002A6673">
        <w:fldChar w:fldCharType="separate"/>
      </w:r>
      <w:r w:rsidR="00CA1D38" w:rsidRPr="002A6673">
        <w:rPr>
          <w:noProof/>
        </w:rPr>
        <w:t>1</w:t>
      </w:r>
      <w:r w:rsidR="00D06246" w:rsidRPr="002A6673">
        <w:fldChar w:fldCharType="end"/>
      </w:r>
      <w:bookmarkEnd w:id="241"/>
      <w:r w:rsidRPr="002A6673">
        <w:rPr>
          <w:kern w:val="2"/>
          <w:lang w:eastAsia="zh-CN" w:bidi="hi-IN"/>
        </w:rPr>
        <w:t xml:space="preserve"> </w:t>
      </w:r>
      <w:r w:rsidR="0043398D" w:rsidRPr="002A6673">
        <w:t>Действующие</w:t>
      </w:r>
      <w:r w:rsidR="00D1407E" w:rsidRPr="002A6673">
        <w:rPr>
          <w:lang w:eastAsia="ru-RU"/>
        </w:rPr>
        <w:t xml:space="preserve"> и</w:t>
      </w:r>
      <w:r w:rsidR="00722A77" w:rsidRPr="002A6673">
        <w:rPr>
          <w:lang w:eastAsia="ru-RU"/>
        </w:rPr>
        <w:t xml:space="preserve"> </w:t>
      </w:r>
      <w:r w:rsidR="0043398D" w:rsidRPr="002A6673">
        <w:rPr>
          <w:lang w:eastAsia="ru-RU"/>
        </w:rPr>
        <w:t>планируемые поляризованные мишени,</w:t>
      </w:r>
      <w:r w:rsidR="0043398D" w:rsidRPr="002A6673">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2A6673" w:rsidTr="0034565E">
        <w:trPr>
          <w:cnfStyle w:val="100000000000" w:firstRow="1" w:lastRow="0" w:firstColumn="0" w:lastColumn="0" w:oddVBand="0" w:evenVBand="0" w:oddHBand="0" w:evenHBand="0" w:firstRowFirstColumn="0" w:firstRowLastColumn="0" w:lastRowFirstColumn="0" w:lastRowLastColumn="0"/>
        </w:trPr>
        <w:tc>
          <w:tcPr>
            <w:tcW w:w="2551" w:type="dxa"/>
          </w:tcPr>
          <w:p w:rsidR="0034565E" w:rsidRPr="002A6673" w:rsidRDefault="0034565E" w:rsidP="0034565E">
            <w:pPr>
              <w:pStyle w:val="ac"/>
              <w:ind w:firstLine="0"/>
              <w:jc w:val="center"/>
              <w:rPr>
                <w:rFonts w:ascii="Times New Roman" w:hAnsi="Times New Roman"/>
                <w:sz w:val="20"/>
                <w:szCs w:val="20"/>
              </w:rPr>
            </w:pPr>
            <w:r w:rsidRPr="002A6673">
              <w:rPr>
                <w:rFonts w:ascii="Times New Roman" w:hAnsi="Times New Roman"/>
                <w:sz w:val="20"/>
                <w:szCs w:val="20"/>
              </w:rPr>
              <w:t>Место</w:t>
            </w:r>
          </w:p>
        </w:tc>
        <w:tc>
          <w:tcPr>
            <w:tcW w:w="6627" w:type="dxa"/>
          </w:tcPr>
          <w:p w:rsidR="0034565E" w:rsidRPr="002A6673" w:rsidRDefault="0034565E" w:rsidP="0034565E">
            <w:pPr>
              <w:pStyle w:val="ac"/>
              <w:ind w:firstLine="0"/>
              <w:jc w:val="center"/>
              <w:rPr>
                <w:rFonts w:ascii="Times New Roman" w:hAnsi="Times New Roman"/>
                <w:sz w:val="20"/>
                <w:szCs w:val="20"/>
              </w:rPr>
            </w:pPr>
            <w:r w:rsidRPr="002A6673">
              <w:rPr>
                <w:rFonts w:ascii="Times New Roman" w:hAnsi="Times New Roman"/>
                <w:sz w:val="20"/>
                <w:szCs w:val="20"/>
              </w:rPr>
              <w:t>Публикации</w:t>
            </w:r>
          </w:p>
        </w:tc>
      </w:tr>
      <w:tr w:rsidR="008109B0" w:rsidRPr="00E23D1F" w:rsidTr="0034565E">
        <w:tc>
          <w:tcPr>
            <w:tcW w:w="2551" w:type="dxa"/>
          </w:tcPr>
          <w:p w:rsidR="008109B0" w:rsidRPr="002A6673" w:rsidRDefault="008109B0" w:rsidP="008109B0">
            <w:pPr>
              <w:pStyle w:val="ac"/>
              <w:ind w:firstLine="0"/>
            </w:pPr>
            <w:r w:rsidRPr="002A6673">
              <w:t>PINP, Gatchina</w:t>
            </w:r>
          </w:p>
        </w:tc>
        <w:tc>
          <w:tcPr>
            <w:tcW w:w="6627" w:type="dxa"/>
          </w:tcPr>
          <w:p w:rsidR="008109B0" w:rsidRPr="002A6673" w:rsidRDefault="008109B0" w:rsidP="008109B0">
            <w:pPr>
              <w:pStyle w:val="ac"/>
              <w:ind w:firstLine="0"/>
              <w:rPr>
                <w:lang w:val="en-US"/>
              </w:rPr>
            </w:pPr>
            <w:r w:rsidRPr="002A6673">
              <w:rPr>
                <w:lang w:val="en-US"/>
              </w:rPr>
              <w:t>JINR Preprints 13-10253, 10-10257, Dubna 1976</w:t>
            </w:r>
          </w:p>
          <w:p w:rsidR="008109B0" w:rsidRPr="002A6673" w:rsidRDefault="008109B0" w:rsidP="008109B0">
            <w:pPr>
              <w:pStyle w:val="ac"/>
              <w:ind w:firstLine="0"/>
              <w:rPr>
                <w:lang w:val="en-US"/>
              </w:rPr>
            </w:pPr>
            <w:r w:rsidRPr="002A6673">
              <w:rPr>
                <w:lang w:val="en-US"/>
              </w:rPr>
              <w:t>Prib Techn.Exp. 2(1978) 32</w:t>
            </w:r>
          </w:p>
        </w:tc>
      </w:tr>
      <w:tr w:rsidR="008109B0" w:rsidRPr="002A6673" w:rsidTr="0034565E">
        <w:tc>
          <w:tcPr>
            <w:tcW w:w="2551" w:type="dxa"/>
          </w:tcPr>
          <w:p w:rsidR="008109B0" w:rsidRPr="002A6673" w:rsidRDefault="008109B0" w:rsidP="008109B0">
            <w:pPr>
              <w:pStyle w:val="ac"/>
              <w:ind w:firstLine="0"/>
            </w:pPr>
            <w:r w:rsidRPr="002A6673">
              <w:t>IHEP, Protvino</w:t>
            </w:r>
          </w:p>
        </w:tc>
        <w:tc>
          <w:tcPr>
            <w:tcW w:w="6627" w:type="dxa"/>
          </w:tcPr>
          <w:p w:rsidR="008109B0" w:rsidRPr="002A6673" w:rsidRDefault="008109B0" w:rsidP="008109B0">
            <w:pPr>
              <w:pStyle w:val="ac"/>
              <w:ind w:firstLine="0"/>
            </w:pPr>
            <w:r w:rsidRPr="002A6673">
              <w:t>JINR Preprint 1-80-93, Dubna 1980</w:t>
            </w:r>
          </w:p>
        </w:tc>
      </w:tr>
      <w:tr w:rsidR="008109B0" w:rsidRPr="002A6673" w:rsidTr="0034565E">
        <w:tc>
          <w:tcPr>
            <w:tcW w:w="2551" w:type="dxa"/>
          </w:tcPr>
          <w:p w:rsidR="008109B0" w:rsidRPr="002A6673" w:rsidRDefault="008109B0" w:rsidP="008109B0">
            <w:pPr>
              <w:pStyle w:val="ac"/>
              <w:ind w:firstLine="0"/>
            </w:pPr>
            <w:r w:rsidRPr="002A6673">
              <w:t>Charles Uni., Prague</w:t>
            </w:r>
          </w:p>
        </w:tc>
        <w:tc>
          <w:tcPr>
            <w:tcW w:w="6627" w:type="dxa"/>
          </w:tcPr>
          <w:p w:rsidR="008109B0" w:rsidRPr="002A6673" w:rsidRDefault="008109B0" w:rsidP="008109B0">
            <w:pPr>
              <w:pStyle w:val="ac"/>
              <w:ind w:firstLine="0"/>
            </w:pPr>
            <w:r w:rsidRPr="002A6673">
              <w:t>NIM A 345, (1994) 421-428</w:t>
            </w:r>
          </w:p>
        </w:tc>
      </w:tr>
      <w:tr w:rsidR="008109B0" w:rsidRPr="002A6673" w:rsidTr="0034565E">
        <w:tc>
          <w:tcPr>
            <w:tcW w:w="2551" w:type="dxa"/>
          </w:tcPr>
          <w:p w:rsidR="008109B0" w:rsidRPr="002A6673" w:rsidRDefault="008109B0" w:rsidP="008109B0">
            <w:pPr>
              <w:pStyle w:val="ac"/>
              <w:ind w:firstLine="0"/>
            </w:pPr>
            <w:r w:rsidRPr="002A6673">
              <w:t>JINR, Dubna</w:t>
            </w:r>
          </w:p>
        </w:tc>
        <w:tc>
          <w:tcPr>
            <w:tcW w:w="6627" w:type="dxa"/>
          </w:tcPr>
          <w:p w:rsidR="008109B0" w:rsidRPr="002A6673" w:rsidRDefault="008109B0" w:rsidP="008109B0">
            <w:pPr>
              <w:pStyle w:val="ac"/>
              <w:ind w:firstLine="0"/>
            </w:pPr>
            <w:r w:rsidRPr="002A6673">
              <w:t>NIM A 372 (1996) 349</w:t>
            </w:r>
          </w:p>
        </w:tc>
      </w:tr>
      <w:tr w:rsidR="008109B0" w:rsidRPr="00E23D1F" w:rsidTr="0034565E">
        <w:tc>
          <w:tcPr>
            <w:tcW w:w="2551" w:type="dxa"/>
          </w:tcPr>
          <w:p w:rsidR="008109B0" w:rsidRPr="002A6673" w:rsidRDefault="008109B0" w:rsidP="008109B0">
            <w:pPr>
              <w:pStyle w:val="ac"/>
              <w:ind w:firstLine="0"/>
              <w:jc w:val="left"/>
              <w:rPr>
                <w:lang w:val="de-DE"/>
              </w:rPr>
            </w:pPr>
            <w:r w:rsidRPr="002A6673">
              <w:rPr>
                <w:lang w:val="de-DE"/>
              </w:rPr>
              <w:t xml:space="preserve">Institut fur Kernphisik </w:t>
            </w:r>
            <w:r w:rsidRPr="002A6673">
              <w:rPr>
                <w:lang w:val="de-DE"/>
              </w:rPr>
              <w:br/>
              <w:t>Uni. Mainz</w:t>
            </w:r>
          </w:p>
        </w:tc>
        <w:tc>
          <w:tcPr>
            <w:tcW w:w="6627" w:type="dxa"/>
          </w:tcPr>
          <w:p w:rsidR="008109B0" w:rsidRPr="002A6673" w:rsidRDefault="008109B0" w:rsidP="008109B0">
            <w:pPr>
              <w:pStyle w:val="ac"/>
              <w:ind w:firstLine="0"/>
              <w:rPr>
                <w:lang w:val="en-US"/>
              </w:rPr>
            </w:pPr>
            <w:r w:rsidRPr="002A6673">
              <w:rPr>
                <w:lang w:val="en-US"/>
              </w:rPr>
              <w:t>Phys. Of Particles and Nuclei (2013) vol. 44, No.6, pp. 964-967</w:t>
            </w:r>
          </w:p>
        </w:tc>
      </w:tr>
      <w:tr w:rsidR="008109B0" w:rsidRPr="002A6673" w:rsidTr="0034565E">
        <w:tc>
          <w:tcPr>
            <w:tcW w:w="2551" w:type="dxa"/>
          </w:tcPr>
          <w:p w:rsidR="008109B0" w:rsidRPr="002A6673" w:rsidRDefault="008109B0" w:rsidP="008E7B28">
            <w:pPr>
              <w:pStyle w:val="ac"/>
              <w:ind w:firstLine="0"/>
              <w:jc w:val="left"/>
            </w:pPr>
            <w:r w:rsidRPr="002A6673">
              <w:t>Uni. Bonn</w:t>
            </w:r>
          </w:p>
        </w:tc>
        <w:tc>
          <w:tcPr>
            <w:tcW w:w="6627" w:type="dxa"/>
          </w:tcPr>
          <w:p w:rsidR="008109B0" w:rsidRPr="002A6673" w:rsidRDefault="008109B0" w:rsidP="00B152AD">
            <w:pPr>
              <w:pStyle w:val="ac"/>
              <w:keepNext/>
              <w:ind w:firstLine="0"/>
            </w:pPr>
            <w:r w:rsidRPr="002A6673">
              <w:t>Contract 200/1548</w:t>
            </w:r>
          </w:p>
        </w:tc>
      </w:tr>
    </w:tbl>
    <w:p w:rsidR="00483437" w:rsidRPr="002A6673" w:rsidRDefault="00AC3D64" w:rsidP="00FB1D59">
      <w:pPr>
        <w:pStyle w:val="2"/>
      </w:pPr>
      <w:bookmarkStart w:id="242" w:name="_Toc26282770"/>
      <w:bookmarkStart w:id="243" w:name="_Toc29983129"/>
      <w:r w:rsidRPr="002A6673">
        <w:t>Магнитный спектрометр</w:t>
      </w:r>
      <w:bookmarkEnd w:id="242"/>
      <w:bookmarkEnd w:id="243"/>
    </w:p>
    <w:p w:rsidR="00F81B2F" w:rsidRPr="002A6673" w:rsidRDefault="00F81B2F" w:rsidP="005C746A">
      <w:pPr>
        <w:pStyle w:val="ac"/>
      </w:pPr>
      <w:r w:rsidRPr="002A6673">
        <w:t xml:space="preserve">Физическая программа эксперимента (раздел </w:t>
      </w:r>
      <w:r w:rsidR="00D06246" w:rsidRPr="002A6673">
        <w:fldChar w:fldCharType="begin"/>
      </w:r>
      <w:r w:rsidR="001C7276" w:rsidRPr="002A6673">
        <w:instrText xml:space="preserve"> REF _Ref488353452 \r </w:instrText>
      </w:r>
      <w:r w:rsidR="007033E1" w:rsidRPr="002A6673">
        <w:instrText xml:space="preserve">\h </w:instrText>
      </w:r>
      <w:r w:rsidR="002A6673">
        <w:instrText xml:space="preserve"> \* MERGEFORMAT </w:instrText>
      </w:r>
      <w:r w:rsidR="00D06246" w:rsidRPr="002A6673">
        <w:fldChar w:fldCharType="separate"/>
      </w:r>
      <w:r w:rsidR="00CA1D38" w:rsidRPr="002A6673">
        <w:t>1</w:t>
      </w:r>
      <w:r w:rsidR="00D06246" w:rsidRPr="002A6673">
        <w:fldChar w:fldCharType="end"/>
      </w:r>
      <w:r w:rsidRPr="002A6673">
        <w:t>) предусматривает регистрацию заря</w:t>
      </w:r>
      <w:r w:rsidR="00E80A46" w:rsidRPr="002A6673">
        <w:softHyphen/>
      </w:r>
      <w:r w:rsidRPr="002A6673">
        <w:t>женных частиц</w:t>
      </w:r>
      <w:r w:rsidR="00D1407E" w:rsidRPr="002A6673">
        <w:t xml:space="preserve"> и</w:t>
      </w:r>
      <w:r w:rsidR="00722A77" w:rsidRPr="002A6673">
        <w:t xml:space="preserve"> </w:t>
      </w:r>
      <w:r w:rsidRPr="002A6673">
        <w:t>измерение их импульса. Трековая система должна удовлетворять трем основным требованиям:</w:t>
      </w:r>
    </w:p>
    <w:p w:rsidR="00F81B2F" w:rsidRPr="002A6673" w:rsidRDefault="00F81B2F" w:rsidP="00D65F1E">
      <w:pPr>
        <w:pStyle w:val="a"/>
      </w:pPr>
      <w:r w:rsidRPr="002A6673">
        <w:t>иметь большой аксептанс;</w:t>
      </w:r>
    </w:p>
    <w:p w:rsidR="007B76D4" w:rsidRPr="002A6673" w:rsidRDefault="00F81B2F" w:rsidP="00D65F1E">
      <w:pPr>
        <w:pStyle w:val="a"/>
      </w:pPr>
      <w:r w:rsidRPr="002A6673">
        <w:t>позволять вос</w:t>
      </w:r>
      <w:r w:rsidR="007B76D4" w:rsidRPr="002A6673">
        <w:t>станавливать распады гиперонов</w:t>
      </w:r>
      <w:r w:rsidR="00D65F1E" w:rsidRPr="002A6673">
        <w:t>;</w:t>
      </w:r>
    </w:p>
    <w:p w:rsidR="001C7554" w:rsidRPr="002A6673" w:rsidRDefault="00F81B2F" w:rsidP="00D65F1E">
      <w:pPr>
        <w:pStyle w:val="a"/>
      </w:pPr>
      <w:r w:rsidRPr="002A6673">
        <w:t>при прецизионных измерениях чармония иметь разрешение на уровне 0.4% при 10</w:t>
      </w:r>
      <w:r w:rsidR="00D75F62" w:rsidRPr="002A6673">
        <w:t> ГэВ</w:t>
      </w:r>
      <w:r w:rsidR="001C7554" w:rsidRPr="002A6673">
        <w:t>.</w:t>
      </w:r>
    </w:p>
    <w:p w:rsidR="001C7554" w:rsidRPr="002A6673" w:rsidRDefault="00F81B2F" w:rsidP="005C746A">
      <w:pPr>
        <w:pStyle w:val="ac"/>
      </w:pPr>
      <w:r w:rsidRPr="002A6673">
        <w:t>Исходя из этих условий</w:t>
      </w:r>
      <w:r w:rsidR="00AC14A3" w:rsidRPr="002A6673">
        <w:t>,</w:t>
      </w:r>
      <w:r w:rsidRPr="002A6673">
        <w:t xml:space="preserve"> была подготовлена схема, включающая широко-апертурный магнит</w:t>
      </w:r>
      <w:r w:rsidR="00D1407E" w:rsidRPr="002A6673">
        <w:t xml:space="preserve"> и</w:t>
      </w:r>
      <w:r w:rsidR="00722A77" w:rsidRPr="002A6673">
        <w:t xml:space="preserve"> </w:t>
      </w:r>
      <w:r w:rsidRPr="002A6673">
        <w:t>систему трековых детекторов</w:t>
      </w:r>
      <w:r w:rsidR="001C7554" w:rsidRPr="002A6673">
        <w:t>.</w:t>
      </w:r>
    </w:p>
    <w:p w:rsidR="00483437" w:rsidRPr="002A6673" w:rsidRDefault="00AC3D64" w:rsidP="005D30DF">
      <w:pPr>
        <w:pStyle w:val="3"/>
      </w:pPr>
      <w:bookmarkStart w:id="244" w:name="_Toc26282771"/>
      <w:bookmarkStart w:id="245" w:name="_Toc29983130"/>
      <w:r w:rsidRPr="002A6673">
        <w:lastRenderedPageBreak/>
        <w:t>Спектрометрический магнит</w:t>
      </w:r>
      <w:bookmarkEnd w:id="244"/>
      <w:bookmarkEnd w:id="245"/>
    </w:p>
    <w:p w:rsidR="001C7554" w:rsidRPr="002A6673" w:rsidRDefault="007D0AD7" w:rsidP="005C746A">
      <w:pPr>
        <w:pStyle w:val="ac"/>
        <w:rPr>
          <w:rFonts w:eastAsia="Symbol"/>
          <w:kern w:val="2"/>
          <w:lang w:eastAsia="zh-CN" w:bidi="hi-IN"/>
        </w:rPr>
      </w:pPr>
      <w:r w:rsidRPr="002A6673">
        <w:rPr>
          <w:rFonts w:eastAsia="Symbol"/>
          <w:kern w:val="2"/>
          <w:lang w:eastAsia="zh-CN" w:bidi="hi-IN"/>
        </w:rPr>
        <w:t>Спектрометрический магнит изготовлен</w:t>
      </w:r>
      <w:r w:rsidR="00D1407E" w:rsidRPr="002A6673">
        <w:rPr>
          <w:rFonts w:eastAsia="Symbol"/>
          <w:kern w:val="2"/>
          <w:lang w:eastAsia="zh-CN" w:bidi="hi-IN"/>
        </w:rPr>
        <w:t xml:space="preserve"> в</w:t>
      </w:r>
      <w:r w:rsidR="00722A77" w:rsidRPr="002A6673">
        <w:rPr>
          <w:rFonts w:eastAsia="Symbol"/>
          <w:kern w:val="2"/>
          <w:lang w:eastAsia="zh-CN" w:bidi="hi-IN"/>
        </w:rPr>
        <w:t xml:space="preserve"> </w:t>
      </w:r>
      <w:r w:rsidRPr="002A6673">
        <w:rPr>
          <w:rFonts w:eastAsia="Symbol"/>
          <w:kern w:val="2"/>
          <w:lang w:eastAsia="zh-CN" w:bidi="hi-IN"/>
        </w:rPr>
        <w:t>ИФВЭ</w:t>
      </w:r>
      <w:r w:rsidR="00BB2585" w:rsidRPr="002A6673">
        <w:rPr>
          <w:rFonts w:eastAsia="Symbol"/>
          <w:kern w:val="2"/>
          <w:lang w:eastAsia="zh-CN" w:bidi="hi-IN"/>
        </w:rPr>
        <w:t>.</w:t>
      </w:r>
      <w:r w:rsidRPr="002A6673">
        <w:rPr>
          <w:rFonts w:eastAsia="Symbol"/>
          <w:kern w:val="2"/>
          <w:lang w:eastAsia="zh-CN" w:bidi="hi-IN"/>
        </w:rPr>
        <w:t xml:space="preserve"> </w:t>
      </w:r>
      <w:r w:rsidR="00BB2585" w:rsidRPr="002A6673">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2A6673">
        <w:rPr>
          <w:rFonts w:eastAsia="Symbol"/>
          <w:kern w:val="2"/>
          <w:lang w:eastAsia="zh-CN" w:bidi="hi-IN"/>
        </w:rPr>
        <w:t xml:space="preserve"> в</w:t>
      </w:r>
      <w:r w:rsidR="00722A77" w:rsidRPr="002A6673">
        <w:rPr>
          <w:rFonts w:eastAsia="Symbol"/>
          <w:kern w:val="2"/>
          <w:lang w:eastAsia="zh-CN" w:bidi="hi-IN"/>
        </w:rPr>
        <w:t xml:space="preserve"> </w:t>
      </w:r>
      <w:r w:rsidR="00BB2585" w:rsidRPr="002A6673">
        <w:rPr>
          <w:rFonts w:eastAsia="Symbol"/>
          <w:kern w:val="2"/>
          <w:lang w:eastAsia="zh-CN" w:bidi="hi-IN"/>
        </w:rPr>
        <w:t>большом телесном угле</w:t>
      </w:r>
      <w:r w:rsidR="00D65F1E" w:rsidRPr="002A6673">
        <w:rPr>
          <w:rFonts w:eastAsia="Symbol"/>
          <w:kern w:val="2"/>
          <w:lang w:eastAsia="zh-CN" w:bidi="hi-IN"/>
        </w:rPr>
        <w:t xml:space="preserve"> и</w:t>
      </w:r>
      <w:r w:rsidR="00EB289F" w:rsidRPr="002A6673">
        <w:rPr>
          <w:rFonts w:eastAsia="Symbol"/>
          <w:kern w:val="2"/>
          <w:lang w:eastAsia="zh-CN" w:bidi="hi-IN"/>
        </w:rPr>
        <w:t>,</w:t>
      </w:r>
      <w:r w:rsidR="00BB2585" w:rsidRPr="002A6673">
        <w:rPr>
          <w:rFonts w:eastAsia="Symbol"/>
          <w:kern w:val="2"/>
          <w:lang w:eastAsia="zh-CN" w:bidi="hi-IN"/>
        </w:rPr>
        <w:t xml:space="preserve"> таким образом</w:t>
      </w:r>
      <w:r w:rsidR="00EB289F" w:rsidRPr="002A6673">
        <w:rPr>
          <w:rFonts w:eastAsia="Symbol"/>
          <w:kern w:val="2"/>
          <w:lang w:eastAsia="zh-CN" w:bidi="hi-IN"/>
        </w:rPr>
        <w:t>,</w:t>
      </w:r>
      <w:r w:rsidR="00BB2585" w:rsidRPr="002A6673">
        <w:rPr>
          <w:rFonts w:eastAsia="Symbol"/>
          <w:kern w:val="2"/>
          <w:lang w:eastAsia="zh-CN" w:bidi="hi-IN"/>
        </w:rPr>
        <w:t xml:space="preserve"> обеспечить большую апертуру экспериментальной установки</w:t>
      </w:r>
      <w:r w:rsidR="00D1407E" w:rsidRPr="002A6673">
        <w:rPr>
          <w:rFonts w:eastAsia="Symbol"/>
          <w:kern w:val="2"/>
          <w:lang w:eastAsia="zh-CN" w:bidi="hi-IN"/>
        </w:rPr>
        <w:t xml:space="preserve"> в </w:t>
      </w:r>
      <w:r w:rsidR="00BB2585" w:rsidRPr="002A6673">
        <w:rPr>
          <w:rFonts w:eastAsia="Symbol"/>
          <w:kern w:val="2"/>
          <w:lang w:eastAsia="zh-CN" w:bidi="hi-IN"/>
        </w:rPr>
        <w:t xml:space="preserve">целом. </w:t>
      </w:r>
      <w:r w:rsidR="003420F1" w:rsidRPr="002A6673">
        <w:rPr>
          <w:rFonts w:eastAsia="Symbol"/>
          <w:bCs/>
          <w:kern w:val="2"/>
          <w:lang w:eastAsia="zh-CN" w:bidi="hi-IN"/>
        </w:rPr>
        <w:t xml:space="preserve">Апертура (окно) </w:t>
      </w:r>
      <w:r w:rsidR="00722A77" w:rsidRPr="002A6673">
        <w:rPr>
          <w:rFonts w:eastAsia="Symbol"/>
          <w:bCs/>
          <w:kern w:val="2"/>
          <w:lang w:eastAsia="zh-CN" w:bidi="hi-IN"/>
        </w:rPr>
        <w:t>магнита имеет размеры 2300×1000</w:t>
      </w:r>
      <w:r w:rsidR="00BE78BC" w:rsidRPr="002A6673">
        <w:rPr>
          <w:rFonts w:eastAsia="Symbol"/>
          <w:bCs/>
          <w:kern w:val="2"/>
          <w:lang w:eastAsia="zh-CN" w:bidi="hi-IN"/>
        </w:rPr>
        <w:t> </w:t>
      </w:r>
      <w:r w:rsidR="003D3EB7" w:rsidRPr="002A6673">
        <w:rPr>
          <w:rFonts w:eastAsia="Symbol"/>
          <w:bCs/>
          <w:kern w:val="2"/>
          <w:lang w:eastAsia="zh-CN" w:bidi="hi-IN"/>
        </w:rPr>
        <w:t>мм²</w:t>
      </w:r>
      <w:r w:rsidR="003420F1" w:rsidRPr="002A6673">
        <w:rPr>
          <w:rFonts w:eastAsia="Symbol"/>
          <w:bCs/>
          <w:kern w:val="2"/>
          <w:lang w:eastAsia="zh-CN" w:bidi="hi-IN"/>
        </w:rPr>
        <w:t>, толщина обратного магнитоп</w:t>
      </w:r>
      <w:r w:rsidR="00000531" w:rsidRPr="002A6673">
        <w:rPr>
          <w:rFonts w:eastAsia="Symbol"/>
          <w:bCs/>
          <w:kern w:val="2"/>
          <w:lang w:eastAsia="zh-CN" w:bidi="hi-IN"/>
        </w:rPr>
        <w:t>ровода составляет 850</w:t>
      </w:r>
      <w:r w:rsidR="00BE78BC" w:rsidRPr="002A6673">
        <w:rPr>
          <w:rFonts w:eastAsia="Symbol"/>
          <w:bCs/>
          <w:kern w:val="2"/>
          <w:lang w:eastAsia="zh-CN" w:bidi="hi-IN"/>
        </w:rPr>
        <w:t> мм</w:t>
      </w:r>
      <w:r w:rsidR="003420F1" w:rsidRPr="002A6673">
        <w:rPr>
          <w:rFonts w:eastAsia="Symbol"/>
          <w:kern w:val="2"/>
          <w:lang w:eastAsia="zh-CN" w:bidi="hi-IN"/>
        </w:rPr>
        <w:t>, однако из-за неоднородности поля реальная рабочая ширина магнита составляет 1400</w:t>
      </w:r>
      <w:r w:rsidR="00BE78BC" w:rsidRPr="002A6673">
        <w:rPr>
          <w:rFonts w:eastAsia="Symbol"/>
          <w:kern w:val="2"/>
          <w:lang w:eastAsia="zh-CN" w:bidi="hi-IN"/>
        </w:rPr>
        <w:t> мм</w:t>
      </w:r>
      <w:r w:rsidR="003420F1" w:rsidRPr="002A6673">
        <w:rPr>
          <w:rFonts w:eastAsia="Symbol"/>
          <w:kern w:val="2"/>
          <w:lang w:eastAsia="zh-CN" w:bidi="hi-IN"/>
        </w:rPr>
        <w:t xml:space="preserve">. </w:t>
      </w:r>
      <w:r w:rsidR="008363B9" w:rsidRPr="002A6673">
        <w:rPr>
          <w:rFonts w:eastAsia="Symbol"/>
          <w:kern w:val="2"/>
          <w:lang w:eastAsia="zh-CN" w:bidi="hi-IN"/>
        </w:rPr>
        <w:t>Для экранировки рассеянного поля установлены магнитные экраны толщиной 100</w:t>
      </w:r>
      <w:r w:rsidR="00BE78BC" w:rsidRPr="002A6673">
        <w:rPr>
          <w:rFonts w:eastAsia="Symbol"/>
          <w:kern w:val="2"/>
          <w:lang w:eastAsia="zh-CN" w:bidi="hi-IN"/>
        </w:rPr>
        <w:t> мм</w:t>
      </w:r>
      <w:r w:rsidR="008363B9" w:rsidRPr="002A6673">
        <w:rPr>
          <w:rFonts w:eastAsia="Symbol"/>
          <w:kern w:val="2"/>
          <w:lang w:eastAsia="zh-CN" w:bidi="hi-IN"/>
        </w:rPr>
        <w:t xml:space="preserve">, </w:t>
      </w:r>
      <w:r w:rsidR="00EB289F" w:rsidRPr="002A6673">
        <w:rPr>
          <w:rFonts w:eastAsia="Symbol"/>
          <w:kern w:val="2"/>
          <w:lang w:eastAsia="zh-CN" w:bidi="hi-IN"/>
        </w:rPr>
        <w:t xml:space="preserve">расположенные </w:t>
      </w:r>
      <w:r w:rsidR="008363B9" w:rsidRPr="002A6673">
        <w:rPr>
          <w:rFonts w:eastAsia="Symbol"/>
          <w:kern w:val="2"/>
          <w:lang w:eastAsia="zh-CN" w:bidi="hi-IN"/>
        </w:rPr>
        <w:t>на расстоянии 800</w:t>
      </w:r>
      <w:r w:rsidR="00BE78BC" w:rsidRPr="002A6673">
        <w:rPr>
          <w:rFonts w:eastAsia="Symbol"/>
          <w:kern w:val="2"/>
          <w:lang w:eastAsia="zh-CN" w:bidi="hi-IN"/>
        </w:rPr>
        <w:t> мм</w:t>
      </w:r>
      <w:r w:rsidR="00D1664A" w:rsidRPr="002A6673">
        <w:rPr>
          <w:rFonts w:eastAsia="Symbol"/>
          <w:kern w:val="2"/>
          <w:lang w:eastAsia="zh-CN" w:bidi="hi-IN"/>
        </w:rPr>
        <w:t xml:space="preserve"> </w:t>
      </w:r>
      <w:r w:rsidR="008363B9" w:rsidRPr="002A6673">
        <w:rPr>
          <w:rFonts w:eastAsia="Symbol"/>
          <w:kern w:val="2"/>
          <w:lang w:eastAsia="zh-CN" w:bidi="hi-IN"/>
        </w:rPr>
        <w:t>от центра магнита</w:t>
      </w:r>
      <w:r w:rsidR="00EB289F" w:rsidRPr="002A6673">
        <w:rPr>
          <w:rFonts w:eastAsia="Symbol"/>
          <w:kern w:val="2"/>
          <w:lang w:eastAsia="zh-CN" w:bidi="hi-IN"/>
        </w:rPr>
        <w:t>. Экраны</w:t>
      </w:r>
      <w:r w:rsidR="003420F1" w:rsidRPr="002A6673">
        <w:rPr>
          <w:rFonts w:eastAsia="Symbol"/>
          <w:kern w:val="2"/>
          <w:lang w:eastAsia="zh-CN" w:bidi="hi-IN"/>
        </w:rPr>
        <w:t xml:space="preserve"> немного уменьшаю</w:t>
      </w:r>
      <w:r w:rsidR="00EB289F" w:rsidRPr="002A6673">
        <w:rPr>
          <w:rFonts w:eastAsia="Symbol"/>
          <w:kern w:val="2"/>
          <w:lang w:eastAsia="zh-CN" w:bidi="hi-IN"/>
        </w:rPr>
        <w:t>т</w:t>
      </w:r>
      <w:r w:rsidR="003420F1" w:rsidRPr="002A6673">
        <w:rPr>
          <w:rFonts w:eastAsia="Symbol"/>
          <w:kern w:val="2"/>
          <w:lang w:eastAsia="zh-CN" w:bidi="hi-IN"/>
        </w:rPr>
        <w:t xml:space="preserve"> апертуру</w:t>
      </w:r>
      <w:r w:rsidR="00EB289F" w:rsidRPr="002A6673">
        <w:rPr>
          <w:rFonts w:eastAsia="Symbol"/>
          <w:kern w:val="2"/>
          <w:lang w:eastAsia="zh-CN" w:bidi="hi-IN"/>
        </w:rPr>
        <w:t xml:space="preserve"> установки</w:t>
      </w:r>
      <w:r w:rsidR="003420F1" w:rsidRPr="002A6673">
        <w:rPr>
          <w:rFonts w:eastAsia="Symbol"/>
          <w:kern w:val="2"/>
          <w:lang w:eastAsia="zh-CN" w:bidi="hi-IN"/>
        </w:rPr>
        <w:t>, однако, практически</w:t>
      </w:r>
      <w:r w:rsidR="00AA7C51" w:rsidRPr="002A6673">
        <w:rPr>
          <w:rFonts w:eastAsia="Symbol"/>
          <w:kern w:val="2"/>
          <w:lang w:eastAsia="zh-CN" w:bidi="hi-IN"/>
        </w:rPr>
        <w:t xml:space="preserve"> не </w:t>
      </w:r>
      <w:r w:rsidR="003420F1" w:rsidRPr="002A6673">
        <w:rPr>
          <w:rFonts w:eastAsia="Symbol"/>
          <w:kern w:val="2"/>
          <w:lang w:eastAsia="zh-CN" w:bidi="hi-IN"/>
        </w:rPr>
        <w:t>искажаю</w:t>
      </w:r>
      <w:r w:rsidR="00EB289F" w:rsidRPr="002A6673">
        <w:rPr>
          <w:rFonts w:eastAsia="Symbol"/>
          <w:kern w:val="2"/>
          <w:lang w:eastAsia="zh-CN" w:bidi="hi-IN"/>
        </w:rPr>
        <w:t>т</w:t>
      </w:r>
      <w:r w:rsidR="003420F1" w:rsidRPr="002A6673">
        <w:rPr>
          <w:rFonts w:eastAsia="Symbol"/>
          <w:kern w:val="2"/>
          <w:lang w:eastAsia="zh-CN" w:bidi="hi-IN"/>
        </w:rPr>
        <w:t xml:space="preserve"> аксептанс</w:t>
      </w:r>
      <w:r w:rsidR="001C7554" w:rsidRPr="002A6673">
        <w:rPr>
          <w:rFonts w:eastAsia="Symbol"/>
          <w:kern w:val="2"/>
          <w:lang w:eastAsia="zh-CN" w:bidi="hi-IN"/>
        </w:rPr>
        <w:t>.</w:t>
      </w:r>
      <w:r w:rsidR="0043398D" w:rsidRPr="002A6673">
        <w:rPr>
          <w:rFonts w:eastAsia="Symbol"/>
          <w:kern w:val="2"/>
          <w:lang w:eastAsia="zh-CN" w:bidi="hi-IN"/>
        </w:rPr>
        <w:t xml:space="preserve"> Фотография спектрометрического магнита</w:t>
      </w:r>
      <w:r w:rsidR="00EB289F" w:rsidRPr="002A6673">
        <w:rPr>
          <w:rFonts w:eastAsia="Symbol"/>
          <w:kern w:val="2"/>
          <w:lang w:eastAsia="zh-CN" w:bidi="hi-IN"/>
        </w:rPr>
        <w:t xml:space="preserve"> </w:t>
      </w:r>
      <w:r w:rsidR="0043398D" w:rsidRPr="002A6673">
        <w:rPr>
          <w:rFonts w:eastAsia="Symbol"/>
          <w:kern w:val="2"/>
          <w:lang w:eastAsia="zh-CN" w:bidi="hi-IN"/>
        </w:rPr>
        <w:t xml:space="preserve">приведена на </w:t>
      </w:r>
      <w:r w:rsidR="00D06246" w:rsidRPr="002A6673">
        <w:fldChar w:fldCharType="begin"/>
      </w:r>
      <w:r w:rsidR="001C7276" w:rsidRPr="002A6673">
        <w:instrText xml:space="preserve"> REF _Ref48679748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7</w:t>
      </w:r>
      <w:r w:rsidR="00D06246" w:rsidRPr="002A6673">
        <w:fldChar w:fldCharType="end"/>
      </w:r>
      <w:r w:rsidR="0043398D" w:rsidRPr="002A6673">
        <w:rPr>
          <w:rFonts w:eastAsia="Symbol"/>
          <w:kern w:val="2"/>
          <w:lang w:eastAsia="zh-CN" w:bidi="hi-IN"/>
        </w:rPr>
        <w:t>.</w:t>
      </w:r>
    </w:p>
    <w:p w:rsidR="00BB2585" w:rsidRPr="002A6673" w:rsidRDefault="003420F1" w:rsidP="00B152AD">
      <w:pPr>
        <w:pStyle w:val="affa"/>
        <w:rPr>
          <w:rFonts w:eastAsia="Symbol"/>
          <w:noProof w:val="0"/>
          <w:kern w:val="2"/>
          <w:lang w:eastAsia="zh-CN" w:bidi="hi-IN"/>
        </w:rPr>
      </w:pPr>
      <w:r w:rsidRPr="002A6673">
        <w:rPr>
          <w:rFonts w:eastAsia="Symbol"/>
          <w:kern w:val="2"/>
        </w:rPr>
        <w:drawing>
          <wp:inline distT="0" distB="0" distL="0" distR="0" wp14:anchorId="768A00F6" wp14:editId="2753CC43">
            <wp:extent cx="3381573" cy="2133600"/>
            <wp:effectExtent l="19050" t="0" r="9327"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a:extLst>
                        <a:ext uri="{28A0092B-C50C-407E-A947-70E740481C1C}">
                          <a14:useLocalDpi xmlns:a14="http://schemas.microsoft.com/office/drawing/2010/main" val="0"/>
                        </a:ext>
                      </a:extLst>
                    </a:blip>
                    <a:srcRect t="17697" r="12909" b="11776"/>
                    <a:stretch>
                      <a:fillRect/>
                    </a:stretch>
                  </pic:blipFill>
                  <pic:spPr bwMode="auto">
                    <a:xfrm>
                      <a:off x="0" y="0"/>
                      <a:ext cx="3394060" cy="2141479"/>
                    </a:xfrm>
                    <a:prstGeom prst="rect">
                      <a:avLst/>
                    </a:prstGeom>
                    <a:noFill/>
                  </pic:spPr>
                </pic:pic>
              </a:graphicData>
            </a:graphic>
          </wp:inline>
        </w:drawing>
      </w:r>
    </w:p>
    <w:p w:rsidR="003420F1" w:rsidRPr="002A6673" w:rsidRDefault="00545B93" w:rsidP="007F608C">
      <w:pPr>
        <w:pStyle w:val="aff7"/>
        <w:rPr>
          <w:rFonts w:eastAsia="Symbol"/>
          <w:kern w:val="2"/>
          <w:lang w:eastAsia="zh-CN" w:bidi="hi-IN"/>
        </w:rPr>
      </w:pPr>
      <w:bookmarkStart w:id="246" w:name="_Ref48679748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7</w:t>
      </w:r>
      <w:r w:rsidR="00D06246" w:rsidRPr="002A6673">
        <w:fldChar w:fldCharType="end"/>
      </w:r>
      <w:bookmarkEnd w:id="246"/>
      <w:r w:rsidR="003420F1" w:rsidRPr="002A6673">
        <w:t xml:space="preserve">  Фотография спектрометрического магнита </w:t>
      </w:r>
      <w:r w:rsidR="002537D5" w:rsidRPr="002A6673">
        <w:t xml:space="preserve">М31 </w:t>
      </w:r>
      <w:r w:rsidR="003420F1" w:rsidRPr="002A6673">
        <w:t>на канале 14</w:t>
      </w:r>
    </w:p>
    <w:p w:rsidR="001C7554" w:rsidRPr="002A6673" w:rsidRDefault="0068728A" w:rsidP="005C746A">
      <w:pPr>
        <w:pStyle w:val="ac"/>
        <w:rPr>
          <w:rFonts w:eastAsia="Symbol"/>
          <w:bCs/>
          <w:kern w:val="2"/>
          <w:lang w:eastAsia="zh-CN" w:bidi="hi-IN"/>
        </w:rPr>
      </w:pPr>
      <w:r w:rsidRPr="002A6673">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2A6673">
        <w:rPr>
          <w:rFonts w:eastAsia="Symbol"/>
          <w:bCs/>
          <w:kern w:val="2"/>
          <w:lang w:eastAsia="zh-CN" w:bidi="hi-IN"/>
        </w:rPr>
        <w:t xml:space="preserve">На </w:t>
      </w:r>
      <w:r w:rsidR="00D06246" w:rsidRPr="002A6673">
        <w:fldChar w:fldCharType="begin"/>
      </w:r>
      <w:r w:rsidR="001C7276" w:rsidRPr="002A6673">
        <w:instrText xml:space="preserve"> REF _Ref48680034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8</w:t>
      </w:r>
      <w:r w:rsidR="00D06246" w:rsidRPr="002A6673">
        <w:fldChar w:fldCharType="end"/>
      </w:r>
      <w:r w:rsidRPr="002A6673">
        <w:rPr>
          <w:rFonts w:eastAsia="Symbol"/>
          <w:bCs/>
          <w:kern w:val="2"/>
          <w:lang w:eastAsia="zh-CN" w:bidi="hi-IN"/>
        </w:rPr>
        <w:t xml:space="preserve"> показана нагрузочная кривая, т.е. зависимость индукции магнитного поля</w:t>
      </w:r>
      <w:r w:rsidR="00D1407E" w:rsidRPr="002A6673">
        <w:rPr>
          <w:rFonts w:eastAsia="Symbol"/>
          <w:bCs/>
          <w:kern w:val="2"/>
          <w:lang w:eastAsia="zh-CN" w:bidi="hi-IN"/>
        </w:rPr>
        <w:t xml:space="preserve"> в</w:t>
      </w:r>
      <w:r w:rsidR="00722A77" w:rsidRPr="002A6673">
        <w:rPr>
          <w:rFonts w:eastAsia="Symbol"/>
          <w:bCs/>
          <w:kern w:val="2"/>
          <w:lang w:eastAsia="zh-CN" w:bidi="hi-IN"/>
        </w:rPr>
        <w:t xml:space="preserve"> </w:t>
      </w:r>
      <w:r w:rsidRPr="002A6673">
        <w:rPr>
          <w:rFonts w:eastAsia="Symbol"/>
          <w:bCs/>
          <w:kern w:val="2"/>
          <w:lang w:eastAsia="zh-CN" w:bidi="hi-IN"/>
        </w:rPr>
        <w:t xml:space="preserve">центре магнита от приложенной нагрузки </w:t>
      </w:r>
      <w:r w:rsidR="009B40C2" w:rsidRPr="002A6673">
        <w:rPr>
          <w:rFonts w:eastAsia="Symbol"/>
          <w:bCs/>
          <w:kern w:val="2"/>
          <w:lang w:eastAsia="zh-CN" w:bidi="hi-IN"/>
        </w:rPr>
        <w:t>—</w:t>
      </w:r>
      <w:r w:rsidRPr="002A6673">
        <w:rPr>
          <w:rFonts w:eastAsia="Symbol"/>
          <w:bCs/>
          <w:kern w:val="2"/>
          <w:lang w:eastAsia="zh-CN" w:bidi="hi-IN"/>
        </w:rPr>
        <w:t xml:space="preserve"> значения тока</w:t>
      </w:r>
      <w:r w:rsidR="00D1407E" w:rsidRPr="002A6673">
        <w:rPr>
          <w:rFonts w:eastAsia="Symbol"/>
          <w:bCs/>
          <w:kern w:val="2"/>
          <w:lang w:eastAsia="zh-CN" w:bidi="hi-IN"/>
        </w:rPr>
        <w:t xml:space="preserve"> в</w:t>
      </w:r>
      <w:r w:rsidR="00722A77" w:rsidRPr="002A6673">
        <w:rPr>
          <w:rFonts w:eastAsia="Symbol"/>
          <w:bCs/>
          <w:kern w:val="2"/>
          <w:lang w:eastAsia="zh-CN" w:bidi="hi-IN"/>
        </w:rPr>
        <w:t xml:space="preserve"> </w:t>
      </w:r>
      <w:r w:rsidRPr="002A6673">
        <w:rPr>
          <w:rFonts w:eastAsia="Symbol"/>
          <w:bCs/>
          <w:kern w:val="2"/>
          <w:lang w:eastAsia="zh-CN" w:bidi="hi-IN"/>
        </w:rPr>
        <w:t>каждом витке</w:t>
      </w:r>
      <w:r w:rsidR="001C7554" w:rsidRPr="002A6673">
        <w:rPr>
          <w:rFonts w:eastAsia="Symbol"/>
          <w:bCs/>
          <w:kern w:val="2"/>
          <w:lang w:eastAsia="zh-CN" w:bidi="hi-IN"/>
        </w:rPr>
        <w:t>.</w:t>
      </w:r>
    </w:p>
    <w:p w:rsidR="0068728A" w:rsidRPr="002A6673" w:rsidRDefault="0068728A" w:rsidP="00690AC2">
      <w:pPr>
        <w:pStyle w:val="aff9"/>
        <w:jc w:val="center"/>
        <w:rPr>
          <w:rFonts w:eastAsia="Symbol"/>
          <w:kern w:val="2"/>
          <w:lang w:eastAsia="zh-CN" w:bidi="hi-IN"/>
        </w:rPr>
      </w:pPr>
      <w:r w:rsidRPr="002A6673">
        <w:rPr>
          <w:rFonts w:eastAsia="Symbol"/>
          <w:noProof/>
          <w:kern w:val="2"/>
        </w:rPr>
        <w:drawing>
          <wp:inline distT="0" distB="0" distL="0" distR="0" wp14:anchorId="54CFF996" wp14:editId="49A6C1C3">
            <wp:extent cx="3570064" cy="2325512"/>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72894" cy="2327356"/>
                    </a:xfrm>
                    <a:prstGeom prst="rect">
                      <a:avLst/>
                    </a:prstGeom>
                    <a:noFill/>
                  </pic:spPr>
                </pic:pic>
              </a:graphicData>
            </a:graphic>
          </wp:inline>
        </w:drawing>
      </w:r>
    </w:p>
    <w:p w:rsidR="0068728A" w:rsidRPr="002A6673" w:rsidRDefault="00545B93" w:rsidP="00690AC2">
      <w:pPr>
        <w:pStyle w:val="aff7"/>
      </w:pPr>
      <w:bookmarkStart w:id="247" w:name="_Ref48680034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8</w:t>
      </w:r>
      <w:r w:rsidR="00D06246" w:rsidRPr="002A6673">
        <w:fldChar w:fldCharType="end"/>
      </w:r>
      <w:bookmarkEnd w:id="247"/>
      <w:r w:rsidR="0068728A" w:rsidRPr="002A6673">
        <w:rPr>
          <w:rFonts w:eastAsia="Symbol"/>
          <w:kern w:val="2"/>
          <w:sz w:val="24"/>
          <w:szCs w:val="24"/>
          <w:lang w:eastAsia="zh-CN" w:bidi="hi-IN"/>
        </w:rPr>
        <w:t xml:space="preserve"> </w:t>
      </w:r>
      <w:r w:rsidR="0068728A" w:rsidRPr="002A6673">
        <w:t>Нагрузочная кривая для модели спектрометрического магнита</w:t>
      </w:r>
      <w:r w:rsidR="002537D5" w:rsidRPr="002A6673">
        <w:t xml:space="preserve"> М31</w:t>
      </w:r>
    </w:p>
    <w:p w:rsidR="001C7554" w:rsidRPr="002A6673" w:rsidRDefault="0068728A" w:rsidP="005C746A">
      <w:pPr>
        <w:pStyle w:val="ac"/>
        <w:rPr>
          <w:rFonts w:eastAsia="Symbol"/>
          <w:kern w:val="2"/>
          <w:lang w:eastAsia="zh-CN" w:bidi="hi-IN"/>
        </w:rPr>
      </w:pPr>
      <w:r w:rsidRPr="002A6673">
        <w:rPr>
          <w:rFonts w:eastAsia="Symbol"/>
          <w:kern w:val="2"/>
          <w:lang w:eastAsia="zh-CN" w:bidi="hi-IN"/>
        </w:rPr>
        <w:t xml:space="preserve">В </w:t>
      </w:r>
      <w:r w:rsidR="00D06246" w:rsidRPr="002A6673">
        <w:fldChar w:fldCharType="begin"/>
      </w:r>
      <w:r w:rsidR="001C7276" w:rsidRPr="002A6673">
        <w:instrText xml:space="preserve"> REF _Ref486800816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3</w:t>
      </w:r>
      <w:r w:rsidR="00CA1D38" w:rsidRPr="002A6673">
        <w:t>.</w:t>
      </w:r>
      <w:r w:rsidR="00CA1D38" w:rsidRPr="002A6673">
        <w:rPr>
          <w:noProof/>
        </w:rPr>
        <w:t>2</w:t>
      </w:r>
      <w:r w:rsidR="00D06246" w:rsidRPr="002A6673">
        <w:fldChar w:fldCharType="end"/>
      </w:r>
      <w:r w:rsidRPr="002A6673">
        <w:rPr>
          <w:rFonts w:eastAsia="Symbol"/>
          <w:kern w:val="2"/>
          <w:lang w:eastAsia="zh-CN" w:bidi="hi-IN"/>
        </w:rPr>
        <w:t xml:space="preserve"> приведены результаты расчетов для тока 2.5 кА/виток (предполагается, что основные физические измерения будут проводиться при данном значении поля); значения координат даны</w:t>
      </w:r>
      <w:r w:rsidR="00D1407E" w:rsidRPr="002A6673">
        <w:rPr>
          <w:rFonts w:eastAsia="Symbol"/>
          <w:kern w:val="2"/>
          <w:lang w:eastAsia="zh-CN" w:bidi="hi-IN"/>
        </w:rPr>
        <w:t xml:space="preserve"> в</w:t>
      </w:r>
      <w:r w:rsidR="00722A77" w:rsidRPr="002A6673">
        <w:rPr>
          <w:rFonts w:eastAsia="Symbol"/>
          <w:kern w:val="2"/>
          <w:lang w:eastAsia="zh-CN" w:bidi="hi-IN"/>
        </w:rPr>
        <w:t xml:space="preserve"> </w:t>
      </w:r>
      <w:r w:rsidRPr="002A6673">
        <w:rPr>
          <w:rFonts w:eastAsia="Symbol"/>
          <w:kern w:val="2"/>
          <w:lang w:eastAsia="zh-CN" w:bidi="hi-IN"/>
        </w:rPr>
        <w:t xml:space="preserve">миллиметрах, интегральное поле </w:t>
      </w:r>
      <w:r w:rsidR="009B40C2" w:rsidRPr="002A6673">
        <w:rPr>
          <w:rFonts w:eastAsia="Symbol"/>
          <w:kern w:val="2"/>
          <w:lang w:eastAsia="zh-CN" w:bidi="hi-IN"/>
        </w:rPr>
        <w:t>—</w:t>
      </w:r>
      <w:r w:rsidR="00D1407E" w:rsidRPr="002A6673">
        <w:rPr>
          <w:rFonts w:eastAsia="Symbol"/>
          <w:kern w:val="2"/>
          <w:lang w:eastAsia="zh-CN" w:bidi="hi-IN"/>
        </w:rPr>
        <w:t xml:space="preserve"> в</w:t>
      </w:r>
      <w:r w:rsidR="00722A77" w:rsidRPr="002A6673">
        <w:rPr>
          <w:rFonts w:eastAsia="Symbol"/>
          <w:kern w:val="2"/>
          <w:lang w:eastAsia="zh-CN" w:bidi="hi-IN"/>
        </w:rPr>
        <w:t xml:space="preserve"> </w:t>
      </w:r>
      <w:r w:rsidRPr="002A6673">
        <w:rPr>
          <w:rFonts w:eastAsia="Symbol"/>
          <w:kern w:val="2"/>
          <w:lang w:eastAsia="zh-CN" w:bidi="hi-IN"/>
        </w:rPr>
        <w:t>Тл·м</w:t>
      </w:r>
      <w:r w:rsidR="001C7554" w:rsidRPr="002A6673">
        <w:rPr>
          <w:rFonts w:eastAsia="Symbol"/>
          <w:kern w:val="2"/>
          <w:lang w:eastAsia="zh-CN" w:bidi="hi-IN"/>
        </w:rPr>
        <w:t>.</w:t>
      </w:r>
    </w:p>
    <w:p w:rsidR="00C11FF5" w:rsidRPr="002A6673" w:rsidRDefault="00545B93" w:rsidP="007F0564">
      <w:pPr>
        <w:pStyle w:val="aff6"/>
      </w:pPr>
      <w:bookmarkStart w:id="248" w:name="_Ref486800816"/>
      <w:r w:rsidRPr="002A6673">
        <w:lastRenderedPageBreak/>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3</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2</w:t>
      </w:r>
      <w:r w:rsidR="00D06246" w:rsidRPr="002A6673">
        <w:fldChar w:fldCharType="end"/>
      </w:r>
      <w:bookmarkEnd w:id="248"/>
      <w:r w:rsidR="00C11FF5" w:rsidRPr="002A6673">
        <w:rPr>
          <w:rFonts w:eastAsia="Symbol"/>
          <w:kern w:val="2"/>
          <w:sz w:val="24"/>
          <w:szCs w:val="24"/>
          <w:lang w:eastAsia="zh-CN" w:bidi="hi-IN"/>
        </w:rPr>
        <w:t xml:space="preserve"> </w:t>
      </w:r>
      <w:r w:rsidR="00C11FF5" w:rsidRPr="002A6673">
        <w:t>Интегральное поле</w:t>
      </w:r>
      <w:r w:rsidR="00D1407E" w:rsidRPr="002A6673">
        <w:t xml:space="preserve"> в </w:t>
      </w:r>
      <w:r w:rsidR="00C11FF5" w:rsidRPr="002A6673">
        <w:t xml:space="preserve">магните при токе </w:t>
      </w:r>
      <w:r w:rsidR="00C11FF5" w:rsidRPr="002A6673">
        <w:rPr>
          <w:i/>
        </w:rPr>
        <w:t>I</w:t>
      </w:r>
      <w:r w:rsidR="00C11FF5" w:rsidRPr="002A6673">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2A6673"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rsidR="00690AC2" w:rsidRPr="002A6673" w:rsidRDefault="00A11A68" w:rsidP="00690AC2">
            <w:pPr>
              <w:rPr>
                <w:rFonts w:ascii="Times New Roman" w:hAnsi="Times New Roman"/>
              </w:rPr>
            </w:pPr>
            <m:oMathPara>
              <m:oMath>
                <m:m>
                  <m:mPr>
                    <m:mcs>
                      <m:mc>
                        <m:mcPr>
                          <m:count m:val="2"/>
                          <m:mcJc m:val="center"/>
                        </m:mcPr>
                      </m:mc>
                    </m:mcs>
                    <m:ctrlPr>
                      <w:rPr>
                        <w:rFonts w:ascii="Cambria Math" w:eastAsia="Symbol" w:hAnsi="Cambria Math"/>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rsidR="00690AC2" w:rsidRPr="002A6673"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kern w:val="2"/>
                <w:lang w:eastAsia="zh-CN" w:bidi="hi-IN"/>
              </w:rPr>
            </w:pPr>
            <w:r w:rsidRPr="002A6673">
              <w:rPr>
                <w:rFonts w:ascii="Times New Roman" w:eastAsia="Symbol" w:hAnsi="Times New Roman"/>
                <w:kern w:val="2"/>
                <w:lang w:eastAsia="zh-CN" w:bidi="hi-IN"/>
              </w:rPr>
              <w:t>0</w:t>
            </w:r>
          </w:p>
        </w:tc>
        <w:tc>
          <w:tcPr>
            <w:tcW w:w="0" w:type="auto"/>
            <w:noWrap/>
          </w:tcPr>
          <w:p w:rsidR="00690AC2" w:rsidRPr="002A6673"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kern w:val="2"/>
                <w:lang w:eastAsia="zh-CN" w:bidi="hi-IN"/>
              </w:rPr>
            </w:pPr>
            <w:r w:rsidRPr="002A6673">
              <w:rPr>
                <w:rFonts w:ascii="Times New Roman" w:eastAsia="Symbol" w:hAnsi="Times New Roman"/>
                <w:kern w:val="2"/>
                <w:lang w:eastAsia="zh-CN" w:bidi="hi-IN"/>
              </w:rPr>
              <w:t>175</w:t>
            </w:r>
          </w:p>
        </w:tc>
        <w:tc>
          <w:tcPr>
            <w:tcW w:w="0" w:type="auto"/>
            <w:noWrap/>
          </w:tcPr>
          <w:p w:rsidR="00690AC2" w:rsidRPr="002A6673"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kern w:val="2"/>
                <w:lang w:eastAsia="zh-CN" w:bidi="hi-IN"/>
              </w:rPr>
            </w:pPr>
            <w:r w:rsidRPr="002A6673">
              <w:rPr>
                <w:rFonts w:ascii="Times New Roman" w:eastAsia="Symbol" w:hAnsi="Times New Roman"/>
                <w:kern w:val="2"/>
                <w:lang w:eastAsia="zh-CN" w:bidi="hi-IN"/>
              </w:rPr>
              <w:t>350</w:t>
            </w:r>
          </w:p>
        </w:tc>
        <w:tc>
          <w:tcPr>
            <w:tcW w:w="0" w:type="auto"/>
            <w:noWrap/>
          </w:tcPr>
          <w:p w:rsidR="00690AC2" w:rsidRPr="002A6673"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kern w:val="2"/>
                <w:lang w:eastAsia="zh-CN" w:bidi="hi-IN"/>
              </w:rPr>
            </w:pPr>
            <w:r w:rsidRPr="002A6673">
              <w:rPr>
                <w:rFonts w:ascii="Times New Roman" w:eastAsia="Symbol" w:hAnsi="Times New Roman"/>
                <w:kern w:val="2"/>
                <w:lang w:eastAsia="zh-CN" w:bidi="hi-IN"/>
              </w:rPr>
              <w:t>525</w:t>
            </w:r>
          </w:p>
        </w:tc>
        <w:tc>
          <w:tcPr>
            <w:tcW w:w="0" w:type="auto"/>
            <w:noWrap/>
          </w:tcPr>
          <w:p w:rsidR="00690AC2" w:rsidRPr="002A6673"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kern w:val="2"/>
                <w:lang w:eastAsia="zh-CN" w:bidi="hi-IN"/>
              </w:rPr>
            </w:pPr>
            <w:r w:rsidRPr="002A6673">
              <w:rPr>
                <w:rFonts w:ascii="Times New Roman" w:eastAsia="Symbol" w:hAnsi="Times New Roman"/>
                <w:kern w:val="2"/>
                <w:lang w:eastAsia="zh-CN" w:bidi="hi-IN"/>
              </w:rPr>
              <w:t>700</w:t>
            </w:r>
          </w:p>
        </w:tc>
      </w:tr>
      <w:tr w:rsidR="00690AC2" w:rsidRPr="002A6673"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rsidR="00690AC2" w:rsidRPr="002A6673" w:rsidRDefault="00690AC2" w:rsidP="000C6365">
            <w:pPr>
              <w:rPr>
                <w:rFonts w:eastAsia="Symbol"/>
                <w:b/>
              </w:rPr>
            </w:pPr>
            <w:r w:rsidRPr="002A6673">
              <w:rPr>
                <w:rFonts w:eastAsia="Symbol"/>
                <w:b/>
              </w:rPr>
              <w:t>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47493</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40385</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19856</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8918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57204</w:t>
            </w:r>
          </w:p>
        </w:tc>
      </w:tr>
      <w:tr w:rsidR="00690AC2" w:rsidRPr="002A6673"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rsidR="00690AC2" w:rsidRPr="002A6673" w:rsidRDefault="00690AC2" w:rsidP="000C6365">
            <w:pPr>
              <w:rPr>
                <w:rFonts w:eastAsia="Symbol"/>
                <w:b/>
              </w:rPr>
            </w:pPr>
            <w:r w:rsidRPr="002A6673">
              <w:rPr>
                <w:rFonts w:eastAsia="Symbol"/>
                <w:b/>
              </w:rPr>
              <w:t>10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49826</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42978</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22662</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91376</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58583</w:t>
            </w:r>
          </w:p>
        </w:tc>
      </w:tr>
      <w:tr w:rsidR="00690AC2" w:rsidRPr="002A6673"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rsidR="00690AC2" w:rsidRPr="002A6673" w:rsidRDefault="00690AC2" w:rsidP="000C6365">
            <w:pPr>
              <w:rPr>
                <w:rFonts w:eastAsia="Symbol"/>
                <w:b/>
              </w:rPr>
            </w:pPr>
            <w:r w:rsidRPr="002A6673">
              <w:rPr>
                <w:rFonts w:eastAsia="Symbol"/>
                <w:b/>
              </w:rPr>
              <w:t>20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56563</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50726</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31544</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98377</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62758</w:t>
            </w:r>
          </w:p>
        </w:tc>
      </w:tr>
      <w:tr w:rsidR="00690AC2" w:rsidRPr="002A6673"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rsidR="00690AC2" w:rsidRPr="002A6673" w:rsidRDefault="00690AC2" w:rsidP="000C6365">
            <w:pPr>
              <w:rPr>
                <w:rFonts w:eastAsia="Symbol"/>
                <w:b/>
              </w:rPr>
            </w:pPr>
            <w:r w:rsidRPr="002A6673">
              <w:rPr>
                <w:rFonts w:eastAsia="Symbol"/>
                <w:b/>
              </w:rPr>
              <w:t>30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67228</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63846</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4869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11726</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69716</w:t>
            </w:r>
          </w:p>
        </w:tc>
      </w:tr>
      <w:tr w:rsidR="00690AC2" w:rsidRPr="002A6673"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rsidR="00690AC2" w:rsidRPr="002A6673" w:rsidRDefault="00690AC2" w:rsidP="000C6365">
            <w:pPr>
              <w:rPr>
                <w:rFonts w:eastAsia="Symbol"/>
                <w:b/>
              </w:rPr>
            </w:pPr>
            <w:r w:rsidRPr="002A6673">
              <w:rPr>
                <w:rFonts w:eastAsia="Symbol"/>
                <w:b/>
              </w:rPr>
              <w:t>400</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80469</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81748</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80361</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1.34885</w:t>
            </w:r>
          </w:p>
        </w:tc>
        <w:tc>
          <w:tcPr>
            <w:tcW w:w="0" w:type="auto"/>
            <w:noWrap/>
          </w:tcPr>
          <w:p w:rsidR="00690AC2" w:rsidRPr="002A6673"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2A6673">
              <w:rPr>
                <w:rFonts w:eastAsia="Symbol"/>
              </w:rPr>
              <w:t>0.79707</w:t>
            </w:r>
          </w:p>
        </w:tc>
      </w:tr>
    </w:tbl>
    <w:p w:rsidR="0068728A" w:rsidRPr="002A6673" w:rsidRDefault="0068728A" w:rsidP="0034565E">
      <w:pPr>
        <w:pStyle w:val="ac"/>
        <w:spacing w:before="120"/>
        <w:rPr>
          <w:rFonts w:eastAsia="Symbol"/>
          <w:bCs/>
          <w:kern w:val="2"/>
          <w:lang w:eastAsia="zh-CN" w:bidi="hi-IN"/>
        </w:rPr>
      </w:pPr>
      <w:r w:rsidRPr="002A6673">
        <w:rPr>
          <w:rFonts w:eastAsia="Symbol"/>
          <w:bCs/>
          <w:kern w:val="2"/>
          <w:lang w:eastAsia="zh-CN" w:bidi="hi-IN"/>
        </w:rPr>
        <w:t xml:space="preserve">На </w:t>
      </w:r>
      <w:r w:rsidR="00D06246" w:rsidRPr="002A6673">
        <w:fldChar w:fldCharType="begin"/>
      </w:r>
      <w:r w:rsidR="001C7276" w:rsidRPr="002A6673">
        <w:instrText xml:space="preserve"> REF _Ref48680038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19</w:t>
      </w:r>
      <w:r w:rsidR="00D06246" w:rsidRPr="002A6673">
        <w:fldChar w:fldCharType="end"/>
      </w:r>
      <w:r w:rsidR="00D1407E" w:rsidRPr="002A6673">
        <w:rPr>
          <w:rFonts w:eastAsia="Symbol"/>
          <w:bCs/>
          <w:kern w:val="2"/>
          <w:lang w:eastAsia="zh-CN" w:bidi="hi-IN"/>
        </w:rPr>
        <w:t xml:space="preserve"> и </w:t>
      </w:r>
      <w:r w:rsidR="00D06246" w:rsidRPr="002A6673">
        <w:fldChar w:fldCharType="begin"/>
      </w:r>
      <w:r w:rsidR="001C7276" w:rsidRPr="002A6673">
        <w:instrText xml:space="preserve"> REF _Ref48680039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0</w:t>
      </w:r>
      <w:r w:rsidR="00D06246" w:rsidRPr="002A6673">
        <w:fldChar w:fldCharType="end"/>
      </w:r>
      <w:r w:rsidR="00BE4E4C" w:rsidRPr="002A6673">
        <w:rPr>
          <w:rFonts w:eastAsia="Symbol"/>
          <w:bCs/>
          <w:kern w:val="2"/>
          <w:lang w:eastAsia="zh-CN" w:bidi="hi-IN"/>
        </w:rPr>
        <w:t xml:space="preserve"> показаны графические</w:t>
      </w:r>
      <w:r w:rsidR="001A3A74" w:rsidRPr="002A6673">
        <w:rPr>
          <w:rFonts w:eastAsia="Symbol"/>
          <w:bCs/>
          <w:kern w:val="2"/>
          <w:lang w:eastAsia="zh-CN" w:bidi="hi-IN"/>
        </w:rPr>
        <w:t xml:space="preserve"> представления</w:t>
      </w:r>
      <w:r w:rsidRPr="002A6673">
        <w:rPr>
          <w:rFonts w:eastAsia="Symbol"/>
          <w:bCs/>
          <w:kern w:val="2"/>
          <w:lang w:eastAsia="zh-CN" w:bidi="hi-IN"/>
        </w:rPr>
        <w:t xml:space="preserve"> данных расчетов для трех значений тока.</w:t>
      </w:r>
    </w:p>
    <w:p w:rsidR="00B152AD" w:rsidRPr="002A6673" w:rsidRDefault="00B152AD" w:rsidP="00B152AD">
      <w:pPr>
        <w:pStyle w:val="ac"/>
        <w:rPr>
          <w:rFonts w:eastAsia="Symbol"/>
          <w:kern w:val="2"/>
          <w:lang w:eastAsia="zh-CN" w:bidi="hi-IN"/>
        </w:rPr>
      </w:pPr>
      <w:r w:rsidRPr="002A6673">
        <w:rPr>
          <w:rFonts w:eastAsia="Symbol"/>
          <w:kern w:val="2"/>
          <w:lang w:eastAsia="zh-CN" w:bidi="hi-IN"/>
        </w:rPr>
        <w:t>Интеграл поля в</w:t>
      </w:r>
      <w:r w:rsidR="00722A77" w:rsidRPr="002A6673">
        <w:rPr>
          <w:rFonts w:eastAsia="Symbol"/>
          <w:kern w:val="2"/>
          <w:lang w:eastAsia="zh-CN" w:bidi="hi-IN"/>
        </w:rPr>
        <w:t xml:space="preserve"> </w:t>
      </w:r>
      <w:r w:rsidRPr="002A6673">
        <w:rPr>
          <w:rFonts w:eastAsia="Symbol"/>
          <w:kern w:val="2"/>
          <w:lang w:eastAsia="zh-CN" w:bidi="hi-IN"/>
        </w:rPr>
        <w:t>центре магнита составит 1.5</w:t>
      </w:r>
      <w:r w:rsidR="00BE78BC" w:rsidRPr="002A6673">
        <w:rPr>
          <w:rFonts w:eastAsia="Symbol"/>
          <w:kern w:val="2"/>
          <w:lang w:eastAsia="zh-CN" w:bidi="hi-IN"/>
        </w:rPr>
        <w:t> Тл</w:t>
      </w:r>
      <w:r w:rsidR="00473321" w:rsidRPr="002A6673">
        <w:rPr>
          <w:rFonts w:eastAsia="Symbol"/>
          <w:kern w:val="2"/>
          <w:lang w:eastAsia="zh-CN" w:bidi="hi-IN"/>
        </w:rPr>
        <w:t>·м, однако поле неоднородно. Во </w:t>
      </w:r>
      <w:r w:rsidRPr="002A6673">
        <w:rPr>
          <w:rFonts w:eastAsia="Symbol"/>
          <w:kern w:val="2"/>
          <w:lang w:eastAsia="zh-CN" w:bidi="hi-IN"/>
        </w:rPr>
        <w:t xml:space="preserve">время исследований на канале 14 поле магнита будет ниже (определяется мощностью источника). </w:t>
      </w:r>
    </w:p>
    <w:p w:rsidR="00E03536" w:rsidRPr="002A6673" w:rsidRDefault="00E03536" w:rsidP="003B3363">
      <w:pPr>
        <w:pStyle w:val="affa"/>
        <w:rPr>
          <w:rFonts w:eastAsia="Symbol"/>
          <w:noProof w:val="0"/>
          <w:kern w:val="2"/>
          <w:lang w:eastAsia="zh-CN" w:bidi="hi-IN"/>
        </w:rPr>
      </w:pPr>
      <w:r w:rsidRPr="002A6673">
        <w:rPr>
          <w:rFonts w:eastAsia="Symbol"/>
          <w:kern w:val="2"/>
        </w:rPr>
        <w:drawing>
          <wp:inline distT="0" distB="0" distL="0" distR="0" wp14:anchorId="1D64409D" wp14:editId="2A0F9AA8">
            <wp:extent cx="1892015" cy="1980000"/>
            <wp:effectExtent l="1905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1" cstate="print"/>
                    <a:stretch>
                      <a:fillRect/>
                    </a:stretch>
                  </pic:blipFill>
                  <pic:spPr>
                    <a:xfrm>
                      <a:off x="0" y="0"/>
                      <a:ext cx="1892015" cy="1980000"/>
                    </a:xfrm>
                    <a:prstGeom prst="rect">
                      <a:avLst/>
                    </a:prstGeom>
                  </pic:spPr>
                </pic:pic>
              </a:graphicData>
            </a:graphic>
          </wp:inline>
        </w:drawing>
      </w:r>
      <w:r w:rsidRPr="002A6673">
        <w:rPr>
          <w:rFonts w:eastAsia="Symbol"/>
          <w:kern w:val="2"/>
        </w:rPr>
        <w:drawing>
          <wp:inline distT="0" distB="0" distL="0" distR="0" wp14:anchorId="33ACEDC8" wp14:editId="0C2AE7D4">
            <wp:extent cx="1802244" cy="1980000"/>
            <wp:effectExtent l="19050" t="0" r="7506"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2" cstate="print"/>
                    <a:stretch>
                      <a:fillRect/>
                    </a:stretch>
                  </pic:blipFill>
                  <pic:spPr>
                    <a:xfrm>
                      <a:off x="0" y="0"/>
                      <a:ext cx="1802244" cy="1980000"/>
                    </a:xfrm>
                    <a:prstGeom prst="rect">
                      <a:avLst/>
                    </a:prstGeom>
                  </pic:spPr>
                </pic:pic>
              </a:graphicData>
            </a:graphic>
          </wp:inline>
        </w:drawing>
      </w:r>
      <w:r w:rsidRPr="002A6673">
        <w:rPr>
          <w:rFonts w:eastAsia="Symbol"/>
          <w:kern w:val="2"/>
        </w:rPr>
        <w:drawing>
          <wp:inline distT="0" distB="0" distL="0" distR="0" wp14:anchorId="650C5F25" wp14:editId="26AAF1F3">
            <wp:extent cx="1767908" cy="1980000"/>
            <wp:effectExtent l="19050" t="0" r="3742" b="0"/>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3" cstate="print"/>
                    <a:stretch>
                      <a:fillRect/>
                    </a:stretch>
                  </pic:blipFill>
                  <pic:spPr>
                    <a:xfrm>
                      <a:off x="0" y="0"/>
                      <a:ext cx="1767908" cy="1980000"/>
                    </a:xfrm>
                    <a:prstGeom prst="rect">
                      <a:avLst/>
                    </a:prstGeom>
                  </pic:spPr>
                </pic:pic>
              </a:graphicData>
            </a:graphic>
          </wp:inline>
        </w:drawing>
      </w:r>
    </w:p>
    <w:p w:rsidR="00C11FF5" w:rsidRPr="002A6673" w:rsidRDefault="00545B93" w:rsidP="00E03536">
      <w:pPr>
        <w:pStyle w:val="aff7"/>
      </w:pPr>
      <w:bookmarkStart w:id="249" w:name="_Ref48680038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9</w:t>
      </w:r>
      <w:r w:rsidR="00D06246" w:rsidRPr="002A6673">
        <w:fldChar w:fldCharType="end"/>
      </w:r>
      <w:bookmarkEnd w:id="249"/>
      <w:r w:rsidR="0068728A" w:rsidRPr="002A6673">
        <w:t xml:space="preserve"> Изолинии интегрального поля</w:t>
      </w:r>
      <w:r w:rsidR="00D1407E" w:rsidRPr="002A6673">
        <w:t xml:space="preserve"> в</w:t>
      </w:r>
      <w:r w:rsidR="00722A77" w:rsidRPr="002A6673">
        <w:t xml:space="preserve"> </w:t>
      </w:r>
      <w:r w:rsidR="0068728A" w:rsidRPr="002A6673">
        <w:t>четвертой части рабочей области 700×500</w:t>
      </w:r>
      <w:r w:rsidR="00BE78BC" w:rsidRPr="002A6673">
        <w:t> </w:t>
      </w:r>
      <w:r w:rsidR="003D3EB7" w:rsidRPr="002A6673">
        <w:t>мм²</w:t>
      </w:r>
      <w:r w:rsidR="0068728A" w:rsidRPr="002A6673">
        <w:t>.</w:t>
      </w:r>
      <w:r w:rsidR="00483437" w:rsidRPr="002A6673">
        <w:t xml:space="preserve"> </w:t>
      </w:r>
      <w:r w:rsidR="00E23784" w:rsidRPr="002A6673">
        <w:br/>
      </w:r>
      <w:r w:rsidR="0068728A" w:rsidRPr="002A6673">
        <w:rPr>
          <w:i/>
        </w:rPr>
        <w:t>I</w:t>
      </w:r>
      <w:r w:rsidR="00D75F62" w:rsidRPr="002A6673">
        <w:t> = </w:t>
      </w:r>
      <w:r w:rsidR="001A3A74" w:rsidRPr="002A6673">
        <w:t>1.5, 2.0</w:t>
      </w:r>
      <w:r w:rsidR="00D1407E" w:rsidRPr="002A6673">
        <w:t xml:space="preserve"> и </w:t>
      </w:r>
      <w:r w:rsidR="001A3A74" w:rsidRPr="002A6673">
        <w:t>2.5 кА/виток</w:t>
      </w:r>
    </w:p>
    <w:p w:rsidR="00E03536" w:rsidRPr="002A6673" w:rsidRDefault="00E03536" w:rsidP="003B3363">
      <w:pPr>
        <w:pStyle w:val="affa"/>
        <w:rPr>
          <w:rFonts w:eastAsia="Symbol"/>
          <w:noProof w:val="0"/>
          <w:kern w:val="2"/>
          <w:lang w:eastAsia="zh-CN" w:bidi="hi-IN"/>
        </w:rPr>
      </w:pPr>
      <w:r w:rsidRPr="002A6673">
        <w:rPr>
          <w:rFonts w:eastAsia="Symbol"/>
          <w:kern w:val="2"/>
        </w:rPr>
        <w:drawing>
          <wp:inline distT="0" distB="0" distL="0" distR="0" wp14:anchorId="0710B326" wp14:editId="26B5714D">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4"/>
                    <a:stretch>
                      <a:fillRect/>
                    </a:stretch>
                  </pic:blipFill>
                  <pic:spPr>
                    <a:xfrm>
                      <a:off x="0" y="0"/>
                      <a:ext cx="1948180" cy="1455420"/>
                    </a:xfrm>
                    <a:prstGeom prst="rect">
                      <a:avLst/>
                    </a:prstGeom>
                  </pic:spPr>
                </pic:pic>
              </a:graphicData>
            </a:graphic>
          </wp:inline>
        </w:drawing>
      </w:r>
      <w:r w:rsidRPr="002A6673">
        <w:rPr>
          <w:rFonts w:eastAsia="Symbol"/>
          <w:kern w:val="2"/>
        </w:rPr>
        <w:drawing>
          <wp:inline distT="0" distB="0" distL="0" distR="0" wp14:anchorId="19C86F2A" wp14:editId="395D7015">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05"/>
                    <a:stretch>
                      <a:fillRect/>
                    </a:stretch>
                  </pic:blipFill>
                  <pic:spPr>
                    <a:xfrm>
                      <a:off x="0" y="0"/>
                      <a:ext cx="1948815" cy="1456055"/>
                    </a:xfrm>
                    <a:prstGeom prst="rect">
                      <a:avLst/>
                    </a:prstGeom>
                  </pic:spPr>
                </pic:pic>
              </a:graphicData>
            </a:graphic>
          </wp:inline>
        </w:drawing>
      </w:r>
      <w:r w:rsidRPr="002A6673">
        <w:rPr>
          <w:rFonts w:eastAsia="Symbol"/>
          <w:kern w:val="2"/>
        </w:rPr>
        <w:drawing>
          <wp:inline distT="0" distB="0" distL="0" distR="0" wp14:anchorId="50A19697" wp14:editId="621B0B33">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06"/>
                    <a:stretch>
                      <a:fillRect/>
                    </a:stretch>
                  </pic:blipFill>
                  <pic:spPr>
                    <a:xfrm>
                      <a:off x="0" y="0"/>
                      <a:ext cx="1948815" cy="1456055"/>
                    </a:xfrm>
                    <a:prstGeom prst="rect">
                      <a:avLst/>
                    </a:prstGeom>
                  </pic:spPr>
                </pic:pic>
              </a:graphicData>
            </a:graphic>
          </wp:inline>
        </w:drawing>
      </w:r>
    </w:p>
    <w:p w:rsidR="0068728A" w:rsidRPr="002A6673" w:rsidRDefault="00545B93" w:rsidP="0034565E">
      <w:pPr>
        <w:pStyle w:val="aff7"/>
      </w:pPr>
      <w:bookmarkStart w:id="250" w:name="_Ref48680039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0</w:t>
      </w:r>
      <w:r w:rsidR="00D06246" w:rsidRPr="002A6673">
        <w:fldChar w:fldCharType="end"/>
      </w:r>
      <w:bookmarkEnd w:id="250"/>
      <w:r w:rsidR="0068728A" w:rsidRPr="002A6673">
        <w:t xml:space="preserve"> Интегральное поле как функция поперечных координат (X,Y)</w:t>
      </w:r>
      <w:r w:rsidR="00D1407E" w:rsidRPr="002A6673">
        <w:t xml:space="preserve"> в</w:t>
      </w:r>
      <w:r w:rsidR="00722A77" w:rsidRPr="002A6673">
        <w:t xml:space="preserve"> </w:t>
      </w:r>
      <w:r w:rsidR="0068728A" w:rsidRPr="002A6673">
        <w:t>рабочей области.</w:t>
      </w:r>
      <w:r w:rsidR="00483437" w:rsidRPr="002A6673">
        <w:t xml:space="preserve"> </w:t>
      </w:r>
      <w:r w:rsidR="00E23784" w:rsidRPr="002A6673">
        <w:br/>
      </w:r>
      <w:r w:rsidR="0068728A" w:rsidRPr="002A6673">
        <w:rPr>
          <w:i/>
        </w:rPr>
        <w:t>I</w:t>
      </w:r>
      <w:r w:rsidR="00D75F62" w:rsidRPr="002A6673">
        <w:t> = </w:t>
      </w:r>
      <w:r w:rsidR="0068728A" w:rsidRPr="002A6673">
        <w:t>1.5, 2.0</w:t>
      </w:r>
      <w:r w:rsidR="00D1407E" w:rsidRPr="002A6673">
        <w:t xml:space="preserve"> и </w:t>
      </w:r>
      <w:r w:rsidR="0068728A" w:rsidRPr="002A6673">
        <w:t>2.5 кА/виток</w:t>
      </w:r>
    </w:p>
    <w:p w:rsidR="005D502D" w:rsidRPr="002A6673" w:rsidRDefault="005D502D" w:rsidP="005D502D">
      <w:pPr>
        <w:pStyle w:val="ac"/>
        <w:rPr>
          <w:rFonts w:eastAsia="Symbol"/>
          <w:kern w:val="2"/>
          <w:lang w:eastAsia="zh-CN" w:bidi="hi-IN"/>
        </w:rPr>
      </w:pPr>
      <w:r w:rsidRPr="002A6673">
        <w:rPr>
          <w:rFonts w:eastAsia="Symbol"/>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М31. Это планируется сделать при помощи системы на основе датчиков Холла с точностью 0.1%. Технические спецификации на подготовку системы для проведения измерений следующие: шаг измерения по осям X, Y, Z в рабочем объеме с размерами 2000×1000×7000 мм составляет 40 мм. На </w:t>
      </w:r>
      <w:r w:rsidR="00D06246" w:rsidRPr="002A6673">
        <w:fldChar w:fldCharType="begin"/>
      </w:r>
      <w:r w:rsidR="001C7276" w:rsidRPr="002A6673">
        <w:instrText xml:space="preserve"> REF _Ref2134210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1</w:t>
      </w:r>
      <w:r w:rsidR="00D06246" w:rsidRPr="002A6673">
        <w:fldChar w:fldCharType="end"/>
      </w:r>
      <w:r w:rsidRPr="002A6673">
        <w:rPr>
          <w:rFonts w:eastAsia="Symbol"/>
          <w:kern w:val="2"/>
          <w:lang w:eastAsia="zh-CN" w:bidi="hi-IN"/>
        </w:rPr>
        <w:t xml:space="preserve"> показана система измерения магнитного поля, смонтированная на спектрометрическом магните.</w:t>
      </w:r>
    </w:p>
    <w:p w:rsidR="005D502D" w:rsidRPr="002A6673" w:rsidRDefault="005D502D" w:rsidP="005D502D">
      <w:pPr>
        <w:pStyle w:val="ac"/>
        <w:rPr>
          <w:rFonts w:eastAsia="Noto Sans CJK SC Regular"/>
          <w:kern w:val="2"/>
          <w:lang w:eastAsia="zh-CN" w:bidi="hi-IN"/>
        </w:rPr>
      </w:pPr>
      <w:r w:rsidRPr="002A6673">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В то же время, при создании установки на канале </w:t>
      </w:r>
      <w:r w:rsidRPr="002A6673">
        <w:rPr>
          <w:rFonts w:eastAsia="Noto Sans CJK SC Regular"/>
          <w:kern w:val="2"/>
          <w:lang w:eastAsia="zh-CN" w:bidi="hi-IN"/>
        </w:rPr>
        <w:lastRenderedPageBreak/>
        <w:t>24А для достижения номинальных значений магнитного поля необходим специализированный источник тока.</w:t>
      </w:r>
    </w:p>
    <w:p w:rsidR="001077E9" w:rsidRPr="002A6673" w:rsidRDefault="001077E9" w:rsidP="003B3363">
      <w:pPr>
        <w:pStyle w:val="affa"/>
        <w:rPr>
          <w:noProof w:val="0"/>
        </w:rPr>
      </w:pPr>
      <w:r w:rsidRPr="002A6673">
        <w:rPr>
          <w:rFonts w:eastAsia="Calibri"/>
          <w:shd w:val="clear" w:color="auto" w:fill="FFFFFF"/>
        </w:rPr>
        <w:drawing>
          <wp:inline distT="0" distB="0" distL="0" distR="0" wp14:anchorId="42899665" wp14:editId="335B65A0">
            <wp:extent cx="3583192" cy="1898601"/>
            <wp:effectExtent l="19050" t="0" r="0" b="0"/>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07" cstate="print">
                      <a:extLst>
                        <a:ext uri="{28A0092B-C50C-407E-A947-70E740481C1C}">
                          <a14:useLocalDpi xmlns:a14="http://schemas.microsoft.com/office/drawing/2010/main" val="0"/>
                        </a:ext>
                      </a:extLst>
                    </a:blip>
                    <a:srcRect t="6027" b="23374"/>
                    <a:stretch>
                      <a:fillRect/>
                    </a:stretch>
                  </pic:blipFill>
                  <pic:spPr bwMode="auto">
                    <a:xfrm>
                      <a:off x="0" y="0"/>
                      <a:ext cx="3583192" cy="1898601"/>
                    </a:xfrm>
                    <a:prstGeom prst="rect">
                      <a:avLst/>
                    </a:prstGeom>
                    <a:noFill/>
                    <a:ln>
                      <a:noFill/>
                    </a:ln>
                  </pic:spPr>
                </pic:pic>
              </a:graphicData>
            </a:graphic>
          </wp:inline>
        </w:drawing>
      </w:r>
    </w:p>
    <w:p w:rsidR="001077E9" w:rsidRPr="002A6673" w:rsidRDefault="00545B93" w:rsidP="00E03536">
      <w:pPr>
        <w:pStyle w:val="aff7"/>
        <w:rPr>
          <w:rFonts w:eastAsia="Symbol"/>
          <w:kern w:val="2"/>
          <w:lang w:eastAsia="zh-CN" w:bidi="hi-IN"/>
        </w:rPr>
      </w:pPr>
      <w:bookmarkStart w:id="251" w:name="_Ref2134210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1</w:t>
      </w:r>
      <w:r w:rsidR="00D06246" w:rsidRPr="002A6673">
        <w:fldChar w:fldCharType="end"/>
      </w:r>
      <w:bookmarkEnd w:id="251"/>
      <w:r w:rsidR="001077E9" w:rsidRPr="002A6673">
        <w:t xml:space="preserve"> </w:t>
      </w:r>
      <w:r w:rsidR="0034565E" w:rsidRPr="002A6673">
        <w:t xml:space="preserve"> </w:t>
      </w:r>
      <w:r w:rsidR="001077E9" w:rsidRPr="002A6673">
        <w:t xml:space="preserve">Система измерения магнитного поля, </w:t>
      </w:r>
      <w:r w:rsidR="0034565E" w:rsidRPr="002A6673">
        <w:br/>
      </w:r>
      <w:r w:rsidR="001077E9" w:rsidRPr="002A6673">
        <w:t>смонтированная на спектрометрическом магните</w:t>
      </w:r>
    </w:p>
    <w:p w:rsidR="00483437" w:rsidRPr="002A6673" w:rsidRDefault="00AC3D64" w:rsidP="005D30DF">
      <w:pPr>
        <w:pStyle w:val="3"/>
      </w:pPr>
      <w:bookmarkStart w:id="252" w:name="_Toc26282772"/>
      <w:bookmarkStart w:id="253" w:name="_Toc29983131"/>
      <w:r w:rsidRPr="002A6673">
        <w:t>Трековая система</w:t>
      </w:r>
      <w:bookmarkEnd w:id="252"/>
      <w:bookmarkEnd w:id="253"/>
    </w:p>
    <w:p w:rsidR="001C7554" w:rsidRPr="002A6673" w:rsidRDefault="004B401B" w:rsidP="003B3363">
      <w:pPr>
        <w:pStyle w:val="ac"/>
      </w:pPr>
      <w:r w:rsidRPr="002A6673">
        <w:t>Трековые детекторы эксперимента должны иметь минимальное количество веще</w:t>
      </w:r>
      <w:r w:rsidR="00E80A46" w:rsidRPr="002A6673">
        <w:softHyphen/>
      </w:r>
      <w:r w:rsidRPr="002A6673">
        <w:t>ства</w:t>
      </w:r>
      <w:r w:rsidR="00D1407E" w:rsidRPr="002A6673">
        <w:t xml:space="preserve"> и</w:t>
      </w:r>
      <w:r w:rsidR="00722A77" w:rsidRPr="002A6673">
        <w:t xml:space="preserve"> </w:t>
      </w:r>
      <w:r w:rsidRPr="002A6673">
        <w:t>хорошее координатное разрешение. Малое количество вещества требуется, прежде всего, при исследовании чармония.</w:t>
      </w:r>
      <w:r w:rsidR="00D1407E" w:rsidRPr="002A6673">
        <w:t xml:space="preserve"> В</w:t>
      </w:r>
      <w:r w:rsidR="00722A77" w:rsidRPr="002A6673">
        <w:t xml:space="preserve"> </w:t>
      </w:r>
      <w:r w:rsidRPr="002A6673">
        <w:t>этих исследованиях предполагается использовать детекторы на основе Газов</w:t>
      </w:r>
      <w:r w:rsidR="009E5477" w:rsidRPr="002A6673">
        <w:t>ого электронного усиления (ГЭУ</w:t>
      </w:r>
      <w:r w:rsidR="00EB289F" w:rsidRPr="002A6673">
        <w:rPr>
          <w:b/>
        </w:rPr>
        <w:t xml:space="preserve">, </w:t>
      </w:r>
      <w:r w:rsidRPr="002A6673">
        <w:t>GEM)</w:t>
      </w:r>
      <w:r w:rsidR="00D1407E" w:rsidRPr="002A6673">
        <w:t xml:space="preserve"> и</w:t>
      </w:r>
      <w:r w:rsidR="00722A77" w:rsidRPr="002A6673">
        <w:t xml:space="preserve"> </w:t>
      </w:r>
      <w:r w:rsidRPr="002A6673">
        <w:t>станции детекторов на основе тонкостен</w:t>
      </w:r>
      <w:r w:rsidR="00975969" w:rsidRPr="002A6673">
        <w:softHyphen/>
      </w:r>
      <w:r w:rsidRPr="002A6673">
        <w:t>ных трубок.</w:t>
      </w:r>
      <w:r w:rsidR="00D1407E" w:rsidRPr="002A6673">
        <w:t xml:space="preserve"> В</w:t>
      </w:r>
      <w:r w:rsidR="00722A77" w:rsidRPr="002A6673">
        <w:t xml:space="preserve"> </w:t>
      </w:r>
      <w:r w:rsidR="00D06246" w:rsidRPr="002A6673">
        <w:fldChar w:fldCharType="begin"/>
      </w:r>
      <w:r w:rsidR="001C7276" w:rsidRPr="002A6673">
        <w:instrText xml:space="preserve"> REF _Ref488354345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3</w:t>
      </w:r>
      <w:r w:rsidR="00CA1D38" w:rsidRPr="002A6673">
        <w:t>.</w:t>
      </w:r>
      <w:r w:rsidR="00CA1D38" w:rsidRPr="002A6673">
        <w:rPr>
          <w:noProof/>
        </w:rPr>
        <w:t>3</w:t>
      </w:r>
      <w:r w:rsidR="00D06246" w:rsidRPr="002A6673">
        <w:fldChar w:fldCharType="end"/>
      </w:r>
      <w:r w:rsidR="00440D56" w:rsidRPr="002A6673">
        <w:t xml:space="preserve"> приведены список, положение</w:t>
      </w:r>
      <w:r w:rsidR="00440D56" w:rsidRPr="002A6673">
        <w:rPr>
          <w:rStyle w:val="af8"/>
        </w:rPr>
        <w:footnoteReference w:id="40"/>
      </w:r>
      <w:r w:rsidR="00D1407E" w:rsidRPr="002A6673">
        <w:t xml:space="preserve"> и</w:t>
      </w:r>
      <w:r w:rsidR="00722A77" w:rsidRPr="002A6673">
        <w:t xml:space="preserve"> </w:t>
      </w:r>
      <w:r w:rsidR="00440D56" w:rsidRPr="002A6673">
        <w:t>размеры трековых детекторов</w:t>
      </w:r>
      <w:r w:rsidR="00EB289F" w:rsidRPr="002A6673">
        <w:t>;</w:t>
      </w:r>
      <w:r w:rsidR="00440D56" w:rsidRPr="002A6673">
        <w:t xml:space="preserve"> жирным шрифтом отмечены детекторы, которые предполагается использ</w:t>
      </w:r>
      <w:r w:rsidR="002602E1" w:rsidRPr="002A6673">
        <w:t>овать при исследовании чармония</w:t>
      </w:r>
      <w:r w:rsidR="00EB289F" w:rsidRPr="002A6673">
        <w:t>:</w:t>
      </w:r>
      <w:r w:rsidR="002602E1" w:rsidRPr="002A6673">
        <w:t xml:space="preserve"> выбор этих детекторов определяется лучшим координатным разрешением</w:t>
      </w:r>
      <w:r w:rsidR="001C7554" w:rsidRPr="002A6673">
        <w:t>.</w:t>
      </w:r>
    </w:p>
    <w:p w:rsidR="004B401B" w:rsidRPr="002A6673" w:rsidRDefault="00545B93" w:rsidP="0034565E">
      <w:pPr>
        <w:pStyle w:val="aff6"/>
      </w:pPr>
      <w:bookmarkStart w:id="254" w:name="_Ref488354345"/>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3</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3</w:t>
      </w:r>
      <w:r w:rsidR="00D06246" w:rsidRPr="002A6673">
        <w:fldChar w:fldCharType="end"/>
      </w:r>
      <w:bookmarkEnd w:id="254"/>
      <w:r w:rsidR="004B401B" w:rsidRPr="002A6673">
        <w:t xml:space="preserve"> Список</w:t>
      </w:r>
      <w:r w:rsidR="00D1407E" w:rsidRPr="002A6673">
        <w:t xml:space="preserve"> и</w:t>
      </w:r>
      <w:r w:rsidR="00722A77" w:rsidRPr="002A6673">
        <w:t xml:space="preserve"> </w:t>
      </w:r>
      <w:r w:rsidR="004B401B" w:rsidRPr="002A6673">
        <w:t xml:space="preserve">характеристики трековых детекторов. </w:t>
      </w:r>
      <w:r w:rsidR="00537054" w:rsidRPr="002A6673">
        <w:br/>
      </w:r>
      <w:r w:rsidR="004B401B" w:rsidRPr="002A6673">
        <w:t>Жирным шрифтом отмечены детекторы, которые предполагается использ</w:t>
      </w:r>
      <w:r w:rsidR="001077E9" w:rsidRPr="002A6673">
        <w:t>ова</w:t>
      </w:r>
      <w:r w:rsidR="0034565E" w:rsidRPr="002A6673">
        <w:t>ть при исследовании чармония;</w:t>
      </w:r>
      <w:r w:rsidR="001077E9" w:rsidRPr="002A6673">
        <w:t xml:space="preserve"> </w:t>
      </w:r>
      <w:r w:rsidR="0034565E" w:rsidRPr="002A6673">
        <w:t xml:space="preserve">* звездочкой </w:t>
      </w:r>
      <w:r w:rsidR="00537054" w:rsidRPr="002A6673">
        <w:t xml:space="preserve">отмечены детекторы </w:t>
      </w:r>
      <w:r w:rsidR="001077E9" w:rsidRPr="002A6673">
        <w:t>на канале 14</w:t>
      </w:r>
      <w:r w:rsidR="00537054" w:rsidRPr="002A6673">
        <w:t>, протестированные</w:t>
      </w:r>
      <w:r w:rsidR="00D1407E" w:rsidRPr="002A6673">
        <w:t xml:space="preserve"> в</w:t>
      </w:r>
      <w:r w:rsidR="00722A77" w:rsidRPr="002A6673">
        <w:t xml:space="preserve"> </w:t>
      </w:r>
      <w:r w:rsidR="00537054" w:rsidRPr="002A6673">
        <w:t xml:space="preserve">сеансах </w:t>
      </w:r>
      <w:r w:rsidR="008E7B28" w:rsidRPr="002A6673">
        <w:t>'</w:t>
      </w:r>
      <w:r w:rsidR="00537054" w:rsidRPr="002A6673">
        <w:t>18</w:t>
      </w:r>
      <w:r w:rsidR="00D1407E" w:rsidRPr="002A6673">
        <w:t xml:space="preserve"> и </w:t>
      </w:r>
      <w:r w:rsidR="008E7B28" w:rsidRPr="002A6673">
        <w:t>'</w:t>
      </w:r>
      <w:r w:rsidR="00537054" w:rsidRPr="002A6673">
        <w:t>19 гг</w:t>
      </w:r>
      <w:r w:rsidR="001077E9" w:rsidRPr="002A6673">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2A6673"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rsidR="00F374DA" w:rsidRPr="002A6673" w:rsidRDefault="003342AE" w:rsidP="0034565E">
            <w:pPr>
              <w:rPr>
                <w:rFonts w:ascii="Times New Roman" w:hAnsi="Times New Roman"/>
                <w:bCs/>
                <w:sz w:val="20"/>
                <w:szCs w:val="20"/>
              </w:rPr>
            </w:pPr>
            <w:r w:rsidRPr="002A6673">
              <w:rPr>
                <w:rFonts w:ascii="Times New Roman" w:hAnsi="Times New Roman"/>
                <w:bCs/>
                <w:sz w:val="20"/>
                <w:szCs w:val="20"/>
              </w:rPr>
              <w:t>Имя детектора</w:t>
            </w:r>
          </w:p>
        </w:tc>
        <w:tc>
          <w:tcPr>
            <w:tcW w:w="1694" w:type="dxa"/>
            <w:tcMar>
              <w:bottom w:w="57" w:type="dxa"/>
            </w:tcMar>
          </w:tcPr>
          <w:p w:rsidR="00F374DA" w:rsidRPr="002A6673"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2A6673">
              <w:rPr>
                <w:rFonts w:ascii="Times New Roman" w:hAnsi="Times New Roman"/>
                <w:bCs/>
                <w:sz w:val="20"/>
                <w:szCs w:val="20"/>
              </w:rPr>
              <w:t xml:space="preserve">Расстояние </w:t>
            </w:r>
            <w:r w:rsidR="006C09B9" w:rsidRPr="002A6673">
              <w:rPr>
                <w:rFonts w:ascii="Times New Roman" w:hAnsi="Times New Roman"/>
                <w:bCs/>
                <w:sz w:val="20"/>
                <w:szCs w:val="20"/>
              </w:rPr>
              <w:br/>
            </w:r>
            <w:r w:rsidRPr="002A6673">
              <w:rPr>
                <w:rFonts w:ascii="Times New Roman" w:hAnsi="Times New Roman"/>
                <w:bCs/>
                <w:sz w:val="20"/>
                <w:szCs w:val="20"/>
              </w:rPr>
              <w:t>от мишени</w:t>
            </w:r>
            <w:r w:rsidR="006C09B9" w:rsidRPr="002A6673">
              <w:rPr>
                <w:rFonts w:ascii="Times New Roman" w:hAnsi="Times New Roman"/>
                <w:bCs/>
                <w:sz w:val="20"/>
                <w:szCs w:val="20"/>
              </w:rPr>
              <w:t xml:space="preserve"> </w:t>
            </w:r>
            <w:r w:rsidR="000C6365" w:rsidRPr="002A6673">
              <w:rPr>
                <w:rFonts w:ascii="Times New Roman" w:hAnsi="Times New Roman"/>
                <w:bCs/>
                <w:sz w:val="20"/>
                <w:szCs w:val="20"/>
              </w:rPr>
              <w:t>[</w:t>
            </w:r>
            <w:r w:rsidRPr="002A6673">
              <w:rPr>
                <w:rFonts w:ascii="Times New Roman" w:hAnsi="Times New Roman"/>
                <w:bCs/>
                <w:sz w:val="20"/>
                <w:szCs w:val="20"/>
              </w:rPr>
              <w:t>м]</w:t>
            </w:r>
          </w:p>
        </w:tc>
        <w:tc>
          <w:tcPr>
            <w:tcW w:w="1425" w:type="dxa"/>
            <w:tcMar>
              <w:bottom w:w="57" w:type="dxa"/>
            </w:tcMar>
          </w:tcPr>
          <w:p w:rsidR="00F374DA" w:rsidRPr="002A6673" w:rsidRDefault="00F374DA" w:rsidP="00D719F1">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Композиция</w:t>
            </w:r>
            <w:r w:rsidR="00D719F1" w:rsidRPr="002A6673">
              <w:rPr>
                <w:rFonts w:ascii="Times New Roman" w:hAnsi="Times New Roman"/>
                <w:sz w:val="20"/>
                <w:szCs w:val="20"/>
              </w:rPr>
              <w:br/>
            </w:r>
            <w:r w:rsidRPr="002A6673">
              <w:rPr>
                <w:rFonts w:ascii="Times New Roman" w:hAnsi="Times New Roman"/>
                <w:sz w:val="20"/>
                <w:szCs w:val="20"/>
              </w:rPr>
              <w:t>камер</w:t>
            </w:r>
          </w:p>
        </w:tc>
        <w:tc>
          <w:tcPr>
            <w:tcW w:w="2054" w:type="dxa"/>
            <w:tcMar>
              <w:bottom w:w="57" w:type="dxa"/>
            </w:tcMar>
          </w:tcPr>
          <w:p w:rsidR="00F374DA" w:rsidRPr="002A6673"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sz w:val="20"/>
                <w:szCs w:val="20"/>
              </w:rPr>
              <w:t xml:space="preserve">Шаг проволок </w:t>
            </w:r>
            <w:r w:rsidR="003342AE" w:rsidRPr="002A6673">
              <w:rPr>
                <w:rFonts w:ascii="Times New Roman" w:hAnsi="Times New Roman"/>
                <w:sz w:val="20"/>
                <w:szCs w:val="20"/>
              </w:rPr>
              <w:t>(диаметр трубок)</w:t>
            </w:r>
            <w:r w:rsidR="006C09B9" w:rsidRPr="002A6673">
              <w:rPr>
                <w:rFonts w:ascii="Times New Roman" w:hAnsi="Times New Roman"/>
                <w:sz w:val="20"/>
                <w:szCs w:val="20"/>
              </w:rPr>
              <w:br/>
            </w:r>
            <w:r w:rsidRPr="002A6673">
              <w:rPr>
                <w:rFonts w:ascii="Times New Roman" w:hAnsi="Times New Roman"/>
                <w:sz w:val="20"/>
                <w:szCs w:val="20"/>
              </w:rPr>
              <w:t>[мм]</w:t>
            </w:r>
          </w:p>
        </w:tc>
        <w:tc>
          <w:tcPr>
            <w:tcW w:w="0" w:type="auto"/>
            <w:tcMar>
              <w:bottom w:w="57" w:type="dxa"/>
            </w:tcMar>
          </w:tcPr>
          <w:p w:rsidR="00F374DA" w:rsidRPr="002A6673" w:rsidRDefault="003342AE"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2A6673">
              <w:rPr>
                <w:rFonts w:ascii="Times New Roman" w:hAnsi="Times New Roman"/>
                <w:bCs/>
                <w:sz w:val="20"/>
                <w:szCs w:val="20"/>
              </w:rPr>
              <w:t>Размер</w:t>
            </w:r>
            <w:r w:rsidR="00483437" w:rsidRPr="002A6673">
              <w:rPr>
                <w:rFonts w:ascii="Times New Roman" w:hAnsi="Times New Roman"/>
                <w:bCs/>
                <w:sz w:val="20"/>
                <w:szCs w:val="20"/>
              </w:rPr>
              <w:t xml:space="preserve"> </w:t>
            </w:r>
            <w:r w:rsidRPr="002A6673">
              <w:rPr>
                <w:rFonts w:ascii="Times New Roman" w:hAnsi="Times New Roman"/>
                <w:bCs/>
                <w:sz w:val="20"/>
                <w:szCs w:val="20"/>
              </w:rPr>
              <w:t xml:space="preserve">камеры, </w:t>
            </w:r>
            <w:r w:rsidR="0034565E" w:rsidRPr="002A6673">
              <w:rPr>
                <w:rFonts w:ascii="Times New Roman" w:hAnsi="Times New Roman"/>
                <w:bCs/>
                <w:sz w:val="20"/>
                <w:szCs w:val="20"/>
              </w:rPr>
              <w:br/>
            </w:r>
            <w:r w:rsidRPr="002A6673">
              <w:rPr>
                <w:rFonts w:ascii="Times New Roman" w:hAnsi="Times New Roman"/>
                <w:bCs/>
                <w:sz w:val="20"/>
                <w:szCs w:val="20"/>
              </w:rPr>
              <w:t>Y</w:t>
            </w:r>
            <w:r w:rsidR="00F374DA" w:rsidRPr="002A6673">
              <w:rPr>
                <w:rFonts w:ascii="Times New Roman" w:hAnsi="Times New Roman"/>
                <w:bCs/>
                <w:sz w:val="20"/>
                <w:szCs w:val="20"/>
              </w:rPr>
              <w:t>[см]</w:t>
            </w:r>
            <w:r w:rsidRPr="002A6673">
              <w:rPr>
                <w:rFonts w:ascii="Times New Roman" w:hAnsi="Times New Roman"/>
                <w:bCs/>
                <w:sz w:val="20"/>
                <w:szCs w:val="20"/>
              </w:rPr>
              <w:t xml:space="preserve"> </w:t>
            </w:r>
            <w:r w:rsidR="00F2148C" w:rsidRPr="002A6673">
              <w:rPr>
                <w:rFonts w:ascii="Times New Roman" w:hAnsi="Times New Roman"/>
                <w:b w:val="0"/>
                <w:sz w:val="20"/>
                <w:szCs w:val="20"/>
              </w:rPr>
              <w:t>×</w:t>
            </w:r>
            <w:r w:rsidRPr="002A6673">
              <w:rPr>
                <w:rFonts w:ascii="Times New Roman" w:hAnsi="Times New Roman"/>
                <w:sz w:val="20"/>
                <w:szCs w:val="20"/>
              </w:rPr>
              <w:t>X</w:t>
            </w:r>
            <w:r w:rsidR="00F374DA" w:rsidRPr="002A6673">
              <w:rPr>
                <w:rFonts w:ascii="Times New Roman" w:hAnsi="Times New Roman"/>
                <w:bCs/>
                <w:sz w:val="20"/>
                <w:szCs w:val="20"/>
              </w:rPr>
              <w:t>[см]</w:t>
            </w:r>
          </w:p>
        </w:tc>
        <w:tc>
          <w:tcPr>
            <w:tcW w:w="0" w:type="auto"/>
            <w:tcMar>
              <w:bottom w:w="57" w:type="dxa"/>
            </w:tcMar>
          </w:tcPr>
          <w:p w:rsidR="00483437" w:rsidRPr="002A6673"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2A6673">
              <w:rPr>
                <w:rFonts w:ascii="Times New Roman" w:hAnsi="Times New Roman"/>
                <w:bCs/>
                <w:sz w:val="20"/>
                <w:szCs w:val="20"/>
              </w:rPr>
              <w:t>Число</w:t>
            </w:r>
          </w:p>
          <w:p w:rsidR="00F374DA" w:rsidRPr="002A6673"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A6673">
              <w:rPr>
                <w:rFonts w:ascii="Times New Roman" w:hAnsi="Times New Roman"/>
                <w:bCs/>
                <w:sz w:val="20"/>
                <w:szCs w:val="20"/>
              </w:rPr>
              <w:t>Каналов</w:t>
            </w:r>
          </w:p>
        </w:tc>
      </w:tr>
      <w:tr w:rsidR="00F374D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F374DA" w:rsidP="0034565E">
            <w:pPr>
              <w:jc w:val="left"/>
              <w:rPr>
                <w:b/>
              </w:rPr>
            </w:pPr>
            <w:r w:rsidRPr="002A6673">
              <w:rPr>
                <w:b/>
              </w:rPr>
              <w:t>GEM1</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rPr>
                <w:rFonts w:eastAsia="MS Mincho"/>
                <w:lang w:eastAsia="ja-JP"/>
              </w:rPr>
              <w:t>0.</w:t>
            </w:r>
            <w:r w:rsidR="003342AE" w:rsidRPr="002A6673">
              <w:rPr>
                <w:rFonts w:eastAsia="MS Mincho"/>
                <w:lang w:eastAsia="ja-JP"/>
              </w:rPr>
              <w:t>35</w:t>
            </w:r>
            <w:r w:rsidR="003342AE" w:rsidRPr="002A6673">
              <w:rPr>
                <w:rStyle w:val="af8"/>
                <w:rFonts w:eastAsia="MS Mincho"/>
                <w:lang w:eastAsia="ja-JP"/>
              </w:rPr>
              <w:footnoteReference w:id="41"/>
            </w:r>
          </w:p>
        </w:tc>
        <w:tc>
          <w:tcPr>
            <w:tcW w:w="1425"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X,Y</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стрип 0.4</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rPr>
                <w:bCs/>
              </w:rPr>
              <w:t xml:space="preserve">20 </w:t>
            </w:r>
            <w:r w:rsidR="00F2148C" w:rsidRPr="002A6673">
              <w:t>×</w:t>
            </w:r>
            <w:r w:rsidRPr="002A6673">
              <w:rPr>
                <w:bCs/>
              </w:rPr>
              <w:t xml:space="preserve"> 20</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1000</w:t>
            </w:r>
          </w:p>
        </w:tc>
      </w:tr>
      <w:tr w:rsidR="00F374D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2602E1" w:rsidP="0034565E">
            <w:pPr>
              <w:jc w:val="left"/>
            </w:pPr>
            <w:r w:rsidRPr="002A6673">
              <w:t>PC</w:t>
            </w:r>
            <w:r w:rsidR="00F374DA" w:rsidRPr="002A6673">
              <w:t>1</w:t>
            </w:r>
            <w:r w:rsidR="0034565E" w:rsidRPr="002A6673">
              <w:t>*</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rPr>
                <w:bCs/>
              </w:rPr>
              <w:t>0.</w:t>
            </w:r>
            <w:r w:rsidR="003342AE" w:rsidRPr="002A6673">
              <w:rPr>
                <w:bCs/>
              </w:rPr>
              <w:t>55</w:t>
            </w:r>
          </w:p>
        </w:tc>
        <w:tc>
          <w:tcPr>
            <w:tcW w:w="1425"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vertAlign w:val="superscript"/>
              </w:rPr>
            </w:pPr>
            <w:r w:rsidRPr="002A6673">
              <w:t>X,Y</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1</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 xml:space="preserve">20 </w:t>
            </w:r>
            <w:r w:rsidR="00F2148C" w:rsidRPr="002A6673">
              <w:t>×</w:t>
            </w:r>
            <w:r w:rsidRPr="002A6673">
              <w:rPr>
                <w:bCs/>
              </w:rPr>
              <w:t xml:space="preserve"> 20</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400</w:t>
            </w:r>
          </w:p>
        </w:tc>
      </w:tr>
      <w:tr w:rsidR="00F374DA" w:rsidRPr="002A6673" w:rsidTr="006C09B9">
        <w:trPr>
          <w:trHeight w:val="70"/>
        </w:trPr>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2602E1" w:rsidP="0034565E">
            <w:pPr>
              <w:jc w:val="left"/>
            </w:pPr>
            <w:r w:rsidRPr="002A6673">
              <w:t>PC</w:t>
            </w:r>
            <w:r w:rsidR="00F374DA" w:rsidRPr="002A6673">
              <w:t>2</w:t>
            </w:r>
            <w:r w:rsidR="0034565E" w:rsidRPr="002A6673">
              <w:t>*</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rPr>
                <w:bCs/>
              </w:rPr>
              <w:t>0.</w:t>
            </w:r>
            <w:r w:rsidR="003342AE" w:rsidRPr="002A6673">
              <w:rPr>
                <w:bCs/>
              </w:rPr>
              <w:t>63</w:t>
            </w:r>
          </w:p>
        </w:tc>
        <w:tc>
          <w:tcPr>
            <w:tcW w:w="1425" w:type="dxa"/>
          </w:tcPr>
          <w:p w:rsidR="00F374DA" w:rsidRPr="002A6673" w:rsidRDefault="001077E9" w:rsidP="0034565E">
            <w:pPr>
              <w:cnfStyle w:val="000000000000" w:firstRow="0" w:lastRow="0" w:firstColumn="0" w:lastColumn="0" w:oddVBand="0" w:evenVBand="0" w:oddHBand="0" w:evenHBand="0" w:firstRowFirstColumn="0" w:firstRowLastColumn="0" w:lastRowFirstColumn="0" w:lastRowLastColumn="0"/>
              <w:rPr>
                <w:vertAlign w:val="superscript"/>
              </w:rPr>
            </w:pPr>
            <w:r w:rsidRPr="002A6673">
              <w:t>X,Y</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1</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t>20</w:t>
            </w:r>
            <w:r w:rsidRPr="002A6673">
              <w:rPr>
                <w:bCs/>
              </w:rPr>
              <w:t xml:space="preserve"> </w:t>
            </w:r>
            <w:r w:rsidR="00F2148C" w:rsidRPr="002A6673">
              <w:t>×</w:t>
            </w:r>
            <w:r w:rsidRPr="002A6673">
              <w:rPr>
                <w:bCs/>
              </w:rPr>
              <w:t xml:space="preserve"> 20</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400</w:t>
            </w:r>
          </w:p>
        </w:tc>
      </w:tr>
      <w:tr w:rsidR="00F374DA" w:rsidRPr="002A6673" w:rsidTr="006C09B9">
        <w:trPr>
          <w:trHeight w:val="70"/>
        </w:trPr>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2602E1" w:rsidP="0034565E">
            <w:pPr>
              <w:jc w:val="left"/>
            </w:pPr>
            <w:r w:rsidRPr="002A6673">
              <w:t>PC</w:t>
            </w:r>
            <w:r w:rsidR="00F374DA" w:rsidRPr="002A6673">
              <w:t>3</w:t>
            </w:r>
            <w:r w:rsidR="0034565E" w:rsidRPr="002A6673">
              <w:t>*</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0.</w:t>
            </w:r>
            <w:r w:rsidR="001077E9" w:rsidRPr="002A6673">
              <w:t>71</w:t>
            </w:r>
          </w:p>
        </w:tc>
        <w:tc>
          <w:tcPr>
            <w:tcW w:w="1425" w:type="dxa"/>
          </w:tcPr>
          <w:p w:rsidR="00F374DA" w:rsidRPr="002A6673" w:rsidRDefault="001077E9" w:rsidP="0034565E">
            <w:pPr>
              <w:cnfStyle w:val="000000000000" w:firstRow="0" w:lastRow="0" w:firstColumn="0" w:lastColumn="0" w:oddVBand="0" w:evenVBand="0" w:oddHBand="0" w:evenHBand="0" w:firstRowFirstColumn="0" w:firstRowLastColumn="0" w:lastRowFirstColumn="0" w:lastRowLastColumn="0"/>
              <w:rPr>
                <w:vertAlign w:val="superscript"/>
              </w:rPr>
            </w:pPr>
            <w:r w:rsidRPr="002A6673">
              <w:t>X,Y</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t>1</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t>20</w:t>
            </w:r>
            <w:r w:rsidRPr="002A6673">
              <w:rPr>
                <w:bCs/>
              </w:rPr>
              <w:t xml:space="preserve"> </w:t>
            </w:r>
            <w:r w:rsidR="00F2148C" w:rsidRPr="002A6673">
              <w:t>×</w:t>
            </w:r>
            <w:r w:rsidRPr="002A6673">
              <w:rPr>
                <w:bCs/>
              </w:rPr>
              <w:t xml:space="preserve"> 20</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400</w:t>
            </w:r>
          </w:p>
        </w:tc>
      </w:tr>
      <w:tr w:rsidR="0001003D" w:rsidRPr="002A6673" w:rsidTr="006C09B9">
        <w:trPr>
          <w:trHeight w:val="70"/>
        </w:trPr>
        <w:tc>
          <w:tcPr>
            <w:cnfStyle w:val="001000000000" w:firstRow="0" w:lastRow="0" w:firstColumn="1" w:lastColumn="0" w:oddVBand="0" w:evenVBand="0" w:oddHBand="0" w:evenHBand="0" w:firstRowFirstColumn="0" w:firstRowLastColumn="0" w:lastRowFirstColumn="0" w:lastRowLastColumn="0"/>
            <w:tcW w:w="1276" w:type="dxa"/>
          </w:tcPr>
          <w:p w:rsidR="0001003D" w:rsidRPr="002A6673" w:rsidRDefault="0001003D" w:rsidP="0034565E">
            <w:pPr>
              <w:jc w:val="left"/>
              <w:rPr>
                <w:b/>
              </w:rPr>
            </w:pPr>
            <w:r w:rsidRPr="002A6673">
              <w:rPr>
                <w:b/>
              </w:rPr>
              <w:t>GEM2</w:t>
            </w:r>
          </w:p>
        </w:tc>
        <w:tc>
          <w:tcPr>
            <w:tcW w:w="1694" w:type="dxa"/>
          </w:tcPr>
          <w:p w:rsidR="0001003D"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rPr>
                <w:rFonts w:eastAsia="MS Mincho"/>
                <w:lang w:eastAsia="ja-JP"/>
              </w:rPr>
              <w:t>0.</w:t>
            </w:r>
            <w:r w:rsidR="0001003D" w:rsidRPr="002A6673">
              <w:rPr>
                <w:rFonts w:eastAsia="MS Mincho"/>
                <w:lang w:eastAsia="ja-JP"/>
              </w:rPr>
              <w:t>85</w:t>
            </w:r>
          </w:p>
        </w:tc>
        <w:tc>
          <w:tcPr>
            <w:tcW w:w="1425" w:type="dxa"/>
          </w:tcPr>
          <w:p w:rsidR="0001003D"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X,Y</w:t>
            </w:r>
          </w:p>
        </w:tc>
        <w:tc>
          <w:tcPr>
            <w:tcW w:w="2054" w:type="dxa"/>
          </w:tcPr>
          <w:p w:rsidR="0001003D"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стрип 0.4</w:t>
            </w:r>
          </w:p>
        </w:tc>
        <w:tc>
          <w:tcPr>
            <w:tcW w:w="0" w:type="auto"/>
          </w:tcPr>
          <w:p w:rsidR="0001003D" w:rsidRPr="002A6673" w:rsidRDefault="0001003D"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 xml:space="preserve">30 </w:t>
            </w:r>
            <w:r w:rsidR="00F2148C" w:rsidRPr="002A6673">
              <w:t>×</w:t>
            </w:r>
            <w:r w:rsidRPr="002A6673">
              <w:rPr>
                <w:bCs/>
              </w:rPr>
              <w:t xml:space="preserve"> 30</w:t>
            </w:r>
          </w:p>
        </w:tc>
        <w:tc>
          <w:tcPr>
            <w:tcW w:w="0" w:type="auto"/>
          </w:tcPr>
          <w:p w:rsidR="0001003D"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1500</w:t>
            </w:r>
          </w:p>
        </w:tc>
      </w:tr>
      <w:tr w:rsidR="00F374D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2602E1" w:rsidP="0034565E">
            <w:pPr>
              <w:jc w:val="left"/>
              <w:rPr>
                <w:b/>
              </w:rPr>
            </w:pPr>
            <w:r w:rsidRPr="002A6673">
              <w:rPr>
                <w:b/>
              </w:rPr>
              <w:t>DT</w:t>
            </w:r>
            <w:r w:rsidR="001077E9" w:rsidRPr="002A6673">
              <w:rPr>
                <w:b/>
              </w:rPr>
              <w:t>1</w:t>
            </w:r>
            <w:r w:rsidR="0034565E" w:rsidRPr="002A6673">
              <w:rPr>
                <w:b/>
              </w:rPr>
              <w:t>*</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1.</w:t>
            </w:r>
            <w:r w:rsidR="003342AE" w:rsidRPr="002A6673">
              <w:t>00</w:t>
            </w:r>
          </w:p>
        </w:tc>
        <w:tc>
          <w:tcPr>
            <w:tcW w:w="1425" w:type="dxa"/>
          </w:tcPr>
          <w:p w:rsidR="00F374DA" w:rsidRPr="002A6673" w:rsidRDefault="003342AE" w:rsidP="0034565E">
            <w:pPr>
              <w:cnfStyle w:val="000000000000" w:firstRow="0" w:lastRow="0" w:firstColumn="0" w:lastColumn="0" w:oddVBand="0" w:evenVBand="0" w:oddHBand="0" w:evenHBand="0" w:firstRowFirstColumn="0" w:firstRowLastColumn="0" w:lastRowFirstColumn="0" w:lastRowLastColumn="0"/>
              <w:rPr>
                <w:b/>
              </w:rPr>
            </w:pPr>
            <w:r w:rsidRPr="002A6673">
              <w:t>U,V</w:t>
            </w:r>
            <w:r w:rsidR="0001003D" w:rsidRPr="002A6673">
              <w:t>,X,Y</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15</w:t>
            </w:r>
          </w:p>
        </w:tc>
        <w:tc>
          <w:tcPr>
            <w:tcW w:w="0" w:type="auto"/>
          </w:tcPr>
          <w:p w:rsidR="00F374DA" w:rsidRPr="002A6673" w:rsidRDefault="004D4CD7"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32</w:t>
            </w:r>
            <w:r w:rsidR="00F374DA" w:rsidRPr="002A6673">
              <w:rPr>
                <w:bCs/>
              </w:rPr>
              <w:t xml:space="preserve"> </w:t>
            </w:r>
            <w:r w:rsidR="00F2148C" w:rsidRPr="002A6673">
              <w:t>×</w:t>
            </w:r>
            <w:r w:rsidRPr="002A6673">
              <w:rPr>
                <w:bCs/>
              </w:rPr>
              <w:t xml:space="preserve"> 32</w:t>
            </w:r>
          </w:p>
        </w:tc>
        <w:tc>
          <w:tcPr>
            <w:tcW w:w="0" w:type="auto"/>
          </w:tcPr>
          <w:p w:rsidR="00F374DA"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384</w:t>
            </w:r>
          </w:p>
        </w:tc>
      </w:tr>
      <w:tr w:rsidR="00F374D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2602E1" w:rsidP="0034565E">
            <w:pPr>
              <w:jc w:val="left"/>
              <w:rPr>
                <w:b/>
              </w:rPr>
            </w:pPr>
            <w:r w:rsidRPr="002A6673">
              <w:rPr>
                <w:b/>
              </w:rPr>
              <w:t>DT</w:t>
            </w:r>
            <w:r w:rsidR="001077E9" w:rsidRPr="002A6673">
              <w:rPr>
                <w:b/>
              </w:rPr>
              <w:t>2</w:t>
            </w:r>
            <w:r w:rsidR="0034565E" w:rsidRPr="002A6673">
              <w:rPr>
                <w:b/>
              </w:rPr>
              <w:t>*</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1.</w:t>
            </w:r>
            <w:r w:rsidR="001077E9" w:rsidRPr="002A6673">
              <w:t>67</w:t>
            </w:r>
          </w:p>
        </w:tc>
        <w:tc>
          <w:tcPr>
            <w:tcW w:w="1425"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X,Y</w:t>
            </w:r>
            <w:r w:rsidR="0001003D" w:rsidRPr="002A6673">
              <w:t>,U,V</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30</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rPr>
                <w:bCs/>
              </w:rPr>
              <w:t xml:space="preserve">72 </w:t>
            </w:r>
            <w:r w:rsidR="00F2148C" w:rsidRPr="002A6673">
              <w:t>×</w:t>
            </w:r>
            <w:r w:rsidRPr="002A6673">
              <w:rPr>
                <w:bCs/>
              </w:rPr>
              <w:t xml:space="preserve"> 96</w:t>
            </w:r>
          </w:p>
        </w:tc>
        <w:tc>
          <w:tcPr>
            <w:tcW w:w="0" w:type="auto"/>
          </w:tcPr>
          <w:p w:rsidR="00F374DA"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336</w:t>
            </w:r>
          </w:p>
        </w:tc>
      </w:tr>
      <w:tr w:rsidR="003342AE"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3342AE" w:rsidRPr="002A6673" w:rsidRDefault="003342AE" w:rsidP="0034565E">
            <w:pPr>
              <w:jc w:val="left"/>
            </w:pPr>
            <w:r w:rsidRPr="002A6673">
              <w:t>DC1</w:t>
            </w:r>
          </w:p>
        </w:tc>
        <w:tc>
          <w:tcPr>
            <w:tcW w:w="1694" w:type="dxa"/>
          </w:tcPr>
          <w:p w:rsidR="003342AE"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3,00</w:t>
            </w:r>
          </w:p>
        </w:tc>
        <w:tc>
          <w:tcPr>
            <w:tcW w:w="1425" w:type="dxa"/>
          </w:tcPr>
          <w:p w:rsidR="003342AE" w:rsidRPr="002A6673" w:rsidRDefault="0001003D" w:rsidP="0034565E">
            <w:pPr>
              <w:cnfStyle w:val="000000000000" w:firstRow="0" w:lastRow="0" w:firstColumn="0" w:lastColumn="0" w:oddVBand="0" w:evenVBand="0" w:oddHBand="0" w:evenHBand="0" w:firstRowFirstColumn="0" w:firstRowLastColumn="0" w:lastRowFirstColumn="0" w:lastRowLastColumn="0"/>
            </w:pPr>
            <w:r w:rsidRPr="002A6673">
              <w:t>X</w:t>
            </w:r>
          </w:p>
        </w:tc>
        <w:tc>
          <w:tcPr>
            <w:tcW w:w="2054" w:type="dxa"/>
          </w:tcPr>
          <w:p w:rsidR="003342AE"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17</w:t>
            </w:r>
          </w:p>
        </w:tc>
        <w:tc>
          <w:tcPr>
            <w:tcW w:w="0" w:type="auto"/>
          </w:tcPr>
          <w:p w:rsidR="003342AE" w:rsidRPr="002A6673" w:rsidRDefault="0034565E" w:rsidP="0034565E">
            <w:pPr>
              <w:cnfStyle w:val="000000000000" w:firstRow="0" w:lastRow="0" w:firstColumn="0" w:lastColumn="0" w:oddVBand="0" w:evenVBand="0" w:oddHBand="0" w:evenHBand="0" w:firstRowFirstColumn="0" w:firstRowLastColumn="0" w:lastRowFirstColumn="0" w:lastRowLastColumn="0"/>
              <w:rPr>
                <w:bCs/>
              </w:rPr>
            </w:pPr>
            <w:r w:rsidRPr="002A6673">
              <w:rPr>
                <w:bCs/>
              </w:rPr>
              <w:t xml:space="preserve">  </w:t>
            </w:r>
            <w:r w:rsidR="0001003D" w:rsidRPr="002A6673">
              <w:rPr>
                <w:bCs/>
              </w:rPr>
              <w:t xml:space="preserve">80 </w:t>
            </w:r>
            <w:r w:rsidR="00F2148C" w:rsidRPr="002A6673">
              <w:rPr>
                <w:bCs/>
              </w:rPr>
              <w:t>×</w:t>
            </w:r>
            <w:r w:rsidR="0001003D" w:rsidRPr="002A6673">
              <w:rPr>
                <w:bCs/>
              </w:rPr>
              <w:t xml:space="preserve"> 120</w:t>
            </w:r>
          </w:p>
        </w:tc>
        <w:tc>
          <w:tcPr>
            <w:tcW w:w="0" w:type="auto"/>
          </w:tcPr>
          <w:p w:rsidR="003342AE"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140</w:t>
            </w:r>
          </w:p>
        </w:tc>
      </w:tr>
      <w:tr w:rsidR="00F374D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F374DA" w:rsidRPr="002A6673" w:rsidRDefault="002602E1" w:rsidP="0034565E">
            <w:pPr>
              <w:jc w:val="left"/>
              <w:rPr>
                <w:b/>
              </w:rPr>
            </w:pPr>
            <w:r w:rsidRPr="002A6673">
              <w:rPr>
                <w:b/>
              </w:rPr>
              <w:t>DT</w:t>
            </w:r>
            <w:r w:rsidR="0001003D" w:rsidRPr="002A6673">
              <w:rPr>
                <w:b/>
              </w:rPr>
              <w:t>3</w:t>
            </w:r>
            <w:r w:rsidR="0034565E" w:rsidRPr="002A6673">
              <w:rPr>
                <w:b/>
              </w:rPr>
              <w:t>*</w:t>
            </w:r>
          </w:p>
        </w:tc>
        <w:tc>
          <w:tcPr>
            <w:tcW w:w="1694" w:type="dxa"/>
          </w:tcPr>
          <w:p w:rsidR="00F374D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5.</w:t>
            </w:r>
            <w:r w:rsidR="001077E9" w:rsidRPr="002A6673">
              <w:t>29</w:t>
            </w:r>
          </w:p>
        </w:tc>
        <w:tc>
          <w:tcPr>
            <w:tcW w:w="1425"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X,Y,U</w:t>
            </w:r>
          </w:p>
        </w:tc>
        <w:tc>
          <w:tcPr>
            <w:tcW w:w="2054" w:type="dxa"/>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t>30</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 xml:space="preserve">120 </w:t>
            </w:r>
            <w:r w:rsidR="00F2148C" w:rsidRPr="002A6673">
              <w:t>×</w:t>
            </w:r>
            <w:r w:rsidRPr="002A6673">
              <w:rPr>
                <w:bCs/>
              </w:rPr>
              <w:t xml:space="preserve"> 168</w:t>
            </w:r>
          </w:p>
        </w:tc>
        <w:tc>
          <w:tcPr>
            <w:tcW w:w="0" w:type="auto"/>
          </w:tcPr>
          <w:p w:rsidR="00F374DA" w:rsidRPr="002A6673" w:rsidRDefault="00F374DA" w:rsidP="0034565E">
            <w:pPr>
              <w:cnfStyle w:val="000000000000" w:firstRow="0" w:lastRow="0" w:firstColumn="0" w:lastColumn="0" w:oddVBand="0" w:evenVBand="0" w:oddHBand="0" w:evenHBand="0" w:firstRowFirstColumn="0" w:firstRowLastColumn="0" w:lastRowFirstColumn="0" w:lastRowLastColumn="0"/>
            </w:pPr>
            <w:r w:rsidRPr="002A6673">
              <w:t>432</w:t>
            </w:r>
          </w:p>
        </w:tc>
      </w:tr>
      <w:tr w:rsidR="00161B4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161B4A" w:rsidRPr="002A6673" w:rsidRDefault="00161B4A" w:rsidP="0034565E">
            <w:pPr>
              <w:jc w:val="left"/>
            </w:pPr>
            <w:r w:rsidRPr="002A6673">
              <w:t>DC2</w:t>
            </w:r>
          </w:p>
        </w:tc>
        <w:tc>
          <w:tcPr>
            <w:tcW w:w="1694" w:type="dxa"/>
          </w:tcPr>
          <w:p w:rsidR="00161B4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5.</w:t>
            </w:r>
            <w:r w:rsidR="00161B4A" w:rsidRPr="002A6673">
              <w:t>70</w:t>
            </w:r>
          </w:p>
        </w:tc>
        <w:tc>
          <w:tcPr>
            <w:tcW w:w="1425" w:type="dxa"/>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X,Y,U,V</w:t>
            </w:r>
          </w:p>
        </w:tc>
        <w:tc>
          <w:tcPr>
            <w:tcW w:w="2054" w:type="dxa"/>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17</w:t>
            </w:r>
          </w:p>
        </w:tc>
        <w:tc>
          <w:tcPr>
            <w:tcW w:w="0" w:type="auto"/>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rPr>
                <w:bCs/>
              </w:rPr>
            </w:pPr>
            <w:r w:rsidRPr="002A6673">
              <w:rPr>
                <w:bCs/>
              </w:rPr>
              <w:t xml:space="preserve">160 </w:t>
            </w:r>
            <w:r w:rsidR="00F2148C" w:rsidRPr="002A6673">
              <w:rPr>
                <w:bCs/>
              </w:rPr>
              <w:t>×</w:t>
            </w:r>
            <w:r w:rsidRPr="002A6673">
              <w:rPr>
                <w:bCs/>
              </w:rPr>
              <w:t xml:space="preserve"> 240</w:t>
            </w:r>
          </w:p>
        </w:tc>
        <w:tc>
          <w:tcPr>
            <w:tcW w:w="0" w:type="auto"/>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560</w:t>
            </w:r>
          </w:p>
        </w:tc>
      </w:tr>
      <w:tr w:rsidR="00161B4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161B4A" w:rsidRPr="002A6673" w:rsidRDefault="00161B4A" w:rsidP="0034565E">
            <w:pPr>
              <w:jc w:val="left"/>
              <w:rPr>
                <w:b/>
              </w:rPr>
            </w:pPr>
            <w:r w:rsidRPr="002A6673">
              <w:rPr>
                <w:b/>
              </w:rPr>
              <w:t>DT4</w:t>
            </w:r>
            <w:r w:rsidR="0034565E" w:rsidRPr="002A6673">
              <w:rPr>
                <w:b/>
              </w:rPr>
              <w:t>*</w:t>
            </w:r>
          </w:p>
        </w:tc>
        <w:tc>
          <w:tcPr>
            <w:tcW w:w="1694" w:type="dxa"/>
          </w:tcPr>
          <w:p w:rsidR="00161B4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8.</w:t>
            </w:r>
            <w:r w:rsidR="001077E9" w:rsidRPr="002A6673">
              <w:t>07</w:t>
            </w:r>
          </w:p>
        </w:tc>
        <w:tc>
          <w:tcPr>
            <w:tcW w:w="1425" w:type="dxa"/>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X,Y,U</w:t>
            </w:r>
          </w:p>
        </w:tc>
        <w:tc>
          <w:tcPr>
            <w:tcW w:w="2054" w:type="dxa"/>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rPr>
                <w:b/>
              </w:rPr>
            </w:pPr>
            <w:r w:rsidRPr="002A6673">
              <w:t>30</w:t>
            </w:r>
          </w:p>
        </w:tc>
        <w:tc>
          <w:tcPr>
            <w:tcW w:w="0" w:type="auto"/>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 xml:space="preserve">192 </w:t>
            </w:r>
            <w:r w:rsidR="00F2148C" w:rsidRPr="002A6673">
              <w:t>×</w:t>
            </w:r>
            <w:r w:rsidRPr="002A6673">
              <w:rPr>
                <w:bCs/>
              </w:rPr>
              <w:t xml:space="preserve"> 240</w:t>
            </w:r>
          </w:p>
        </w:tc>
        <w:tc>
          <w:tcPr>
            <w:tcW w:w="0" w:type="auto"/>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672</w:t>
            </w:r>
          </w:p>
        </w:tc>
      </w:tr>
      <w:tr w:rsidR="00161B4A" w:rsidRPr="002A6673" w:rsidTr="006C09B9">
        <w:tc>
          <w:tcPr>
            <w:cnfStyle w:val="001000000000" w:firstRow="0" w:lastRow="0" w:firstColumn="1" w:lastColumn="0" w:oddVBand="0" w:evenVBand="0" w:oddHBand="0" w:evenHBand="0" w:firstRowFirstColumn="0" w:firstRowLastColumn="0" w:lastRowFirstColumn="0" w:lastRowLastColumn="0"/>
            <w:tcW w:w="1276" w:type="dxa"/>
          </w:tcPr>
          <w:p w:rsidR="00161B4A" w:rsidRPr="002A6673" w:rsidRDefault="00161B4A" w:rsidP="0034565E">
            <w:pPr>
              <w:jc w:val="left"/>
              <w:rPr>
                <w:b/>
              </w:rPr>
            </w:pPr>
            <w:r w:rsidRPr="002A6673">
              <w:rPr>
                <w:b/>
              </w:rPr>
              <w:t>DT5</w:t>
            </w:r>
            <w:r w:rsidR="0034565E" w:rsidRPr="002A6673">
              <w:rPr>
                <w:b/>
              </w:rPr>
              <w:t>*</w:t>
            </w:r>
          </w:p>
        </w:tc>
        <w:tc>
          <w:tcPr>
            <w:tcW w:w="1694" w:type="dxa"/>
          </w:tcPr>
          <w:p w:rsidR="00161B4A" w:rsidRPr="002A6673" w:rsidRDefault="00B70812" w:rsidP="0034565E">
            <w:pPr>
              <w:cnfStyle w:val="000000000000" w:firstRow="0" w:lastRow="0" w:firstColumn="0" w:lastColumn="0" w:oddVBand="0" w:evenVBand="0" w:oddHBand="0" w:evenHBand="0" w:firstRowFirstColumn="0" w:firstRowLastColumn="0" w:lastRowFirstColumn="0" w:lastRowLastColumn="0"/>
            </w:pPr>
            <w:r w:rsidRPr="002A6673">
              <w:t>9.</w:t>
            </w:r>
            <w:r w:rsidR="001077E9" w:rsidRPr="002A6673">
              <w:t>77</w:t>
            </w:r>
          </w:p>
        </w:tc>
        <w:tc>
          <w:tcPr>
            <w:tcW w:w="1425" w:type="dxa"/>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X,Y,U</w:t>
            </w:r>
          </w:p>
        </w:tc>
        <w:tc>
          <w:tcPr>
            <w:tcW w:w="2054" w:type="dxa"/>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rPr>
                <w:b/>
              </w:rPr>
            </w:pPr>
            <w:r w:rsidRPr="002A6673">
              <w:t>30</w:t>
            </w:r>
          </w:p>
        </w:tc>
        <w:tc>
          <w:tcPr>
            <w:tcW w:w="0" w:type="auto"/>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rPr>
                <w:b/>
              </w:rPr>
            </w:pPr>
            <w:r w:rsidRPr="002A6673">
              <w:rPr>
                <w:bCs/>
              </w:rPr>
              <w:t xml:space="preserve">192 </w:t>
            </w:r>
            <w:r w:rsidR="00F2148C" w:rsidRPr="002A6673">
              <w:t>×</w:t>
            </w:r>
            <w:r w:rsidRPr="002A6673">
              <w:rPr>
                <w:bCs/>
              </w:rPr>
              <w:t xml:space="preserve"> 240</w:t>
            </w:r>
          </w:p>
        </w:tc>
        <w:tc>
          <w:tcPr>
            <w:tcW w:w="0" w:type="auto"/>
          </w:tcPr>
          <w:p w:rsidR="00161B4A" w:rsidRPr="002A6673" w:rsidRDefault="00161B4A" w:rsidP="0034565E">
            <w:pPr>
              <w:cnfStyle w:val="000000000000" w:firstRow="0" w:lastRow="0" w:firstColumn="0" w:lastColumn="0" w:oddVBand="0" w:evenVBand="0" w:oddHBand="0" w:evenHBand="0" w:firstRowFirstColumn="0" w:firstRowLastColumn="0" w:lastRowFirstColumn="0" w:lastRowLastColumn="0"/>
            </w:pPr>
            <w:r w:rsidRPr="002A6673">
              <w:t>672</w:t>
            </w:r>
          </w:p>
        </w:tc>
      </w:tr>
    </w:tbl>
    <w:p w:rsidR="001C7554" w:rsidRPr="002A6673" w:rsidRDefault="00F374DA" w:rsidP="00473321">
      <w:pPr>
        <w:pStyle w:val="ac"/>
        <w:spacing w:before="200"/>
      </w:pPr>
      <w:r w:rsidRPr="002A6673">
        <w:lastRenderedPageBreak/>
        <w:t>Итого каналов:</w:t>
      </w:r>
      <w:r w:rsidR="00473321" w:rsidRPr="002A6673">
        <w:t xml:space="preserve"> </w:t>
      </w:r>
      <w:r w:rsidRPr="002A6673">
        <w:t>2500 АЦП для GEM-детекторов</w:t>
      </w:r>
      <w:r w:rsidR="00473321" w:rsidRPr="002A6673">
        <w:t xml:space="preserve">, </w:t>
      </w:r>
      <w:r w:rsidRPr="002A6673">
        <w:t>2496</w:t>
      </w:r>
      <w:r w:rsidR="002602E1" w:rsidRPr="002A6673">
        <w:t xml:space="preserve"> ВЦП для камер на основе дрейфовых трубок</w:t>
      </w:r>
      <w:r w:rsidRPr="002A6673">
        <w:t xml:space="preserve"> и</w:t>
      </w:r>
      <w:r w:rsidR="00473321" w:rsidRPr="002A6673">
        <w:t xml:space="preserve"> </w:t>
      </w:r>
      <w:r w:rsidRPr="002A6673">
        <w:t>1200 регистров для пропорциональных камер</w:t>
      </w:r>
      <w:r w:rsidR="001C7554" w:rsidRPr="002A6673">
        <w:t>.</w:t>
      </w:r>
    </w:p>
    <w:p w:rsidR="000C6365" w:rsidRPr="002A6673" w:rsidRDefault="000C6365" w:rsidP="000C6365">
      <w:pPr>
        <w:pStyle w:val="ac"/>
      </w:pPr>
      <w:r w:rsidRPr="002A6673">
        <w:t>Координатное разрешение двух детекторов</w:t>
      </w:r>
      <w:r w:rsidR="00EB289F" w:rsidRPr="002A6673">
        <w:t>, необходимых</w:t>
      </w:r>
      <w:r w:rsidRPr="002A6673">
        <w:t xml:space="preserve"> до спектрометрического магнита</w:t>
      </w:r>
      <w:r w:rsidR="00EB289F" w:rsidRPr="002A6673">
        <w:t>,</w:t>
      </w:r>
      <w:r w:rsidRPr="002A6673">
        <w:t xml:space="preserve"> должно составлять 60</w:t>
      </w:r>
      <w:r w:rsidR="00247163" w:rsidRPr="002A6673">
        <w:t>÷</w:t>
      </w:r>
      <w:r w:rsidRPr="002A6673">
        <w:t>70 микрон. Такими характеристиками обладают GEM</w:t>
      </w:r>
      <w:r w:rsidR="006772D4" w:rsidRPr="002A6673">
        <w:rPr>
          <w:rFonts w:ascii="MS Mincho" w:eastAsia="MS Mincho" w:hAnsi="MS Mincho" w:cs="MS Mincho" w:hint="eastAsia"/>
        </w:rPr>
        <w:t>‑</w:t>
      </w:r>
      <w:r w:rsidRPr="002A6673">
        <w:t>детекторы (Gas Electron Multiplier)</w:t>
      </w:r>
      <w:r w:rsidR="00D1407E" w:rsidRPr="002A6673">
        <w:t xml:space="preserve"> с</w:t>
      </w:r>
      <w:r w:rsidR="00722A77" w:rsidRPr="002A6673">
        <w:t xml:space="preserve"> </w:t>
      </w:r>
      <w:r w:rsidRPr="002A6673">
        <w:t>временным разрешением 10</w:t>
      </w:r>
      <w:r w:rsidR="00C66B80" w:rsidRPr="002A6673">
        <w:t> нс</w:t>
      </w:r>
      <w:r w:rsidRPr="002A6673">
        <w:t>. Планируется использовать двухплоскостные детекторы</w:t>
      </w:r>
      <w:r w:rsidR="00D1407E" w:rsidRPr="002A6673">
        <w:t xml:space="preserve"> с</w:t>
      </w:r>
      <w:r w:rsidR="00722A77" w:rsidRPr="002A6673">
        <w:t xml:space="preserve"> </w:t>
      </w:r>
      <w:r w:rsidRPr="002A6673">
        <w:t>тремя степенями усиления (triple-GEM). Трековая система включает два детектора типа GEM, расположенных как можно ближе</w:t>
      </w:r>
      <w:r w:rsidR="00AA7C51" w:rsidRPr="002A6673">
        <w:t xml:space="preserve"> к </w:t>
      </w:r>
      <w:r w:rsidRPr="002A6673">
        <w:t>мишени. Детекторы GEM играют важную роль</w:t>
      </w:r>
      <w:r w:rsidR="00D1407E" w:rsidRPr="002A6673">
        <w:t xml:space="preserve"> в</w:t>
      </w:r>
      <w:r w:rsidR="00722A77" w:rsidRPr="002A6673">
        <w:t xml:space="preserve"> </w:t>
      </w:r>
      <w:r w:rsidRPr="002A6673">
        <w:t>вершинном детекторе, необходимом для регистрации резонансов</w:t>
      </w:r>
      <w:r w:rsidR="00D1407E" w:rsidRPr="002A6673">
        <w:t xml:space="preserve"> и</w:t>
      </w:r>
      <w:r w:rsidR="00722A77" w:rsidRPr="002A6673">
        <w:t xml:space="preserve"> </w:t>
      </w:r>
      <w:r w:rsidRPr="002A6673">
        <w:t>гиперонов. GEM1 должен иметь размер 20</w:t>
      </w:r>
      <w:r w:rsidR="00F2148C" w:rsidRPr="002A6673">
        <w:t>×</w:t>
      </w:r>
      <w:r w:rsidRPr="002A6673">
        <w:t>20</w:t>
      </w:r>
      <w:r w:rsidR="00A4338A" w:rsidRPr="002A6673">
        <w:t> </w:t>
      </w:r>
      <w:r w:rsidR="003D3EB7" w:rsidRPr="002A6673">
        <w:t>см²</w:t>
      </w:r>
      <w:r w:rsidRPr="002A6673">
        <w:t>, GEM2</w:t>
      </w:r>
      <w:r w:rsidR="00EB289F" w:rsidRPr="002A6673">
        <w:t xml:space="preserve"> —</w:t>
      </w:r>
      <w:r w:rsidRPr="002A6673">
        <w:t xml:space="preserve"> 30</w:t>
      </w:r>
      <w:r w:rsidR="00F2148C" w:rsidRPr="002A6673">
        <w:t>×</w:t>
      </w:r>
      <w:r w:rsidRPr="002A6673">
        <w:t>30</w:t>
      </w:r>
      <w:r w:rsidR="003D3EB7" w:rsidRPr="002A6673">
        <w:t>см²</w:t>
      </w:r>
      <w:r w:rsidRPr="002A6673">
        <w:t>.</w:t>
      </w:r>
    </w:p>
    <w:p w:rsidR="002602E1" w:rsidRPr="002A6673" w:rsidRDefault="002602E1" w:rsidP="003B3363">
      <w:pPr>
        <w:pStyle w:val="ac"/>
      </w:pPr>
      <w:r w:rsidRPr="002A6673">
        <w:t>В ИФВЭ освоена технология изготовления детекторов GEM из материалов, подго</w:t>
      </w:r>
      <w:r w:rsidR="00E80A46" w:rsidRPr="002A6673">
        <w:softHyphen/>
      </w:r>
      <w:r w:rsidRPr="002A6673">
        <w:t>тавливаемых</w:t>
      </w:r>
      <w:r w:rsidR="00D1407E" w:rsidRPr="002A6673">
        <w:t xml:space="preserve"> в</w:t>
      </w:r>
      <w:r w:rsidR="00722A77" w:rsidRPr="002A6673">
        <w:t xml:space="preserve"> </w:t>
      </w:r>
      <w:r w:rsidRPr="002A6673">
        <w:t>ЦЕРН.</w:t>
      </w:r>
      <w:r w:rsidR="00483437" w:rsidRPr="002A6673">
        <w:t xml:space="preserve"> </w:t>
      </w:r>
      <w:r w:rsidR="00EB289F" w:rsidRPr="002A6673">
        <w:t xml:space="preserve">Созданы </w:t>
      </w:r>
      <w:r w:rsidRPr="002A6673">
        <w:t>два прототипа GEM-детектора размерами 10</w:t>
      </w:r>
      <w:r w:rsidR="00A4338A" w:rsidRPr="002A6673">
        <w:t>×</w:t>
      </w:r>
      <w:r w:rsidRPr="002A6673">
        <w:t>10</w:t>
      </w:r>
      <w:r w:rsidR="003D3EB7" w:rsidRPr="002A6673">
        <w:t> см²</w:t>
      </w:r>
      <w:r w:rsidRPr="002A6673">
        <w:t xml:space="preserve"> </w:t>
      </w:r>
      <w:r w:rsidR="00C57241" w:rsidRPr="002A6673">
        <w:t>(см. </w:t>
      </w:r>
      <w:r w:rsidR="00D06246" w:rsidRPr="002A6673">
        <w:fldChar w:fldCharType="begin"/>
      </w:r>
      <w:r w:rsidR="001C7276" w:rsidRPr="002A6673">
        <w:instrText xml:space="preserve"> REF _Ref48840987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2</w:t>
      </w:r>
      <w:r w:rsidR="00D06246" w:rsidRPr="002A6673">
        <w:fldChar w:fldCharType="end"/>
      </w:r>
      <w:r w:rsidRPr="002A6673">
        <w:t xml:space="preserve">). Проведены испытания этих </w:t>
      </w:r>
      <w:r w:rsidR="00EB289F" w:rsidRPr="002A6673">
        <w:t>прототипов</w:t>
      </w:r>
      <w:r w:rsidRPr="002A6673">
        <w:t>. Детекторы GEM имеют пространст</w:t>
      </w:r>
      <w:r w:rsidR="00E80A46" w:rsidRPr="002A6673">
        <w:softHyphen/>
      </w:r>
      <w:r w:rsidRPr="002A6673">
        <w:t>венное разрешение около 70 микрон</w:t>
      </w:r>
      <w:r w:rsidR="00D1407E" w:rsidRPr="002A6673">
        <w:t xml:space="preserve"> и</w:t>
      </w:r>
      <w:r w:rsidR="00722A77" w:rsidRPr="002A6673">
        <w:t xml:space="preserve"> </w:t>
      </w:r>
      <w:r w:rsidRPr="002A6673">
        <w:t>работают при загрузках до 10</w:t>
      </w:r>
      <w:r w:rsidR="00D719F1" w:rsidRPr="002A6673">
        <w:rPr>
          <w:rFonts w:ascii="Cambria Math" w:hAnsi="Cambria Math" w:cs="Cambria Math"/>
        </w:rPr>
        <w:t>⁵</w:t>
      </w:r>
      <w:r w:rsidR="00BE78BC" w:rsidRPr="002A6673">
        <w:t> мм</w:t>
      </w:r>
      <w:r w:rsidR="00D719F1" w:rsidRPr="002A6673">
        <w:rPr>
          <w:rFonts w:ascii="Cambria Math" w:hAnsi="Cambria Math" w:cs="Cambria Math"/>
        </w:rPr>
        <w:t>⁻</w:t>
      </w:r>
      <w:r w:rsidR="00D719F1" w:rsidRPr="002A6673">
        <w:t>²</w:t>
      </w:r>
      <w:r w:rsidRPr="002A6673">
        <w:t xml:space="preserve"> с</w:t>
      </w:r>
      <w:r w:rsidR="00D719F1" w:rsidRPr="002A6673">
        <w:rPr>
          <w:rFonts w:ascii="Cambria Math" w:hAnsi="Cambria Math" w:cs="Cambria Math"/>
        </w:rPr>
        <w:t>⁻</w:t>
      </w:r>
      <w:r w:rsidR="00D719F1" w:rsidRPr="002A6673">
        <w:t>¹</w:t>
      </w:r>
      <w:r w:rsidRPr="002A6673">
        <w:t xml:space="preserve">, то есть </w:t>
      </w:r>
      <w:r w:rsidR="00D1407E" w:rsidRPr="002A6673">
        <w:t>в</w:t>
      </w:r>
      <w:r w:rsidR="00722A77" w:rsidRPr="002A6673">
        <w:t xml:space="preserve"> </w:t>
      </w:r>
      <w:r w:rsidRPr="002A6673">
        <w:t>интенсивных пучках.</w:t>
      </w:r>
      <w:r w:rsidR="006772D4" w:rsidRPr="002A6673">
        <w:t xml:space="preserve"> </w:t>
      </w:r>
      <w:r w:rsidRPr="002A6673">
        <w:t>Сами детекторы полностью удовлетворяют требованиям эксперимента.</w:t>
      </w:r>
    </w:p>
    <w:p w:rsidR="00B152AD" w:rsidRPr="002A6673" w:rsidRDefault="00B152AD" w:rsidP="00B152AD">
      <w:pPr>
        <w:pStyle w:val="ac"/>
      </w:pPr>
      <w:r w:rsidRPr="002A6673">
        <w:t xml:space="preserve">По результатам исследований характеристик </w:t>
      </w:r>
      <w:r w:rsidR="006772D4" w:rsidRPr="002A6673">
        <w:t xml:space="preserve">прототипов </w:t>
      </w:r>
      <w:r w:rsidRPr="002A6673">
        <w:t>ГЭУ признано целесооб</w:t>
      </w:r>
      <w:r w:rsidRPr="002A6673">
        <w:softHyphen/>
        <w:t>разным создание двух детекторов. Предполагается, что разработка и</w:t>
      </w:r>
      <w:r w:rsidR="00722A77" w:rsidRPr="002A6673">
        <w:t xml:space="preserve"> </w:t>
      </w:r>
      <w:r w:rsidRPr="002A6673">
        <w:t>изготовление надетекторной электроники будет выполнено в</w:t>
      </w:r>
      <w:r w:rsidR="00722A77" w:rsidRPr="002A6673">
        <w:t xml:space="preserve"> </w:t>
      </w:r>
      <w:r w:rsidRPr="002A6673">
        <w:t>МИФИ или ОИЯИ.</w:t>
      </w:r>
    </w:p>
    <w:p w:rsidR="00E80A46" w:rsidRPr="002A6673" w:rsidRDefault="00E03536">
      <w:pPr>
        <w:pStyle w:val="affa"/>
      </w:pPr>
      <w:r w:rsidRPr="002A6673">
        <w:drawing>
          <wp:inline distT="0" distB="0" distL="0" distR="0" wp14:anchorId="54568929" wp14:editId="16D8C22A">
            <wp:extent cx="2565070" cy="1980413"/>
            <wp:effectExtent l="0" t="0" r="6985" b="1270"/>
            <wp:docPr id="103"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72052" cy="1985803"/>
                    </a:xfrm>
                    <a:prstGeom prst="rect">
                      <a:avLst/>
                    </a:prstGeom>
                    <a:noFill/>
                    <a:ln>
                      <a:noFill/>
                    </a:ln>
                  </pic:spPr>
                </pic:pic>
              </a:graphicData>
            </a:graphic>
          </wp:inline>
        </w:drawing>
      </w:r>
      <w:r w:rsidRPr="002A6673">
        <w:drawing>
          <wp:inline distT="0" distB="0" distL="0" distR="0" wp14:anchorId="149D77B0" wp14:editId="780557C7">
            <wp:extent cx="2430203" cy="1982480"/>
            <wp:effectExtent l="19050" t="0" r="8197" b="0"/>
            <wp:docPr id="10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9">
                      <a:extLst>
                        <a:ext uri="{28A0092B-C50C-407E-A947-70E740481C1C}">
                          <a14:useLocalDpi xmlns:a14="http://schemas.microsoft.com/office/drawing/2010/main" val="0"/>
                        </a:ext>
                      </a:extLst>
                    </a:blip>
                    <a:srcRect r="2389"/>
                    <a:stretch>
                      <a:fillRect/>
                    </a:stretch>
                  </pic:blipFill>
                  <pic:spPr bwMode="auto">
                    <a:xfrm>
                      <a:off x="0" y="0"/>
                      <a:ext cx="2430203" cy="1982480"/>
                    </a:xfrm>
                    <a:prstGeom prst="rect">
                      <a:avLst/>
                    </a:prstGeom>
                    <a:noFill/>
                    <a:ln>
                      <a:noFill/>
                    </a:ln>
                  </pic:spPr>
                </pic:pic>
              </a:graphicData>
            </a:graphic>
          </wp:inline>
        </w:drawing>
      </w:r>
    </w:p>
    <w:p w:rsidR="001C7554" w:rsidRPr="002A6673" w:rsidRDefault="00545B93" w:rsidP="00E03536">
      <w:pPr>
        <w:pStyle w:val="aff7"/>
      </w:pPr>
      <w:bookmarkStart w:id="255" w:name="_Ref48840987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2</w:t>
      </w:r>
      <w:r w:rsidR="00D06246" w:rsidRPr="002A6673">
        <w:fldChar w:fldCharType="end"/>
      </w:r>
      <w:bookmarkEnd w:id="255"/>
      <w:r w:rsidR="002602E1" w:rsidRPr="002A6673">
        <w:t xml:space="preserve"> Фотографии двух прототипов GEM</w:t>
      </w:r>
      <w:r w:rsidR="00E23784" w:rsidRPr="002A6673">
        <w:t xml:space="preserve"> детекторов</w:t>
      </w:r>
    </w:p>
    <w:p w:rsidR="001C7554" w:rsidRPr="002A6673" w:rsidRDefault="00F374DA" w:rsidP="003B3363">
      <w:pPr>
        <w:pStyle w:val="ac"/>
      </w:pPr>
      <w:r w:rsidRPr="002A6673">
        <w:t>Между двумя детекторами GEM1</w:t>
      </w:r>
      <w:r w:rsidR="00D1407E" w:rsidRPr="002A6673">
        <w:t xml:space="preserve"> и</w:t>
      </w:r>
      <w:r w:rsidR="00722A77" w:rsidRPr="002A6673">
        <w:t xml:space="preserve"> </w:t>
      </w:r>
      <w:r w:rsidRPr="002A6673">
        <w:t xml:space="preserve">GEM2 расположены три пропорциональные камеры </w:t>
      </w:r>
      <w:r w:rsidR="002602E1" w:rsidRPr="002A6673">
        <w:t>PC</w:t>
      </w:r>
      <w:r w:rsidRPr="002A6673">
        <w:t>1</w:t>
      </w:r>
      <w:r w:rsidR="006772D4" w:rsidRPr="002A6673">
        <w:t>–</w:t>
      </w:r>
      <w:r w:rsidR="002602E1" w:rsidRPr="002A6673">
        <w:t>PC3</w:t>
      </w:r>
      <w:r w:rsidR="00D1407E" w:rsidRPr="002A6673">
        <w:t xml:space="preserve"> с</w:t>
      </w:r>
      <w:r w:rsidR="00722A77" w:rsidRPr="002A6673">
        <w:t xml:space="preserve"> </w:t>
      </w:r>
      <w:r w:rsidRPr="002A6673">
        <w:t>пространственным разрешением 300 микрон. Эти камеры работают эффективно</w:t>
      </w:r>
      <w:r w:rsidR="00D1407E" w:rsidRPr="002A6673">
        <w:t xml:space="preserve"> в</w:t>
      </w:r>
      <w:r w:rsidR="00722A77" w:rsidRPr="002A6673">
        <w:t xml:space="preserve"> </w:t>
      </w:r>
      <w:r w:rsidRPr="002A6673">
        <w:t>пучках частиц</w:t>
      </w:r>
      <w:r w:rsidR="00D1407E" w:rsidRPr="002A6673">
        <w:t xml:space="preserve"> с</w:t>
      </w:r>
      <w:r w:rsidR="00722A77" w:rsidRPr="002A6673">
        <w:t xml:space="preserve"> </w:t>
      </w:r>
      <w:r w:rsidRPr="002A6673">
        <w:t>интенсивностью</w:t>
      </w:r>
      <w:r w:rsidR="00483437" w:rsidRPr="002A6673">
        <w:t xml:space="preserve"> </w:t>
      </w:r>
      <w:r w:rsidRPr="002A6673">
        <w:t>до 4∙10</w:t>
      </w:r>
      <w:r w:rsidR="00D719F1" w:rsidRPr="002A6673">
        <w:rPr>
          <w:rFonts w:ascii="Cambria Math" w:hAnsi="Cambria Math" w:cs="Cambria Math"/>
        </w:rPr>
        <w:t>⁶</w:t>
      </w:r>
      <w:r w:rsidRPr="002A6673">
        <w:t xml:space="preserve"> частиц</w:t>
      </w:r>
      <w:r w:rsidR="00D1407E" w:rsidRPr="002A6673">
        <w:t xml:space="preserve"> в</w:t>
      </w:r>
      <w:r w:rsidR="00722A77" w:rsidRPr="002A6673">
        <w:t xml:space="preserve"> </w:t>
      </w:r>
      <w:r w:rsidRPr="002A6673">
        <w:t>секунду.</w:t>
      </w:r>
      <w:r w:rsidR="00C73274" w:rsidRPr="002A6673">
        <w:t xml:space="preserve"> Такие же камеры предполагается использовать</w:t>
      </w:r>
      <w:r w:rsidR="00D1407E" w:rsidRPr="002A6673">
        <w:t xml:space="preserve"> в</w:t>
      </w:r>
      <w:r w:rsidR="00722A77" w:rsidRPr="002A6673">
        <w:t xml:space="preserve"> </w:t>
      </w:r>
      <w:r w:rsidR="00C73274" w:rsidRPr="002A6673">
        <w:t xml:space="preserve">качестве пучковых детекторов </w:t>
      </w:r>
      <w:r w:rsidR="00C57241" w:rsidRPr="002A6673">
        <w:t>(см.</w:t>
      </w:r>
      <w:r w:rsidR="00722A77" w:rsidRPr="002A6673">
        <w:t xml:space="preserve"> </w:t>
      </w:r>
      <w:r w:rsidR="00C73274" w:rsidRPr="002A6673">
        <w:t xml:space="preserve">раздел </w:t>
      </w:r>
      <w:r w:rsidR="00D06246" w:rsidRPr="002A6673">
        <w:fldChar w:fldCharType="begin"/>
      </w:r>
      <w:r w:rsidR="001C7276" w:rsidRPr="002A6673">
        <w:instrText xml:space="preserve"> REF _Ref488234533 \r </w:instrText>
      </w:r>
      <w:r w:rsidR="007033E1" w:rsidRPr="002A6673">
        <w:instrText xml:space="preserve">\h </w:instrText>
      </w:r>
      <w:r w:rsidR="002A6673">
        <w:instrText xml:space="preserve"> \* MERGEFORMAT </w:instrText>
      </w:r>
      <w:r w:rsidR="00D06246" w:rsidRPr="002A6673">
        <w:fldChar w:fldCharType="separate"/>
      </w:r>
      <w:r w:rsidR="00CA1D38" w:rsidRPr="002A6673">
        <w:t>3.1</w:t>
      </w:r>
      <w:r w:rsidR="00D06246" w:rsidRPr="002A6673">
        <w:fldChar w:fldCharType="end"/>
      </w:r>
      <w:r w:rsidR="00C73274" w:rsidRPr="002A6673">
        <w:t>)</w:t>
      </w:r>
      <w:r w:rsidR="001C7554" w:rsidRPr="002A6673">
        <w:t>.</w:t>
      </w:r>
    </w:p>
    <w:p w:rsidR="001C7554" w:rsidRPr="002A6673" w:rsidRDefault="00F374DA" w:rsidP="003B3363">
      <w:pPr>
        <w:pStyle w:val="ac"/>
        <w:rPr>
          <w:bCs/>
        </w:rPr>
      </w:pPr>
      <w:r w:rsidRPr="002A6673">
        <w:t xml:space="preserve">За </w:t>
      </w:r>
      <w:r w:rsidR="00B14BB1" w:rsidRPr="002A6673">
        <w:t xml:space="preserve">детектором </w:t>
      </w:r>
      <w:r w:rsidRPr="002A6673">
        <w:t>GEM</w:t>
      </w:r>
      <w:r w:rsidR="00B14BB1" w:rsidRPr="002A6673">
        <w:t>2 расположена</w:t>
      </w:r>
      <w:r w:rsidRPr="002A6673">
        <w:t xml:space="preserve"> </w:t>
      </w:r>
      <w:r w:rsidR="00B14BB1" w:rsidRPr="002A6673">
        <w:t>дрейфов</w:t>
      </w:r>
      <w:r w:rsidR="002602E1" w:rsidRPr="002A6673">
        <w:t>ая станция DT1</w:t>
      </w:r>
      <w:r w:rsidR="00B14BB1" w:rsidRPr="002A6673">
        <w:t>, состоящая из двух двуслойных камер</w:t>
      </w:r>
      <w:r w:rsidR="00D1407E" w:rsidRPr="002A6673">
        <w:t xml:space="preserve"> с</w:t>
      </w:r>
      <w:r w:rsidR="00722A77" w:rsidRPr="002A6673">
        <w:t xml:space="preserve"> </w:t>
      </w:r>
      <w:r w:rsidRPr="002A6673">
        <w:t>диаметром трубки 15</w:t>
      </w:r>
      <w:r w:rsidR="00BE78BC" w:rsidRPr="002A6673">
        <w:t> мм</w:t>
      </w:r>
      <w:r w:rsidR="00D1664A" w:rsidRPr="002A6673">
        <w:t xml:space="preserve"> </w:t>
      </w:r>
      <w:r w:rsidR="009E5477" w:rsidRPr="002A6673">
        <w:t>[</w:t>
      </w:r>
      <w:r w:rsidR="009E5477" w:rsidRPr="002A6673">
        <w:rPr>
          <w:rStyle w:val="ab"/>
          <w:vertAlign w:val="baseline"/>
        </w:rPr>
        <w:endnoteReference w:id="112"/>
      </w:r>
      <w:r w:rsidR="009E5477" w:rsidRPr="002A6673">
        <w:t>]</w:t>
      </w:r>
      <w:r w:rsidR="00D1407E" w:rsidRPr="002A6673">
        <w:t xml:space="preserve"> и</w:t>
      </w:r>
      <w:r w:rsidR="00722A77" w:rsidRPr="002A6673">
        <w:t xml:space="preserve"> </w:t>
      </w:r>
      <w:r w:rsidRPr="002A6673">
        <w:t xml:space="preserve">рабочей областью </w:t>
      </w:r>
      <w:r w:rsidR="004D4CD7" w:rsidRPr="002A6673">
        <w:rPr>
          <w:bCs/>
        </w:rPr>
        <w:t>48</w:t>
      </w:r>
      <w:r w:rsidR="00F2148C" w:rsidRPr="002A6673">
        <w:t>×</w:t>
      </w:r>
      <w:r w:rsidR="004D4CD7" w:rsidRPr="002A6673">
        <w:rPr>
          <w:bCs/>
        </w:rPr>
        <w:t>48</w:t>
      </w:r>
      <w:r w:rsidRPr="002A6673">
        <w:rPr>
          <w:bCs/>
        </w:rPr>
        <w:t xml:space="preserve"> </w:t>
      </w:r>
      <w:r w:rsidR="003D3EB7" w:rsidRPr="002A6673">
        <w:rPr>
          <w:bCs/>
        </w:rPr>
        <w:t>см²</w:t>
      </w:r>
      <w:r w:rsidRPr="002A6673">
        <w:rPr>
          <w:bCs/>
        </w:rPr>
        <w:t xml:space="preserve">. </w:t>
      </w:r>
      <w:r w:rsidR="00B14BB1" w:rsidRPr="002A6673">
        <w:rPr>
          <w:bCs/>
        </w:rPr>
        <w:t>Одна из этих камер п</w:t>
      </w:r>
      <w:r w:rsidR="001077E9" w:rsidRPr="002A6673">
        <w:rPr>
          <w:bCs/>
        </w:rPr>
        <w:t>овернута на угол 4</w:t>
      </w:r>
      <w:r w:rsidRPr="002A6673">
        <w:rPr>
          <w:bCs/>
        </w:rPr>
        <w:t>5</w:t>
      </w:r>
      <w:r w:rsidR="006772D4" w:rsidRPr="002A6673">
        <w:rPr>
          <w:bCs/>
        </w:rPr>
        <w:t>°</w:t>
      </w:r>
      <w:r w:rsidRPr="002A6673">
        <w:rPr>
          <w:bCs/>
        </w:rPr>
        <w:t xml:space="preserve"> относительно вертикали.</w:t>
      </w:r>
      <w:r w:rsidR="00B14BB1" w:rsidRPr="002A6673">
        <w:t xml:space="preserve"> Каждый слой (X</w:t>
      </w:r>
      <w:r w:rsidR="00D1407E" w:rsidRPr="002A6673">
        <w:t xml:space="preserve"> и</w:t>
      </w:r>
      <w:r w:rsidR="00722A77" w:rsidRPr="002A6673">
        <w:t xml:space="preserve"> </w:t>
      </w:r>
      <w:r w:rsidR="00B14BB1" w:rsidRPr="002A6673">
        <w:t xml:space="preserve">Y) </w:t>
      </w:r>
      <w:r w:rsidRPr="002A6673">
        <w:t xml:space="preserve">состоит из трех рядов дрейфовых трубок, </w:t>
      </w:r>
      <w:r w:rsidR="00B14BB1" w:rsidRPr="002A6673">
        <w:t xml:space="preserve">склеенных </w:t>
      </w:r>
      <w:r w:rsidRPr="002A6673">
        <w:t>между собой</w:t>
      </w:r>
      <w:r w:rsidR="006772D4" w:rsidRPr="002A6673">
        <w:t>;</w:t>
      </w:r>
      <w:r w:rsidRPr="002A6673">
        <w:t xml:space="preserve"> средний ряд сдвинут на полшага относительно крайних. </w:t>
      </w:r>
      <w:r w:rsidR="001A3A74" w:rsidRPr="002A6673">
        <w:rPr>
          <w:bCs/>
        </w:rPr>
        <w:t>Трубки ”плотно” упакованы</w:t>
      </w:r>
      <w:r w:rsidR="00D1407E" w:rsidRPr="002A6673">
        <w:rPr>
          <w:bCs/>
        </w:rPr>
        <w:t xml:space="preserve"> в</w:t>
      </w:r>
      <w:r w:rsidR="00722A77" w:rsidRPr="002A6673">
        <w:rPr>
          <w:bCs/>
        </w:rPr>
        <w:t xml:space="preserve"> </w:t>
      </w:r>
      <w:r w:rsidR="001A3A74" w:rsidRPr="002A6673">
        <w:rPr>
          <w:bCs/>
        </w:rPr>
        <w:t>3 слоя (так же как</w:t>
      </w:r>
      <w:r w:rsidR="00D1407E" w:rsidRPr="002A6673">
        <w:rPr>
          <w:bCs/>
        </w:rPr>
        <w:t xml:space="preserve"> и</w:t>
      </w:r>
      <w:r w:rsidR="00722A77" w:rsidRPr="002A6673">
        <w:rPr>
          <w:bCs/>
        </w:rPr>
        <w:t xml:space="preserve"> </w:t>
      </w:r>
      <w:r w:rsidR="00D1407E" w:rsidRPr="002A6673">
        <w:rPr>
          <w:bCs/>
        </w:rPr>
        <w:t>в</w:t>
      </w:r>
      <w:r w:rsidR="00473321" w:rsidRPr="002A6673">
        <w:rPr>
          <w:bCs/>
        </w:rPr>
        <w:t> </w:t>
      </w:r>
      <w:r w:rsidR="001A3A74" w:rsidRPr="002A6673">
        <w:rPr>
          <w:bCs/>
        </w:rPr>
        <w:t>«больших» камерах)</w:t>
      </w:r>
      <w:r w:rsidR="006772D4" w:rsidRPr="002A6673">
        <w:rPr>
          <w:bCs/>
        </w:rPr>
        <w:t>;</w:t>
      </w:r>
      <w:r w:rsidR="00D1407E" w:rsidRPr="002A6673">
        <w:rPr>
          <w:bCs/>
        </w:rPr>
        <w:t xml:space="preserve"> в</w:t>
      </w:r>
      <w:r w:rsidR="00722A77" w:rsidRPr="002A6673">
        <w:rPr>
          <w:bCs/>
        </w:rPr>
        <w:t xml:space="preserve"> </w:t>
      </w:r>
      <w:r w:rsidR="001A3A74" w:rsidRPr="002A6673">
        <w:rPr>
          <w:bCs/>
        </w:rPr>
        <w:t xml:space="preserve">каждом слое по 16 трубок, расстояние между любыми соседними сигнальными проволоками </w:t>
      </w:r>
      <w:r w:rsidR="006772D4" w:rsidRPr="002A6673">
        <w:t xml:space="preserve">— </w:t>
      </w:r>
      <w:r w:rsidR="001A3A74" w:rsidRPr="002A6673">
        <w:rPr>
          <w:bCs/>
        </w:rPr>
        <w:t>15.5</w:t>
      </w:r>
      <w:r w:rsidR="00BE78BC" w:rsidRPr="002A6673">
        <w:rPr>
          <w:bCs/>
        </w:rPr>
        <w:t> мм</w:t>
      </w:r>
      <w:r w:rsidR="00D1664A" w:rsidRPr="002A6673">
        <w:rPr>
          <w:bCs/>
        </w:rPr>
        <w:t xml:space="preserve"> </w:t>
      </w:r>
      <w:r w:rsidR="001A3A74" w:rsidRPr="002A6673">
        <w:rPr>
          <w:bCs/>
        </w:rPr>
        <w:t>(</w:t>
      </w:r>
      <w:r w:rsidR="00D06246" w:rsidRPr="002A6673">
        <w:fldChar w:fldCharType="begin"/>
      </w:r>
      <w:r w:rsidR="001C7276" w:rsidRPr="002A6673">
        <w:instrText xml:space="preserve"> REF _Ref48841031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3</w:t>
      </w:r>
      <w:r w:rsidR="00D06246" w:rsidRPr="002A6673">
        <w:fldChar w:fldCharType="end"/>
      </w:r>
      <w:r w:rsidR="001A3A74" w:rsidRPr="002A6673">
        <w:rPr>
          <w:bCs/>
        </w:rPr>
        <w:t xml:space="preserve">, левая панель). </w:t>
      </w:r>
      <w:r w:rsidRPr="002A6673">
        <w:t xml:space="preserve">Шаг между </w:t>
      </w:r>
      <w:r w:rsidR="006772D4" w:rsidRPr="002A6673">
        <w:t xml:space="preserve">трубками </w:t>
      </w:r>
      <w:r w:rsidRPr="002A6673">
        <w:t>составляет 1</w:t>
      </w:r>
      <w:r w:rsidR="00B70812" w:rsidRPr="002A6673">
        <w:t>5.</w:t>
      </w:r>
      <w:r w:rsidRPr="002A6673">
        <w:t>5</w:t>
      </w:r>
      <w:r w:rsidR="00BE78BC" w:rsidRPr="002A6673">
        <w:t> мм</w:t>
      </w:r>
      <w:r w:rsidR="006772D4" w:rsidRPr="002A6673">
        <w:t>;</w:t>
      </w:r>
      <w:r w:rsidR="006772D4" w:rsidRPr="002A6673">
        <w:rPr>
          <w:bCs/>
        </w:rPr>
        <w:t xml:space="preserve"> э</w:t>
      </w:r>
      <w:r w:rsidR="001A3A74" w:rsidRPr="002A6673">
        <w:rPr>
          <w:bCs/>
        </w:rPr>
        <w:t>то расстояние определяется точными поверхностями торцевых элементов. Для подключения высокого напряжения</w:t>
      </w:r>
      <w:r w:rsidR="00D1407E" w:rsidRPr="002A6673">
        <w:rPr>
          <w:bCs/>
        </w:rPr>
        <w:t xml:space="preserve"> и</w:t>
      </w:r>
      <w:r w:rsidR="00722A77" w:rsidRPr="002A6673">
        <w:rPr>
          <w:bCs/>
        </w:rPr>
        <w:t xml:space="preserve"> </w:t>
      </w:r>
      <w:r w:rsidR="001A3A74" w:rsidRPr="002A6673">
        <w:rPr>
          <w:bCs/>
        </w:rPr>
        <w:t xml:space="preserve">усилителей использованы платы </w:t>
      </w:r>
      <w:r w:rsidR="001A3A74" w:rsidRPr="002A6673">
        <w:rPr>
          <w:bCs/>
        </w:rPr>
        <w:lastRenderedPageBreak/>
        <w:t>пассивной электроники от камер из 30</w:t>
      </w:r>
      <w:r w:rsidR="006772D4" w:rsidRPr="002A6673">
        <w:rPr>
          <w:rFonts w:ascii="MS Mincho" w:eastAsia="MS Mincho" w:hAnsi="MS Mincho" w:cs="MS Mincho" w:hint="eastAsia"/>
          <w:bCs/>
        </w:rPr>
        <w:t>‑</w:t>
      </w:r>
      <w:r w:rsidR="001A3A74" w:rsidRPr="002A6673">
        <w:rPr>
          <w:bCs/>
        </w:rPr>
        <w:t>мм трубок (</w:t>
      </w:r>
      <w:r w:rsidR="00D06246" w:rsidRPr="002A6673">
        <w:fldChar w:fldCharType="begin"/>
      </w:r>
      <w:r w:rsidR="001C7276" w:rsidRPr="002A6673">
        <w:instrText xml:space="preserve"> REF _Ref48841031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3</w:t>
      </w:r>
      <w:r w:rsidR="00D06246" w:rsidRPr="002A6673">
        <w:fldChar w:fldCharType="end"/>
      </w:r>
      <w:r w:rsidR="001A3A74" w:rsidRPr="002A6673">
        <w:rPr>
          <w:bCs/>
        </w:rPr>
        <w:t>, правая панель), соединение</w:t>
      </w:r>
      <w:r w:rsidR="00483437" w:rsidRPr="002A6673">
        <w:rPr>
          <w:bCs/>
        </w:rPr>
        <w:t xml:space="preserve"> </w:t>
      </w:r>
      <w:r w:rsidR="001A3A74" w:rsidRPr="002A6673">
        <w:rPr>
          <w:bCs/>
        </w:rPr>
        <w:t>трубок</w:t>
      </w:r>
      <w:r w:rsidR="00D1407E" w:rsidRPr="002A6673">
        <w:rPr>
          <w:bCs/>
        </w:rPr>
        <w:t xml:space="preserve"> с</w:t>
      </w:r>
      <w:r w:rsidR="00722A77" w:rsidRPr="002A6673">
        <w:rPr>
          <w:bCs/>
        </w:rPr>
        <w:t xml:space="preserve"> </w:t>
      </w:r>
      <w:r w:rsidR="001A3A74" w:rsidRPr="002A6673">
        <w:rPr>
          <w:bCs/>
        </w:rPr>
        <w:t>платами выполнено при помощи проводников</w:t>
      </w:r>
      <w:r w:rsidR="001C7554" w:rsidRPr="002A6673">
        <w:rPr>
          <w:bCs/>
        </w:rPr>
        <w:t>.</w:t>
      </w:r>
    </w:p>
    <w:p w:rsidR="002602E1" w:rsidRPr="002A6673" w:rsidRDefault="002602E1" w:rsidP="003B3363">
      <w:pPr>
        <w:pStyle w:val="affa"/>
        <w:rPr>
          <w:noProof w:val="0"/>
        </w:rPr>
      </w:pPr>
      <w:r w:rsidRPr="002A6673">
        <w:drawing>
          <wp:inline distT="0" distB="0" distL="0" distR="0" wp14:anchorId="00055A05" wp14:editId="685B1482">
            <wp:extent cx="3720778" cy="1569004"/>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0" cstate="print">
                      <a:lum bright="-20000" contrast="40000"/>
                      <a:extLst>
                        <a:ext uri="{28A0092B-C50C-407E-A947-70E740481C1C}">
                          <a14:useLocalDpi xmlns:a14="http://schemas.microsoft.com/office/drawing/2010/main" val="0"/>
                        </a:ext>
                      </a:extLst>
                    </a:blip>
                    <a:srcRect/>
                    <a:stretch>
                      <a:fillRect/>
                    </a:stretch>
                  </pic:blipFill>
                  <pic:spPr bwMode="auto">
                    <a:xfrm>
                      <a:off x="0" y="0"/>
                      <a:ext cx="3730218" cy="1572985"/>
                    </a:xfrm>
                    <a:prstGeom prst="rect">
                      <a:avLst/>
                    </a:prstGeom>
                    <a:noFill/>
                    <a:ln>
                      <a:noFill/>
                    </a:ln>
                  </pic:spPr>
                </pic:pic>
              </a:graphicData>
            </a:graphic>
          </wp:inline>
        </w:drawing>
      </w:r>
      <w:r w:rsidR="004D4CD7" w:rsidRPr="002A6673">
        <w:drawing>
          <wp:inline distT="0" distB="0" distL="0" distR="0" wp14:anchorId="092E9CE4" wp14:editId="5C459A1D">
            <wp:extent cx="1828223" cy="1884219"/>
            <wp:effectExtent l="19050" t="0" r="577"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
                      <a:extLst>
                        <a:ext uri="{28A0092B-C50C-407E-A947-70E740481C1C}">
                          <a14:useLocalDpi xmlns:a14="http://schemas.microsoft.com/office/drawing/2010/main" val="0"/>
                        </a:ext>
                      </a:extLst>
                    </a:blip>
                    <a:srcRect t="18186" r="14950" b="28098"/>
                    <a:stretch>
                      <a:fillRect/>
                    </a:stretch>
                  </pic:blipFill>
                  <pic:spPr bwMode="auto">
                    <a:xfrm>
                      <a:off x="0" y="0"/>
                      <a:ext cx="1828223" cy="1884219"/>
                    </a:xfrm>
                    <a:prstGeom prst="rect">
                      <a:avLst/>
                    </a:prstGeom>
                    <a:noFill/>
                  </pic:spPr>
                </pic:pic>
              </a:graphicData>
            </a:graphic>
          </wp:inline>
        </w:drawing>
      </w:r>
    </w:p>
    <w:p w:rsidR="002602E1" w:rsidRPr="002A6673" w:rsidRDefault="00545B93" w:rsidP="00E03536">
      <w:pPr>
        <w:pStyle w:val="aff7"/>
      </w:pPr>
      <w:bookmarkStart w:id="256" w:name="_Ref48841031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3</w:t>
      </w:r>
      <w:r w:rsidR="00D06246" w:rsidRPr="002A6673">
        <w:fldChar w:fldCharType="end"/>
      </w:r>
      <w:bookmarkEnd w:id="256"/>
      <w:r w:rsidR="002602E1" w:rsidRPr="002A6673">
        <w:t xml:space="preserve"> Схема расположения трубок (левая панель) </w:t>
      </w:r>
      <w:r w:rsidR="00E23784" w:rsidRPr="002A6673">
        <w:br/>
      </w:r>
      <w:r w:rsidR="002602E1" w:rsidRPr="002A6673">
        <w:t>и фото камеры</w:t>
      </w:r>
      <w:r w:rsidR="006772D4" w:rsidRPr="002A6673">
        <w:t xml:space="preserve"> </w:t>
      </w:r>
      <w:r w:rsidR="006772D4" w:rsidRPr="002A6673">
        <w:rPr>
          <w:lang w:val="en-US"/>
        </w:rPr>
        <w:t>DT</w:t>
      </w:r>
      <w:r w:rsidR="006772D4" w:rsidRPr="002A6673">
        <w:t>1</w:t>
      </w:r>
      <w:r w:rsidR="002602E1" w:rsidRPr="002A6673">
        <w:t xml:space="preserve"> </w:t>
      </w:r>
      <w:r w:rsidR="004D4CD7" w:rsidRPr="002A6673">
        <w:t>перед установкой на штатное место</w:t>
      </w:r>
      <w:r w:rsidR="002602E1" w:rsidRPr="002A6673">
        <w:t xml:space="preserve"> (правая панель)</w:t>
      </w:r>
    </w:p>
    <w:p w:rsidR="001C7554" w:rsidRPr="002A6673" w:rsidRDefault="004D4CD7" w:rsidP="003B3363">
      <w:pPr>
        <w:pStyle w:val="ac"/>
      </w:pPr>
      <w:r w:rsidRPr="002A6673">
        <w:t>Количество ДТ</w:t>
      </w:r>
      <w:r w:rsidR="00D1407E" w:rsidRPr="002A6673">
        <w:t xml:space="preserve"> в</w:t>
      </w:r>
      <w:r w:rsidR="00722A77" w:rsidRPr="002A6673">
        <w:t xml:space="preserve"> </w:t>
      </w:r>
      <w:r w:rsidRPr="002A6673">
        <w:t xml:space="preserve">слое кратно 8, что определяется модульностью электроники. Эти камеры имеют </w:t>
      </w:r>
      <w:r w:rsidR="0051534D" w:rsidRPr="002A6673">
        <w:t>нечувствительную зону</w:t>
      </w:r>
      <w:r w:rsidRPr="002A6673">
        <w:t xml:space="preserve"> размером 3</w:t>
      </w:r>
      <w:r w:rsidR="00F2148C" w:rsidRPr="002A6673">
        <w:t>×</w:t>
      </w:r>
      <w:r w:rsidR="00A4338A" w:rsidRPr="002A6673">
        <w:t>3 </w:t>
      </w:r>
      <w:r w:rsidR="003D3EB7" w:rsidRPr="002A6673">
        <w:t>см²</w:t>
      </w:r>
      <w:r w:rsidR="00D1407E" w:rsidRPr="002A6673">
        <w:t xml:space="preserve"> и</w:t>
      </w:r>
      <w:r w:rsidR="00722A77" w:rsidRPr="002A6673">
        <w:t xml:space="preserve"> </w:t>
      </w:r>
      <w:r w:rsidRPr="002A6673">
        <w:t>работают эффективно</w:t>
      </w:r>
      <w:r w:rsidR="00D1407E" w:rsidRPr="002A6673">
        <w:t xml:space="preserve"> в</w:t>
      </w:r>
      <w:r w:rsidR="004F49D1" w:rsidRPr="002A6673">
        <w:rPr>
          <w:lang w:val="en-US"/>
        </w:rPr>
        <w:t> </w:t>
      </w:r>
      <w:r w:rsidRPr="002A6673">
        <w:t>интенсивных пучках частиц</w:t>
      </w:r>
      <w:r w:rsidR="001C7554" w:rsidRPr="002A6673">
        <w:t>.</w:t>
      </w:r>
    </w:p>
    <w:p w:rsidR="001C7554" w:rsidRPr="002A6673" w:rsidRDefault="004D4CD7" w:rsidP="003B3363">
      <w:pPr>
        <w:pStyle w:val="ac"/>
      </w:pPr>
      <w:r w:rsidRPr="002A6673">
        <w:t>В настоящее время камера подготовлена</w:t>
      </w:r>
      <w:r w:rsidR="00D1407E" w:rsidRPr="002A6673">
        <w:t xml:space="preserve"> и</w:t>
      </w:r>
      <w:r w:rsidR="00722A77" w:rsidRPr="002A6673">
        <w:t xml:space="preserve"> </w:t>
      </w:r>
      <w:r w:rsidRPr="002A6673">
        <w:t>смонтирована</w:t>
      </w:r>
      <w:r w:rsidR="00D1407E" w:rsidRPr="002A6673">
        <w:t xml:space="preserve"> в</w:t>
      </w:r>
      <w:r w:rsidR="00722A77" w:rsidRPr="002A6673">
        <w:t xml:space="preserve"> </w:t>
      </w:r>
      <w:r w:rsidRPr="002A6673">
        <w:t>зоне экспериментальной установки</w:t>
      </w:r>
      <w:r w:rsidR="001C7554" w:rsidRPr="002A6673">
        <w:t>.</w:t>
      </w:r>
      <w:r w:rsidR="006B6B62" w:rsidRPr="002A6673">
        <w:t xml:space="preserve"> </w:t>
      </w:r>
      <w:r w:rsidR="002602E1" w:rsidRPr="002A6673">
        <w:t xml:space="preserve">На </w:t>
      </w:r>
      <w:r w:rsidR="00D06246" w:rsidRPr="002A6673">
        <w:fldChar w:fldCharType="begin"/>
      </w:r>
      <w:r w:rsidR="001C7276" w:rsidRPr="002A6673">
        <w:instrText xml:space="preserve"> REF _Ref48841041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4</w:t>
      </w:r>
      <w:r w:rsidR="00D06246" w:rsidRPr="002A6673">
        <w:fldChar w:fldCharType="end"/>
      </w:r>
      <w:r w:rsidR="002602E1" w:rsidRPr="002A6673">
        <w:t xml:space="preserve"> приведены </w:t>
      </w:r>
      <w:r w:rsidR="001A3A74" w:rsidRPr="002A6673">
        <w:t>счетные характеристики камеры</w:t>
      </w:r>
      <w:r w:rsidR="004F49D1" w:rsidRPr="002A6673">
        <w:t xml:space="preserve"> — они показывают хорошую работоспособность камеры.</w:t>
      </w:r>
    </w:p>
    <w:p w:rsidR="002602E1" w:rsidRPr="002A6673" w:rsidRDefault="002602E1" w:rsidP="003B3363">
      <w:pPr>
        <w:pStyle w:val="affa"/>
        <w:rPr>
          <w:noProof w:val="0"/>
        </w:rPr>
      </w:pPr>
      <w:r w:rsidRPr="002A6673">
        <w:drawing>
          <wp:inline distT="0" distB="0" distL="0" distR="0" wp14:anchorId="753628B8" wp14:editId="39C5010C">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2">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r w:rsidR="004F49D1" w:rsidRPr="002A6673">
        <w:t xml:space="preserve">  </w:t>
      </w:r>
      <w:r w:rsidR="00E80A46" w:rsidRPr="002A6673">
        <w:drawing>
          <wp:inline distT="0" distB="0" distL="0" distR="0" wp14:anchorId="55C5F9E8" wp14:editId="27111D3D">
            <wp:extent cx="2180240" cy="2054578"/>
            <wp:effectExtent l="19050" t="0" r="0" b="0"/>
            <wp:docPr id="1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3">
                      <a:lum bright="-12000" contrast="28000"/>
                      <a:extLst>
                        <a:ext uri="{28A0092B-C50C-407E-A947-70E740481C1C}">
                          <a14:useLocalDpi xmlns:a14="http://schemas.microsoft.com/office/drawing/2010/main" val="0"/>
                        </a:ext>
                      </a:extLst>
                    </a:blip>
                    <a:srcRect t="1536" b="930"/>
                    <a:stretch>
                      <a:fillRect/>
                    </a:stretch>
                  </pic:blipFill>
                  <pic:spPr bwMode="auto">
                    <a:xfrm>
                      <a:off x="0" y="0"/>
                      <a:ext cx="2180899" cy="2055199"/>
                    </a:xfrm>
                    <a:prstGeom prst="rect">
                      <a:avLst/>
                    </a:prstGeom>
                    <a:noFill/>
                    <a:ln>
                      <a:noFill/>
                    </a:ln>
                  </pic:spPr>
                </pic:pic>
              </a:graphicData>
            </a:graphic>
          </wp:inline>
        </w:drawing>
      </w:r>
    </w:p>
    <w:p w:rsidR="002602E1" w:rsidRPr="002A6673" w:rsidRDefault="00545B93" w:rsidP="00E03536">
      <w:pPr>
        <w:pStyle w:val="aff7"/>
      </w:pPr>
      <w:bookmarkStart w:id="257" w:name="_Ref48841041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4</w:t>
      </w:r>
      <w:r w:rsidR="00D06246" w:rsidRPr="002A6673">
        <w:fldChar w:fldCharType="end"/>
      </w:r>
      <w:bookmarkEnd w:id="257"/>
      <w:r w:rsidR="002602E1" w:rsidRPr="002A6673">
        <w:t xml:space="preserve"> Счетные характеристики всех</w:t>
      </w:r>
      <w:r w:rsidR="00483437" w:rsidRPr="002A6673">
        <w:t xml:space="preserve"> </w:t>
      </w:r>
      <w:r w:rsidR="002602E1" w:rsidRPr="002A6673">
        <w:t>трубок</w:t>
      </w:r>
      <w:r w:rsidR="00E23784" w:rsidRPr="002A6673">
        <w:t xml:space="preserve"> </w:t>
      </w:r>
      <w:r w:rsidR="002602E1" w:rsidRPr="002A6673">
        <w:t>(</w:t>
      </w:r>
      <w:r w:rsidR="004F49D1" w:rsidRPr="002A6673">
        <w:t>слева</w:t>
      </w:r>
      <w:r w:rsidR="002602E1" w:rsidRPr="002A6673">
        <w:t xml:space="preserve">) </w:t>
      </w:r>
      <w:r w:rsidR="00E23784" w:rsidRPr="002A6673">
        <w:br/>
      </w:r>
      <w:r w:rsidR="002602E1" w:rsidRPr="002A6673">
        <w:t>и усредненная характеристика всей камеры (</w:t>
      </w:r>
      <w:r w:rsidR="004F49D1" w:rsidRPr="002A6673">
        <w:t>справа</w:t>
      </w:r>
      <w:r w:rsidR="002602E1" w:rsidRPr="002A6673">
        <w:t>)</w:t>
      </w:r>
    </w:p>
    <w:p w:rsidR="001C7554" w:rsidRPr="002A6673" w:rsidRDefault="002602E1" w:rsidP="003B3363">
      <w:pPr>
        <w:pStyle w:val="ac"/>
      </w:pPr>
      <w:r w:rsidRPr="002A6673">
        <w:t xml:space="preserve">Станция DT2 состоит из двух </w:t>
      </w:r>
      <w:r w:rsidR="001A3A74" w:rsidRPr="002A6673">
        <w:t xml:space="preserve">одинаковых </w:t>
      </w:r>
      <w:r w:rsidRPr="002A6673">
        <w:t>камер, одна из которых</w:t>
      </w:r>
      <w:r w:rsidR="007226A5" w:rsidRPr="002A6673">
        <w:t xml:space="preserve"> повернута на угол 15</w:t>
      </w:r>
      <w:r w:rsidR="006772D4" w:rsidRPr="002A6673">
        <w:rPr>
          <w:vertAlign w:val="superscript"/>
        </w:rPr>
        <w:t>°</w:t>
      </w:r>
      <w:r w:rsidR="007226A5" w:rsidRPr="002A6673">
        <w:t xml:space="preserve"> относительно вертикали. Эти камеры</w:t>
      </w:r>
      <w:r w:rsidR="001A3A74" w:rsidRPr="002A6673">
        <w:t>,</w:t>
      </w:r>
      <w:r w:rsidR="007226A5" w:rsidRPr="002A6673">
        <w:t xml:space="preserve"> </w:t>
      </w:r>
      <w:r w:rsidRPr="002A6673">
        <w:t>как</w:t>
      </w:r>
      <w:r w:rsidR="00D1407E" w:rsidRPr="002A6673">
        <w:t xml:space="preserve"> и</w:t>
      </w:r>
      <w:r w:rsidR="00722A77" w:rsidRPr="002A6673">
        <w:t xml:space="preserve"> </w:t>
      </w:r>
      <w:r w:rsidR="007226A5" w:rsidRPr="002A6673">
        <w:t xml:space="preserve">все остальные камеры </w:t>
      </w:r>
      <w:r w:rsidRPr="002A6673">
        <w:t xml:space="preserve">DT </w:t>
      </w:r>
      <w:r w:rsidR="007226A5" w:rsidRPr="002A6673">
        <w:t>за магни</w:t>
      </w:r>
      <w:r w:rsidR="00975969" w:rsidRPr="002A6673">
        <w:softHyphen/>
      </w:r>
      <w:r w:rsidR="007226A5" w:rsidRPr="002A6673">
        <w:t>том</w:t>
      </w:r>
      <w:r w:rsidR="00483437" w:rsidRPr="002A6673">
        <w:t xml:space="preserve">, </w:t>
      </w:r>
      <w:r w:rsidR="007226A5" w:rsidRPr="002A6673">
        <w:t>изготовлены из майларовых дрейфовых трубок</w:t>
      </w:r>
      <w:r w:rsidR="00D1407E" w:rsidRPr="002A6673">
        <w:t xml:space="preserve"> с</w:t>
      </w:r>
      <w:r w:rsidR="00722A77" w:rsidRPr="002A6673">
        <w:t xml:space="preserve"> </w:t>
      </w:r>
      <w:r w:rsidR="007226A5" w:rsidRPr="002A6673">
        <w:t>диаметром 30</w:t>
      </w:r>
      <w:r w:rsidR="00BE78BC" w:rsidRPr="002A6673">
        <w:t> мм</w:t>
      </w:r>
      <w:r w:rsidR="00D1664A" w:rsidRPr="002A6673">
        <w:t xml:space="preserve"> </w:t>
      </w:r>
      <w:r w:rsidR="009E5477" w:rsidRPr="002A6673">
        <w:t>[</w:t>
      </w:r>
      <w:r w:rsidR="009E5477" w:rsidRPr="002A6673">
        <w:rPr>
          <w:rStyle w:val="ab"/>
          <w:vertAlign w:val="baseline"/>
        </w:rPr>
        <w:endnoteReference w:id="113"/>
      </w:r>
      <w:r w:rsidR="009E5477" w:rsidRPr="002A6673">
        <w:t>]</w:t>
      </w:r>
      <w:r w:rsidR="007226A5" w:rsidRPr="002A6673">
        <w:t>.</w:t>
      </w:r>
      <w:r w:rsidRPr="002A6673">
        <w:t xml:space="preserve"> </w:t>
      </w:r>
      <w:r w:rsidR="007226A5" w:rsidRPr="002A6673">
        <w:t>Каждая камера состоит из трех рядов дрейфовых трубок, склеенных между собой</w:t>
      </w:r>
      <w:r w:rsidR="004F49D1" w:rsidRPr="002A6673">
        <w:t>;</w:t>
      </w:r>
      <w:r w:rsidR="007226A5" w:rsidRPr="002A6673">
        <w:t xml:space="preserve"> средний ряд сдвинут на полшага относительно крайних</w:t>
      </w:r>
      <w:r w:rsidR="001C7554" w:rsidRPr="002A6673">
        <w:t>.</w:t>
      </w:r>
    </w:p>
    <w:p w:rsidR="00FD70E2" w:rsidRPr="002A6673" w:rsidRDefault="00CC6E5F" w:rsidP="003B3363">
      <w:pPr>
        <w:pStyle w:val="ac"/>
        <w:rPr>
          <w:bCs/>
        </w:rPr>
      </w:pPr>
      <w:r w:rsidRPr="002A6673">
        <w:t>Технология изготовления д</w:t>
      </w:r>
      <w:r w:rsidR="009E5477" w:rsidRPr="002A6673">
        <w:t>анных камер была создана</w:t>
      </w:r>
      <w:r w:rsidR="00D1407E" w:rsidRPr="002A6673">
        <w:t xml:space="preserve"> в</w:t>
      </w:r>
      <w:r w:rsidR="00722A77" w:rsidRPr="002A6673">
        <w:t xml:space="preserve"> </w:t>
      </w:r>
      <w:r w:rsidR="009E5477" w:rsidRPr="002A6673">
        <w:t>ИФВЭ, получен патент на полезную модель [</w:t>
      </w:r>
      <w:r w:rsidR="009E5477" w:rsidRPr="002A6673">
        <w:rPr>
          <w:rStyle w:val="ab"/>
          <w:vertAlign w:val="baseline"/>
        </w:rPr>
        <w:endnoteReference w:id="114"/>
      </w:r>
      <w:r w:rsidR="009E5477" w:rsidRPr="002A6673">
        <w:t>].</w:t>
      </w:r>
      <w:r w:rsidR="004F49D1" w:rsidRPr="002A6673">
        <w:t xml:space="preserve"> </w:t>
      </w:r>
      <w:r w:rsidR="004F49D1" w:rsidRPr="002A6673">
        <w:rPr>
          <w:bCs/>
        </w:rPr>
        <w:t>Станции</w:t>
      </w:r>
      <w:r w:rsidR="002602E1" w:rsidRPr="002A6673">
        <w:rPr>
          <w:bCs/>
        </w:rPr>
        <w:t xml:space="preserve"> дрейфовых трубок </w:t>
      </w:r>
      <w:r w:rsidRPr="002A6673">
        <w:rPr>
          <w:bCs/>
        </w:rPr>
        <w:t>DT</w:t>
      </w:r>
      <w:r w:rsidR="006F527E" w:rsidRPr="002A6673">
        <w:rPr>
          <w:bCs/>
        </w:rPr>
        <w:t>2</w:t>
      </w:r>
      <w:r w:rsidR="006772D4" w:rsidRPr="002A6673">
        <w:t>–</w:t>
      </w:r>
      <w:r w:rsidRPr="002A6673">
        <w:rPr>
          <w:bCs/>
        </w:rPr>
        <w:t>DT</w:t>
      </w:r>
      <w:r w:rsidR="006F527E" w:rsidRPr="002A6673">
        <w:rPr>
          <w:bCs/>
        </w:rPr>
        <w:t>5</w:t>
      </w:r>
      <w:r w:rsidR="004F49D1" w:rsidRPr="002A6673">
        <w:rPr>
          <w:bCs/>
        </w:rPr>
        <w:t xml:space="preserve"> уже изготовлены и смонтированы на канале 14 (</w:t>
      </w:r>
      <w:r w:rsidR="00D06246" w:rsidRPr="002A6673">
        <w:fldChar w:fldCharType="begin"/>
      </w:r>
      <w:r w:rsidR="001C7276" w:rsidRPr="002A6673">
        <w:instrText xml:space="preserve"> REF _Ref48841302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5</w:t>
      </w:r>
      <w:r w:rsidR="00D06246" w:rsidRPr="002A6673">
        <w:fldChar w:fldCharType="end"/>
      </w:r>
      <w:r w:rsidR="004F49D1" w:rsidRPr="002A6673">
        <w:rPr>
          <w:bCs/>
        </w:rPr>
        <w:t>)</w:t>
      </w:r>
      <w:r w:rsidR="002602E1" w:rsidRPr="002A6673">
        <w:rPr>
          <w:bCs/>
        </w:rPr>
        <w:t xml:space="preserve">. </w:t>
      </w:r>
      <w:r w:rsidRPr="002A6673">
        <w:rPr>
          <w:bCs/>
        </w:rPr>
        <w:t>Камеры на основе дрейфовых трубок работают на стандартной газовой смеси 93</w:t>
      </w:r>
      <w:r w:rsidR="00B95F9B" w:rsidRPr="002A6673">
        <w:rPr>
          <w:bCs/>
        </w:rPr>
        <w:t>%</w:t>
      </w:r>
      <w:r w:rsidR="00B95F9B" w:rsidRPr="002A6673">
        <w:rPr>
          <w:bCs/>
          <w:lang w:val="en-US"/>
        </w:rPr>
        <w:t> </w:t>
      </w:r>
      <w:r w:rsidRPr="002A6673">
        <w:rPr>
          <w:bCs/>
          <w:i/>
        </w:rPr>
        <w:t>Ar</w:t>
      </w:r>
      <w:r w:rsidR="00B95F9B" w:rsidRPr="002A6673">
        <w:rPr>
          <w:bCs/>
        </w:rPr>
        <w:t>,</w:t>
      </w:r>
      <w:r w:rsidR="00B95F9B" w:rsidRPr="002A6673">
        <w:rPr>
          <w:bCs/>
          <w:lang w:val="en-US"/>
        </w:rPr>
        <w:t> </w:t>
      </w:r>
      <w:r w:rsidRPr="002A6673">
        <w:rPr>
          <w:bCs/>
        </w:rPr>
        <w:t>7</w:t>
      </w:r>
      <w:r w:rsidR="00B95F9B" w:rsidRPr="002A6673">
        <w:rPr>
          <w:bCs/>
        </w:rPr>
        <w:t>%</w:t>
      </w:r>
      <w:r w:rsidR="00B95F9B" w:rsidRPr="002A6673">
        <w:rPr>
          <w:bCs/>
          <w:lang w:val="en-US"/>
        </w:rPr>
        <w:t> </w:t>
      </w:r>
      <w:r w:rsidRPr="002A6673">
        <w:rPr>
          <w:bCs/>
          <w:i/>
        </w:rPr>
        <w:t>CO</w:t>
      </w:r>
      <w:r w:rsidR="004F49D1" w:rsidRPr="002A6673">
        <w:rPr>
          <w:rFonts w:ascii="Cambria Math" w:hAnsi="Cambria Math" w:cs="Cambria Math"/>
          <w:bCs/>
        </w:rPr>
        <w:t>₂</w:t>
      </w:r>
      <w:r w:rsidR="00B95F9B" w:rsidRPr="002A6673">
        <w:rPr>
          <w:bCs/>
        </w:rPr>
        <w:t>.</w:t>
      </w:r>
    </w:p>
    <w:p w:rsidR="001C7554" w:rsidRPr="002A6673" w:rsidRDefault="00FD70E2" w:rsidP="00FD70E2">
      <w:pPr>
        <w:pStyle w:val="ac"/>
      </w:pPr>
      <w:r w:rsidRPr="002A6673">
        <w:t>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w:t>
      </w:r>
    </w:p>
    <w:p w:rsidR="002602E1" w:rsidRPr="002A6673" w:rsidRDefault="002602E1" w:rsidP="003B3363">
      <w:pPr>
        <w:pStyle w:val="affa"/>
        <w:rPr>
          <w:noProof w:val="0"/>
        </w:rPr>
      </w:pPr>
      <w:r w:rsidRPr="002A6673">
        <w:lastRenderedPageBreak/>
        <w:drawing>
          <wp:inline distT="0" distB="0" distL="0" distR="0" wp14:anchorId="569B6C79" wp14:editId="239D4A75">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00E03536" w:rsidRPr="002A6673">
        <w:rPr>
          <w:noProof w:val="0"/>
        </w:rPr>
        <w:tab/>
      </w:r>
      <w:r w:rsidRPr="002A6673">
        <w:drawing>
          <wp:inline distT="0" distB="0" distL="0" distR="0" wp14:anchorId="643E1E94" wp14:editId="3E27F6D2">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1C7554" w:rsidRPr="002A6673" w:rsidRDefault="00545B93" w:rsidP="00E03536">
      <w:pPr>
        <w:pStyle w:val="aff7"/>
      </w:pPr>
      <w:bookmarkStart w:id="258" w:name="_Ref48841302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5</w:t>
      </w:r>
      <w:r w:rsidR="00D06246" w:rsidRPr="002A6673">
        <w:fldChar w:fldCharType="end"/>
      </w:r>
      <w:bookmarkEnd w:id="258"/>
      <w:r w:rsidR="002602E1" w:rsidRPr="002A6673">
        <w:t xml:space="preserve"> Четвертая станция камер на рабочем месте</w:t>
      </w:r>
      <w:r w:rsidR="00D1407E" w:rsidRPr="002A6673">
        <w:t xml:space="preserve"> с </w:t>
      </w:r>
      <w:r w:rsidR="002602E1" w:rsidRPr="002A6673">
        <w:t>установленным перед ней триггер</w:t>
      </w:r>
      <w:r w:rsidR="008E7B28" w:rsidRPr="002A6673">
        <w:t>ным счетчиком на взаимодействие;</w:t>
      </w:r>
      <w:r w:rsidR="002602E1" w:rsidRPr="002A6673">
        <w:t xml:space="preserve"> справа </w:t>
      </w:r>
      <w:r w:rsidR="009B40C2" w:rsidRPr="002A6673">
        <w:t>—</w:t>
      </w:r>
      <w:r w:rsidR="00A65540" w:rsidRPr="002A6673">
        <w:t xml:space="preserve"> третья станция,</w:t>
      </w:r>
      <w:r w:rsidR="00A65540" w:rsidRPr="002A6673">
        <w:br/>
      </w:r>
      <w:r w:rsidR="002602E1" w:rsidRPr="002A6673">
        <w:t>расположенная сразу после магнита</w:t>
      </w:r>
      <w:r w:rsidR="001C7554" w:rsidRPr="002A6673">
        <w:t>.</w:t>
      </w:r>
    </w:p>
    <w:p w:rsidR="001C7554" w:rsidRPr="002A6673" w:rsidRDefault="0001688C" w:rsidP="003B3363">
      <w:pPr>
        <w:pStyle w:val="ac"/>
      </w:pPr>
      <w:r w:rsidRPr="002A6673">
        <w:t xml:space="preserve">Шаг между </w:t>
      </w:r>
      <w:r w:rsidR="00B95F9B" w:rsidRPr="002A6673">
        <w:t xml:space="preserve">трубками </w:t>
      </w:r>
      <w:r w:rsidRPr="002A6673">
        <w:t>составляет 3</w:t>
      </w:r>
      <w:r w:rsidR="00B70812" w:rsidRPr="002A6673">
        <w:t>0.</w:t>
      </w:r>
      <w:r w:rsidRPr="002A6673">
        <w:t>035</w:t>
      </w:r>
      <w:r w:rsidR="00BE78BC" w:rsidRPr="002A6673">
        <w:t> мм</w:t>
      </w:r>
      <w:r w:rsidR="00D1664A" w:rsidRPr="002A6673">
        <w:t xml:space="preserve"> </w:t>
      </w:r>
      <w:r w:rsidR="00B95F9B" w:rsidRPr="002A6673">
        <w:t>(</w:t>
      </w:r>
      <w:r w:rsidRPr="002A6673">
        <w:t>определяется гребенками на гранитном столе при склейке камеры</w:t>
      </w:r>
      <w:r w:rsidR="00B95F9B" w:rsidRPr="002A6673">
        <w:t>)</w:t>
      </w:r>
      <w:r w:rsidRPr="002A6673">
        <w:t>. Количество</w:t>
      </w:r>
      <w:r w:rsidR="00483437" w:rsidRPr="002A6673">
        <w:t xml:space="preserve"> </w:t>
      </w:r>
      <w:r w:rsidR="00B95F9B" w:rsidRPr="002A6673">
        <w:t xml:space="preserve">трубок </w:t>
      </w:r>
      <w:r w:rsidR="00D1407E" w:rsidRPr="002A6673">
        <w:t>в </w:t>
      </w:r>
      <w:r w:rsidRPr="002A6673">
        <w:t>слое кратно</w:t>
      </w:r>
      <w:r w:rsidR="00483437" w:rsidRPr="002A6673">
        <w:t xml:space="preserve"> </w:t>
      </w:r>
      <w:r w:rsidRPr="002A6673">
        <w:t>8, что определяется</w:t>
      </w:r>
      <w:r w:rsidR="00483437" w:rsidRPr="002A6673">
        <w:t xml:space="preserve"> </w:t>
      </w:r>
      <w:r w:rsidRPr="002A6673">
        <w:t>модуль</w:t>
      </w:r>
      <w:r w:rsidR="00975969" w:rsidRPr="002A6673">
        <w:softHyphen/>
      </w:r>
      <w:r w:rsidRPr="002A6673">
        <w:t xml:space="preserve">ностью электроники. </w:t>
      </w:r>
      <w:r w:rsidR="0051534D" w:rsidRPr="002A6673">
        <w:t>В центре э</w:t>
      </w:r>
      <w:r w:rsidRPr="002A6673">
        <w:t xml:space="preserve">ти камеры имеют зону нечувствительности пучка </w:t>
      </w:r>
      <w:r w:rsidR="00D1407E" w:rsidRPr="002A6673">
        <w:t>и </w:t>
      </w:r>
      <w:r w:rsidRPr="002A6673">
        <w:t>работают эффективно</w:t>
      </w:r>
      <w:r w:rsidR="00D1407E" w:rsidRPr="002A6673">
        <w:t xml:space="preserve"> в</w:t>
      </w:r>
      <w:r w:rsidR="00722A77" w:rsidRPr="002A6673">
        <w:t xml:space="preserve"> </w:t>
      </w:r>
      <w:r w:rsidRPr="002A6673">
        <w:t>интенсивных пучках частиц. Станции DT3</w:t>
      </w:r>
      <w:r w:rsidR="00B95F9B" w:rsidRPr="002A6673">
        <w:t>–</w:t>
      </w:r>
      <w:r w:rsidRPr="002A6673">
        <w:t>DT5 расположены за магнитом</w:t>
      </w:r>
      <w:r w:rsidR="00D1407E" w:rsidRPr="002A6673">
        <w:t xml:space="preserve"> и</w:t>
      </w:r>
      <w:r w:rsidR="00722A77" w:rsidRPr="002A6673">
        <w:t xml:space="preserve"> </w:t>
      </w:r>
      <w:r w:rsidRPr="002A6673">
        <w:t>измеряют координаты (восстанавливают треки) частиц</w:t>
      </w:r>
      <w:r w:rsidR="00D1407E" w:rsidRPr="002A6673">
        <w:t xml:space="preserve"> в</w:t>
      </w:r>
      <w:r w:rsidR="00722A77" w:rsidRPr="002A6673">
        <w:t xml:space="preserve"> </w:t>
      </w:r>
      <w:r w:rsidRPr="002A6673">
        <w:t xml:space="preserve">трех плоскостях </w:t>
      </w:r>
      <w:r w:rsidR="009B40C2" w:rsidRPr="002A6673">
        <w:t>—</w:t>
      </w:r>
      <w:r w:rsidR="00D1407E" w:rsidRPr="002A6673">
        <w:t xml:space="preserve"> в </w:t>
      </w:r>
      <w:r w:rsidRPr="002A6673">
        <w:t>X,Y,U. Камера U повернута на 15</w:t>
      </w:r>
      <w:r w:rsidR="006772D4" w:rsidRPr="002A6673">
        <w:rPr>
          <w:vertAlign w:val="superscript"/>
        </w:rPr>
        <w:t>°</w:t>
      </w:r>
      <w:r w:rsidRPr="002A6673">
        <w:t xml:space="preserve"> относительно вертикали. </w:t>
      </w:r>
      <w:r w:rsidR="002602E1" w:rsidRPr="002A6673">
        <w:t xml:space="preserve">Примеры распределений сработавших дрейфовых трубок </w:t>
      </w:r>
      <w:r w:rsidR="001A3A74" w:rsidRPr="002A6673">
        <w:t xml:space="preserve">на пучке </w:t>
      </w:r>
      <w:r w:rsidR="002602E1" w:rsidRPr="002A6673">
        <w:t xml:space="preserve">показаны на </w:t>
      </w:r>
      <w:r w:rsidR="00D06246" w:rsidRPr="002A6673">
        <w:fldChar w:fldCharType="begin"/>
      </w:r>
      <w:r w:rsidR="001C7276" w:rsidRPr="002A6673">
        <w:instrText xml:space="preserve"> REF _Ref48841133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6</w:t>
      </w:r>
      <w:r w:rsidR="00D06246" w:rsidRPr="002A6673">
        <w:fldChar w:fldCharType="end"/>
      </w:r>
      <w:r w:rsidR="001C7554" w:rsidRPr="002A6673">
        <w:t>.</w:t>
      </w:r>
    </w:p>
    <w:p w:rsidR="00E03536" w:rsidRPr="002A6673" w:rsidRDefault="00E03536" w:rsidP="003B3363">
      <w:pPr>
        <w:pStyle w:val="affa"/>
        <w:rPr>
          <w:noProof w:val="0"/>
        </w:rPr>
      </w:pPr>
      <w:r w:rsidRPr="002A6673">
        <w:drawing>
          <wp:inline distT="0" distB="0" distL="0" distR="0" wp14:anchorId="1E34B513" wp14:editId="67136B1F">
            <wp:extent cx="2880000" cy="1503614"/>
            <wp:effectExtent l="19050" t="0" r="0" b="0"/>
            <wp:docPr id="108"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80000" cy="1503614"/>
                    </a:xfrm>
                    <a:prstGeom prst="rect">
                      <a:avLst/>
                    </a:prstGeom>
                    <a:noFill/>
                    <a:ln>
                      <a:noFill/>
                    </a:ln>
                  </pic:spPr>
                </pic:pic>
              </a:graphicData>
            </a:graphic>
          </wp:inline>
        </w:drawing>
      </w:r>
      <w:r w:rsidRPr="002A6673">
        <w:rPr>
          <w:noProof w:val="0"/>
        </w:rPr>
        <w:t xml:space="preserve"> </w:t>
      </w:r>
      <w:r w:rsidRPr="002A6673">
        <w:drawing>
          <wp:inline distT="0" distB="0" distL="0" distR="0" wp14:anchorId="6F018091" wp14:editId="27AE21A1">
            <wp:extent cx="2880000" cy="1492451"/>
            <wp:effectExtent l="19050" t="0" r="0" b="0"/>
            <wp:docPr id="109"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80000" cy="1492451"/>
                    </a:xfrm>
                    <a:prstGeom prst="rect">
                      <a:avLst/>
                    </a:prstGeom>
                    <a:noFill/>
                  </pic:spPr>
                </pic:pic>
              </a:graphicData>
            </a:graphic>
          </wp:inline>
        </w:drawing>
      </w:r>
    </w:p>
    <w:p w:rsidR="002602E1" w:rsidRPr="002A6673" w:rsidRDefault="00545B93" w:rsidP="00E03536">
      <w:pPr>
        <w:pStyle w:val="aff7"/>
      </w:pPr>
      <w:bookmarkStart w:id="259" w:name="_Ref48841133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6</w:t>
      </w:r>
      <w:r w:rsidR="00D06246" w:rsidRPr="002A6673">
        <w:fldChar w:fldCharType="end"/>
      </w:r>
      <w:bookmarkEnd w:id="259"/>
      <w:r w:rsidR="002602E1" w:rsidRPr="002A6673">
        <w:t xml:space="preserve"> Профили пучка</w:t>
      </w:r>
      <w:r w:rsidR="00D1407E" w:rsidRPr="002A6673">
        <w:t xml:space="preserve"> в </w:t>
      </w:r>
      <w:r w:rsidR="00E03536" w:rsidRPr="002A6673">
        <w:t xml:space="preserve">двух станциях </w:t>
      </w:r>
      <w:r w:rsidR="00B95F9B" w:rsidRPr="002A6673">
        <w:t>дрейфовых трубок</w:t>
      </w:r>
      <w:r w:rsidR="00B95F9B" w:rsidRPr="002A6673">
        <w:br/>
      </w:r>
      <w:r w:rsidR="00E03536" w:rsidRPr="002A6673">
        <w:t>(скрин</w:t>
      </w:r>
      <w:r w:rsidR="002602E1" w:rsidRPr="002A6673">
        <w:t>шот програ</w:t>
      </w:r>
      <w:r w:rsidR="00CC6E5F" w:rsidRPr="002A6673">
        <w:t xml:space="preserve">ммы </w:t>
      </w:r>
      <w:r w:rsidR="00B95F9B" w:rsidRPr="002A6673">
        <w:t>онлайн-</w:t>
      </w:r>
      <w:r w:rsidR="00CC6E5F" w:rsidRPr="002A6673">
        <w:t>обработки данных)</w:t>
      </w:r>
    </w:p>
    <w:p w:rsidR="001C7554" w:rsidRPr="002A6673" w:rsidRDefault="002602E1" w:rsidP="003B3363">
      <w:pPr>
        <w:pStyle w:val="ac"/>
      </w:pPr>
      <w:r w:rsidRPr="002A6673">
        <w:t xml:space="preserve">На </w:t>
      </w:r>
      <w:r w:rsidR="00D06246" w:rsidRPr="002A6673">
        <w:fldChar w:fldCharType="begin"/>
      </w:r>
      <w:r w:rsidR="001C7276" w:rsidRPr="002A6673">
        <w:instrText xml:space="preserve"> REF _Ref48841139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7</w:t>
      </w:r>
      <w:r w:rsidR="00D06246" w:rsidRPr="002A6673">
        <w:fldChar w:fldCharType="end"/>
      </w:r>
      <w:r w:rsidRPr="002A6673">
        <w:t xml:space="preserve"> показано разрешение камер (</w:t>
      </w:r>
      <w:r w:rsidR="00CC6E5F" w:rsidRPr="002A6673">
        <w:rPr>
          <w:i/>
        </w:rPr>
        <w:t>p2</w:t>
      </w:r>
      <w:r w:rsidR="00B95F9B" w:rsidRPr="002A6673">
        <w:rPr>
          <w:i/>
        </w:rPr>
        <w:t> </w:t>
      </w:r>
      <w:r w:rsidR="00CC6E5F" w:rsidRPr="002A6673">
        <w:t>=</w:t>
      </w:r>
      <w:r w:rsidR="00B95F9B" w:rsidRPr="002A6673">
        <w:t> </w:t>
      </w:r>
      <w:r w:rsidRPr="002A6673">
        <w:t>143</w:t>
      </w:r>
      <w:r w:rsidR="00BE78BC" w:rsidRPr="002A6673">
        <w:t> мкм</w:t>
      </w:r>
      <w:r w:rsidR="00CC6E5F" w:rsidRPr="002A6673">
        <w:t>)</w:t>
      </w:r>
      <w:r w:rsidRPr="002A6673">
        <w:t>, что соответствует требова</w:t>
      </w:r>
      <w:r w:rsidR="00975969" w:rsidRPr="002A6673">
        <w:softHyphen/>
      </w:r>
      <w:r w:rsidRPr="002A6673">
        <w:t>ниям эксперимента по точности</w:t>
      </w:r>
      <w:r w:rsidR="001C7554" w:rsidRPr="002A6673">
        <w:t>.</w:t>
      </w:r>
    </w:p>
    <w:p w:rsidR="00716AF2" w:rsidRPr="002A6673" w:rsidRDefault="00716AF2" w:rsidP="00716AF2">
      <w:pPr>
        <w:pStyle w:val="affa"/>
        <w:rPr>
          <w:noProof w:val="0"/>
        </w:rPr>
      </w:pPr>
      <w:r w:rsidRPr="002A6673">
        <w:drawing>
          <wp:inline distT="0" distB="0" distL="0" distR="0" wp14:anchorId="5E4CE724" wp14:editId="474C3F1F">
            <wp:extent cx="2773125" cy="1640121"/>
            <wp:effectExtent l="19050" t="0" r="8175"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rsidR="00716AF2" w:rsidRPr="002A6673" w:rsidRDefault="00716AF2" w:rsidP="00716AF2">
      <w:pPr>
        <w:pStyle w:val="aff7"/>
      </w:pPr>
      <w:bookmarkStart w:id="260" w:name="_Ref48841139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7</w:t>
      </w:r>
      <w:r w:rsidR="00D06246" w:rsidRPr="002A6673">
        <w:fldChar w:fldCharType="end"/>
      </w:r>
      <w:bookmarkEnd w:id="260"/>
      <w:r w:rsidRPr="002A6673">
        <w:t xml:space="preserve"> Разность между восстановленной координатой трека </w:t>
      </w:r>
      <w:r w:rsidRPr="002A6673">
        <w:br/>
        <w:t>и координатой в данной подплоскости</w:t>
      </w:r>
    </w:p>
    <w:p w:rsidR="001E6FBB" w:rsidRPr="002A6673" w:rsidRDefault="001E6FBB" w:rsidP="001E6FBB">
      <w:pPr>
        <w:pStyle w:val="ac"/>
      </w:pPr>
      <w:r w:rsidRPr="002A6673">
        <w:lastRenderedPageBreak/>
        <w:t>Еще одними трековыми детекторами</w:t>
      </w:r>
      <w:r w:rsidR="00B95F9B" w:rsidRPr="002A6673">
        <w:t xml:space="preserve"> станут </w:t>
      </w:r>
      <w:r w:rsidRPr="002A6673">
        <w:t>дрейфовые камеры ПИЯФ</w:t>
      </w:r>
      <w:r w:rsidR="006772D4" w:rsidRPr="002A6673">
        <w:rPr>
          <w:rFonts w:ascii="MS Mincho" w:eastAsia="MS Mincho" w:hAnsi="MS Mincho" w:cs="MS Mincho" w:hint="eastAsia"/>
        </w:rPr>
        <w:t>‑</w:t>
      </w:r>
      <w:r w:rsidRPr="002A6673">
        <w:t>ИТЭФ. Подробное описание этих камер приведено</w:t>
      </w:r>
      <w:r w:rsidR="00D1407E" w:rsidRPr="002A6673">
        <w:t xml:space="preserve"> в</w:t>
      </w:r>
      <w:r w:rsidR="00722A77" w:rsidRPr="002A6673">
        <w:t xml:space="preserve"> </w:t>
      </w:r>
      <w:r w:rsidRPr="002A6673">
        <w:t>работе [</w:t>
      </w:r>
      <w:r w:rsidR="00D06246" w:rsidRPr="002A6673">
        <w:fldChar w:fldCharType="begin"/>
      </w:r>
      <w:r w:rsidR="001C7276" w:rsidRPr="002A6673">
        <w:instrText xml:space="preserve"> NOTEREF _Ref488411720 </w:instrText>
      </w:r>
      <w:r w:rsidR="007033E1" w:rsidRPr="002A6673">
        <w:instrText xml:space="preserve">\h </w:instrText>
      </w:r>
      <w:r w:rsidR="002A6673">
        <w:instrText xml:space="preserve"> \* MERGEFORMAT </w:instrText>
      </w:r>
      <w:r w:rsidR="00D06246" w:rsidRPr="002A6673">
        <w:fldChar w:fldCharType="separate"/>
      </w:r>
      <w:r w:rsidR="00CA1D38" w:rsidRPr="002A6673">
        <w:t>100</w:t>
      </w:r>
      <w:r w:rsidR="00D06246" w:rsidRPr="002A6673">
        <w:fldChar w:fldCharType="end"/>
      </w:r>
      <w:r w:rsidRPr="002A6673">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2A6673">
        <w:t>—</w:t>
      </w:r>
      <w:r w:rsidRPr="002A6673">
        <w:t xml:space="preserve"> проволочная дрейфовая камера</w:t>
      </w:r>
      <w:r w:rsidR="00D1407E" w:rsidRPr="002A6673">
        <w:t xml:space="preserve"> с </w:t>
      </w:r>
      <w:r w:rsidRPr="002A6673">
        <w:t xml:space="preserve">гексагональной структурой. Конфигурация почти правильных шестигранных дрейфовых ячеек иллюстрируется </w:t>
      </w:r>
      <w:r w:rsidR="00D06246" w:rsidRPr="002A6673">
        <w:fldChar w:fldCharType="begin"/>
      </w:r>
      <w:r w:rsidR="001C7276" w:rsidRPr="002A6673">
        <w:instrText xml:space="preserve"> REF _Ref48860898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8</w:t>
      </w:r>
      <w:r w:rsidR="00D06246" w:rsidRPr="002A6673">
        <w:fldChar w:fldCharType="end"/>
      </w:r>
      <w:r w:rsidRPr="002A6673">
        <w:t>.</w:t>
      </w:r>
    </w:p>
    <w:p w:rsidR="005737C2" w:rsidRPr="002A6673" w:rsidRDefault="005737C2" w:rsidP="005737C2">
      <w:pPr>
        <w:pStyle w:val="affa"/>
        <w:rPr>
          <w:noProof w:val="0"/>
        </w:rPr>
      </w:pPr>
      <w:r w:rsidRPr="002A6673">
        <w:drawing>
          <wp:inline distT="0" distB="0" distL="0" distR="0" wp14:anchorId="531E6971" wp14:editId="50C00471">
            <wp:extent cx="3599695" cy="2679197"/>
            <wp:effectExtent l="19050" t="0" r="755" b="0"/>
            <wp:docPr id="7"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preferRelativeResize="0">
                      <a:picLocks noChangeAspect="1" noChangeArrowheads="1"/>
                    </pic:cNvPicPr>
                  </pic:nvPicPr>
                  <pic:blipFill>
                    <a:blip r:embed="rId119"/>
                    <a:stretch>
                      <a:fillRect/>
                    </a:stretch>
                  </pic:blipFill>
                  <pic:spPr bwMode="auto">
                    <a:xfrm>
                      <a:off x="0" y="0"/>
                      <a:ext cx="3599695" cy="2679197"/>
                    </a:xfrm>
                    <a:prstGeom prst="rect">
                      <a:avLst/>
                    </a:prstGeom>
                    <a:noFill/>
                    <a:ln>
                      <a:noFill/>
                    </a:ln>
                  </pic:spPr>
                </pic:pic>
              </a:graphicData>
            </a:graphic>
          </wp:inline>
        </w:drawing>
      </w:r>
    </w:p>
    <w:p w:rsidR="00E80A46" w:rsidRPr="002A6673" w:rsidRDefault="005737C2">
      <w:pPr>
        <w:pStyle w:val="aff6"/>
      </w:pPr>
      <w:bookmarkStart w:id="261" w:name="_Ref48860898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8</w:t>
      </w:r>
      <w:r w:rsidR="00D06246" w:rsidRPr="002A6673">
        <w:fldChar w:fldCharType="end"/>
      </w:r>
      <w:bookmarkEnd w:id="261"/>
      <w:r w:rsidRPr="002A6673">
        <w:t xml:space="preserve"> Часть </w:t>
      </w:r>
      <w:r w:rsidR="00247163" w:rsidRPr="002A6673">
        <w:rPr>
          <w:rStyle w:val="aff8"/>
        </w:rPr>
        <w:t xml:space="preserve">периодической структуры проволочных дрейфовых камер ЭПЕКУР </w:t>
      </w:r>
      <w:r w:rsidR="00FD70E2" w:rsidRPr="002A6673">
        <w:rPr>
          <w:rStyle w:val="aff8"/>
        </w:rPr>
        <w:br/>
      </w:r>
      <w:r w:rsidR="00247163" w:rsidRPr="002A6673">
        <w:rPr>
          <w:rStyle w:val="aff8"/>
        </w:rPr>
        <w:t>(не в масштабе):</w:t>
      </w:r>
      <w:r w:rsidR="00247163" w:rsidRPr="002A6673">
        <w:rPr>
          <w:rStyle w:val="aff8"/>
        </w:rPr>
        <w:br/>
        <w:t>2, 3, 4, 6, 7, 9, 10, 11 — плоскости потенциальных проволочек,</w:t>
      </w:r>
      <w:r w:rsidR="00247163" w:rsidRPr="002A6673">
        <w:rPr>
          <w:rStyle w:val="aff8"/>
        </w:rPr>
        <w:br/>
        <w:t>5, 8 — плоскости сигнальных проволочек,</w:t>
      </w:r>
      <w:r w:rsidR="00247163" w:rsidRPr="002A6673">
        <w:rPr>
          <w:rStyle w:val="aff8"/>
        </w:rPr>
        <w:br/>
        <w:t>1, 12 — майларовые окна, ограничивающие</w:t>
      </w:r>
      <w:r w:rsidRPr="002A6673">
        <w:t xml:space="preserve"> газовый объем</w:t>
      </w:r>
    </w:p>
    <w:p w:rsidR="001A3A74" w:rsidRPr="002A6673" w:rsidRDefault="001A3A74" w:rsidP="003B3363">
      <w:pPr>
        <w:pStyle w:val="ac"/>
      </w:pPr>
      <w:r w:rsidRPr="002A6673">
        <w:t>Открытыми кружками изображены потенциальные проволочки диаметром 100</w:t>
      </w:r>
      <w:r w:rsidR="00BE78BC" w:rsidRPr="002A6673">
        <w:t> мкм</w:t>
      </w:r>
      <w:r w:rsidRPr="002A6673">
        <w:t>. Проволочки</w:t>
      </w:r>
      <w:r w:rsidR="00D1407E" w:rsidRPr="002A6673">
        <w:t xml:space="preserve"> в</w:t>
      </w:r>
      <w:r w:rsidR="00722A77" w:rsidRPr="002A6673">
        <w:t xml:space="preserve"> </w:t>
      </w:r>
      <w:r w:rsidRPr="002A6673">
        <w:t>слоях 3,</w:t>
      </w:r>
      <w:r w:rsidR="00615867" w:rsidRPr="002A6673">
        <w:t xml:space="preserve"> </w:t>
      </w:r>
      <w:r w:rsidRPr="002A6673">
        <w:t>4,</w:t>
      </w:r>
      <w:r w:rsidR="00615867" w:rsidRPr="002A6673">
        <w:t xml:space="preserve"> </w:t>
      </w:r>
      <w:r w:rsidRPr="002A6673">
        <w:t>6,</w:t>
      </w:r>
      <w:r w:rsidR="00615867" w:rsidRPr="002A6673">
        <w:t xml:space="preserve"> </w:t>
      </w:r>
      <w:r w:rsidRPr="002A6673">
        <w:t>7,</w:t>
      </w:r>
      <w:r w:rsidR="00615867" w:rsidRPr="002A6673">
        <w:t xml:space="preserve"> </w:t>
      </w:r>
      <w:r w:rsidRPr="002A6673">
        <w:t>9,</w:t>
      </w:r>
      <w:r w:rsidR="00615867" w:rsidRPr="002A6673">
        <w:t xml:space="preserve"> </w:t>
      </w:r>
      <w:r w:rsidRPr="002A6673">
        <w:t>10 находятся под высоким положительным потен</w:t>
      </w:r>
      <w:r w:rsidR="00975969" w:rsidRPr="002A6673">
        <w:softHyphen/>
      </w:r>
      <w:r w:rsidRPr="002A6673">
        <w:t>циалом, образуя почти цилиндрически симметричное дрейфовое поле вокруг зазем</w:t>
      </w:r>
      <w:r w:rsidR="00A65540" w:rsidRPr="002A6673">
        <w:softHyphen/>
      </w:r>
      <w:r w:rsidRPr="002A6673">
        <w:t>ленных сигнальных проволочек (изображены черными точками</w:t>
      </w:r>
      <w:r w:rsidR="00D1407E" w:rsidRPr="002A6673">
        <w:t xml:space="preserve"> в</w:t>
      </w:r>
      <w:r w:rsidR="00722A77" w:rsidRPr="002A6673">
        <w:t xml:space="preserve"> </w:t>
      </w:r>
      <w:r w:rsidRPr="002A6673">
        <w:t>слоях 5</w:t>
      </w:r>
      <w:r w:rsidR="00D1407E" w:rsidRPr="002A6673">
        <w:t xml:space="preserve"> и </w:t>
      </w:r>
      <w:r w:rsidRPr="002A6673">
        <w:t>8). Диаметр сигналь</w:t>
      </w:r>
      <w:r w:rsidR="00975969" w:rsidRPr="002A6673">
        <w:softHyphen/>
      </w:r>
      <w:r w:rsidRPr="002A6673">
        <w:t xml:space="preserve">ных проволочек </w:t>
      </w:r>
      <w:r w:rsidR="00FD70E2" w:rsidRPr="002A6673">
        <w:t xml:space="preserve">— </w:t>
      </w:r>
      <w:r w:rsidRPr="002A6673">
        <w:t>25</w:t>
      </w:r>
      <w:r w:rsidR="00BE78BC" w:rsidRPr="002A6673">
        <w:t> мкм</w:t>
      </w:r>
      <w:r w:rsidRPr="002A6673">
        <w:t>. Потенциальные плоскости 2</w:t>
      </w:r>
      <w:r w:rsidR="00D1407E" w:rsidRPr="002A6673">
        <w:t xml:space="preserve"> и</w:t>
      </w:r>
      <w:r w:rsidR="00722A77" w:rsidRPr="002A6673">
        <w:t xml:space="preserve"> </w:t>
      </w:r>
      <w:r w:rsidRPr="002A6673">
        <w:t>11 имеют нулевой потенциал</w:t>
      </w:r>
      <w:r w:rsidR="00D1407E" w:rsidRPr="002A6673">
        <w:t xml:space="preserve"> и </w:t>
      </w:r>
      <w:r w:rsidRPr="002A6673">
        <w:t>служат для симметризации поля ячеек</w:t>
      </w:r>
      <w:r w:rsidR="00D1407E" w:rsidRPr="002A6673">
        <w:t xml:space="preserve"> с</w:t>
      </w:r>
      <w:r w:rsidR="00722A77" w:rsidRPr="002A6673">
        <w:t xml:space="preserve"> </w:t>
      </w:r>
      <w:r w:rsidRPr="002A6673">
        <w:t>внешней стороны. Действи</w:t>
      </w:r>
      <w:r w:rsidR="00E80A46" w:rsidRPr="002A6673">
        <w:softHyphen/>
      </w:r>
      <w:r w:rsidRPr="002A6673">
        <w:t>тельно, по отноше</w:t>
      </w:r>
      <w:r w:rsidR="00975969" w:rsidRPr="002A6673">
        <w:softHyphen/>
      </w:r>
      <w:r w:rsidRPr="002A6673">
        <w:t>нию</w:t>
      </w:r>
      <w:r w:rsidR="00AA7C51" w:rsidRPr="002A6673">
        <w:t xml:space="preserve"> к</w:t>
      </w:r>
      <w:r w:rsidR="00722A77" w:rsidRPr="002A6673">
        <w:t xml:space="preserve"> </w:t>
      </w:r>
      <w:r w:rsidRPr="002A6673">
        <w:t>верхнему (по рисунку) ряду ячеек</w:t>
      </w:r>
      <w:r w:rsidR="00FD70E2" w:rsidRPr="002A6673">
        <w:t>,</w:t>
      </w:r>
      <w:r w:rsidRPr="002A6673">
        <w:t xml:space="preserve"> проволочки плоскости 2 задают почти такую же конфигурацию потенциала, как</w:t>
      </w:r>
      <w:r w:rsidR="00D1407E" w:rsidRPr="002A6673">
        <w:t xml:space="preserve"> и</w:t>
      </w:r>
      <w:r w:rsidR="00722A77" w:rsidRPr="002A6673">
        <w:t xml:space="preserve"> </w:t>
      </w:r>
      <w:r w:rsidRPr="002A6673">
        <w:t>сигнальные проволочки плоскости 8. Шаг ячеек структуры</w:t>
      </w:r>
      <w:r w:rsidR="00FD70E2" w:rsidRPr="002A6673">
        <w:t xml:space="preserve"> — </w:t>
      </w:r>
      <w:r w:rsidRPr="002A6673">
        <w:t>17</w:t>
      </w:r>
      <w:r w:rsidR="00BE78BC" w:rsidRPr="002A6673">
        <w:t> мм</w:t>
      </w:r>
      <w:r w:rsidRPr="002A6673">
        <w:t>. Сдвиг ячеек</w:t>
      </w:r>
      <w:r w:rsidR="00D1407E" w:rsidRPr="002A6673">
        <w:t xml:space="preserve"> в</w:t>
      </w:r>
      <w:r w:rsidR="00722A77" w:rsidRPr="002A6673">
        <w:t xml:space="preserve"> </w:t>
      </w:r>
      <w:r w:rsidRPr="002A6673">
        <w:t>двух сигнальных плоскостях на половину шага позволяет эффективно определять,</w:t>
      </w:r>
      <w:r w:rsidR="00D1407E" w:rsidRPr="002A6673">
        <w:t xml:space="preserve"> с</w:t>
      </w:r>
      <w:r w:rsidR="00722A77" w:rsidRPr="002A6673">
        <w:t xml:space="preserve"> </w:t>
      </w:r>
      <w:r w:rsidRPr="002A6673">
        <w:t>какой стороны от сигнальной прово</w:t>
      </w:r>
      <w:r w:rsidR="00E80A46" w:rsidRPr="002A6673">
        <w:softHyphen/>
      </w:r>
      <w:r w:rsidRPr="002A6673">
        <w:t>лочки прошел трек регист</w:t>
      </w:r>
      <w:r w:rsidR="00975969" w:rsidRPr="002A6673">
        <w:softHyphen/>
      </w:r>
      <w:r w:rsidRPr="002A6673">
        <w:t>рируемой частицы</w:t>
      </w:r>
      <w:r w:rsidR="001E6FBB" w:rsidRPr="002A6673">
        <w:t>.</w:t>
      </w:r>
    </w:p>
    <w:p w:rsidR="001C7554" w:rsidRPr="002A6673" w:rsidRDefault="008B3F31" w:rsidP="003B3363">
      <w:pPr>
        <w:pStyle w:val="ac"/>
      </w:pPr>
      <w:r w:rsidRPr="002A6673">
        <w:t>Газовый объем камер ограничен майларовыми окнами 1</w:t>
      </w:r>
      <w:r w:rsidR="00FD70E2" w:rsidRPr="002A6673">
        <w:t xml:space="preserve"> и </w:t>
      </w:r>
      <w:r w:rsidRPr="002A6673">
        <w:t>12 (</w:t>
      </w:r>
      <w:r w:rsidR="00D06246" w:rsidRPr="002A6673">
        <w:fldChar w:fldCharType="begin"/>
      </w:r>
      <w:r w:rsidR="001C7276" w:rsidRPr="002A6673">
        <w:instrText xml:space="preserve"> REF _Ref48860898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8</w:t>
      </w:r>
      <w:r w:rsidR="00D06246" w:rsidRPr="002A6673">
        <w:fldChar w:fldCharType="end"/>
      </w:r>
      <w:r w:rsidRPr="002A6673">
        <w:t>)</w:t>
      </w:r>
      <w:r w:rsidR="00D1407E" w:rsidRPr="002A6673">
        <w:t xml:space="preserve"> с </w:t>
      </w:r>
      <w:r w:rsidRPr="002A6673">
        <w:t>герме</w:t>
      </w:r>
      <w:r w:rsidR="00A65540" w:rsidRPr="002A6673">
        <w:softHyphen/>
      </w:r>
      <w:r w:rsidRPr="002A6673">
        <w:t>тизацией по алюминиевой раме. Рабочая газовая смесь содержит 70%</w:t>
      </w:r>
      <w:r w:rsidR="00FD70E2" w:rsidRPr="002A6673">
        <w:rPr>
          <w:lang w:val="en-US"/>
        </w:rPr>
        <w:t> </w:t>
      </w:r>
      <w:r w:rsidR="00247163" w:rsidRPr="002A6673">
        <w:rPr>
          <w:i/>
          <w:lang w:val="en-US"/>
        </w:rPr>
        <w:t>Ar</w:t>
      </w:r>
      <w:r w:rsidR="00FD70E2" w:rsidRPr="002A6673">
        <w:t xml:space="preserve"> </w:t>
      </w:r>
      <w:r w:rsidR="00D1407E" w:rsidRPr="002A6673">
        <w:t>и</w:t>
      </w:r>
      <w:r w:rsidR="00FD70E2" w:rsidRPr="002A6673">
        <w:rPr>
          <w:lang w:val="en-US"/>
        </w:rPr>
        <w:t> </w:t>
      </w:r>
      <w:r w:rsidRPr="002A6673">
        <w:t>30%</w:t>
      </w:r>
      <w:r w:rsidR="00FD70E2" w:rsidRPr="002A6673">
        <w:rPr>
          <w:lang w:val="en-US"/>
        </w:rPr>
        <w:t> </w:t>
      </w:r>
      <w:r w:rsidR="00FD70E2" w:rsidRPr="002A6673">
        <w:rPr>
          <w:i/>
        </w:rPr>
        <w:t>CO</w:t>
      </w:r>
      <w:r w:rsidR="00FD70E2" w:rsidRPr="002A6673">
        <w:rPr>
          <w:rFonts w:ascii="Cambria Math" w:hAnsi="Cambria Math" w:cs="Cambria Math"/>
        </w:rPr>
        <w:t>₂</w:t>
      </w:r>
      <w:r w:rsidR="00FD70E2" w:rsidRPr="002A6673">
        <w:t>.</w:t>
      </w:r>
      <w:r w:rsidRPr="002A6673">
        <w:t xml:space="preserve"> Предусмотрена возможность подмешивания до 3% фреона</w:t>
      </w:r>
      <w:r w:rsidR="006772D4" w:rsidRPr="002A6673">
        <w:rPr>
          <w:rFonts w:ascii="MS Mincho" w:eastAsia="MS Mincho" w:hAnsi="MS Mincho" w:cs="MS Mincho" w:hint="eastAsia"/>
        </w:rPr>
        <w:t>‑</w:t>
      </w:r>
      <w:r w:rsidRPr="002A6673">
        <w:t>14 (</w:t>
      </w:r>
      <w:r w:rsidR="000E7FFC" w:rsidRPr="002A6673">
        <w:rPr>
          <w:i/>
        </w:rPr>
        <w:t>CF</w:t>
      </w:r>
      <w:r w:rsidR="00FD70E2" w:rsidRPr="002A6673">
        <w:rPr>
          <w:rFonts w:ascii="Cambria Math" w:hAnsi="Cambria Math" w:cs="Cambria Math"/>
        </w:rPr>
        <w:t>₄</w:t>
      </w:r>
      <w:r w:rsidRPr="002A6673">
        <w:t>) для очищения элементов внутреннего объема</w:t>
      </w:r>
      <w:r w:rsidR="001C7554" w:rsidRPr="002A6673">
        <w:t>.</w:t>
      </w:r>
    </w:p>
    <w:p w:rsidR="001C7554" w:rsidRPr="002A6673" w:rsidRDefault="008B3F31" w:rsidP="003B3363">
      <w:pPr>
        <w:pStyle w:val="ac"/>
      </w:pPr>
      <w:r w:rsidRPr="002A6673">
        <w:t xml:space="preserve">На </w:t>
      </w:r>
      <w:r w:rsidR="00D06246" w:rsidRPr="002A6673">
        <w:fldChar w:fldCharType="begin"/>
      </w:r>
      <w:r w:rsidR="007033E1" w:rsidRPr="002A6673">
        <w:instrText xml:space="preserve"> REF _Ref488608985 \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28</w:t>
      </w:r>
      <w:r w:rsidR="00D06246" w:rsidRPr="002A6673">
        <w:fldChar w:fldCharType="end"/>
      </w:r>
      <w:r w:rsidR="007033E1" w:rsidRPr="002A6673">
        <w:t xml:space="preserve"> </w:t>
      </w:r>
      <w:r w:rsidRPr="002A6673">
        <w:t>приведена зависимость эффективности камеры от высокого напряже</w:t>
      </w:r>
      <w:r w:rsidR="00975969" w:rsidRPr="002A6673">
        <w:softHyphen/>
      </w:r>
      <w:r w:rsidRPr="002A6673">
        <w:t xml:space="preserve">ния, поданного на потенциальные проволочки гексагональной структуры, для газовой смеси 65% </w:t>
      </w:r>
      <w:r w:rsidRPr="002A6673">
        <w:rPr>
          <w:i/>
        </w:rPr>
        <w:t>Ar</w:t>
      </w:r>
      <w:r w:rsidR="00D1407E" w:rsidRPr="002A6673">
        <w:rPr>
          <w:i/>
        </w:rPr>
        <w:t xml:space="preserve"> </w:t>
      </w:r>
      <w:r w:rsidR="00D1407E" w:rsidRPr="002A6673">
        <w:t>и</w:t>
      </w:r>
      <w:r w:rsidR="00722A77" w:rsidRPr="002A6673">
        <w:rPr>
          <w:i/>
        </w:rPr>
        <w:t xml:space="preserve"> </w:t>
      </w:r>
      <w:r w:rsidRPr="002A6673">
        <w:t xml:space="preserve">35% </w:t>
      </w:r>
      <w:r w:rsidRPr="002A6673">
        <w:rPr>
          <w:i/>
        </w:rPr>
        <w:t>CO</w:t>
      </w:r>
      <w:r w:rsidR="004F49D1" w:rsidRPr="002A6673">
        <w:rPr>
          <w:rFonts w:ascii="Cambria Math" w:hAnsi="Cambria Math" w:cs="Cambria Math"/>
        </w:rPr>
        <w:t>₂</w:t>
      </w:r>
      <w:r w:rsidRPr="002A6673">
        <w:t>. Из рисунка видно, что</w:t>
      </w:r>
      <w:r w:rsidR="00D1407E" w:rsidRPr="002A6673">
        <w:t xml:space="preserve"> в</w:t>
      </w:r>
      <w:r w:rsidR="00722A77" w:rsidRPr="002A6673">
        <w:t xml:space="preserve"> </w:t>
      </w:r>
      <w:r w:rsidRPr="002A6673">
        <w:t>диапазоне рабочих порогов 15</w:t>
      </w:r>
      <w:r w:rsidR="006772D4" w:rsidRPr="002A6673">
        <w:t>÷</w:t>
      </w:r>
      <w:r w:rsidRPr="002A6673">
        <w:t>20</w:t>
      </w:r>
      <w:r w:rsidR="00C66B80" w:rsidRPr="002A6673">
        <w:t> мВ</w:t>
      </w:r>
      <w:r w:rsidRPr="002A6673">
        <w:t xml:space="preserve"> ширина плато эффективности составляет 200</w:t>
      </w:r>
      <w:r w:rsidR="006772D4" w:rsidRPr="002A6673">
        <w:t>÷</w:t>
      </w:r>
      <w:r w:rsidRPr="002A6673">
        <w:t xml:space="preserve">300 В. При продуве камеры рабочей газовой </w:t>
      </w:r>
      <w:r w:rsidRPr="002A6673">
        <w:lastRenderedPageBreak/>
        <w:t>смесью напряжения, при которых достигается такая же эффективность, уменьшаются приблизительно на 50 В</w:t>
      </w:r>
      <w:r w:rsidR="001C7554" w:rsidRPr="002A6673">
        <w:t>.</w:t>
      </w:r>
    </w:p>
    <w:p w:rsidR="00E80A46" w:rsidRPr="002A6673" w:rsidRDefault="00D06246">
      <w:pPr>
        <w:pStyle w:val="ac"/>
        <w:spacing w:after="120"/>
      </w:pPr>
      <w:r w:rsidRPr="002A6673">
        <w:rPr>
          <w:lang w:val="en-US"/>
        </w:rPr>
        <w:fldChar w:fldCharType="begin"/>
      </w:r>
      <w:r w:rsidR="007033E1" w:rsidRPr="002A6673">
        <w:instrText xml:space="preserve"> </w:instrText>
      </w:r>
      <w:r w:rsidR="007033E1" w:rsidRPr="002A6673">
        <w:rPr>
          <w:lang w:val="en-US"/>
        </w:rPr>
        <w:instrText>REF</w:instrText>
      </w:r>
      <w:r w:rsidR="007033E1" w:rsidRPr="002A6673">
        <w:instrText xml:space="preserve"> _</w:instrText>
      </w:r>
      <w:r w:rsidR="007033E1" w:rsidRPr="002A6673">
        <w:rPr>
          <w:lang w:val="en-US"/>
        </w:rPr>
        <w:instrText>Ref</w:instrText>
      </w:r>
      <w:r w:rsidR="007033E1" w:rsidRPr="002A6673">
        <w:instrText>28705894 \</w:instrText>
      </w:r>
      <w:r w:rsidR="007033E1" w:rsidRPr="002A6673">
        <w:rPr>
          <w:lang w:val="en-US"/>
        </w:rPr>
        <w:instrText>h</w:instrText>
      </w:r>
      <w:r w:rsidR="007033E1" w:rsidRPr="002A6673">
        <w:instrText xml:space="preserve"> </w:instrText>
      </w:r>
      <w:r w:rsidR="002A6673" w:rsidRPr="002A6673">
        <w:instrText xml:space="preserve"> \* </w:instrText>
      </w:r>
      <w:r w:rsidR="002A6673">
        <w:rPr>
          <w:lang w:val="en-US"/>
        </w:rPr>
        <w:instrText>MERGEFORMAT</w:instrText>
      </w:r>
      <w:r w:rsidR="002A6673" w:rsidRPr="002A6673">
        <w:instrText xml:space="preserve"> </w:instrText>
      </w:r>
      <w:r w:rsidRPr="002A6673">
        <w:rPr>
          <w:lang w:val="en-US"/>
        </w:rPr>
      </w:r>
      <w:r w:rsidRPr="002A6673">
        <w:rPr>
          <w:lang w:val="en-US"/>
        </w:rPr>
        <w:fldChar w:fldCharType="separate"/>
      </w:r>
      <w:r w:rsidR="00CA1D38" w:rsidRPr="002A6673">
        <w:t>Рис. </w:t>
      </w:r>
      <w:r w:rsidR="00CA1D38" w:rsidRPr="002A6673">
        <w:rPr>
          <w:noProof/>
        </w:rPr>
        <w:t>3</w:t>
      </w:r>
      <w:r w:rsidR="00CA1D38" w:rsidRPr="002A6673">
        <w:t>.</w:t>
      </w:r>
      <w:r w:rsidR="00CA1D38" w:rsidRPr="002A6673">
        <w:rPr>
          <w:noProof/>
        </w:rPr>
        <w:t>29</w:t>
      </w:r>
      <w:r w:rsidRPr="002A6673">
        <w:rPr>
          <w:lang w:val="en-US"/>
        </w:rPr>
        <w:fldChar w:fldCharType="end"/>
      </w:r>
      <w:r w:rsidR="00B152AD" w:rsidRPr="002A6673">
        <w:t xml:space="preserve"> показывает зависимость координатной точности </w:t>
      </w:r>
      <w:r w:rsidR="00B152AD" w:rsidRPr="002A6673">
        <w:rPr>
          <w:iCs/>
        </w:rPr>
        <w:t>дрейфовых камер от тангенса угла наклона трека</w:t>
      </w:r>
      <w:r w:rsidR="00B152AD" w:rsidRPr="002A6673">
        <w:t>. При рабочем напряжении 3.</w:t>
      </w:r>
      <w:r w:rsidR="00FD70E2" w:rsidRPr="002A6673">
        <w:t>2</w:t>
      </w:r>
      <w:r w:rsidR="00FD70E2" w:rsidRPr="002A6673">
        <w:rPr>
          <w:lang w:val="en-US"/>
        </w:rPr>
        <w:t> </w:t>
      </w:r>
      <w:r w:rsidR="00B152AD" w:rsidRPr="002A6673">
        <w:t>кВ неопределенность восстановления координат составляет приблизительно 200</w:t>
      </w:r>
      <w:r w:rsidR="00BE78BC" w:rsidRPr="002A6673">
        <w:t> мкм</w:t>
      </w:r>
      <w:r w:rsidR="00B152AD" w:rsidRPr="002A6673">
        <w:t xml:space="preserve"> для перпендикулярных треков. Ее увеличение до 350</w:t>
      </w:r>
      <w:r w:rsidR="00BE78BC" w:rsidRPr="002A6673">
        <w:t> мкм</w:t>
      </w:r>
      <w:r w:rsidR="00B152AD" w:rsidRPr="002A6673">
        <w:t xml:space="preserve"> для треков, наклоненных на 17</w:t>
      </w:r>
      <w:r w:rsidR="004F50F2" w:rsidRPr="002A6673">
        <w:t>°</w:t>
      </w:r>
      <w:r w:rsidR="00B152AD" w:rsidRPr="002A6673">
        <w:t>, вполне удовлетворяет требованиям</w:t>
      </w:r>
      <w:r w:rsidR="000B06DA" w:rsidRPr="002A6673">
        <w:t xml:space="preserve">. </w:t>
      </w:r>
    </w:p>
    <w:tbl>
      <w:tblPr>
        <w:tblStyle w:val="affc"/>
        <w:tblW w:w="9592" w:type="dxa"/>
        <w:tblLook w:val="0600" w:firstRow="0" w:lastRow="0" w:firstColumn="0" w:lastColumn="0" w:noHBand="1" w:noVBand="1"/>
      </w:tblPr>
      <w:tblGrid>
        <w:gridCol w:w="4697"/>
        <w:gridCol w:w="4896"/>
      </w:tblGrid>
      <w:tr w:rsidR="00B152AD" w:rsidRPr="002A6673" w:rsidTr="00A65540">
        <w:trPr>
          <w:trHeight w:val="3215"/>
        </w:trPr>
        <w:tc>
          <w:tcPr>
            <w:tcW w:w="4697" w:type="dxa"/>
            <w:tcBorders>
              <w:top w:val="nil"/>
              <w:left w:val="nil"/>
              <w:bottom w:val="nil"/>
              <w:right w:val="nil"/>
            </w:tcBorders>
          </w:tcPr>
          <w:p w:rsidR="00B152AD" w:rsidRPr="002A6673" w:rsidRDefault="00B152AD" w:rsidP="00FD70E2">
            <w:pPr>
              <w:pStyle w:val="aff9"/>
              <w:tabs>
                <w:tab w:val="left" w:pos="1994"/>
              </w:tabs>
            </w:pPr>
            <w:r w:rsidRPr="002A6673">
              <w:rPr>
                <w:noProof/>
              </w:rPr>
              <w:drawing>
                <wp:inline distT="0" distB="0" distL="0" distR="0" wp14:anchorId="71774E92" wp14:editId="090E29FC">
                  <wp:extent cx="2826713" cy="2038350"/>
                  <wp:effectExtent l="19050" t="0" r="0" b="0"/>
                  <wp:docPr id="64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26713" cy="2038350"/>
                          </a:xfrm>
                          <a:prstGeom prst="rect">
                            <a:avLst/>
                          </a:prstGeom>
                          <a:noFill/>
                          <a:ln>
                            <a:noFill/>
                          </a:ln>
                        </pic:spPr>
                      </pic:pic>
                    </a:graphicData>
                  </a:graphic>
                </wp:inline>
              </w:drawing>
            </w:r>
          </w:p>
        </w:tc>
        <w:tc>
          <w:tcPr>
            <w:tcW w:w="4895" w:type="dxa"/>
            <w:tcBorders>
              <w:top w:val="nil"/>
              <w:left w:val="nil"/>
              <w:bottom w:val="nil"/>
              <w:right w:val="nil"/>
            </w:tcBorders>
          </w:tcPr>
          <w:p w:rsidR="000B06DA" w:rsidRPr="002A6673" w:rsidRDefault="000B06DA" w:rsidP="00FD70E2">
            <w:pPr>
              <w:pStyle w:val="ac"/>
              <w:ind w:firstLine="0"/>
            </w:pPr>
            <w:r w:rsidRPr="002A6673">
              <w:rPr>
                <w:noProof/>
              </w:rPr>
              <w:drawing>
                <wp:inline distT="0" distB="0" distL="0" distR="0" wp14:anchorId="7F6D4E3B" wp14:editId="1F5F3BA6">
                  <wp:extent cx="2971800" cy="2034822"/>
                  <wp:effectExtent l="0" t="0" r="0" b="3810"/>
                  <wp:docPr id="650"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78886" cy="2039674"/>
                          </a:xfrm>
                          <a:prstGeom prst="rect">
                            <a:avLst/>
                          </a:prstGeom>
                          <a:noFill/>
                          <a:ln>
                            <a:noFill/>
                          </a:ln>
                        </pic:spPr>
                      </pic:pic>
                    </a:graphicData>
                  </a:graphic>
                </wp:inline>
              </w:drawing>
            </w:r>
          </w:p>
        </w:tc>
      </w:tr>
      <w:tr w:rsidR="00FD70E2" w:rsidRPr="002A6673" w:rsidTr="00A65540">
        <w:trPr>
          <w:trHeight w:val="2178"/>
        </w:trPr>
        <w:tc>
          <w:tcPr>
            <w:tcW w:w="4697" w:type="dxa"/>
            <w:tcBorders>
              <w:top w:val="nil"/>
              <w:left w:val="nil"/>
              <w:bottom w:val="nil"/>
              <w:right w:val="nil"/>
            </w:tcBorders>
          </w:tcPr>
          <w:p w:rsidR="00FD70E2" w:rsidRPr="002A6673" w:rsidRDefault="00FD70E2" w:rsidP="00214C9D">
            <w:pPr>
              <w:pStyle w:val="aff7"/>
              <w:ind w:left="284" w:right="-66"/>
              <w:jc w:val="both"/>
            </w:pPr>
            <w:bookmarkStart w:id="262" w:name="_Ref2870589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9</w:t>
            </w:r>
            <w:r w:rsidR="00D06246" w:rsidRPr="002A6673">
              <w:fldChar w:fldCharType="end"/>
            </w:r>
            <w:bookmarkEnd w:id="262"/>
            <w:r w:rsidRPr="002A6673">
              <w:t>.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rsidR="00FD70E2" w:rsidRPr="002A6673" w:rsidRDefault="00FD70E2" w:rsidP="00214C9D">
            <w:pPr>
              <w:pStyle w:val="aff7"/>
              <w:ind w:left="134" w:right="282"/>
              <w:jc w:val="both"/>
              <w:rPr>
                <w:noProof/>
              </w:rPr>
            </w:pPr>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0</w:t>
            </w:r>
            <w:r w:rsidR="00D06246" w:rsidRPr="002A6673">
              <w:fldChar w:fldCharType="end"/>
            </w:r>
            <w:r w:rsidRPr="002A6673">
              <w:t xml:space="preserve"> Зависимость точности дрейфовых камер от тангенса угла наклона трека при различных напряже</w:t>
            </w:r>
            <w:r w:rsidRPr="002A6673">
              <w:softHyphen/>
              <w:t>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tc>
      </w:tr>
    </w:tbl>
    <w:p w:rsidR="00AC3D64" w:rsidRPr="002A6673" w:rsidRDefault="00AC3D64" w:rsidP="00A65540">
      <w:pPr>
        <w:pStyle w:val="2"/>
      </w:pPr>
      <w:bookmarkStart w:id="263" w:name="_Toc26282773"/>
      <w:bookmarkStart w:id="264" w:name="_Toc29983132"/>
      <w:r w:rsidRPr="002A6673">
        <w:t>Электромагнитный калориметр</w:t>
      </w:r>
      <w:bookmarkEnd w:id="263"/>
      <w:bookmarkEnd w:id="264"/>
    </w:p>
    <w:p w:rsidR="001C7554" w:rsidRPr="002A6673" w:rsidRDefault="00F374DA" w:rsidP="003B3363">
      <w:pPr>
        <w:pStyle w:val="ac"/>
        <w:rPr>
          <w:rFonts w:eastAsia="MS Mincho"/>
          <w:lang w:eastAsia="ja-JP"/>
        </w:rPr>
      </w:pPr>
      <w:r w:rsidRPr="002A6673">
        <w:rPr>
          <w:rFonts w:eastAsia="MS Mincho"/>
          <w:lang w:eastAsia="ja-JP"/>
        </w:rPr>
        <w:t>Одним их основных детекторов установки является</w:t>
      </w:r>
      <w:r w:rsidR="00483437" w:rsidRPr="002A6673">
        <w:rPr>
          <w:rFonts w:eastAsia="MS Mincho"/>
          <w:lang w:eastAsia="ja-JP"/>
        </w:rPr>
        <w:t xml:space="preserve"> </w:t>
      </w:r>
      <w:r w:rsidRPr="002A6673">
        <w:rPr>
          <w:rFonts w:eastAsia="MS Mincho"/>
          <w:lang w:eastAsia="ja-JP"/>
        </w:rPr>
        <w:t>электромагнитный калориметр (ЭМК), изготовленный по технологии</w:t>
      </w:r>
      <w:r w:rsidR="00483437" w:rsidRPr="002A6673">
        <w:rPr>
          <w:rFonts w:eastAsia="MS Mincho"/>
          <w:lang w:eastAsia="ja-JP"/>
        </w:rPr>
        <w:t xml:space="preserve"> </w:t>
      </w:r>
      <w:r w:rsidRPr="002A6673">
        <w:rPr>
          <w:rFonts w:eastAsia="MS Mincho"/>
          <w:lang w:eastAsia="ja-JP"/>
        </w:rPr>
        <w:t>«шашлык»</w:t>
      </w:r>
      <w:r w:rsidR="00D1407E" w:rsidRPr="002A6673">
        <w:rPr>
          <w:rFonts w:eastAsia="MS Mincho"/>
          <w:lang w:eastAsia="ja-JP"/>
        </w:rPr>
        <w:t xml:space="preserve"> с</w:t>
      </w:r>
      <w:r w:rsidR="00722A77" w:rsidRPr="002A6673">
        <w:rPr>
          <w:rFonts w:eastAsia="MS Mincho"/>
          <w:lang w:eastAsia="ja-JP"/>
        </w:rPr>
        <w:t xml:space="preserve"> </w:t>
      </w:r>
      <w:r w:rsidRPr="002A6673">
        <w:rPr>
          <w:rFonts w:eastAsia="MS Mincho"/>
          <w:lang w:eastAsia="ja-JP"/>
        </w:rPr>
        <w:t>тонкой сегментацией</w:t>
      </w:r>
      <w:r w:rsidR="00D1407E" w:rsidRPr="002A6673">
        <w:rPr>
          <w:rFonts w:eastAsia="MS Mincho"/>
          <w:lang w:eastAsia="ja-JP"/>
        </w:rPr>
        <w:t xml:space="preserve"> и</w:t>
      </w:r>
      <w:r w:rsidR="00722A77" w:rsidRPr="002A6673">
        <w:rPr>
          <w:rFonts w:eastAsia="MS Mincho"/>
          <w:lang w:eastAsia="ja-JP"/>
        </w:rPr>
        <w:t xml:space="preserve"> </w:t>
      </w:r>
      <w:r w:rsidR="00003220" w:rsidRPr="002A6673">
        <w:rPr>
          <w:rFonts w:eastAsia="MS Mincho"/>
          <w:lang w:eastAsia="ja-JP"/>
        </w:rPr>
        <w:t>обладающий</w:t>
      </w:r>
      <w:r w:rsidRPr="002A6673">
        <w:rPr>
          <w:rFonts w:eastAsia="MS Mincho"/>
          <w:lang w:eastAsia="ja-JP"/>
        </w:rPr>
        <w:t xml:space="preserve"> высоким разрешением</w:t>
      </w:r>
      <w:r w:rsidR="00D1407E" w:rsidRPr="002A6673">
        <w:rPr>
          <w:rFonts w:eastAsia="MS Mincho"/>
          <w:lang w:eastAsia="ja-JP"/>
        </w:rPr>
        <w:t xml:space="preserve"> и</w:t>
      </w:r>
      <w:r w:rsidR="00722A77" w:rsidRPr="002A6673">
        <w:rPr>
          <w:rFonts w:eastAsia="MS Mincho"/>
          <w:lang w:eastAsia="ja-JP"/>
        </w:rPr>
        <w:t xml:space="preserve"> </w:t>
      </w:r>
      <w:r w:rsidRPr="002A6673">
        <w:rPr>
          <w:rFonts w:eastAsia="MS Mincho"/>
          <w:lang w:eastAsia="ja-JP"/>
        </w:rPr>
        <w:t>эффективностью.</w:t>
      </w:r>
      <w:r w:rsidR="00A90379" w:rsidRPr="002A6673">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 [</w:t>
      </w:r>
      <w:r w:rsidR="00A90379" w:rsidRPr="002A6673">
        <w:rPr>
          <w:rFonts w:eastAsia="MS Mincho"/>
          <w:lang w:eastAsia="ja-JP"/>
        </w:rPr>
        <w:endnoteReference w:id="115"/>
      </w:r>
      <w:r w:rsidR="00A90379" w:rsidRPr="002A6673">
        <w:rPr>
          <w:rFonts w:eastAsia="MS Mincho"/>
          <w:lang w:eastAsia="ja-JP"/>
        </w:rPr>
        <w:t>]</w:t>
      </w:r>
      <w:r w:rsidR="001C7554" w:rsidRPr="002A6673">
        <w:rPr>
          <w:rFonts w:eastAsia="MS Mincho"/>
          <w:lang w:eastAsia="ja-JP"/>
        </w:rPr>
        <w:t>.</w:t>
      </w:r>
    </w:p>
    <w:p w:rsidR="001C7554" w:rsidRPr="002A6673" w:rsidRDefault="00F374DA" w:rsidP="003B3363">
      <w:pPr>
        <w:pStyle w:val="ac"/>
        <w:rPr>
          <w:rFonts w:eastAsia="MS Mincho"/>
          <w:lang w:eastAsia="ja-JP"/>
        </w:rPr>
      </w:pPr>
      <w:r w:rsidRPr="002A6673">
        <w:rPr>
          <w:rFonts w:eastAsia="MS Mincho"/>
          <w:lang w:eastAsia="ja-JP"/>
        </w:rPr>
        <w:t>Модуль переднего электромагнитного калориметра имеет сэндвич-структуру.</w:t>
      </w:r>
      <w:r w:rsidR="00D1407E" w:rsidRPr="002A6673">
        <w:rPr>
          <w:rFonts w:eastAsia="MS Mincho"/>
          <w:lang w:eastAsia="ja-JP"/>
        </w:rPr>
        <w:t xml:space="preserve"> В </w:t>
      </w:r>
      <w:r w:rsidRPr="002A6673">
        <w:rPr>
          <w:rFonts w:eastAsia="MS Mincho"/>
          <w:lang w:eastAsia="ja-JP"/>
        </w:rPr>
        <w:t>каждом модуле «шашлыка» находится 380 слоев свинцового поглотителя толщиной 300 микрон</w:t>
      </w:r>
      <w:r w:rsidR="00D1407E" w:rsidRPr="002A6673">
        <w:rPr>
          <w:rFonts w:eastAsia="MS Mincho"/>
          <w:lang w:eastAsia="ja-JP"/>
        </w:rPr>
        <w:t xml:space="preserve"> и</w:t>
      </w:r>
      <w:r w:rsidR="00722A77" w:rsidRPr="002A6673">
        <w:rPr>
          <w:rFonts w:eastAsia="MS Mincho"/>
          <w:lang w:eastAsia="ja-JP"/>
        </w:rPr>
        <w:t xml:space="preserve"> </w:t>
      </w:r>
      <w:r w:rsidRPr="002A6673">
        <w:rPr>
          <w:rFonts w:eastAsia="MS Mincho"/>
          <w:lang w:eastAsia="ja-JP"/>
        </w:rPr>
        <w:t xml:space="preserve">сцинтиллятора толщиной </w:t>
      </w:r>
      <w:r w:rsidR="00B70812" w:rsidRPr="002A6673">
        <w:rPr>
          <w:rFonts w:eastAsia="MS Mincho"/>
          <w:lang w:eastAsia="ja-JP"/>
        </w:rPr>
        <w:t>1.</w:t>
      </w:r>
      <w:r w:rsidRPr="002A6673">
        <w:rPr>
          <w:rFonts w:eastAsia="MS Mincho"/>
          <w:lang w:eastAsia="ja-JP"/>
        </w:rPr>
        <w:t>5</w:t>
      </w:r>
      <w:r w:rsidR="00BE78BC" w:rsidRPr="002A6673">
        <w:rPr>
          <w:rFonts w:eastAsia="MS Mincho"/>
          <w:lang w:eastAsia="ja-JP"/>
        </w:rPr>
        <w:t> мм</w:t>
      </w:r>
      <w:r w:rsidRPr="002A6673">
        <w:rPr>
          <w:rFonts w:eastAsia="MS Mincho"/>
          <w:lang w:eastAsia="ja-JP"/>
        </w:rPr>
        <w:t>.</w:t>
      </w:r>
      <w:r w:rsidR="00A90379" w:rsidRPr="002A6673">
        <w:rPr>
          <w:rFonts w:eastAsia="MS Mincho"/>
          <w:lang w:eastAsia="ja-JP"/>
        </w:rPr>
        <w:t xml:space="preserve"> Полная длина активной зоны модуля составляет 700</w:t>
      </w:r>
      <w:r w:rsidR="00BE78BC" w:rsidRPr="002A6673">
        <w:rPr>
          <w:rFonts w:eastAsia="MS Mincho"/>
          <w:lang w:eastAsia="ja-JP"/>
        </w:rPr>
        <w:t> мм</w:t>
      </w:r>
      <w:r w:rsidR="00262658" w:rsidRPr="002A6673">
        <w:rPr>
          <w:rFonts w:eastAsia="MS Mincho"/>
          <w:lang w:eastAsia="ja-JP"/>
        </w:rPr>
        <w:t>,</w:t>
      </w:r>
      <w:r w:rsidR="00D1664A" w:rsidRPr="002A6673">
        <w:rPr>
          <w:rFonts w:eastAsia="MS Mincho"/>
          <w:lang w:eastAsia="ja-JP"/>
        </w:rPr>
        <w:t xml:space="preserve"> </w:t>
      </w:r>
      <w:r w:rsidR="00A90379" w:rsidRPr="002A6673">
        <w:rPr>
          <w:rFonts w:eastAsia="MS Mincho"/>
          <w:lang w:eastAsia="ja-JP"/>
        </w:rPr>
        <w:t>или 20 радиационных длин. Четыре ячейки калориметра механически объединены</w:t>
      </w:r>
      <w:r w:rsidR="00D1407E" w:rsidRPr="002A6673">
        <w:rPr>
          <w:rFonts w:eastAsia="MS Mincho"/>
          <w:lang w:eastAsia="ja-JP"/>
        </w:rPr>
        <w:t xml:space="preserve"> в</w:t>
      </w:r>
      <w:r w:rsidR="00722A77" w:rsidRPr="002A6673">
        <w:rPr>
          <w:rFonts w:eastAsia="MS Mincho"/>
          <w:lang w:eastAsia="ja-JP"/>
        </w:rPr>
        <w:t xml:space="preserve"> </w:t>
      </w:r>
      <w:r w:rsidR="00A90379" w:rsidRPr="002A6673">
        <w:rPr>
          <w:rFonts w:eastAsia="MS Mincho"/>
          <w:lang w:eastAsia="ja-JP"/>
        </w:rPr>
        <w:t>один модуль</w:t>
      </w:r>
      <w:r w:rsidR="00D12A54" w:rsidRPr="002A6673">
        <w:rPr>
          <w:rFonts w:eastAsia="MS Mincho"/>
          <w:lang w:eastAsia="ja-JP"/>
        </w:rPr>
        <w:t>.</w:t>
      </w:r>
      <w:r w:rsidR="00A90379" w:rsidRPr="002A6673">
        <w:rPr>
          <w:rFonts w:eastAsia="MS Mincho"/>
          <w:lang w:eastAsia="ja-JP"/>
        </w:rPr>
        <w:t xml:space="preserve"> Чертеж модуля калориметра представлен на</w:t>
      </w:r>
      <w:r w:rsidR="00483437" w:rsidRPr="002A6673">
        <w:rPr>
          <w:rFonts w:eastAsia="MS Mincho"/>
          <w:lang w:eastAsia="ja-JP"/>
        </w:rPr>
        <w:t xml:space="preserve"> </w:t>
      </w:r>
      <w:r w:rsidR="00D06246" w:rsidRPr="002A6673">
        <w:fldChar w:fldCharType="begin"/>
      </w:r>
      <w:r w:rsidR="001C7276" w:rsidRPr="002A6673">
        <w:instrText xml:space="preserve"> REF _Ref48861166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1</w:t>
      </w:r>
      <w:r w:rsidR="00D06246" w:rsidRPr="002A6673">
        <w:fldChar w:fldCharType="end"/>
      </w:r>
      <w:r w:rsidR="001C7554" w:rsidRPr="002A6673">
        <w:rPr>
          <w:rFonts w:eastAsia="MS Mincho"/>
          <w:lang w:eastAsia="ja-JP"/>
        </w:rPr>
        <w:t>.</w:t>
      </w:r>
    </w:p>
    <w:p w:rsidR="001703E0" w:rsidRPr="002A6673" w:rsidRDefault="001703E0" w:rsidP="003B3363">
      <w:pPr>
        <w:pStyle w:val="ac"/>
        <w:rPr>
          <w:rFonts w:eastAsia="MS Mincho"/>
          <w:lang w:eastAsia="ja-JP"/>
        </w:rPr>
      </w:pPr>
      <w:r w:rsidRPr="002A6673">
        <w:rPr>
          <w:rFonts w:eastAsia="MS Mincho"/>
          <w:lang w:eastAsia="ja-JP"/>
        </w:rPr>
        <w:t>Регистрация света</w:t>
      </w:r>
      <w:r w:rsidR="00D1407E" w:rsidRPr="002A6673">
        <w:rPr>
          <w:rFonts w:eastAsia="MS Mincho"/>
          <w:lang w:eastAsia="ja-JP"/>
        </w:rPr>
        <w:t xml:space="preserve"> в</w:t>
      </w:r>
      <w:r w:rsidR="00722A77" w:rsidRPr="002A6673">
        <w:rPr>
          <w:rFonts w:eastAsia="MS Mincho"/>
          <w:lang w:eastAsia="ja-JP"/>
        </w:rPr>
        <w:t xml:space="preserve"> </w:t>
      </w:r>
      <w:r w:rsidRPr="002A6673">
        <w:rPr>
          <w:rFonts w:eastAsia="MS Mincho"/>
          <w:lang w:eastAsia="ja-JP"/>
        </w:rPr>
        <w:t>«шашлыке» осуществляется через спектросмещающие оптические волокна, проходящие через ячейку калориметра</w:t>
      </w:r>
      <w:r w:rsidR="00D1407E" w:rsidRPr="002A6673">
        <w:rPr>
          <w:rFonts w:eastAsia="MS Mincho"/>
          <w:lang w:eastAsia="ja-JP"/>
        </w:rPr>
        <w:t xml:space="preserve"> и</w:t>
      </w:r>
      <w:r w:rsidR="00722A77" w:rsidRPr="002A6673">
        <w:rPr>
          <w:rFonts w:eastAsia="MS Mincho"/>
          <w:lang w:eastAsia="ja-JP"/>
        </w:rPr>
        <w:t xml:space="preserve"> </w:t>
      </w:r>
      <w:r w:rsidRPr="002A6673">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2A6673">
        <w:rPr>
          <w:rFonts w:eastAsia="MS Mincho"/>
          <w:lang w:eastAsia="ja-JP"/>
        </w:rPr>
        <w:t xml:space="preserve"> и</w:t>
      </w:r>
      <w:r w:rsidR="00722A77" w:rsidRPr="002A6673">
        <w:rPr>
          <w:rFonts w:eastAsia="MS Mincho"/>
          <w:lang w:eastAsia="ja-JP"/>
        </w:rPr>
        <w:t xml:space="preserve"> </w:t>
      </w:r>
      <w:r w:rsidRPr="002A6673">
        <w:rPr>
          <w:rFonts w:eastAsia="MS Mincho"/>
          <w:lang w:eastAsia="ja-JP"/>
        </w:rPr>
        <w:t>пины для точного позиционирования пластин относительно друг друга. Поперечные размеры модуля, состоящего из четырех оптически изолированных каналов</w:t>
      </w:r>
      <w:r w:rsidR="00262658" w:rsidRPr="002A6673">
        <w:rPr>
          <w:rFonts w:eastAsia="MS Mincho"/>
          <w:lang w:eastAsia="ja-JP"/>
        </w:rPr>
        <w:t xml:space="preserve"> </w:t>
      </w:r>
      <w:r w:rsidR="00262658" w:rsidRPr="002A6673">
        <w:t>—</w:t>
      </w:r>
      <w:r w:rsidRPr="002A6673">
        <w:rPr>
          <w:rFonts w:eastAsia="MS Mincho"/>
          <w:lang w:eastAsia="ja-JP"/>
        </w:rPr>
        <w:t xml:space="preserve"> 110</w:t>
      </w:r>
      <w:r w:rsidR="00F2148C" w:rsidRPr="002A6673">
        <w:t>×</w:t>
      </w:r>
      <w:r w:rsidRPr="002A6673">
        <w:rPr>
          <w:rFonts w:eastAsia="MS Mincho"/>
          <w:lang w:eastAsia="ja-JP"/>
        </w:rPr>
        <w:t>110</w:t>
      </w:r>
      <w:r w:rsidR="00BE78BC" w:rsidRPr="002A6673">
        <w:rPr>
          <w:rFonts w:eastAsia="MS Mincho"/>
          <w:lang w:eastAsia="ja-JP"/>
        </w:rPr>
        <w:t> </w:t>
      </w:r>
      <w:r w:rsidR="003D3EB7" w:rsidRPr="002A6673">
        <w:rPr>
          <w:rFonts w:eastAsia="MS Mincho"/>
          <w:lang w:eastAsia="ja-JP"/>
        </w:rPr>
        <w:t>мм²</w:t>
      </w:r>
      <w:r w:rsidRPr="002A6673">
        <w:rPr>
          <w:rFonts w:eastAsia="MS Mincho"/>
          <w:lang w:eastAsia="ja-JP"/>
        </w:rPr>
        <w:t xml:space="preserve"> (</w:t>
      </w:r>
      <w:r w:rsidR="00D06246" w:rsidRPr="002A6673">
        <w:fldChar w:fldCharType="begin"/>
      </w:r>
      <w:r w:rsidR="001C7276" w:rsidRPr="002A6673">
        <w:instrText xml:space="preserve"> REF _Ref48861171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2</w:t>
      </w:r>
      <w:r w:rsidR="00D06246" w:rsidRPr="002A6673">
        <w:fldChar w:fldCharType="end"/>
      </w:r>
      <w:r w:rsidRPr="002A6673">
        <w:rPr>
          <w:rFonts w:eastAsia="MS Mincho"/>
          <w:lang w:eastAsia="ja-JP"/>
        </w:rPr>
        <w:t>).</w:t>
      </w:r>
    </w:p>
    <w:p w:rsidR="00A90379" w:rsidRPr="002A6673" w:rsidRDefault="00A90379" w:rsidP="000B06DA">
      <w:pPr>
        <w:pStyle w:val="affa"/>
        <w:spacing w:before="120"/>
        <w:rPr>
          <w:noProof w:val="0"/>
        </w:rPr>
      </w:pPr>
      <w:r w:rsidRPr="002A6673">
        <w:lastRenderedPageBreak/>
        <w:drawing>
          <wp:inline distT="0" distB="0" distL="0" distR="0" wp14:anchorId="23801FDB" wp14:editId="0552D227">
            <wp:extent cx="5781386" cy="1902691"/>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rcRect b="5505"/>
                    <a:stretch>
                      <a:fillRect/>
                    </a:stretch>
                  </pic:blipFill>
                  <pic:spPr>
                    <a:xfrm>
                      <a:off x="0" y="0"/>
                      <a:ext cx="5781386" cy="1902691"/>
                    </a:xfrm>
                    <a:prstGeom prst="rect">
                      <a:avLst/>
                    </a:prstGeom>
                  </pic:spPr>
                </pic:pic>
              </a:graphicData>
            </a:graphic>
          </wp:inline>
        </w:drawing>
      </w:r>
    </w:p>
    <w:p w:rsidR="00A90379" w:rsidRPr="002A6673" w:rsidRDefault="00545B93" w:rsidP="00F13AF7">
      <w:pPr>
        <w:pStyle w:val="aff7"/>
      </w:pPr>
      <w:bookmarkStart w:id="265" w:name="_Ref48861166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1</w:t>
      </w:r>
      <w:r w:rsidR="00D06246" w:rsidRPr="002A6673">
        <w:fldChar w:fldCharType="end"/>
      </w:r>
      <w:bookmarkEnd w:id="265"/>
      <w:r w:rsidR="00A90379" w:rsidRPr="002A6673">
        <w:t xml:space="preserve"> Чертеж супермодуля калориметра</w:t>
      </w:r>
    </w:p>
    <w:p w:rsidR="00A65540" w:rsidRPr="002A6673" w:rsidRDefault="00A65540" w:rsidP="00A65540">
      <w:pPr>
        <w:rPr>
          <w:rFonts w:eastAsia="MS Mincho"/>
        </w:rPr>
      </w:pPr>
    </w:p>
    <w:p w:rsidR="00F374DA" w:rsidRPr="002A6673" w:rsidRDefault="00F374DA" w:rsidP="00F13AF7">
      <w:pPr>
        <w:pStyle w:val="affa"/>
        <w:rPr>
          <w:rFonts w:eastAsia="MS Mincho"/>
          <w:noProof w:val="0"/>
        </w:rPr>
      </w:pPr>
      <w:r w:rsidRPr="002A6673">
        <w:rPr>
          <w:rFonts w:eastAsia="MS Mincho"/>
        </w:rPr>
        <w:drawing>
          <wp:inline distT="0" distB="0" distL="0" distR="0" wp14:anchorId="5554E17B" wp14:editId="345B182E">
            <wp:extent cx="4926713" cy="3826933"/>
            <wp:effectExtent l="19050" t="0" r="7237" b="0"/>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3">
                      <a:extLst>
                        <a:ext uri="{28A0092B-C50C-407E-A947-70E740481C1C}">
                          <a14:useLocalDpi xmlns:a14="http://schemas.microsoft.com/office/drawing/2010/main" val="0"/>
                        </a:ext>
                      </a:extLst>
                    </a:blip>
                    <a:srcRect t="2134" b="3659"/>
                    <a:stretch>
                      <a:fillRect/>
                    </a:stretch>
                  </pic:blipFill>
                  <pic:spPr bwMode="auto">
                    <a:xfrm>
                      <a:off x="0" y="0"/>
                      <a:ext cx="4930296" cy="3829717"/>
                    </a:xfrm>
                    <a:prstGeom prst="rect">
                      <a:avLst/>
                    </a:prstGeom>
                    <a:noFill/>
                    <a:ln>
                      <a:noFill/>
                    </a:ln>
                  </pic:spPr>
                </pic:pic>
              </a:graphicData>
            </a:graphic>
          </wp:inline>
        </w:drawing>
      </w:r>
    </w:p>
    <w:p w:rsidR="00F374DA" w:rsidRPr="002A6673" w:rsidRDefault="00545B93" w:rsidP="00F13AF7">
      <w:pPr>
        <w:pStyle w:val="aff7"/>
        <w:rPr>
          <w:rFonts w:eastAsia="MS Mincho"/>
        </w:rPr>
      </w:pPr>
      <w:bookmarkStart w:id="266" w:name="_Ref48861171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2</w:t>
      </w:r>
      <w:r w:rsidR="00D06246" w:rsidRPr="002A6673">
        <w:fldChar w:fldCharType="end"/>
      </w:r>
      <w:bookmarkEnd w:id="266"/>
      <w:r w:rsidR="00F374DA" w:rsidRPr="002A6673">
        <w:rPr>
          <w:rFonts w:eastAsia="MS Mincho"/>
        </w:rPr>
        <w:t xml:space="preserve"> Часть модуля калориметра</w:t>
      </w:r>
      <w:r w:rsidR="00D1407E" w:rsidRPr="002A6673">
        <w:rPr>
          <w:rFonts w:eastAsia="MS Mincho"/>
        </w:rPr>
        <w:t xml:space="preserve"> в </w:t>
      </w:r>
      <w:r w:rsidR="00F374DA" w:rsidRPr="002A6673">
        <w:rPr>
          <w:rFonts w:eastAsia="MS Mincho"/>
        </w:rPr>
        <w:t>разрезе</w:t>
      </w:r>
    </w:p>
    <w:p w:rsidR="000B06DA" w:rsidRPr="002A6673" w:rsidRDefault="000B06DA" w:rsidP="000B06DA">
      <w:pPr>
        <w:pStyle w:val="ac"/>
        <w:rPr>
          <w:rFonts w:eastAsia="MS Mincho"/>
          <w:lang w:eastAsia="ja-JP"/>
        </w:rPr>
      </w:pPr>
      <w:r w:rsidRPr="002A6673">
        <w:rPr>
          <w:rFonts w:eastAsia="MS Mincho"/>
          <w:lang w:eastAsia="ja-JP"/>
        </w:rPr>
        <w:t>Весь детектор будет состоять из 40 строк и</w:t>
      </w:r>
      <w:r w:rsidR="00722A77" w:rsidRPr="002A6673">
        <w:rPr>
          <w:rFonts w:eastAsia="MS Mincho"/>
          <w:lang w:eastAsia="ja-JP"/>
        </w:rPr>
        <w:t xml:space="preserve"> </w:t>
      </w:r>
      <w:r w:rsidRPr="002A6673">
        <w:rPr>
          <w:rFonts w:eastAsia="MS Mincho"/>
          <w:lang w:eastAsia="ja-JP"/>
        </w:rPr>
        <w:t>60 столбцов (220</w:t>
      </w:r>
      <w:r w:rsidR="00F2148C" w:rsidRPr="002A6673">
        <w:rPr>
          <w:rFonts w:eastAsia="MS Mincho"/>
          <w:lang w:eastAsia="ja-JP"/>
        </w:rPr>
        <w:t>×</w:t>
      </w:r>
      <w:r w:rsidRPr="002A6673">
        <w:rPr>
          <w:rFonts w:eastAsia="MS Mincho"/>
          <w:lang w:eastAsia="ja-JP"/>
        </w:rPr>
        <w:t>330</w:t>
      </w:r>
      <w:r w:rsidR="00262658" w:rsidRPr="002A6673">
        <w:rPr>
          <w:rFonts w:eastAsia="MS Mincho"/>
          <w:lang w:eastAsia="ja-JP"/>
        </w:rPr>
        <w:t> </w:t>
      </w:r>
      <w:r w:rsidR="003D3EB7" w:rsidRPr="002A6673">
        <w:rPr>
          <w:rFonts w:eastAsia="MS Mincho"/>
          <w:lang w:eastAsia="ja-JP"/>
        </w:rPr>
        <w:t>см²</w:t>
      </w:r>
      <w:r w:rsidRPr="002A6673">
        <w:rPr>
          <w:rFonts w:eastAsia="MS Mincho"/>
          <w:lang w:eastAsia="ja-JP"/>
        </w:rPr>
        <w:t>), т.е. в</w:t>
      </w:r>
      <w:r w:rsidR="00722A77" w:rsidRPr="002A6673">
        <w:rPr>
          <w:rFonts w:eastAsia="MS Mincho"/>
          <w:lang w:eastAsia="ja-JP"/>
        </w:rPr>
        <w:t xml:space="preserve"> </w:t>
      </w:r>
      <w:r w:rsidRPr="002A6673">
        <w:rPr>
          <w:rFonts w:eastAsia="MS Mincho"/>
          <w:lang w:eastAsia="ja-JP"/>
        </w:rPr>
        <w:t>общей сложности</w:t>
      </w:r>
      <w:r w:rsidR="00262658" w:rsidRPr="002A6673">
        <w:rPr>
          <w:rFonts w:eastAsia="MS Mincho"/>
          <w:lang w:eastAsia="ja-JP"/>
        </w:rPr>
        <w:t xml:space="preserve"> из</w:t>
      </w:r>
      <w:r w:rsidRPr="002A6673">
        <w:rPr>
          <w:rFonts w:eastAsia="MS Mincho"/>
          <w:lang w:eastAsia="ja-JP"/>
        </w:rPr>
        <w:t xml:space="preserve"> 2400 ячеек</w:t>
      </w:r>
      <w:r w:rsidR="00262658" w:rsidRPr="002A6673">
        <w:rPr>
          <w:rFonts w:eastAsia="MS Mincho"/>
          <w:lang w:eastAsia="ja-JP"/>
        </w:rPr>
        <w:t>,</w:t>
      </w:r>
      <w:r w:rsidRPr="002A6673">
        <w:rPr>
          <w:rFonts w:eastAsia="MS Mincho"/>
          <w:lang w:eastAsia="ja-JP"/>
        </w:rPr>
        <w:t xml:space="preserve"> или 600 модулей.</w:t>
      </w:r>
    </w:p>
    <w:p w:rsidR="000B06DA" w:rsidRPr="002A6673" w:rsidRDefault="000B06DA" w:rsidP="000B06DA">
      <w:pPr>
        <w:pStyle w:val="ac"/>
        <w:rPr>
          <w:rFonts w:eastAsia="MS Mincho"/>
          <w:lang w:eastAsia="ja-JP"/>
        </w:rPr>
      </w:pPr>
      <w:r w:rsidRPr="002A6673">
        <w:rPr>
          <w:rFonts w:eastAsia="MS Mincho"/>
          <w:lang w:eastAsia="ja-JP"/>
        </w:rPr>
        <w:t>Модули калориметра полностью изготавливаются на участке сцинтилляторов ИФВЭ</w:t>
      </w:r>
      <w:r w:rsidR="00262658" w:rsidRPr="002A6673">
        <w:rPr>
          <w:rFonts w:eastAsia="MS Mincho"/>
          <w:lang w:eastAsia="ja-JP"/>
        </w:rPr>
        <w:t>,</w:t>
      </w:r>
      <w:r w:rsidRPr="002A6673">
        <w:rPr>
          <w:rFonts w:eastAsia="MS Mincho"/>
          <w:lang w:eastAsia="ja-JP"/>
        </w:rPr>
        <w:t xml:space="preserve"> от литья под давлением пластин сцинтиллятора до сборки модуля и</w:t>
      </w:r>
      <w:r w:rsidR="00722A77" w:rsidRPr="002A6673">
        <w:rPr>
          <w:rFonts w:eastAsia="MS Mincho"/>
          <w:lang w:eastAsia="ja-JP"/>
        </w:rPr>
        <w:t xml:space="preserve"> </w:t>
      </w:r>
      <w:r w:rsidRPr="002A6673">
        <w:rPr>
          <w:rFonts w:eastAsia="MS Mincho"/>
          <w:lang w:eastAsia="ja-JP"/>
        </w:rPr>
        <w:t>полировки пучка оптических волокон.</w:t>
      </w:r>
    </w:p>
    <w:p w:rsidR="001C7554" w:rsidRPr="002A6673" w:rsidRDefault="00A90379" w:rsidP="003B3363">
      <w:pPr>
        <w:pStyle w:val="ac"/>
        <w:rPr>
          <w:rFonts w:eastAsia="MS Mincho"/>
          <w:lang w:eastAsia="ja-JP"/>
        </w:rPr>
      </w:pPr>
      <w:r w:rsidRPr="002A6673">
        <w:rPr>
          <w:rFonts w:eastAsia="MS Mincho"/>
          <w:lang w:eastAsia="ja-JP"/>
        </w:rPr>
        <w:t xml:space="preserve">Регистрация света будет осуществляться ФЭУ </w:t>
      </w:r>
      <w:r w:rsidR="00003220" w:rsidRPr="002A6673">
        <w:rPr>
          <w:rFonts w:eastAsia="MS Mincho"/>
          <w:lang w:eastAsia="ja-JP"/>
        </w:rPr>
        <w:t>Хамамацу</w:t>
      </w:r>
      <w:r w:rsidRPr="002A6673">
        <w:rPr>
          <w:rFonts w:eastAsia="MS Mincho"/>
          <w:lang w:eastAsia="ja-JP"/>
        </w:rPr>
        <w:t xml:space="preserve"> R7899</w:t>
      </w:r>
      <w:r w:rsidR="00262658" w:rsidRPr="002A6673">
        <w:rPr>
          <w:rFonts w:eastAsia="MS Mincho"/>
          <w:lang w:eastAsia="ja-JP"/>
        </w:rPr>
        <w:t xml:space="preserve">. </w:t>
      </w:r>
      <w:r w:rsidRPr="002A6673">
        <w:rPr>
          <w:rFonts w:eastAsia="MS Mincho"/>
          <w:lang w:eastAsia="ja-JP"/>
        </w:rPr>
        <w:t xml:space="preserve">На </w:t>
      </w:r>
      <w:r w:rsidR="00D06246" w:rsidRPr="002A6673">
        <w:fldChar w:fldCharType="begin"/>
      </w:r>
      <w:r w:rsidR="001C7276" w:rsidRPr="002A6673">
        <w:instrText xml:space="preserve"> REF _Ref48861221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3</w:t>
      </w:r>
      <w:r w:rsidR="00D06246" w:rsidRPr="002A6673">
        <w:fldChar w:fldCharType="end"/>
      </w:r>
      <w:r w:rsidRPr="002A6673">
        <w:rPr>
          <w:rFonts w:eastAsia="MS Mincho"/>
          <w:lang w:eastAsia="ja-JP"/>
        </w:rPr>
        <w:t xml:space="preserve"> показана линейность регистрации светового сигнала, полученная</w:t>
      </w:r>
      <w:r w:rsidR="00D1407E" w:rsidRPr="002A6673">
        <w:rPr>
          <w:rFonts w:eastAsia="MS Mincho"/>
          <w:lang w:eastAsia="ja-JP"/>
        </w:rPr>
        <w:t xml:space="preserve"> с</w:t>
      </w:r>
      <w:r w:rsidR="00722A77" w:rsidRPr="002A6673">
        <w:rPr>
          <w:rFonts w:eastAsia="MS Mincho"/>
          <w:lang w:eastAsia="ja-JP"/>
        </w:rPr>
        <w:t xml:space="preserve"> </w:t>
      </w:r>
      <w:r w:rsidRPr="002A6673">
        <w:rPr>
          <w:rFonts w:eastAsia="MS Mincho"/>
          <w:lang w:eastAsia="ja-JP"/>
        </w:rPr>
        <w:t>помощью сигнала от светодиодов</w:t>
      </w:r>
      <w:r w:rsidR="001C7554" w:rsidRPr="002A6673">
        <w:rPr>
          <w:rFonts w:eastAsia="MS Mincho"/>
          <w:lang w:eastAsia="ja-JP"/>
        </w:rPr>
        <w:t>.</w:t>
      </w:r>
    </w:p>
    <w:p w:rsidR="00A90379" w:rsidRPr="002A6673" w:rsidRDefault="00A90379" w:rsidP="00F13AF7">
      <w:pPr>
        <w:pStyle w:val="affa"/>
        <w:rPr>
          <w:noProof w:val="0"/>
        </w:rPr>
      </w:pPr>
      <w:r w:rsidRPr="002A6673">
        <w:lastRenderedPageBreak/>
        <w:drawing>
          <wp:inline distT="0" distB="0" distL="0" distR="0" wp14:anchorId="25BB7727" wp14:editId="23D6CFDD">
            <wp:extent cx="4360545" cy="1684867"/>
            <wp:effectExtent l="19050" t="0" r="190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l="2340" t="6637" r="3121" b="5310"/>
                    <a:stretch>
                      <a:fillRect/>
                    </a:stretch>
                  </pic:blipFill>
                  <pic:spPr>
                    <a:xfrm>
                      <a:off x="0" y="0"/>
                      <a:ext cx="4360545" cy="1684867"/>
                    </a:xfrm>
                    <a:prstGeom prst="rect">
                      <a:avLst/>
                    </a:prstGeom>
                  </pic:spPr>
                </pic:pic>
              </a:graphicData>
            </a:graphic>
          </wp:inline>
        </w:drawing>
      </w:r>
    </w:p>
    <w:p w:rsidR="00A90379" w:rsidRPr="002A6673" w:rsidRDefault="00545B93" w:rsidP="00F13AF7">
      <w:pPr>
        <w:pStyle w:val="aff7"/>
        <w:rPr>
          <w:rFonts w:eastAsia="MS Mincho"/>
          <w:lang w:eastAsia="ja-JP"/>
        </w:rPr>
      </w:pPr>
      <w:bookmarkStart w:id="267" w:name="_Ref48861221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3</w:t>
      </w:r>
      <w:r w:rsidR="00D06246" w:rsidRPr="002A6673">
        <w:fldChar w:fldCharType="end"/>
      </w:r>
      <w:bookmarkEnd w:id="267"/>
      <w:r w:rsidR="00A90379" w:rsidRPr="002A6673">
        <w:t xml:space="preserve"> Проверка линейности фотоумножителя</w:t>
      </w:r>
    </w:p>
    <w:p w:rsidR="001C7554" w:rsidRPr="002A6673" w:rsidRDefault="00A90379" w:rsidP="000B06DA">
      <w:pPr>
        <w:pStyle w:val="ac"/>
        <w:rPr>
          <w:rFonts w:eastAsia="MS Mincho"/>
        </w:rPr>
      </w:pPr>
      <w:r w:rsidRPr="002A6673">
        <w:rPr>
          <w:rFonts w:eastAsia="MS Mincho"/>
          <w:lang w:eastAsia="ja-JP"/>
        </w:rPr>
        <w:t xml:space="preserve">Как </w:t>
      </w:r>
      <w:r w:rsidR="00262658" w:rsidRPr="002A6673">
        <w:rPr>
          <w:rFonts w:eastAsia="MS Mincho"/>
          <w:lang w:eastAsia="ja-JP"/>
        </w:rPr>
        <w:t xml:space="preserve">показали </w:t>
      </w:r>
      <w:r w:rsidRPr="002A6673">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2A6673">
        <w:rPr>
          <w:rFonts w:eastAsia="MS Mincho"/>
          <w:lang w:eastAsia="ja-JP"/>
        </w:rPr>
        <w:t xml:space="preserve"> к </w:t>
      </w:r>
      <w:r w:rsidRPr="002A6673">
        <w:rPr>
          <w:rFonts w:eastAsia="MS Mincho"/>
          <w:lang w:eastAsia="ja-JP"/>
        </w:rPr>
        <w:t>детектору</w:t>
      </w:r>
      <w:r w:rsidR="00D1407E" w:rsidRPr="002A6673">
        <w:rPr>
          <w:rFonts w:eastAsia="MS Mincho"/>
          <w:lang w:eastAsia="ja-JP"/>
        </w:rPr>
        <w:t xml:space="preserve"> и</w:t>
      </w:r>
      <w:r w:rsidR="00473321" w:rsidRPr="002A6673">
        <w:rPr>
          <w:rFonts w:eastAsia="MS Mincho"/>
          <w:lang w:eastAsia="ja-JP"/>
        </w:rPr>
        <w:t> </w:t>
      </w:r>
      <w:r w:rsidRPr="002A6673">
        <w:rPr>
          <w:rFonts w:eastAsia="MS Mincho"/>
          <w:lang w:eastAsia="ja-JP"/>
        </w:rPr>
        <w:t>с</w:t>
      </w:r>
      <w:r w:rsidR="00003220" w:rsidRPr="002A6673">
        <w:rPr>
          <w:rFonts w:eastAsia="MS Mincho"/>
          <w:lang w:eastAsia="ja-JP"/>
        </w:rPr>
        <w:t>ос</w:t>
      </w:r>
      <w:r w:rsidRPr="002A6673">
        <w:rPr>
          <w:rFonts w:eastAsia="MS Mincho"/>
          <w:lang w:eastAsia="ja-JP"/>
        </w:rPr>
        <w:t>тавляет 3%/</w:t>
      </w:r>
      <w:r w:rsidRPr="002A6673">
        <w:rPr>
          <w:rFonts w:eastAsia="MS Mincho"/>
          <w:lang w:eastAsia="ja-JP"/>
        </w:rPr>
        <w:sym w:font="Symbol" w:char="F0D6"/>
      </w:r>
      <w:r w:rsidRPr="002A6673">
        <w:rPr>
          <w:rFonts w:eastAsia="MS Mincho"/>
          <w:i/>
          <w:lang w:eastAsia="ja-JP"/>
        </w:rPr>
        <w:t>Е</w:t>
      </w:r>
      <w:r w:rsidRPr="002A6673">
        <w:rPr>
          <w:rFonts w:eastAsia="MS Mincho"/>
          <w:lang w:eastAsia="ja-JP"/>
        </w:rPr>
        <w:t>, что позволит обеспечить надежное (в совокупности</w:t>
      </w:r>
      <w:r w:rsidR="00D1407E" w:rsidRPr="002A6673">
        <w:rPr>
          <w:rFonts w:eastAsia="MS Mincho"/>
          <w:lang w:eastAsia="ja-JP"/>
        </w:rPr>
        <w:t xml:space="preserve"> с </w:t>
      </w:r>
      <w:r w:rsidRPr="002A6673">
        <w:rPr>
          <w:rFonts w:eastAsia="MS Mincho"/>
          <w:lang w:eastAsia="ja-JP"/>
        </w:rPr>
        <w:t>магнитным спектрометром</w:t>
      </w:r>
      <w:r w:rsidR="00D1407E" w:rsidRPr="002A6673">
        <w:rPr>
          <w:rFonts w:eastAsia="MS Mincho"/>
          <w:lang w:eastAsia="ja-JP"/>
        </w:rPr>
        <w:t xml:space="preserve"> и</w:t>
      </w:r>
      <w:r w:rsidR="00722A77" w:rsidRPr="002A6673">
        <w:rPr>
          <w:rFonts w:eastAsia="MS Mincho"/>
          <w:lang w:eastAsia="ja-JP"/>
        </w:rPr>
        <w:t xml:space="preserve"> </w:t>
      </w:r>
      <w:r w:rsidRPr="002A6673">
        <w:rPr>
          <w:rFonts w:eastAsia="MS Mincho"/>
          <w:lang w:eastAsia="ja-JP"/>
        </w:rPr>
        <w:t>адронным калориметром) разделение электронов</w:t>
      </w:r>
      <w:r w:rsidR="00D1407E" w:rsidRPr="002A6673">
        <w:rPr>
          <w:rFonts w:eastAsia="MS Mincho"/>
          <w:lang w:eastAsia="ja-JP"/>
        </w:rPr>
        <w:t xml:space="preserve"> и </w:t>
      </w:r>
      <w:r w:rsidRPr="002A6673">
        <w:rPr>
          <w:rFonts w:eastAsia="MS Mincho"/>
          <w:lang w:eastAsia="ja-JP"/>
        </w:rPr>
        <w:t xml:space="preserve">адронов. На </w:t>
      </w:r>
      <w:r w:rsidR="00D06246" w:rsidRPr="002A6673">
        <w:fldChar w:fldCharType="begin"/>
      </w:r>
      <w:r w:rsidR="001C7276" w:rsidRPr="002A6673">
        <w:instrText xml:space="preserve"> REF _Ref48861179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4</w:t>
      </w:r>
      <w:r w:rsidR="00D06246" w:rsidRPr="002A6673">
        <w:fldChar w:fldCharType="end"/>
      </w:r>
      <w:r w:rsidRPr="002A6673">
        <w:rPr>
          <w:rFonts w:eastAsia="MS Mincho"/>
          <w:lang w:eastAsia="ja-JP"/>
        </w:rPr>
        <w:t xml:space="preserve"> показаны результаты измерения энергетического разрешения прототипа электромагнит</w:t>
      </w:r>
      <w:r w:rsidR="00975969" w:rsidRPr="002A6673">
        <w:rPr>
          <w:rFonts w:eastAsia="MS Mincho"/>
          <w:lang w:eastAsia="ja-JP"/>
        </w:rPr>
        <w:softHyphen/>
      </w:r>
      <w:r w:rsidRPr="002A6673">
        <w:rPr>
          <w:rFonts w:eastAsia="MS Mincho"/>
          <w:lang w:eastAsia="ja-JP"/>
        </w:rPr>
        <w:t>ного калориметра</w:t>
      </w:r>
      <w:r w:rsidR="001C7554" w:rsidRPr="002A6673">
        <w:rPr>
          <w:rFonts w:eastAsia="MS Mincho"/>
          <w:lang w:eastAsia="ja-JP"/>
        </w:rPr>
        <w:t>.</w:t>
      </w:r>
      <w:r w:rsidR="000B06DA" w:rsidRPr="002A6673">
        <w:rPr>
          <w:rFonts w:eastAsia="MS Mincho"/>
          <w:lang w:eastAsia="ja-JP"/>
        </w:rPr>
        <w:t xml:space="preserve"> </w:t>
      </w:r>
      <w:r w:rsidR="000B06DA" w:rsidRPr="002A6673">
        <w:rPr>
          <w:rFonts w:eastAsia="MS Mincho"/>
        </w:rPr>
        <w:t xml:space="preserve">Результат регистрации </w:t>
      </w:r>
      <w:r w:rsidR="000E7FFC" w:rsidRPr="002A6673">
        <w:rPr>
          <w:rFonts w:eastAsia="MS Mincho"/>
          <w:i/>
        </w:rPr>
        <w:t>π</w:t>
      </w:r>
      <w:r w:rsidR="00FD4444" w:rsidRPr="002A6673">
        <w:rPr>
          <w:rFonts w:ascii="Cambria Math" w:eastAsia="MS Mincho" w:hAnsi="Cambria Math" w:cs="Cambria Math"/>
        </w:rPr>
        <w:t>⁰</w:t>
      </w:r>
      <w:r w:rsidR="006772D4" w:rsidRPr="002A6673">
        <w:rPr>
          <w:rFonts w:ascii="MS Mincho" w:eastAsia="MS Mincho" w:hAnsi="MS Mincho" w:cs="MS Mincho" w:hint="eastAsia"/>
        </w:rPr>
        <w:t>‑</w:t>
      </w:r>
      <w:r w:rsidR="000B06DA" w:rsidRPr="002A6673">
        <w:rPr>
          <w:rFonts w:eastAsia="MS Mincho"/>
        </w:rPr>
        <w:t>мезона при низких энергиях показан на</w:t>
      </w:r>
      <w:r w:rsidR="00473321" w:rsidRPr="002A6673">
        <w:rPr>
          <w:rFonts w:eastAsia="MS Mincho"/>
        </w:rPr>
        <w:t> </w:t>
      </w:r>
      <w:r w:rsidR="00D06246" w:rsidRPr="002A6673">
        <w:fldChar w:fldCharType="begin"/>
      </w:r>
      <w:r w:rsidR="001C7276" w:rsidRPr="002A6673">
        <w:instrText xml:space="preserve"> REF _Ref48861192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5</w:t>
      </w:r>
      <w:r w:rsidR="00D06246" w:rsidRPr="002A6673">
        <w:fldChar w:fldCharType="end"/>
      </w:r>
      <w:r w:rsidR="000B06DA" w:rsidRPr="002A6673">
        <w:rPr>
          <w:rFonts w:eastAsia="MS Mincho"/>
        </w:rPr>
        <w:t>.</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B06DA" w:rsidRPr="002A6673"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rsidR="000B06DA" w:rsidRPr="002A6673" w:rsidRDefault="000B06DA" w:rsidP="000B06DA">
            <w:pPr>
              <w:pStyle w:val="ac"/>
              <w:ind w:firstLine="0"/>
              <w:jc w:val="center"/>
              <w:rPr>
                <w:rFonts w:ascii="Times New Roman" w:eastAsia="MS Mincho" w:hAnsi="Times New Roman"/>
                <w:lang w:eastAsia="ja-JP"/>
              </w:rPr>
            </w:pPr>
            <w:r w:rsidRPr="002A6673">
              <w:rPr>
                <w:rFonts w:eastAsia="MS Mincho"/>
                <w:noProof/>
              </w:rPr>
              <w:drawing>
                <wp:inline distT="0" distB="0" distL="0" distR="0" wp14:anchorId="02F109B6" wp14:editId="740E35F9">
                  <wp:extent cx="2464926" cy="2429164"/>
                  <wp:effectExtent l="19050" t="0" r="0" b="0"/>
                  <wp:docPr id="65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464926" cy="2429164"/>
                          </a:xfrm>
                          <a:prstGeom prst="rect">
                            <a:avLst/>
                          </a:prstGeom>
                          <a:noFill/>
                        </pic:spPr>
                      </pic:pic>
                    </a:graphicData>
                  </a:graphic>
                </wp:inline>
              </w:drawing>
            </w:r>
          </w:p>
        </w:tc>
        <w:tc>
          <w:tcPr>
            <w:tcW w:w="4785" w:type="dxa"/>
          </w:tcPr>
          <w:p w:rsidR="000B06DA" w:rsidRPr="002A6673" w:rsidRDefault="000B06DA" w:rsidP="000B06DA">
            <w:pPr>
              <w:pStyle w:val="ac"/>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2A6673">
              <w:rPr>
                <w:rFonts w:eastAsia="MS Mincho"/>
                <w:noProof/>
              </w:rPr>
              <w:drawing>
                <wp:inline distT="0" distB="0" distL="0" distR="0" wp14:anchorId="60398DC4" wp14:editId="1B006FCC">
                  <wp:extent cx="2734667" cy="2567709"/>
                  <wp:effectExtent l="19050" t="0" r="8533"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2735871" cy="2568840"/>
                          </a:xfrm>
                          <a:prstGeom prst="rect">
                            <a:avLst/>
                          </a:prstGeom>
                        </pic:spPr>
                      </pic:pic>
                    </a:graphicData>
                  </a:graphic>
                </wp:inline>
              </w:drawing>
            </w:r>
          </w:p>
        </w:tc>
      </w:tr>
      <w:tr w:rsidR="000B06DA" w:rsidRPr="002A6673"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rsidR="000B06DA" w:rsidRPr="002A6673" w:rsidRDefault="000B06DA" w:rsidP="006D7025">
            <w:pPr>
              <w:pStyle w:val="aff7"/>
              <w:ind w:left="142" w:right="-109"/>
              <w:rPr>
                <w:rFonts w:eastAsia="MS Mincho"/>
                <w:lang w:eastAsia="ja-JP"/>
              </w:rPr>
            </w:pPr>
            <w:bookmarkStart w:id="268" w:name="_Ref48861179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4</w:t>
            </w:r>
            <w:r w:rsidR="00D06246" w:rsidRPr="002A6673">
              <w:fldChar w:fldCharType="end"/>
            </w:r>
            <w:bookmarkEnd w:id="268"/>
            <w:r w:rsidRPr="002A6673">
              <w:t xml:space="preserve"> Результаты измерения </w:t>
            </w:r>
            <w:r w:rsidR="006D7025" w:rsidRPr="002A6673">
              <w:br/>
            </w:r>
            <w:r w:rsidRPr="002A6673">
              <w:t>прототипа калориметра в</w:t>
            </w:r>
            <w:r w:rsidR="00722A77" w:rsidRPr="002A6673">
              <w:t xml:space="preserve"> </w:t>
            </w:r>
            <w:r w:rsidRPr="002A6673">
              <w:t>ИФВЭ</w:t>
            </w:r>
          </w:p>
        </w:tc>
        <w:tc>
          <w:tcPr>
            <w:tcW w:w="4785" w:type="dxa"/>
          </w:tcPr>
          <w:p w:rsidR="000B06DA" w:rsidRPr="002A6673" w:rsidRDefault="000B06DA" w:rsidP="006D7025">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269" w:name="_Ref48861192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5</w:t>
            </w:r>
            <w:r w:rsidR="00D06246" w:rsidRPr="002A6673">
              <w:fldChar w:fldCharType="end"/>
            </w:r>
            <w:bookmarkEnd w:id="269"/>
            <w:r w:rsidRPr="002A6673">
              <w:t xml:space="preserve"> Массовый спектр </w:t>
            </w:r>
            <w:r w:rsidR="000E7FFC" w:rsidRPr="002A6673">
              <w:rPr>
                <w:i/>
              </w:rPr>
              <w:t>π</w:t>
            </w:r>
            <w:r w:rsidR="00FD4444" w:rsidRPr="002A6673">
              <w:rPr>
                <w:rFonts w:ascii="Cambria Math" w:hAnsi="Cambria Math" w:cs="Cambria Math"/>
              </w:rPr>
              <w:t>⁰</w:t>
            </w:r>
            <w:r w:rsidR="006772D4" w:rsidRPr="002A6673">
              <w:rPr>
                <w:rFonts w:ascii="MS Mincho" w:eastAsia="MS Mincho" w:hAnsi="MS Mincho" w:cs="MS Mincho" w:hint="eastAsia"/>
              </w:rPr>
              <w:t>‑</w:t>
            </w:r>
            <w:r w:rsidRPr="002A6673">
              <w:t>мезонов с</w:t>
            </w:r>
            <w:r w:rsidR="00722A77" w:rsidRPr="002A6673">
              <w:t xml:space="preserve"> </w:t>
            </w:r>
            <w:r w:rsidRPr="002A6673">
              <w:t xml:space="preserve">энергией </w:t>
            </w:r>
            <w:r w:rsidR="005A03AA" w:rsidRPr="002A6673">
              <w:br/>
            </w:r>
            <w:r w:rsidRPr="002A6673">
              <w:t xml:space="preserve">от 1 до 2 ГэВ (детектор располагался на расстоянии </w:t>
            </w:r>
            <w:r w:rsidR="00B70812" w:rsidRPr="002A6673">
              <w:t>1.</w:t>
            </w:r>
            <w:r w:rsidRPr="002A6673">
              <w:t>5</w:t>
            </w:r>
            <w:r w:rsidR="00BE78BC" w:rsidRPr="002A6673">
              <w:t xml:space="preserve"> м </w:t>
            </w:r>
            <w:r w:rsidRPr="002A6673">
              <w:t>от мишени)</w:t>
            </w:r>
          </w:p>
        </w:tc>
      </w:tr>
    </w:tbl>
    <w:p w:rsidR="00E80A46" w:rsidRPr="002A6673" w:rsidRDefault="00E362AE">
      <w:pPr>
        <w:pStyle w:val="ac"/>
        <w:spacing w:before="120"/>
        <w:rPr>
          <w:rFonts w:eastAsia="MS Mincho"/>
        </w:rPr>
      </w:pPr>
      <w:r w:rsidRPr="002A6673">
        <w:rPr>
          <w:rFonts w:eastAsia="MS Mincho"/>
        </w:rPr>
        <w:t>Стабильность энергетической шкалы калориметра может контролироваться мони</w:t>
      </w:r>
      <w:r w:rsidR="00E80A46" w:rsidRPr="002A6673">
        <w:rPr>
          <w:rFonts w:eastAsia="MS Mincho"/>
        </w:rPr>
        <w:softHyphen/>
      </w:r>
      <w:r w:rsidRPr="002A6673">
        <w:rPr>
          <w:rFonts w:eastAsia="MS Mincho"/>
        </w:rPr>
        <w:t>торной системой на основе светодиодов на уровне 0.1%. Будет использоваться калибровка детектора in</w:t>
      </w:r>
      <w:r w:rsidR="006772D4" w:rsidRPr="002A6673">
        <w:rPr>
          <w:rFonts w:ascii="MS Mincho" w:eastAsia="MS Mincho" w:hAnsi="MS Mincho" w:cs="MS Mincho" w:hint="eastAsia"/>
        </w:rPr>
        <w:t>‑</w:t>
      </w:r>
      <w:r w:rsidRPr="002A6673">
        <w:rPr>
          <w:rFonts w:eastAsia="MS Mincho"/>
        </w:rPr>
        <w:t>situ,</w:t>
      </w:r>
      <w:r w:rsidR="00D1407E" w:rsidRPr="002A6673">
        <w:rPr>
          <w:rFonts w:eastAsia="MS Mincho"/>
        </w:rPr>
        <w:t xml:space="preserve"> в</w:t>
      </w:r>
      <w:r w:rsidR="00722A77" w:rsidRPr="002A6673">
        <w:rPr>
          <w:rFonts w:eastAsia="MS Mincho"/>
        </w:rPr>
        <w:t xml:space="preserve"> </w:t>
      </w:r>
      <w:r w:rsidRPr="002A6673">
        <w:rPr>
          <w:rFonts w:eastAsia="MS Mincho"/>
        </w:rPr>
        <w:t>том числе на мюонах, идентифицируемых мюонным детектором. Начальная калибровка</w:t>
      </w:r>
      <w:r w:rsidR="00D1407E" w:rsidRPr="002A6673">
        <w:rPr>
          <w:rFonts w:eastAsia="MS Mincho"/>
        </w:rPr>
        <w:t xml:space="preserve"> и</w:t>
      </w:r>
      <w:r w:rsidR="00722A77" w:rsidRPr="002A6673">
        <w:rPr>
          <w:rFonts w:eastAsia="MS Mincho"/>
        </w:rPr>
        <w:t xml:space="preserve"> </w:t>
      </w:r>
      <w:r w:rsidRPr="002A6673">
        <w:rPr>
          <w:rFonts w:eastAsia="MS Mincho"/>
        </w:rPr>
        <w:t>отимизация энергетической шкалы каждой ячейки калориметра будет проводиться на атмосферных мюонах</w:t>
      </w:r>
      <w:r w:rsidR="00D1407E" w:rsidRPr="002A6673">
        <w:rPr>
          <w:rFonts w:eastAsia="MS Mincho"/>
        </w:rPr>
        <w:t xml:space="preserve"> и</w:t>
      </w:r>
      <w:r w:rsidR="00722A77" w:rsidRPr="002A6673">
        <w:rPr>
          <w:rFonts w:eastAsia="MS Mincho"/>
        </w:rPr>
        <w:t xml:space="preserve"> </w:t>
      </w:r>
      <w:r w:rsidRPr="002A6673">
        <w:rPr>
          <w:rFonts w:eastAsia="MS Mincho"/>
        </w:rPr>
        <w:t>выведенном электронном пучке.</w:t>
      </w:r>
    </w:p>
    <w:p w:rsidR="00483437" w:rsidRPr="002A6673" w:rsidRDefault="00AC3D64" w:rsidP="00FB1D59">
      <w:pPr>
        <w:pStyle w:val="2"/>
      </w:pPr>
      <w:bookmarkStart w:id="270" w:name="_Toc26282774"/>
      <w:bookmarkStart w:id="271" w:name="_Toc29983133"/>
      <w:r w:rsidRPr="002A6673">
        <w:t>Адронный калориметр</w:t>
      </w:r>
      <w:bookmarkEnd w:id="270"/>
      <w:bookmarkEnd w:id="271"/>
    </w:p>
    <w:p w:rsidR="001C7554" w:rsidRPr="002A6673" w:rsidRDefault="00F475ED" w:rsidP="003B3363">
      <w:pPr>
        <w:pStyle w:val="ac"/>
        <w:rPr>
          <w:rFonts w:eastAsia="Symbol"/>
          <w:kern w:val="2"/>
          <w:lang w:eastAsia="zh-CN" w:bidi="hi-IN"/>
        </w:rPr>
      </w:pPr>
      <w:r w:rsidRPr="002A6673">
        <w:rPr>
          <w:rFonts w:eastAsia="Symbol"/>
          <w:kern w:val="2"/>
          <w:lang w:eastAsia="zh-CN" w:bidi="hi-IN"/>
        </w:rPr>
        <w:t xml:space="preserve">За электромагнитным калориметром </w:t>
      </w:r>
      <w:r w:rsidR="00D80E56" w:rsidRPr="002A6673">
        <w:rPr>
          <w:rFonts w:eastAsia="Symbol"/>
          <w:kern w:val="2"/>
          <w:lang w:eastAsia="zh-CN" w:bidi="hi-IN"/>
        </w:rPr>
        <w:t>предполагается расположить</w:t>
      </w:r>
      <w:r w:rsidRPr="002A6673">
        <w:rPr>
          <w:rFonts w:eastAsia="Symbol"/>
          <w:kern w:val="2"/>
          <w:lang w:eastAsia="zh-CN" w:bidi="hi-IN"/>
        </w:rPr>
        <w:t xml:space="preserve"> адронный калори</w:t>
      </w:r>
      <w:r w:rsidR="00975969" w:rsidRPr="002A6673">
        <w:rPr>
          <w:rFonts w:eastAsia="Symbol"/>
          <w:kern w:val="2"/>
          <w:lang w:eastAsia="zh-CN" w:bidi="hi-IN"/>
        </w:rPr>
        <w:softHyphen/>
      </w:r>
      <w:r w:rsidRPr="002A6673">
        <w:rPr>
          <w:rFonts w:eastAsia="Symbol"/>
          <w:kern w:val="2"/>
          <w:lang w:eastAsia="zh-CN" w:bidi="hi-IN"/>
        </w:rPr>
        <w:t>метр (АК), необходимый для выработки триггера на адроны</w:t>
      </w:r>
      <w:r w:rsidR="00D1407E" w:rsidRPr="002A6673">
        <w:rPr>
          <w:rFonts w:eastAsia="Symbol"/>
          <w:kern w:val="2"/>
          <w:lang w:eastAsia="zh-CN" w:bidi="hi-IN"/>
        </w:rPr>
        <w:t xml:space="preserve"> с</w:t>
      </w:r>
      <w:r w:rsidR="00722A77" w:rsidRPr="002A6673">
        <w:rPr>
          <w:rFonts w:eastAsia="Symbol"/>
          <w:kern w:val="2"/>
          <w:lang w:eastAsia="zh-CN" w:bidi="hi-IN"/>
        </w:rPr>
        <w:t xml:space="preserve"> </w:t>
      </w:r>
      <w:r w:rsidRPr="002A6673">
        <w:rPr>
          <w:rFonts w:eastAsia="Symbol"/>
          <w:kern w:val="2"/>
          <w:lang w:eastAsia="zh-CN" w:bidi="hi-IN"/>
        </w:rPr>
        <w:t xml:space="preserve">большими </w:t>
      </w:r>
      <w:r w:rsidR="000E7FFC" w:rsidRPr="002A6673">
        <w:rPr>
          <w:rFonts w:eastAsia="Symbol"/>
          <w:i/>
          <w:kern w:val="2"/>
          <w:lang w:eastAsia="zh-CN" w:bidi="hi-IN"/>
        </w:rPr>
        <w:t>x</w:t>
      </w:r>
      <w:r w:rsidRPr="002A6673">
        <w:rPr>
          <w:rFonts w:eastAsia="Symbol"/>
          <w:kern w:val="2"/>
          <w:vertAlign w:val="subscript"/>
          <w:lang w:eastAsia="zh-CN" w:bidi="hi-IN"/>
        </w:rPr>
        <w:t>F</w:t>
      </w:r>
      <w:r w:rsidRPr="002A6673">
        <w:rPr>
          <w:rFonts w:eastAsia="Symbol"/>
          <w:kern w:val="2"/>
          <w:lang w:eastAsia="zh-CN" w:bidi="hi-IN"/>
        </w:rPr>
        <w:t>,</w:t>
      </w:r>
      <w:r w:rsidR="00D1407E" w:rsidRPr="002A6673">
        <w:rPr>
          <w:rFonts w:eastAsia="Symbol"/>
          <w:kern w:val="2"/>
          <w:lang w:eastAsia="zh-CN" w:bidi="hi-IN"/>
        </w:rPr>
        <w:t xml:space="preserve"> а</w:t>
      </w:r>
      <w:r w:rsidR="00722A77" w:rsidRPr="002A6673">
        <w:rPr>
          <w:rFonts w:eastAsia="Symbol"/>
          <w:kern w:val="2"/>
          <w:lang w:eastAsia="zh-CN" w:bidi="hi-IN"/>
        </w:rPr>
        <w:t xml:space="preserve"> </w:t>
      </w:r>
      <w:r w:rsidRPr="002A6673">
        <w:rPr>
          <w:rFonts w:eastAsia="Symbol"/>
          <w:kern w:val="2"/>
          <w:lang w:eastAsia="zh-CN" w:bidi="hi-IN"/>
        </w:rPr>
        <w:t>также для разделения электронов, адронов</w:t>
      </w:r>
      <w:r w:rsidR="00D1407E" w:rsidRPr="002A6673">
        <w:rPr>
          <w:rFonts w:eastAsia="Symbol"/>
          <w:kern w:val="2"/>
          <w:lang w:eastAsia="zh-CN" w:bidi="hi-IN"/>
        </w:rPr>
        <w:t xml:space="preserve"> и</w:t>
      </w:r>
      <w:r w:rsidR="00722A77" w:rsidRPr="002A6673">
        <w:rPr>
          <w:rFonts w:eastAsia="Symbol"/>
          <w:kern w:val="2"/>
          <w:lang w:eastAsia="zh-CN" w:bidi="hi-IN"/>
        </w:rPr>
        <w:t xml:space="preserve"> </w:t>
      </w:r>
      <w:r w:rsidRPr="002A6673">
        <w:rPr>
          <w:rFonts w:eastAsia="Symbol"/>
          <w:kern w:val="2"/>
          <w:lang w:eastAsia="zh-CN" w:bidi="hi-IN"/>
        </w:rPr>
        <w:t>мюонов (при совместном использовании</w:t>
      </w:r>
      <w:r w:rsidR="00D1407E" w:rsidRPr="002A6673">
        <w:rPr>
          <w:rFonts w:eastAsia="Symbol"/>
          <w:kern w:val="2"/>
          <w:lang w:eastAsia="zh-CN" w:bidi="hi-IN"/>
        </w:rPr>
        <w:t xml:space="preserve"> с </w:t>
      </w:r>
      <w:r w:rsidRPr="002A6673">
        <w:rPr>
          <w:rFonts w:eastAsia="Symbol"/>
          <w:kern w:val="2"/>
          <w:lang w:eastAsia="zh-CN" w:bidi="hi-IN"/>
        </w:rPr>
        <w:t>магнитным спектрометром, ЭМК</w:t>
      </w:r>
      <w:r w:rsidR="00D1407E" w:rsidRPr="002A6673">
        <w:rPr>
          <w:rFonts w:eastAsia="Symbol"/>
          <w:kern w:val="2"/>
          <w:lang w:eastAsia="zh-CN" w:bidi="hi-IN"/>
        </w:rPr>
        <w:t xml:space="preserve"> и</w:t>
      </w:r>
      <w:r w:rsidR="00722A77" w:rsidRPr="002A6673">
        <w:rPr>
          <w:rFonts w:eastAsia="Symbol"/>
          <w:kern w:val="2"/>
          <w:lang w:eastAsia="zh-CN" w:bidi="hi-IN"/>
        </w:rPr>
        <w:t xml:space="preserve"> </w:t>
      </w:r>
      <w:r w:rsidRPr="002A6673">
        <w:rPr>
          <w:rFonts w:eastAsia="Symbol"/>
          <w:kern w:val="2"/>
          <w:lang w:eastAsia="zh-CN" w:bidi="hi-IN"/>
        </w:rPr>
        <w:t xml:space="preserve">мюонным детектором). Еще одна важная функция </w:t>
      </w:r>
      <w:r w:rsidRPr="002A6673">
        <w:rPr>
          <w:rFonts w:eastAsia="Symbol"/>
          <w:kern w:val="2"/>
          <w:lang w:eastAsia="zh-CN" w:bidi="hi-IN"/>
        </w:rPr>
        <w:lastRenderedPageBreak/>
        <w:t>адронного калориметра связана</w:t>
      </w:r>
      <w:r w:rsidR="00D1407E" w:rsidRPr="002A6673">
        <w:rPr>
          <w:rFonts w:eastAsia="Symbol"/>
          <w:kern w:val="2"/>
          <w:lang w:eastAsia="zh-CN" w:bidi="hi-IN"/>
        </w:rPr>
        <w:t xml:space="preserve"> с</w:t>
      </w:r>
      <w:r w:rsidR="00722A77" w:rsidRPr="002A6673">
        <w:rPr>
          <w:rFonts w:eastAsia="Symbol"/>
          <w:kern w:val="2"/>
          <w:lang w:eastAsia="zh-CN" w:bidi="hi-IN"/>
        </w:rPr>
        <w:t xml:space="preserve"> </w:t>
      </w:r>
      <w:r w:rsidRPr="002A6673">
        <w:rPr>
          <w:rFonts w:eastAsia="Symbol"/>
          <w:kern w:val="2"/>
          <w:lang w:eastAsia="zh-CN" w:bidi="hi-IN"/>
        </w:rPr>
        <w:t>идентификацией</w:t>
      </w:r>
      <w:r w:rsidR="00D1407E" w:rsidRPr="002A6673">
        <w:rPr>
          <w:rFonts w:eastAsia="Symbol"/>
          <w:kern w:val="2"/>
          <w:lang w:eastAsia="zh-CN" w:bidi="hi-IN"/>
        </w:rPr>
        <w:t xml:space="preserve"> и</w:t>
      </w:r>
      <w:r w:rsidR="00722A77" w:rsidRPr="002A6673">
        <w:rPr>
          <w:rFonts w:eastAsia="Symbol"/>
          <w:kern w:val="2"/>
          <w:lang w:eastAsia="zh-CN" w:bidi="hi-IN"/>
        </w:rPr>
        <w:t xml:space="preserve"> </w:t>
      </w:r>
      <w:r w:rsidRPr="002A6673">
        <w:rPr>
          <w:rFonts w:eastAsia="Symbol"/>
          <w:kern w:val="2"/>
          <w:lang w:eastAsia="zh-CN" w:bidi="hi-IN"/>
        </w:rPr>
        <w:t>измерением энергии нейтронов, антинейтронов</w:t>
      </w:r>
      <w:r w:rsidR="00D1407E" w:rsidRPr="002A6673">
        <w:rPr>
          <w:rFonts w:eastAsia="Symbol"/>
          <w:kern w:val="2"/>
          <w:lang w:eastAsia="zh-CN" w:bidi="hi-IN"/>
        </w:rPr>
        <w:t xml:space="preserve"> и</w:t>
      </w:r>
      <w:r w:rsidR="00722A77" w:rsidRPr="002A6673">
        <w:rPr>
          <w:rFonts w:eastAsia="Symbol"/>
          <w:kern w:val="2"/>
          <w:lang w:eastAsia="zh-CN" w:bidi="hi-IN"/>
        </w:rPr>
        <w:t xml:space="preserve"> </w:t>
      </w:r>
      <w:r w:rsidRPr="002A6673">
        <w:rPr>
          <w:rFonts w:eastAsia="Symbol"/>
          <w:kern w:val="2"/>
          <w:lang w:eastAsia="zh-CN" w:bidi="hi-IN"/>
        </w:rPr>
        <w:t>K</w:t>
      </w:r>
      <w:r w:rsidR="00D719F1" w:rsidRPr="002A6673">
        <w:rPr>
          <w:rFonts w:ascii="Cambria Math" w:eastAsia="Symbol" w:hAnsi="Cambria Math" w:cs="Cambria Math"/>
          <w:kern w:val="2"/>
          <w:lang w:eastAsia="zh-CN" w:bidi="hi-IN"/>
        </w:rPr>
        <w:t>⁰</w:t>
      </w:r>
      <w:r w:rsidRPr="002A6673">
        <w:rPr>
          <w:rFonts w:eastAsia="Symbol"/>
          <w:kern w:val="2"/>
          <w:vertAlign w:val="subscript"/>
          <w:lang w:eastAsia="zh-CN" w:bidi="hi-IN"/>
        </w:rPr>
        <w:t>L</w:t>
      </w:r>
      <w:r w:rsidR="006772D4" w:rsidRPr="002A6673">
        <w:rPr>
          <w:rFonts w:ascii="MS Mincho" w:eastAsia="MS Mincho" w:hAnsi="MS Mincho" w:cs="MS Mincho" w:hint="eastAsia"/>
          <w:kern w:val="2"/>
          <w:lang w:eastAsia="zh-CN" w:bidi="hi-IN"/>
        </w:rPr>
        <w:t>‑</w:t>
      </w:r>
      <w:r w:rsidRPr="002A6673">
        <w:rPr>
          <w:rFonts w:eastAsia="Symbol"/>
          <w:kern w:val="2"/>
          <w:lang w:eastAsia="zh-CN" w:bidi="hi-IN"/>
        </w:rPr>
        <w:t>мезонов</w:t>
      </w:r>
      <w:r w:rsidR="001C7554" w:rsidRPr="002A6673">
        <w:rPr>
          <w:rFonts w:eastAsia="Symbol"/>
          <w:kern w:val="2"/>
          <w:lang w:eastAsia="zh-CN" w:bidi="hi-IN"/>
        </w:rPr>
        <w:t>.</w:t>
      </w:r>
    </w:p>
    <w:p w:rsidR="001C7554" w:rsidRPr="002A6673" w:rsidRDefault="00F475ED" w:rsidP="003B3363">
      <w:pPr>
        <w:pStyle w:val="ac"/>
        <w:rPr>
          <w:rFonts w:eastAsia="Symbol"/>
          <w:spacing w:val="2"/>
          <w:kern w:val="2"/>
          <w:lang w:eastAsia="zh-CN" w:bidi="hi-IN"/>
        </w:rPr>
      </w:pPr>
      <w:r w:rsidRPr="002A6673">
        <w:rPr>
          <w:rFonts w:eastAsia="Symbol"/>
          <w:kern w:val="2"/>
          <w:lang w:eastAsia="zh-CN" w:bidi="hi-IN"/>
        </w:rPr>
        <w:t>Модуль адронного калориметра (</w:t>
      </w:r>
      <w:r w:rsidR="00D06246" w:rsidRPr="002A6673">
        <w:fldChar w:fldCharType="begin"/>
      </w:r>
      <w:r w:rsidR="001C7276" w:rsidRPr="002A6673">
        <w:instrText xml:space="preserve"> REF _Ref48685434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6</w:t>
      </w:r>
      <w:r w:rsidR="00D06246" w:rsidRPr="002A6673">
        <w:fldChar w:fldCharType="end"/>
      </w:r>
      <w:r w:rsidRPr="002A6673">
        <w:rPr>
          <w:rFonts w:eastAsia="Symbol"/>
          <w:spacing w:val="1"/>
          <w:kern w:val="2"/>
          <w:lang w:eastAsia="zh-CN" w:bidi="hi-IN"/>
        </w:rPr>
        <w:t>)</w:t>
      </w:r>
      <w:r w:rsidR="00483437" w:rsidRPr="002A6673">
        <w:rPr>
          <w:rFonts w:eastAsia="Symbol"/>
          <w:spacing w:val="1"/>
          <w:kern w:val="2"/>
          <w:lang w:eastAsia="zh-CN" w:bidi="hi-IN"/>
        </w:rPr>
        <w:t xml:space="preserve"> </w:t>
      </w:r>
      <w:r w:rsidRPr="002A6673">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2A6673">
        <w:rPr>
          <w:rFonts w:eastAsia="Symbol"/>
          <w:spacing w:val="5"/>
          <w:kern w:val="2"/>
          <w:lang w:eastAsia="zh-CN" w:bidi="hi-IN"/>
        </w:rPr>
        <w:t>компенсации</w:t>
      </w:r>
      <w:r w:rsidR="00262658" w:rsidRPr="002A6673">
        <w:rPr>
          <w:rFonts w:eastAsia="Symbol"/>
          <w:spacing w:val="5"/>
          <w:kern w:val="2"/>
          <w:lang w:eastAsia="zh-CN" w:bidi="hi-IN"/>
        </w:rPr>
        <w:t>;</w:t>
      </w:r>
      <w:r w:rsidRPr="002A6673">
        <w:rPr>
          <w:rFonts w:eastAsia="Symbol"/>
          <w:spacing w:val="5"/>
          <w:kern w:val="2"/>
          <w:lang w:eastAsia="zh-CN" w:bidi="hi-IN"/>
        </w:rPr>
        <w:t xml:space="preserve"> толщина детектора составляет </w:t>
      </w:r>
      <w:r w:rsidR="00B70812" w:rsidRPr="002A6673">
        <w:rPr>
          <w:rFonts w:eastAsia="Symbol"/>
          <w:spacing w:val="5"/>
          <w:kern w:val="2"/>
          <w:lang w:eastAsia="zh-CN" w:bidi="hi-IN"/>
        </w:rPr>
        <w:t>6.</w:t>
      </w:r>
      <w:r w:rsidRPr="002A6673">
        <w:rPr>
          <w:rFonts w:eastAsia="Symbol"/>
          <w:spacing w:val="5"/>
          <w:kern w:val="2"/>
          <w:lang w:eastAsia="zh-CN" w:bidi="hi-IN"/>
        </w:rPr>
        <w:t>5 ядерных длин</w:t>
      </w:r>
      <w:r w:rsidR="00262658" w:rsidRPr="002A6673">
        <w:rPr>
          <w:rFonts w:eastAsia="Symbol"/>
          <w:spacing w:val="5"/>
          <w:kern w:val="2"/>
          <w:lang w:eastAsia="zh-CN" w:bidi="hi-IN"/>
        </w:rPr>
        <w:t>;</w:t>
      </w:r>
      <w:r w:rsidRPr="002A6673">
        <w:rPr>
          <w:rFonts w:eastAsia="Symbol"/>
          <w:spacing w:val="5"/>
          <w:kern w:val="2"/>
          <w:lang w:eastAsia="zh-CN" w:bidi="hi-IN"/>
        </w:rPr>
        <w:t xml:space="preserve"> </w:t>
      </w:r>
      <w:r w:rsidRPr="002A6673">
        <w:rPr>
          <w:rFonts w:eastAsia="Symbol"/>
          <w:kern w:val="2"/>
          <w:lang w:eastAsia="zh-CN" w:bidi="hi-IN"/>
        </w:rPr>
        <w:t>поперечные размеры модуля 100</w:t>
      </w:r>
      <w:r w:rsidR="00F2148C" w:rsidRPr="002A6673">
        <w:rPr>
          <w:rFonts w:eastAsia="Symbol"/>
          <w:kern w:val="2"/>
          <w:lang w:eastAsia="zh-CN" w:bidi="hi-IN"/>
        </w:rPr>
        <w:t>×</w:t>
      </w:r>
      <w:r w:rsidRPr="002A6673">
        <w:rPr>
          <w:rFonts w:eastAsia="Symbol"/>
          <w:kern w:val="2"/>
          <w:lang w:eastAsia="zh-CN" w:bidi="hi-IN"/>
        </w:rPr>
        <w:t>100</w:t>
      </w:r>
      <w:r w:rsidR="00BE78BC" w:rsidRPr="002A6673">
        <w:rPr>
          <w:rFonts w:eastAsia="Symbol"/>
          <w:kern w:val="2"/>
          <w:lang w:eastAsia="zh-CN" w:bidi="hi-IN"/>
        </w:rPr>
        <w:t> </w:t>
      </w:r>
      <w:r w:rsidR="003D3EB7" w:rsidRPr="002A6673">
        <w:rPr>
          <w:rFonts w:eastAsia="Symbol"/>
          <w:kern w:val="2"/>
          <w:lang w:eastAsia="zh-CN" w:bidi="hi-IN"/>
        </w:rPr>
        <w:t>мм</w:t>
      </w:r>
      <w:r w:rsidR="00262658" w:rsidRPr="002A6673">
        <w:rPr>
          <w:rFonts w:eastAsia="Symbol"/>
          <w:kern w:val="2"/>
          <w:lang w:eastAsia="zh-CN" w:bidi="hi-IN"/>
        </w:rPr>
        <w:t xml:space="preserve">²; </w:t>
      </w:r>
      <w:r w:rsidRPr="002A6673">
        <w:rPr>
          <w:rFonts w:eastAsia="Symbol"/>
          <w:kern w:val="2"/>
          <w:lang w:eastAsia="zh-CN" w:bidi="hi-IN"/>
        </w:rPr>
        <w:t>длина 120 см</w:t>
      </w:r>
      <w:r w:rsidR="00262658" w:rsidRPr="002A6673">
        <w:rPr>
          <w:rFonts w:eastAsia="Symbol"/>
          <w:kern w:val="2"/>
          <w:lang w:eastAsia="zh-CN" w:bidi="hi-IN"/>
        </w:rPr>
        <w:t xml:space="preserve">; </w:t>
      </w:r>
      <w:r w:rsidRPr="002A6673">
        <w:rPr>
          <w:rFonts w:eastAsia="Symbol"/>
          <w:spacing w:val="2"/>
          <w:kern w:val="2"/>
          <w:lang w:eastAsia="zh-CN" w:bidi="hi-IN"/>
        </w:rPr>
        <w:t>вес 120 кг</w:t>
      </w:r>
      <w:r w:rsidR="001C7554" w:rsidRPr="002A6673">
        <w:rPr>
          <w:rFonts w:eastAsia="Symbol"/>
          <w:spacing w:val="2"/>
          <w:kern w:val="2"/>
          <w:lang w:eastAsia="zh-CN" w:bidi="hi-IN"/>
        </w:rPr>
        <w:t>.</w:t>
      </w:r>
    </w:p>
    <w:p w:rsidR="00E6050E" w:rsidRPr="002A6673" w:rsidRDefault="00E6050E" w:rsidP="00F13AF7">
      <w:pPr>
        <w:pStyle w:val="affa"/>
        <w:rPr>
          <w:rFonts w:eastAsia="Symbol"/>
          <w:noProof w:val="0"/>
        </w:rPr>
      </w:pPr>
      <w:r w:rsidRPr="002A6673">
        <w:rPr>
          <w:rFonts w:eastAsia="Symbol"/>
          <w:kern w:val="2"/>
        </w:rPr>
        <w:drawing>
          <wp:inline distT="0" distB="0" distL="0" distR="0" wp14:anchorId="7ACDA58B" wp14:editId="3E54CDCB">
            <wp:extent cx="3728822" cy="2524259"/>
            <wp:effectExtent l="19050" t="0" r="4978"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
                      <a:extLst>
                        <a:ext uri="{28A0092B-C50C-407E-A947-70E740481C1C}">
                          <a14:useLocalDpi xmlns:a14="http://schemas.microsoft.com/office/drawing/2010/main" val="0"/>
                        </a:ext>
                      </a:extLst>
                    </a:blip>
                    <a:srcRect t="4032"/>
                    <a:stretch>
                      <a:fillRect/>
                    </a:stretch>
                  </pic:blipFill>
                  <pic:spPr bwMode="auto">
                    <a:xfrm>
                      <a:off x="0" y="0"/>
                      <a:ext cx="3726616" cy="2522766"/>
                    </a:xfrm>
                    <a:prstGeom prst="rect">
                      <a:avLst/>
                    </a:prstGeom>
                    <a:noFill/>
                  </pic:spPr>
                </pic:pic>
              </a:graphicData>
            </a:graphic>
          </wp:inline>
        </w:drawing>
      </w:r>
    </w:p>
    <w:p w:rsidR="00E6050E" w:rsidRPr="002A6673" w:rsidRDefault="00545B93" w:rsidP="00F13AF7">
      <w:pPr>
        <w:pStyle w:val="aff7"/>
        <w:rPr>
          <w:rFonts w:eastAsia="Symbol"/>
          <w:color w:val="000000"/>
          <w:spacing w:val="2"/>
          <w:kern w:val="2"/>
          <w:lang w:eastAsia="zh-CN" w:bidi="hi-IN"/>
        </w:rPr>
      </w:pPr>
      <w:bookmarkStart w:id="272" w:name="_Ref48685434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6</w:t>
      </w:r>
      <w:r w:rsidR="00D06246" w:rsidRPr="002A6673">
        <w:fldChar w:fldCharType="end"/>
      </w:r>
      <w:bookmarkEnd w:id="272"/>
      <w:r w:rsidR="00E6050E" w:rsidRPr="002A6673">
        <w:t xml:space="preserve"> Схематическое изображение модуля адронного калориметра:</w:t>
      </w:r>
      <w:r w:rsidR="00483437" w:rsidRPr="002A6673">
        <w:t xml:space="preserve"> </w:t>
      </w:r>
      <w:r w:rsidR="00615867" w:rsidRPr="002A6673">
        <w:br/>
        <w:t xml:space="preserve">1 </w:t>
      </w:r>
      <w:r w:rsidR="009B40C2" w:rsidRPr="002A6673">
        <w:t>—</w:t>
      </w:r>
      <w:r w:rsidR="00615867" w:rsidRPr="002A6673">
        <w:t xml:space="preserve"> </w:t>
      </w:r>
      <w:r w:rsidR="00E6050E" w:rsidRPr="002A6673">
        <w:t xml:space="preserve">сцинтилляционные пластины; 2 </w:t>
      </w:r>
      <w:r w:rsidR="009B40C2" w:rsidRPr="002A6673">
        <w:t>—</w:t>
      </w:r>
      <w:r w:rsidR="00E6050E" w:rsidRPr="002A6673">
        <w:t xml:space="preserve"> свинцовый поглотитель; </w:t>
      </w:r>
      <w:r w:rsidR="00615867" w:rsidRPr="002A6673">
        <w:br/>
      </w:r>
      <w:r w:rsidR="00E6050E" w:rsidRPr="002A6673">
        <w:t>3</w:t>
      </w:r>
      <w:r w:rsidR="00DE2E59" w:rsidRPr="002A6673">
        <w:t xml:space="preserve"> </w:t>
      </w:r>
      <w:r w:rsidR="009B40C2" w:rsidRPr="002A6673">
        <w:rPr>
          <w:sz w:val="24"/>
          <w:szCs w:val="24"/>
        </w:rPr>
        <w:t>—</w:t>
      </w:r>
      <w:r w:rsidR="00DE2E59" w:rsidRPr="002A6673">
        <w:rPr>
          <w:sz w:val="24"/>
          <w:szCs w:val="24"/>
        </w:rPr>
        <w:t xml:space="preserve"> </w:t>
      </w:r>
      <w:r w:rsidR="00E6050E" w:rsidRPr="002A6673">
        <w:t xml:space="preserve">спектросместитель (WLS); 4 </w:t>
      </w:r>
      <w:r w:rsidR="009B40C2" w:rsidRPr="002A6673">
        <w:t>—</w:t>
      </w:r>
      <w:r w:rsidR="00E6050E" w:rsidRPr="002A6673">
        <w:t xml:space="preserve"> фотоумножитель</w:t>
      </w:r>
      <w:r w:rsidR="00DE2E59" w:rsidRPr="002A6673">
        <w:t xml:space="preserve"> </w:t>
      </w:r>
    </w:p>
    <w:p w:rsidR="001C7554" w:rsidRPr="002A6673" w:rsidRDefault="004B1E15" w:rsidP="003B3363">
      <w:pPr>
        <w:pStyle w:val="ac"/>
        <w:rPr>
          <w:rFonts w:eastAsia="Symbol"/>
          <w:spacing w:val="5"/>
          <w:kern w:val="2"/>
          <w:lang w:eastAsia="zh-CN" w:bidi="hi-IN"/>
        </w:rPr>
      </w:pPr>
      <w:r w:rsidRPr="002A6673">
        <w:rPr>
          <w:rFonts w:eastAsia="Symbol"/>
          <w:kern w:val="2"/>
          <w:lang w:eastAsia="zh-CN" w:bidi="hi-IN"/>
        </w:rPr>
        <w:t>Подробное описание калориметра приведено</w:t>
      </w:r>
      <w:r w:rsidR="00D1407E" w:rsidRPr="002A6673">
        <w:rPr>
          <w:rFonts w:eastAsia="Symbol"/>
          <w:kern w:val="2"/>
          <w:lang w:eastAsia="zh-CN" w:bidi="hi-IN"/>
        </w:rPr>
        <w:t xml:space="preserve"> в</w:t>
      </w:r>
      <w:r w:rsidR="00722A77" w:rsidRPr="002A6673">
        <w:rPr>
          <w:rFonts w:eastAsia="Symbol"/>
          <w:kern w:val="2"/>
          <w:lang w:eastAsia="zh-CN" w:bidi="hi-IN"/>
        </w:rPr>
        <w:t xml:space="preserve"> </w:t>
      </w:r>
      <w:r w:rsidRPr="002A6673">
        <w:rPr>
          <w:rFonts w:eastAsia="Symbol"/>
          <w:kern w:val="2"/>
          <w:lang w:eastAsia="zh-CN" w:bidi="hi-IN"/>
        </w:rPr>
        <w:t>работе</w:t>
      </w:r>
      <w:r w:rsidRPr="002A6673">
        <w:rPr>
          <w:rFonts w:eastAsia="Symbol"/>
          <w:b/>
          <w:kern w:val="2"/>
          <w:lang w:eastAsia="zh-CN" w:bidi="hi-IN"/>
        </w:rPr>
        <w:t xml:space="preserve"> </w:t>
      </w:r>
      <w:r w:rsidRPr="002A6673">
        <w:rPr>
          <w:rFonts w:eastAsia="Symbol"/>
          <w:kern w:val="2"/>
          <w:lang w:eastAsia="zh-CN" w:bidi="hi-IN"/>
        </w:rPr>
        <w:t>[</w:t>
      </w:r>
      <w:r w:rsidRPr="002A6673">
        <w:rPr>
          <w:rFonts w:eastAsia="Symbol"/>
          <w:kern w:val="2"/>
          <w:lang w:eastAsia="zh-CN" w:bidi="hi-IN"/>
        </w:rPr>
        <w:endnoteReference w:id="116"/>
      </w:r>
      <w:r w:rsidRPr="002A6673">
        <w:rPr>
          <w:rFonts w:eastAsia="Symbol"/>
          <w:kern w:val="2"/>
          <w:lang w:eastAsia="zh-CN" w:bidi="hi-IN"/>
        </w:rPr>
        <w:t xml:space="preserve">]. </w:t>
      </w:r>
      <w:r w:rsidR="00F475ED" w:rsidRPr="002A6673">
        <w:rPr>
          <w:rFonts w:eastAsia="Symbol"/>
          <w:kern w:val="2"/>
          <w:lang w:eastAsia="zh-CN" w:bidi="hi-IN"/>
        </w:rPr>
        <w:t>Толщина</w:t>
      </w:r>
      <w:r w:rsidRPr="002A6673">
        <w:rPr>
          <w:rFonts w:eastAsia="Symbol"/>
          <w:kern w:val="2"/>
          <w:lang w:eastAsia="zh-CN" w:bidi="hi-IN"/>
        </w:rPr>
        <w:t xml:space="preserve"> пассивного слоя равна 16</w:t>
      </w:r>
      <w:r w:rsidR="00BE78BC" w:rsidRPr="002A6673">
        <w:rPr>
          <w:rFonts w:eastAsia="Symbol"/>
          <w:kern w:val="2"/>
          <w:lang w:eastAsia="zh-CN" w:bidi="hi-IN"/>
        </w:rPr>
        <w:t> мм</w:t>
      </w:r>
      <w:r w:rsidRPr="002A6673">
        <w:rPr>
          <w:rFonts w:eastAsia="Symbol"/>
          <w:kern w:val="2"/>
          <w:lang w:eastAsia="zh-CN" w:bidi="hi-IN"/>
        </w:rPr>
        <w:t xml:space="preserve">, </w:t>
      </w:r>
      <w:r w:rsidR="00F475ED" w:rsidRPr="002A6673">
        <w:rPr>
          <w:rFonts w:eastAsia="Symbol"/>
          <w:kern w:val="2"/>
          <w:lang w:eastAsia="zh-CN" w:bidi="hi-IN"/>
        </w:rPr>
        <w:t>толщина сцинтиллят</w:t>
      </w:r>
      <w:r w:rsidRPr="002A6673">
        <w:rPr>
          <w:rFonts w:eastAsia="Symbol"/>
          <w:kern w:val="2"/>
          <w:lang w:eastAsia="zh-CN" w:bidi="hi-IN"/>
        </w:rPr>
        <w:t>ора 4</w:t>
      </w:r>
      <w:r w:rsidR="00BE78BC" w:rsidRPr="002A6673">
        <w:rPr>
          <w:rFonts w:eastAsia="Symbol"/>
          <w:kern w:val="2"/>
          <w:lang w:eastAsia="zh-CN" w:bidi="hi-IN"/>
        </w:rPr>
        <w:t> мм</w:t>
      </w:r>
      <w:r w:rsidRPr="002A6673">
        <w:rPr>
          <w:rFonts w:eastAsia="Symbol"/>
          <w:kern w:val="2"/>
          <w:lang w:eastAsia="zh-CN" w:bidi="hi-IN"/>
        </w:rPr>
        <w:t>. К</w:t>
      </w:r>
      <w:r w:rsidR="00F475ED" w:rsidRPr="002A6673">
        <w:rPr>
          <w:rFonts w:eastAsia="Symbol"/>
          <w:kern w:val="2"/>
          <w:lang w:eastAsia="zh-CN" w:bidi="hi-IN"/>
        </w:rPr>
        <w:t xml:space="preserve">омпенсация </w:t>
      </w:r>
      <w:r w:rsidR="000E7FFC" w:rsidRPr="002A6673">
        <w:rPr>
          <w:rFonts w:eastAsia="Symbol"/>
          <w:i/>
          <w:kern w:val="2"/>
          <w:lang w:eastAsia="zh-CN" w:bidi="hi-IN"/>
        </w:rPr>
        <w:t>e</w:t>
      </w:r>
      <w:r w:rsidR="00F475ED" w:rsidRPr="002A6673">
        <w:rPr>
          <w:rFonts w:eastAsia="Symbol"/>
          <w:kern w:val="2"/>
          <w:lang w:eastAsia="zh-CN" w:bidi="hi-IN"/>
        </w:rPr>
        <w:t>/</w:t>
      </w:r>
      <w:r w:rsidR="000E7FFC" w:rsidRPr="002A6673">
        <w:rPr>
          <w:rFonts w:eastAsia="Symbol"/>
          <w:i/>
          <w:kern w:val="2"/>
          <w:lang w:eastAsia="zh-CN" w:bidi="hi-IN"/>
        </w:rPr>
        <w:t>h</w:t>
      </w:r>
      <w:r w:rsidR="00A65540" w:rsidRPr="002A6673">
        <w:rPr>
          <w:rFonts w:eastAsia="Symbol"/>
          <w:i/>
          <w:kern w:val="2"/>
          <w:lang w:eastAsia="zh-CN" w:bidi="hi-IN"/>
        </w:rPr>
        <w:t> </w:t>
      </w:r>
      <w:r w:rsidR="00F475ED" w:rsidRPr="002A6673">
        <w:rPr>
          <w:rFonts w:eastAsia="Symbol"/>
          <w:kern w:val="2"/>
          <w:lang w:eastAsia="zh-CN" w:bidi="hi-IN"/>
        </w:rPr>
        <w:t>=</w:t>
      </w:r>
      <w:r w:rsidR="00A65540" w:rsidRPr="002A6673">
        <w:rPr>
          <w:rFonts w:eastAsia="Symbol"/>
          <w:kern w:val="2"/>
          <w:lang w:eastAsia="zh-CN" w:bidi="hi-IN"/>
        </w:rPr>
        <w:t> </w:t>
      </w:r>
      <w:r w:rsidR="00F475ED" w:rsidRPr="002A6673">
        <w:rPr>
          <w:rFonts w:eastAsia="Symbol"/>
          <w:kern w:val="2"/>
          <w:lang w:eastAsia="zh-CN" w:bidi="hi-IN"/>
        </w:rPr>
        <w:t xml:space="preserve">1 достигается при небольшом времени интегрирования сигнала </w:t>
      </w:r>
      <w:r w:rsidRPr="002A6673">
        <w:rPr>
          <w:rFonts w:eastAsia="Symbol"/>
          <w:kern w:val="2"/>
          <w:lang w:eastAsia="zh-CN" w:bidi="hi-IN"/>
        </w:rPr>
        <w:t>(</w:t>
      </w:r>
      <w:r w:rsidR="00F475ED" w:rsidRPr="002A6673">
        <w:rPr>
          <w:rFonts w:eastAsia="Symbol"/>
          <w:kern w:val="2"/>
          <w:lang w:eastAsia="zh-CN" w:bidi="hi-IN"/>
        </w:rPr>
        <w:t>порядка 50</w:t>
      </w:r>
      <w:r w:rsidR="00C66B80" w:rsidRPr="002A6673">
        <w:rPr>
          <w:rFonts w:eastAsia="Symbol"/>
          <w:kern w:val="2"/>
          <w:lang w:eastAsia="zh-CN" w:bidi="hi-IN"/>
        </w:rPr>
        <w:t> нс</w:t>
      </w:r>
      <w:r w:rsidRPr="002A6673">
        <w:rPr>
          <w:rFonts w:eastAsia="Symbol"/>
          <w:kern w:val="2"/>
          <w:lang w:eastAsia="zh-CN" w:bidi="hi-IN"/>
        </w:rPr>
        <w:t>)</w:t>
      </w:r>
      <w:r w:rsidR="00D1407E" w:rsidRPr="002A6673">
        <w:rPr>
          <w:rFonts w:eastAsia="Symbol"/>
          <w:kern w:val="2"/>
          <w:lang w:eastAsia="zh-CN" w:bidi="hi-IN"/>
        </w:rPr>
        <w:t xml:space="preserve"> с</w:t>
      </w:r>
      <w:r w:rsidR="00722A77" w:rsidRPr="002A6673">
        <w:rPr>
          <w:rFonts w:eastAsia="Symbol"/>
          <w:kern w:val="2"/>
          <w:lang w:eastAsia="zh-CN" w:bidi="hi-IN"/>
        </w:rPr>
        <w:t xml:space="preserve"> </w:t>
      </w:r>
      <w:r w:rsidR="00F475ED" w:rsidRPr="002A6673">
        <w:rPr>
          <w:rFonts w:eastAsia="Symbol"/>
          <w:spacing w:val="5"/>
          <w:kern w:val="2"/>
          <w:lang w:eastAsia="zh-CN" w:bidi="hi-IN"/>
        </w:rPr>
        <w:t>калориметра</w:t>
      </w:r>
      <w:r w:rsidR="00483437" w:rsidRPr="002A6673">
        <w:rPr>
          <w:rFonts w:eastAsia="Symbol"/>
          <w:spacing w:val="5"/>
          <w:kern w:val="2"/>
          <w:lang w:eastAsia="zh-CN" w:bidi="hi-IN"/>
        </w:rPr>
        <w:t xml:space="preserve"> </w:t>
      </w:r>
      <w:r w:rsidR="00F475ED" w:rsidRPr="002A6673">
        <w:rPr>
          <w:rFonts w:eastAsia="Symbol"/>
          <w:spacing w:val="5"/>
          <w:kern w:val="2"/>
          <w:lang w:eastAsia="zh-CN" w:bidi="hi-IN"/>
        </w:rPr>
        <w:t>Измеренная</w:t>
      </w:r>
      <w:r w:rsidR="00D1407E" w:rsidRPr="002A6673">
        <w:rPr>
          <w:rFonts w:eastAsia="Symbol"/>
          <w:spacing w:val="5"/>
          <w:kern w:val="2"/>
          <w:lang w:eastAsia="zh-CN" w:bidi="hi-IN"/>
        </w:rPr>
        <w:t xml:space="preserve"> с </w:t>
      </w:r>
      <w:r w:rsidR="00F475ED" w:rsidRPr="002A6673">
        <w:rPr>
          <w:rFonts w:eastAsia="Symbol"/>
          <w:spacing w:val="5"/>
          <w:kern w:val="2"/>
          <w:lang w:eastAsia="zh-CN" w:bidi="hi-IN"/>
        </w:rPr>
        <w:t xml:space="preserve">помощью радиоактивного источника неоднородность пластины </w:t>
      </w:r>
      <w:r w:rsidRPr="002A6673">
        <w:rPr>
          <w:rFonts w:eastAsia="Symbol"/>
          <w:spacing w:val="5"/>
          <w:kern w:val="2"/>
          <w:lang w:eastAsia="zh-CN" w:bidi="hi-IN"/>
        </w:rPr>
        <w:t xml:space="preserve">на момент изготовления </w:t>
      </w:r>
      <w:r w:rsidR="00F475ED" w:rsidRPr="002A6673">
        <w:rPr>
          <w:rFonts w:eastAsia="Symbol"/>
          <w:spacing w:val="5"/>
          <w:kern w:val="2"/>
          <w:lang w:eastAsia="zh-CN" w:bidi="hi-IN"/>
        </w:rPr>
        <w:t>была</w:t>
      </w:r>
      <w:r w:rsidR="00AA7C51" w:rsidRPr="002A6673">
        <w:rPr>
          <w:rFonts w:eastAsia="Symbol"/>
          <w:spacing w:val="5"/>
          <w:kern w:val="2"/>
          <w:lang w:eastAsia="zh-CN" w:bidi="hi-IN"/>
        </w:rPr>
        <w:t xml:space="preserve"> не</w:t>
      </w:r>
      <w:r w:rsidR="00722A77" w:rsidRPr="002A6673">
        <w:rPr>
          <w:rFonts w:eastAsia="Symbol"/>
          <w:spacing w:val="5"/>
          <w:kern w:val="2"/>
          <w:lang w:eastAsia="zh-CN" w:bidi="hi-IN"/>
        </w:rPr>
        <w:t xml:space="preserve"> </w:t>
      </w:r>
      <w:r w:rsidR="00F475ED" w:rsidRPr="002A6673">
        <w:rPr>
          <w:rFonts w:eastAsia="Symbol"/>
          <w:spacing w:val="5"/>
          <w:kern w:val="2"/>
          <w:lang w:eastAsia="zh-CN" w:bidi="hi-IN"/>
        </w:rPr>
        <w:t>хуже ±2%. Для контроля адронного калориметра используются радиоактив</w:t>
      </w:r>
      <w:r w:rsidR="00E80A46" w:rsidRPr="002A6673">
        <w:rPr>
          <w:rFonts w:eastAsia="Symbol"/>
          <w:spacing w:val="5"/>
          <w:kern w:val="2"/>
          <w:lang w:eastAsia="zh-CN" w:bidi="hi-IN"/>
        </w:rPr>
        <w:softHyphen/>
      </w:r>
      <w:r w:rsidR="00F475ED" w:rsidRPr="002A6673">
        <w:rPr>
          <w:rFonts w:eastAsia="Symbol"/>
          <w:spacing w:val="5"/>
          <w:kern w:val="2"/>
          <w:lang w:eastAsia="zh-CN" w:bidi="hi-IN"/>
        </w:rPr>
        <w:t xml:space="preserve">ные источники на основе </w:t>
      </w:r>
      <w:r w:rsidR="00F475ED" w:rsidRPr="002A6673">
        <w:rPr>
          <w:rFonts w:eastAsia="Symbol"/>
          <w:i/>
          <w:spacing w:val="5"/>
          <w:kern w:val="2"/>
          <w:lang w:eastAsia="zh-CN" w:bidi="hi-IN"/>
        </w:rPr>
        <w:t>Pu</w:t>
      </w:r>
      <w:r w:rsidR="00A65540" w:rsidRPr="002A6673">
        <w:rPr>
          <w:rFonts w:eastAsia="Symbol"/>
          <w:spacing w:val="5"/>
          <w:kern w:val="2"/>
          <w:lang w:eastAsia="zh-CN" w:bidi="hi-IN"/>
        </w:rPr>
        <w:t>²³</w:t>
      </w:r>
      <w:r w:rsidR="00A65540" w:rsidRPr="002A6673">
        <w:rPr>
          <w:rFonts w:ascii="Cambria Math" w:eastAsia="Symbol" w:hAnsi="Cambria Math" w:cs="Cambria Math"/>
          <w:spacing w:val="5"/>
          <w:kern w:val="2"/>
          <w:lang w:eastAsia="zh-CN" w:bidi="hi-IN"/>
        </w:rPr>
        <w:t>⁸</w:t>
      </w:r>
      <w:r w:rsidR="00F475ED" w:rsidRPr="002A6673">
        <w:rPr>
          <w:rFonts w:eastAsia="Symbol"/>
          <w:spacing w:val="5"/>
          <w:kern w:val="2"/>
          <w:lang w:eastAsia="zh-CN" w:bidi="hi-IN"/>
        </w:rPr>
        <w:t>, внедренные</w:t>
      </w:r>
      <w:r w:rsidR="00D1407E" w:rsidRPr="002A6673">
        <w:rPr>
          <w:rFonts w:eastAsia="Symbol"/>
          <w:spacing w:val="5"/>
          <w:kern w:val="2"/>
          <w:lang w:eastAsia="zh-CN" w:bidi="hi-IN"/>
        </w:rPr>
        <w:t xml:space="preserve"> в</w:t>
      </w:r>
      <w:r w:rsidR="00722A77" w:rsidRPr="002A6673">
        <w:rPr>
          <w:rFonts w:eastAsia="Symbol"/>
          <w:spacing w:val="5"/>
          <w:kern w:val="2"/>
          <w:lang w:eastAsia="zh-CN" w:bidi="hi-IN"/>
        </w:rPr>
        <w:t xml:space="preserve"> </w:t>
      </w:r>
      <w:r w:rsidR="00F475ED" w:rsidRPr="002A6673">
        <w:rPr>
          <w:rFonts w:eastAsia="Symbol"/>
          <w:spacing w:val="5"/>
          <w:kern w:val="2"/>
          <w:lang w:eastAsia="zh-CN" w:bidi="hi-IN"/>
        </w:rPr>
        <w:t>неорганический сцинтилля</w:t>
      </w:r>
      <w:r w:rsidR="00975969" w:rsidRPr="002A6673">
        <w:rPr>
          <w:rFonts w:eastAsia="Symbol"/>
          <w:spacing w:val="5"/>
          <w:kern w:val="2"/>
          <w:lang w:eastAsia="zh-CN" w:bidi="hi-IN"/>
        </w:rPr>
        <w:softHyphen/>
      </w:r>
      <w:r w:rsidR="00F475ED" w:rsidRPr="002A6673">
        <w:rPr>
          <w:rFonts w:eastAsia="Symbol"/>
          <w:spacing w:val="5"/>
          <w:kern w:val="2"/>
          <w:lang w:eastAsia="zh-CN" w:bidi="hi-IN"/>
        </w:rPr>
        <w:t xml:space="preserve">тор </w:t>
      </w:r>
      <w:r w:rsidR="00F475ED" w:rsidRPr="002A6673">
        <w:rPr>
          <w:rFonts w:eastAsia="Symbol"/>
          <w:i/>
          <w:spacing w:val="5"/>
          <w:kern w:val="2"/>
          <w:lang w:eastAsia="zh-CN" w:bidi="hi-IN"/>
        </w:rPr>
        <w:t>YAlO</w:t>
      </w:r>
      <w:r w:rsidR="00F475ED" w:rsidRPr="002A6673">
        <w:rPr>
          <w:rFonts w:eastAsia="Symbol"/>
          <w:i/>
          <w:spacing w:val="5"/>
          <w:kern w:val="2"/>
          <w:vertAlign w:val="subscript"/>
          <w:lang w:eastAsia="zh-CN" w:bidi="hi-IN"/>
        </w:rPr>
        <w:t>3</w:t>
      </w:r>
      <w:r w:rsidR="00F475ED" w:rsidRPr="002A6673">
        <w:rPr>
          <w:rFonts w:eastAsia="Symbol"/>
          <w:i/>
          <w:spacing w:val="5"/>
          <w:kern w:val="2"/>
          <w:lang w:eastAsia="zh-CN" w:bidi="hi-IN"/>
        </w:rPr>
        <w:t>:Ce</w:t>
      </w:r>
      <w:r w:rsidR="00F475ED" w:rsidRPr="002A6673">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2A6673">
        <w:rPr>
          <w:rFonts w:eastAsia="Symbol"/>
          <w:spacing w:val="5"/>
          <w:kern w:val="2"/>
          <w:lang w:eastAsia="zh-CN" w:bidi="hi-IN"/>
        </w:rPr>
        <w:t xml:space="preserve"> </w:t>
      </w:r>
      <w:r w:rsidR="00262658" w:rsidRPr="002A6673">
        <w:t>—</w:t>
      </w:r>
      <w:r w:rsidR="00262658" w:rsidRPr="002A6673">
        <w:rPr>
          <w:rFonts w:eastAsia="MS Mincho"/>
          <w:lang w:eastAsia="ja-JP"/>
        </w:rPr>
        <w:t xml:space="preserve"> </w:t>
      </w:r>
      <w:r w:rsidR="003E77D7" w:rsidRPr="002A6673">
        <w:rPr>
          <w:rFonts w:eastAsia="Symbol"/>
          <w:spacing w:val="5"/>
          <w:kern w:val="2"/>
          <w:lang w:eastAsia="zh-CN" w:bidi="hi-IN"/>
        </w:rPr>
        <w:t>фотоумножи</w:t>
      </w:r>
      <w:r w:rsidR="00975969" w:rsidRPr="002A6673">
        <w:rPr>
          <w:rFonts w:eastAsia="Symbol"/>
          <w:spacing w:val="5"/>
          <w:kern w:val="2"/>
          <w:lang w:eastAsia="zh-CN" w:bidi="hi-IN"/>
        </w:rPr>
        <w:softHyphen/>
      </w:r>
      <w:r w:rsidR="003E77D7" w:rsidRPr="002A6673">
        <w:rPr>
          <w:rFonts w:eastAsia="Symbol"/>
          <w:spacing w:val="5"/>
          <w:kern w:val="2"/>
          <w:lang w:eastAsia="zh-CN" w:bidi="hi-IN"/>
        </w:rPr>
        <w:t>тел</w:t>
      </w:r>
      <w:r w:rsidR="00262658" w:rsidRPr="002A6673">
        <w:rPr>
          <w:rFonts w:eastAsia="Symbol"/>
          <w:spacing w:val="5"/>
          <w:kern w:val="2"/>
          <w:lang w:eastAsia="zh-CN" w:bidi="hi-IN"/>
        </w:rPr>
        <w:t>ей</w:t>
      </w:r>
      <w:r w:rsidR="003E77D7" w:rsidRPr="002A6673">
        <w:rPr>
          <w:rFonts w:eastAsia="Symbol"/>
          <w:spacing w:val="5"/>
          <w:kern w:val="2"/>
          <w:lang w:eastAsia="zh-CN" w:bidi="hi-IN"/>
        </w:rPr>
        <w:t xml:space="preserve"> </w:t>
      </w:r>
      <w:r w:rsidR="00262658" w:rsidRPr="002A6673">
        <w:rPr>
          <w:rFonts w:eastAsia="Symbol"/>
          <w:spacing w:val="5"/>
          <w:kern w:val="2"/>
          <w:lang w:eastAsia="zh-CN" w:bidi="hi-IN"/>
        </w:rPr>
        <w:t>ФЭУ </w:t>
      </w:r>
      <w:r w:rsidR="003E77D7" w:rsidRPr="002A6673">
        <w:rPr>
          <w:rFonts w:eastAsia="Symbol"/>
          <w:spacing w:val="5"/>
          <w:kern w:val="2"/>
          <w:lang w:eastAsia="zh-CN" w:bidi="hi-IN"/>
        </w:rPr>
        <w:t>84</w:t>
      </w:r>
      <w:r w:rsidR="006772D4" w:rsidRPr="002A6673">
        <w:rPr>
          <w:rFonts w:ascii="MS Mincho" w:eastAsia="MS Mincho" w:hAnsi="MS Mincho" w:cs="MS Mincho" w:hint="eastAsia"/>
          <w:spacing w:val="5"/>
          <w:kern w:val="2"/>
          <w:lang w:eastAsia="zh-CN" w:bidi="hi-IN"/>
        </w:rPr>
        <w:t>‑</w:t>
      </w:r>
      <w:r w:rsidR="003E77D7" w:rsidRPr="002A6673">
        <w:rPr>
          <w:rFonts w:eastAsia="Symbol"/>
          <w:spacing w:val="5"/>
          <w:kern w:val="2"/>
          <w:lang w:eastAsia="zh-CN" w:bidi="hi-IN"/>
        </w:rPr>
        <w:t>3</w:t>
      </w:r>
      <w:r w:rsidR="001C7554" w:rsidRPr="002A6673">
        <w:rPr>
          <w:rFonts w:eastAsia="Symbol"/>
          <w:spacing w:val="5"/>
          <w:kern w:val="2"/>
          <w:lang w:eastAsia="zh-CN" w:bidi="hi-IN"/>
        </w:rPr>
        <w:t>.</w:t>
      </w:r>
    </w:p>
    <w:p w:rsidR="001C7554" w:rsidRPr="002A6673" w:rsidRDefault="00F475ED" w:rsidP="003B3363">
      <w:pPr>
        <w:pStyle w:val="ac"/>
        <w:rPr>
          <w:rFonts w:eastAsia="Symbol"/>
          <w:kern w:val="2"/>
          <w:lang w:eastAsia="zh-CN" w:bidi="hi-IN"/>
        </w:rPr>
      </w:pPr>
      <w:r w:rsidRPr="002A6673">
        <w:rPr>
          <w:rFonts w:eastAsia="Symbol"/>
          <w:kern w:val="2"/>
          <w:lang w:eastAsia="zh-CN" w:bidi="hi-IN"/>
        </w:rPr>
        <w:t>Сигналы от световых источников регистрируются между циклами ускорителя. Триг</w:t>
      </w:r>
      <w:r w:rsidR="00975969" w:rsidRPr="002A6673">
        <w:rPr>
          <w:rFonts w:eastAsia="Symbol"/>
          <w:kern w:val="2"/>
          <w:lang w:eastAsia="zh-CN" w:bidi="hi-IN"/>
        </w:rPr>
        <w:softHyphen/>
      </w:r>
      <w:r w:rsidRPr="002A6673">
        <w:rPr>
          <w:rFonts w:eastAsia="Symbol"/>
          <w:kern w:val="2"/>
          <w:lang w:eastAsia="zh-CN" w:bidi="hi-IN"/>
        </w:rPr>
        <w:t>гером служит сумма сигналов со всех модулей (используются выходы</w:t>
      </w:r>
      <w:r w:rsidR="00D1407E" w:rsidRPr="002A6673">
        <w:rPr>
          <w:rFonts w:eastAsia="Symbol"/>
          <w:kern w:val="2"/>
          <w:lang w:eastAsia="zh-CN" w:bidi="hi-IN"/>
        </w:rPr>
        <w:t xml:space="preserve"> с</w:t>
      </w:r>
      <w:r w:rsidR="00722A77" w:rsidRPr="002A6673">
        <w:rPr>
          <w:rFonts w:eastAsia="Symbol"/>
          <w:kern w:val="2"/>
          <w:lang w:eastAsia="zh-CN" w:bidi="hi-IN"/>
        </w:rPr>
        <w:t xml:space="preserve"> </w:t>
      </w:r>
      <w:r w:rsidRPr="002A6673">
        <w:rPr>
          <w:rFonts w:eastAsia="Symbol"/>
          <w:kern w:val="2"/>
          <w:lang w:eastAsia="zh-CN" w:bidi="hi-IN"/>
        </w:rPr>
        <w:t>последних динодов ФЭУ). Кроме этого, адронный калориметр имеет общую систему монитори</w:t>
      </w:r>
      <w:r w:rsidR="00473321" w:rsidRPr="002A6673">
        <w:rPr>
          <w:rFonts w:eastAsia="Symbol"/>
          <w:kern w:val="2"/>
          <w:lang w:eastAsia="zh-CN" w:bidi="hi-IN"/>
        </w:rPr>
        <w:softHyphen/>
      </w:r>
      <w:r w:rsidRPr="002A6673">
        <w:rPr>
          <w:rFonts w:eastAsia="Symbol"/>
          <w:kern w:val="2"/>
          <w:lang w:eastAsia="zh-CN" w:bidi="hi-IN"/>
        </w:rPr>
        <w:t>рования на светодиодах,</w:t>
      </w:r>
      <w:r w:rsidR="004B1E15" w:rsidRPr="002A6673">
        <w:rPr>
          <w:rFonts w:eastAsia="Symbol"/>
          <w:kern w:val="2"/>
          <w:lang w:eastAsia="zh-CN" w:bidi="hi-IN"/>
        </w:rPr>
        <w:t xml:space="preserve"> </w:t>
      </w:r>
      <w:r w:rsidRPr="002A6673">
        <w:rPr>
          <w:rFonts w:eastAsia="Symbol"/>
          <w:kern w:val="2"/>
          <w:lang w:eastAsia="zh-CN" w:bidi="hi-IN"/>
        </w:rPr>
        <w:t>свет от которых разводится волоконными световодами на каждый модуль</w:t>
      </w:r>
      <w:r w:rsidR="001C7554" w:rsidRPr="002A6673">
        <w:rPr>
          <w:rFonts w:eastAsia="Symbol"/>
          <w:kern w:val="2"/>
          <w:lang w:eastAsia="zh-CN" w:bidi="hi-IN"/>
        </w:rPr>
        <w:t>.</w:t>
      </w:r>
    </w:p>
    <w:p w:rsidR="001C7554" w:rsidRPr="002A6673" w:rsidRDefault="00F475ED" w:rsidP="003B3363">
      <w:pPr>
        <w:pStyle w:val="ac"/>
        <w:rPr>
          <w:rFonts w:eastAsia="Symbol"/>
          <w:kern w:val="2"/>
          <w:lang w:eastAsia="zh-CN" w:bidi="hi-IN"/>
        </w:rPr>
      </w:pPr>
      <w:r w:rsidRPr="002A6673">
        <w:rPr>
          <w:rFonts w:eastAsia="Symbol"/>
          <w:kern w:val="2"/>
          <w:lang w:eastAsia="zh-CN" w:bidi="hi-IN"/>
        </w:rPr>
        <w:t>Разрешение калориметра составляет 57%/</w:t>
      </w:r>
      <w:r w:rsidR="00A65540" w:rsidRPr="002A6673">
        <w:rPr>
          <w:rFonts w:eastAsia="Calibri"/>
          <w:lang w:eastAsia="en-US"/>
        </w:rPr>
        <w:t>√</w:t>
      </w:r>
      <w:r w:rsidRPr="002A6673">
        <w:rPr>
          <w:rFonts w:eastAsia="Symbol"/>
          <w:i/>
          <w:kern w:val="2"/>
          <w:lang w:eastAsia="zh-CN" w:bidi="hi-IN"/>
        </w:rPr>
        <w:t>Е</w:t>
      </w:r>
      <w:r w:rsidR="005354D1" w:rsidRPr="002A6673">
        <w:rPr>
          <w:rFonts w:eastAsia="Symbol"/>
          <w:kern w:val="2"/>
          <w:lang w:eastAsia="zh-CN" w:bidi="hi-IN"/>
        </w:rPr>
        <w:t xml:space="preserve">; </w:t>
      </w:r>
      <w:r w:rsidRPr="002A6673">
        <w:rPr>
          <w:rFonts w:eastAsia="Symbol"/>
          <w:kern w:val="2"/>
          <w:lang w:eastAsia="zh-CN" w:bidi="hi-IN"/>
        </w:rPr>
        <w:t xml:space="preserve">отношение сигнала </w:t>
      </w:r>
      <w:r w:rsidRPr="002A6673">
        <w:rPr>
          <w:rFonts w:eastAsia="Symbol"/>
          <w:i/>
          <w:kern w:val="2"/>
          <w:lang w:eastAsia="zh-CN" w:bidi="hi-IN"/>
        </w:rPr>
        <w:t>e/p</w:t>
      </w:r>
      <w:r w:rsidR="00262658" w:rsidRPr="002A6673">
        <w:rPr>
          <w:rFonts w:eastAsia="Symbol"/>
          <w:i/>
          <w:kern w:val="2"/>
          <w:lang w:eastAsia="zh-CN" w:bidi="hi-IN"/>
        </w:rPr>
        <w:t> </w:t>
      </w:r>
      <w:r w:rsidRPr="002A6673">
        <w:rPr>
          <w:rFonts w:eastAsia="Symbol"/>
          <w:kern w:val="2"/>
          <w:lang w:eastAsia="zh-CN" w:bidi="hi-IN"/>
        </w:rPr>
        <w:t>=</w:t>
      </w:r>
      <w:r w:rsidR="00262658" w:rsidRPr="002A6673">
        <w:rPr>
          <w:rFonts w:eastAsia="Symbol"/>
          <w:kern w:val="2"/>
          <w:lang w:eastAsia="zh-CN" w:bidi="hi-IN"/>
        </w:rPr>
        <w:t> </w:t>
      </w:r>
      <w:r w:rsidRPr="002A6673">
        <w:rPr>
          <w:rFonts w:eastAsia="Symbol"/>
          <w:kern w:val="2"/>
          <w:lang w:eastAsia="zh-CN" w:bidi="hi-IN"/>
        </w:rPr>
        <w:t>1.01</w:t>
      </w:r>
      <w:r w:rsidR="00A65540" w:rsidRPr="002A6673">
        <w:rPr>
          <w:rFonts w:eastAsia="Calibri"/>
          <w:lang w:eastAsia="en-US"/>
        </w:rPr>
        <w:t>√</w:t>
      </w:r>
      <w:r w:rsidR="00D77448" w:rsidRPr="002A6673">
        <w:rPr>
          <w:rFonts w:eastAsia="Symbol"/>
          <w:kern w:val="2"/>
          <w:lang w:eastAsia="zh-CN" w:bidi="hi-IN"/>
        </w:rPr>
        <w:t>0.03</w:t>
      </w:r>
      <w:r w:rsidR="001C7554" w:rsidRPr="002A6673">
        <w:rPr>
          <w:rFonts w:eastAsia="Symbol"/>
          <w:kern w:val="2"/>
          <w:lang w:eastAsia="zh-CN" w:bidi="hi-IN"/>
        </w:rPr>
        <w:t>.</w:t>
      </w:r>
    </w:p>
    <w:p w:rsidR="001C7554" w:rsidRPr="002A6673" w:rsidRDefault="003E77D7" w:rsidP="003B3363">
      <w:pPr>
        <w:pStyle w:val="ac"/>
        <w:rPr>
          <w:rFonts w:eastAsia="Symbol"/>
          <w:kern w:val="2"/>
          <w:lang w:eastAsia="zh-CN" w:bidi="hi-IN"/>
        </w:rPr>
      </w:pPr>
      <w:r w:rsidRPr="002A6673">
        <w:rPr>
          <w:rFonts w:eastAsia="Symbol"/>
          <w:kern w:val="2"/>
          <w:lang w:eastAsia="zh-CN" w:bidi="hi-IN"/>
        </w:rPr>
        <w:t>В настоящее время имеется около 256 модулей адронного калориметра. Для экспери</w:t>
      </w:r>
      <w:r w:rsidR="00975969" w:rsidRPr="002A6673">
        <w:rPr>
          <w:rFonts w:eastAsia="Symbol"/>
          <w:kern w:val="2"/>
          <w:lang w:eastAsia="zh-CN" w:bidi="hi-IN"/>
        </w:rPr>
        <w:softHyphen/>
      </w:r>
      <w:r w:rsidRPr="002A6673">
        <w:rPr>
          <w:rFonts w:eastAsia="Symbol"/>
          <w:kern w:val="2"/>
          <w:lang w:eastAsia="zh-CN" w:bidi="hi-IN"/>
        </w:rPr>
        <w:t>мента необходимо 400 модулей. Внешние габариты калориметра составят 250</w:t>
      </w:r>
      <w:r w:rsidR="005354D1" w:rsidRPr="002A6673">
        <w:t>×</w:t>
      </w:r>
      <w:r w:rsidRPr="002A6673">
        <w:rPr>
          <w:rFonts w:eastAsia="Symbol"/>
          <w:kern w:val="2"/>
          <w:lang w:eastAsia="zh-CN" w:bidi="hi-IN"/>
        </w:rPr>
        <w:t>190</w:t>
      </w:r>
      <w:r w:rsidR="005354D1" w:rsidRPr="002A6673">
        <w:rPr>
          <w:rFonts w:eastAsia="Symbol"/>
          <w:kern w:val="2"/>
          <w:lang w:eastAsia="zh-CN" w:bidi="hi-IN"/>
        </w:rPr>
        <w:t> </w:t>
      </w:r>
      <w:r w:rsidRPr="002A6673">
        <w:rPr>
          <w:rFonts w:eastAsia="Symbol"/>
          <w:kern w:val="2"/>
          <w:lang w:eastAsia="zh-CN" w:bidi="hi-IN"/>
        </w:rPr>
        <w:t>см²</w:t>
      </w:r>
      <w:r w:rsidR="001C7554" w:rsidRPr="002A6673">
        <w:rPr>
          <w:rFonts w:eastAsia="Symbol"/>
          <w:kern w:val="2"/>
          <w:lang w:eastAsia="zh-CN" w:bidi="hi-IN"/>
        </w:rPr>
        <w:t>.</w:t>
      </w:r>
    </w:p>
    <w:p w:rsidR="001C7554" w:rsidRPr="002A6673" w:rsidRDefault="00F475ED" w:rsidP="003B3363">
      <w:pPr>
        <w:pStyle w:val="ac"/>
        <w:rPr>
          <w:rFonts w:eastAsia="Symbol"/>
          <w:kern w:val="2"/>
          <w:lang w:eastAsia="zh-CN" w:bidi="hi-IN"/>
        </w:rPr>
      </w:pPr>
      <w:r w:rsidRPr="002A6673">
        <w:rPr>
          <w:rFonts w:eastAsia="Symbol"/>
          <w:kern w:val="2"/>
          <w:lang w:eastAsia="zh-CN" w:bidi="hi-IN"/>
        </w:rPr>
        <w:t>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w:t>
      </w:r>
      <w:r w:rsidR="00D1407E" w:rsidRPr="002A6673">
        <w:rPr>
          <w:rFonts w:eastAsia="Symbol"/>
          <w:kern w:val="2"/>
          <w:lang w:eastAsia="zh-CN" w:bidi="hi-IN"/>
        </w:rPr>
        <w:t xml:space="preserve"> и</w:t>
      </w:r>
      <w:r w:rsidR="00722A77" w:rsidRPr="002A6673">
        <w:rPr>
          <w:rFonts w:eastAsia="Symbol"/>
          <w:kern w:val="2"/>
          <w:lang w:eastAsia="zh-CN" w:bidi="hi-IN"/>
        </w:rPr>
        <w:t xml:space="preserve"> </w:t>
      </w:r>
      <w:r w:rsidRPr="002A6673">
        <w:rPr>
          <w:rFonts w:eastAsia="Symbol"/>
          <w:kern w:val="2"/>
          <w:lang w:eastAsia="zh-CN" w:bidi="hi-IN"/>
        </w:rPr>
        <w:t>порог регистрации адронов калориметром</w:t>
      </w:r>
      <w:r w:rsidR="001C7554" w:rsidRPr="002A6673">
        <w:rPr>
          <w:rFonts w:eastAsia="Symbol"/>
          <w:kern w:val="2"/>
          <w:lang w:eastAsia="zh-CN" w:bidi="hi-IN"/>
        </w:rPr>
        <w:t>.</w:t>
      </w:r>
    </w:p>
    <w:p w:rsidR="00AC3D64" w:rsidRPr="002A6673" w:rsidRDefault="00AC3D64" w:rsidP="00FB1D59">
      <w:pPr>
        <w:pStyle w:val="2"/>
      </w:pPr>
      <w:bookmarkStart w:id="273" w:name="_Toc26282775"/>
      <w:bookmarkStart w:id="274" w:name="_Toc29983134"/>
      <w:r w:rsidRPr="002A6673">
        <w:lastRenderedPageBreak/>
        <w:t>Система идентификации вторичных частиц</w:t>
      </w:r>
      <w:bookmarkEnd w:id="273"/>
      <w:bookmarkEnd w:id="274"/>
    </w:p>
    <w:p w:rsidR="00161B4A" w:rsidRPr="002A6673" w:rsidRDefault="00161B4A" w:rsidP="003B3363">
      <w:pPr>
        <w:pStyle w:val="ac"/>
      </w:pPr>
      <w:r w:rsidRPr="002A6673">
        <w:t>Основные задачи системы идентификации установки СПАСЧАРМ:</w:t>
      </w:r>
    </w:p>
    <w:p w:rsidR="00161B4A" w:rsidRPr="002A6673" w:rsidRDefault="00161B4A" w:rsidP="00DF3115">
      <w:pPr>
        <w:pStyle w:val="a"/>
        <w:jc w:val="both"/>
      </w:pPr>
      <w:r w:rsidRPr="002A6673">
        <w:t>идентификация заряженных адронов (</w:t>
      </w:r>
      <w:r w:rsidR="000E7FFC" w:rsidRPr="002A6673">
        <w:rPr>
          <w:i/>
        </w:rPr>
        <w:t>π</w:t>
      </w:r>
      <w:r w:rsidR="006772D4" w:rsidRPr="002A6673">
        <w:rPr>
          <w:rFonts w:ascii="MS Mincho" w:eastAsia="MS Mincho" w:hAnsi="MS Mincho" w:cs="MS Mincho" w:hint="eastAsia"/>
        </w:rPr>
        <w:t>‑</w:t>
      </w:r>
      <w:r w:rsidR="00D1407E" w:rsidRPr="002A6673">
        <w:t xml:space="preserve"> и</w:t>
      </w:r>
      <w:r w:rsidR="00722A77" w:rsidRPr="002A6673">
        <w:t xml:space="preserve"> </w:t>
      </w:r>
      <w:r w:rsidRPr="002A6673">
        <w:t>К</w:t>
      </w:r>
      <w:r w:rsidR="00B64433" w:rsidRPr="002A6673">
        <w:rPr>
          <w:rFonts w:ascii="MS Mincho" w:eastAsia="MS Mincho" w:hAnsi="MS Mincho" w:cs="MS Mincho" w:hint="eastAsia"/>
        </w:rPr>
        <w:t>‑</w:t>
      </w:r>
      <w:r w:rsidR="00B64433" w:rsidRPr="002A6673">
        <w:t>мезон</w:t>
      </w:r>
      <w:r w:rsidRPr="002A6673">
        <w:t>ов</w:t>
      </w:r>
      <w:r w:rsidR="00D1407E" w:rsidRPr="002A6673">
        <w:t xml:space="preserve"> и</w:t>
      </w:r>
      <w:r w:rsidR="00722A77" w:rsidRPr="002A6673">
        <w:t xml:space="preserve"> </w:t>
      </w:r>
      <w:r w:rsidRPr="002A6673">
        <w:t>протонов) будет осуществ</w:t>
      </w:r>
      <w:r w:rsidR="00E80A46" w:rsidRPr="002A6673">
        <w:softHyphen/>
      </w:r>
      <w:r w:rsidRPr="002A6673">
        <w:t>ляться детекторами колец черенковского излучения (в диапазоне от 2 до 12</w:t>
      </w:r>
      <w:r w:rsidR="00DE2E59" w:rsidRPr="002A6673">
        <w:t>–</w:t>
      </w:r>
      <w:r w:rsidRPr="002A6673">
        <w:t>15</w:t>
      </w:r>
      <w:r w:rsidR="00D75F62" w:rsidRPr="002A6673">
        <w:t> ГэВ</w:t>
      </w:r>
      <w:r w:rsidRPr="002A6673">
        <w:t>)</w:t>
      </w:r>
      <w:r w:rsidR="00D1407E" w:rsidRPr="002A6673">
        <w:t xml:space="preserve"> и </w:t>
      </w:r>
      <w:r w:rsidRPr="002A6673">
        <w:t>детектором времени пролета (до 2</w:t>
      </w:r>
      <w:r w:rsidR="00D75F62" w:rsidRPr="002A6673">
        <w:t> ГэВ</w:t>
      </w:r>
      <w:r w:rsidRPr="002A6673">
        <w:t>)</w:t>
      </w:r>
      <w:r w:rsidR="005354D1" w:rsidRPr="002A6673">
        <w:t>;</w:t>
      </w:r>
    </w:p>
    <w:p w:rsidR="00161B4A" w:rsidRPr="002A6673" w:rsidRDefault="00161B4A" w:rsidP="00DF3115">
      <w:pPr>
        <w:pStyle w:val="a"/>
        <w:jc w:val="both"/>
      </w:pPr>
      <w:r w:rsidRPr="002A6673">
        <w:t>идентификация электронов будет осуществляться</w:t>
      </w:r>
      <w:r w:rsidR="00D1407E" w:rsidRPr="002A6673">
        <w:t xml:space="preserve"> с</w:t>
      </w:r>
      <w:r w:rsidR="00722A77" w:rsidRPr="002A6673">
        <w:t xml:space="preserve"> </w:t>
      </w:r>
      <w:r w:rsidRPr="002A6673">
        <w:t>помощью адронного калориметра (в сочетании</w:t>
      </w:r>
      <w:r w:rsidR="00D1407E" w:rsidRPr="002A6673">
        <w:t xml:space="preserve"> с</w:t>
      </w:r>
      <w:r w:rsidR="00722A77" w:rsidRPr="002A6673">
        <w:t xml:space="preserve"> </w:t>
      </w:r>
      <w:r w:rsidRPr="002A6673">
        <w:t>электромагнитным)</w:t>
      </w:r>
      <w:r w:rsidR="005354D1" w:rsidRPr="002A6673">
        <w:t>;</w:t>
      </w:r>
    </w:p>
    <w:p w:rsidR="001C7554" w:rsidRPr="002A6673" w:rsidRDefault="00161B4A" w:rsidP="00DF3115">
      <w:pPr>
        <w:pStyle w:val="a"/>
        <w:jc w:val="both"/>
      </w:pPr>
      <w:r w:rsidRPr="002A6673">
        <w:t>идентификация мюонов будет выполняться мюонным детектором</w:t>
      </w:r>
      <w:r w:rsidR="001C7554" w:rsidRPr="002A6673">
        <w:t>.</w:t>
      </w:r>
    </w:p>
    <w:p w:rsidR="005B3962" w:rsidRPr="002A6673" w:rsidRDefault="005B3962" w:rsidP="005D30DF">
      <w:pPr>
        <w:pStyle w:val="3"/>
      </w:pPr>
      <w:bookmarkStart w:id="275" w:name="_Toc26282776"/>
      <w:bookmarkStart w:id="276" w:name="_Toc29983135"/>
      <w:r w:rsidRPr="002A6673">
        <w:t>Детектор колец черенковского излучения</w:t>
      </w:r>
      <w:bookmarkEnd w:id="275"/>
      <w:bookmarkEnd w:id="276"/>
    </w:p>
    <w:p w:rsidR="001C7554" w:rsidRPr="002A6673" w:rsidRDefault="00161B4A" w:rsidP="003B3363">
      <w:pPr>
        <w:pStyle w:val="ac"/>
      </w:pPr>
      <w:r w:rsidRPr="002A6673">
        <w:t xml:space="preserve">Данный детектор будет основным детектором для разделения </w:t>
      </w:r>
      <w:r w:rsidR="000E3645" w:rsidRPr="002A6673">
        <w:rPr>
          <w:i/>
        </w:rPr>
        <w:t>π</w:t>
      </w:r>
      <w:r w:rsidR="006772D4" w:rsidRPr="002A6673">
        <w:rPr>
          <w:rFonts w:ascii="MS Mincho" w:eastAsia="MS Mincho" w:hAnsi="MS Mincho" w:cs="MS Mincho" w:hint="eastAsia"/>
        </w:rPr>
        <w:t>‑</w:t>
      </w:r>
      <w:r w:rsidR="005354D1" w:rsidRPr="002A6673">
        <w:t xml:space="preserve"> </w:t>
      </w:r>
      <w:r w:rsidR="00D1407E" w:rsidRPr="002A6673">
        <w:t>и </w:t>
      </w:r>
      <w:r w:rsidRPr="002A6673">
        <w:rPr>
          <w:i/>
        </w:rPr>
        <w:t>К</w:t>
      </w:r>
      <w:r w:rsidR="006772D4" w:rsidRPr="002A6673">
        <w:rPr>
          <w:rFonts w:ascii="MS Mincho" w:eastAsia="MS Mincho" w:hAnsi="MS Mincho" w:cs="MS Mincho" w:hint="eastAsia"/>
        </w:rPr>
        <w:t>‑</w:t>
      </w:r>
      <w:r w:rsidR="00DE2E59" w:rsidRPr="002A6673">
        <w:t>мезонов. За </w:t>
      </w:r>
      <w:r w:rsidRPr="002A6673">
        <w:t>основу предлагается взять детектор, разрабатываемый для эксперимента ПАНДА, так как диапазон энергий регистрируемых частиц примерно совпадает (до 12</w:t>
      </w:r>
      <w:r w:rsidR="006772D4" w:rsidRPr="002A6673">
        <w:t>÷</w:t>
      </w:r>
      <w:r w:rsidRPr="002A6673">
        <w:t>15</w:t>
      </w:r>
      <w:r w:rsidR="00D75F62" w:rsidRPr="002A6673">
        <w:t> ГэВ</w:t>
      </w:r>
      <w:r w:rsidRPr="002A6673">
        <w:t>)</w:t>
      </w:r>
      <w:r w:rsidR="001C7554" w:rsidRPr="002A6673">
        <w:t>.</w:t>
      </w:r>
    </w:p>
    <w:p w:rsidR="001C7554" w:rsidRPr="002A6673" w:rsidRDefault="00161B4A" w:rsidP="003B3363">
      <w:pPr>
        <w:pStyle w:val="ac"/>
      </w:pPr>
      <w:r w:rsidRPr="002A6673">
        <w:t>В качестве детектора предлагается фокусирующий детектор на основе нескольких слоев аэрогеля. Этот метод был впервые предложен</w:t>
      </w:r>
      <w:r w:rsidR="00D1407E" w:rsidRPr="002A6673">
        <w:t xml:space="preserve"> в</w:t>
      </w:r>
      <w:r w:rsidR="00722A77" w:rsidRPr="002A6673">
        <w:t xml:space="preserve"> </w:t>
      </w:r>
      <w:r w:rsidRPr="002A6673">
        <w:t>середине 90</w:t>
      </w:r>
      <w:r w:rsidR="006772D4" w:rsidRPr="002A6673">
        <w:rPr>
          <w:rFonts w:ascii="MS Mincho" w:eastAsia="MS Mincho" w:hAnsi="MS Mincho" w:cs="MS Mincho" w:hint="eastAsia"/>
        </w:rPr>
        <w:t>‑</w:t>
      </w:r>
      <w:r w:rsidRPr="002A6673">
        <w:t>х годов [</w:t>
      </w:r>
      <w:r w:rsidRPr="002A6673">
        <w:endnoteReference w:id="117"/>
      </w:r>
      <w:r w:rsidRPr="002A6673">
        <w:t>]. Принцип фокусирования</w:t>
      </w:r>
      <w:r w:rsidR="00D1407E" w:rsidRPr="002A6673">
        <w:t xml:space="preserve"> и</w:t>
      </w:r>
      <w:r w:rsidR="00722A77" w:rsidRPr="002A6673">
        <w:t xml:space="preserve"> </w:t>
      </w:r>
      <w:r w:rsidRPr="002A6673">
        <w:t xml:space="preserve">принципиальная схема детектора показаны на </w:t>
      </w:r>
      <w:r w:rsidR="00D06246" w:rsidRPr="002A6673">
        <w:fldChar w:fldCharType="begin"/>
      </w:r>
      <w:r w:rsidR="001C7276" w:rsidRPr="002A6673">
        <w:instrText xml:space="preserve"> REF _Ref48861375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7</w:t>
      </w:r>
      <w:r w:rsidR="00D06246" w:rsidRPr="002A6673">
        <w:fldChar w:fldCharType="end"/>
      </w:r>
      <w:r w:rsidRPr="002A6673">
        <w:t>.</w:t>
      </w:r>
      <w:r w:rsidR="00D1407E" w:rsidRPr="002A6673">
        <w:t xml:space="preserve"> В </w:t>
      </w:r>
      <w:r w:rsidRPr="002A6673">
        <w:t>детекторе предлагается использовать несколько слоев аэрогеля</w:t>
      </w:r>
      <w:r w:rsidR="00D1407E" w:rsidRPr="002A6673">
        <w:t xml:space="preserve"> с</w:t>
      </w:r>
      <w:r w:rsidR="00722A77" w:rsidRPr="002A6673">
        <w:t xml:space="preserve"> </w:t>
      </w:r>
      <w:r w:rsidRPr="002A6673">
        <w:t>различным коэффициентом преломления</w:t>
      </w:r>
      <w:r w:rsidR="001C7554" w:rsidRPr="002A6673">
        <w:t>.</w:t>
      </w:r>
    </w:p>
    <w:p w:rsidR="00F13AF7" w:rsidRPr="002A6673" w:rsidRDefault="00F13AF7" w:rsidP="00F13AF7">
      <w:pPr>
        <w:pStyle w:val="affa"/>
        <w:rPr>
          <w:noProof w:val="0"/>
        </w:rPr>
      </w:pPr>
      <w:r w:rsidRPr="002A6673">
        <w:drawing>
          <wp:inline distT="0" distB="0" distL="0" distR="0" wp14:anchorId="5667A7CE" wp14:editId="619D797A">
            <wp:extent cx="2686050" cy="2474420"/>
            <wp:effectExtent l="0" t="0" r="0" b="2540"/>
            <wp:docPr id="13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93911" cy="2481662"/>
                    </a:xfrm>
                    <a:prstGeom prst="rect">
                      <a:avLst/>
                    </a:prstGeom>
                    <a:noFill/>
                  </pic:spPr>
                </pic:pic>
              </a:graphicData>
            </a:graphic>
          </wp:inline>
        </w:drawing>
      </w:r>
      <w:r w:rsidRPr="002A6673">
        <w:rPr>
          <w:noProof w:val="0"/>
        </w:rPr>
        <w:tab/>
      </w:r>
      <w:r w:rsidRPr="002A6673">
        <w:drawing>
          <wp:inline distT="0" distB="0" distL="0" distR="0" wp14:anchorId="714A2FE2" wp14:editId="461BE6E4">
            <wp:extent cx="2712566" cy="2447924"/>
            <wp:effectExtent l="0" t="0" r="0" b="0"/>
            <wp:docPr id="136"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712566" cy="2447924"/>
                    </a:xfrm>
                    <a:prstGeom prst="rect">
                      <a:avLst/>
                    </a:prstGeom>
                    <a:noFill/>
                  </pic:spPr>
                </pic:pic>
              </a:graphicData>
            </a:graphic>
          </wp:inline>
        </w:drawing>
      </w:r>
    </w:p>
    <w:p w:rsidR="00161B4A" w:rsidRPr="002A6673" w:rsidRDefault="00545B93" w:rsidP="00F13AF7">
      <w:pPr>
        <w:pStyle w:val="aff7"/>
      </w:pPr>
      <w:bookmarkStart w:id="277" w:name="_Ref48861375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7</w:t>
      </w:r>
      <w:r w:rsidR="00D06246" w:rsidRPr="002A6673">
        <w:fldChar w:fldCharType="end"/>
      </w:r>
      <w:bookmarkEnd w:id="277"/>
      <w:r w:rsidR="00161B4A" w:rsidRPr="002A6673">
        <w:t xml:space="preserve"> Принцип фокусирования (слева)</w:t>
      </w:r>
      <w:r w:rsidR="00D1407E" w:rsidRPr="002A6673">
        <w:t xml:space="preserve"> и </w:t>
      </w:r>
      <w:r w:rsidR="00161B4A" w:rsidRPr="002A6673">
        <w:t>принципиальная схе</w:t>
      </w:r>
      <w:r w:rsidR="00DD3BC2" w:rsidRPr="002A6673">
        <w:t xml:space="preserve">ма </w:t>
      </w:r>
      <w:r w:rsidR="007E5C1C" w:rsidRPr="002A6673">
        <w:br/>
      </w:r>
      <w:r w:rsidR="00DD3BC2" w:rsidRPr="002A6673">
        <w:t>детектора на основе аэрогеля</w:t>
      </w:r>
    </w:p>
    <w:p w:rsidR="00161B4A" w:rsidRPr="002A6673" w:rsidRDefault="00161B4A" w:rsidP="003B3363">
      <w:pPr>
        <w:pStyle w:val="ac"/>
      </w:pPr>
      <w:r w:rsidRPr="002A6673">
        <w:t xml:space="preserve">Предлагаемый детектор должен разделять </w:t>
      </w:r>
      <w:r w:rsidR="005354D1" w:rsidRPr="002A6673">
        <w:rPr>
          <w:i/>
        </w:rPr>
        <w:t>π</w:t>
      </w:r>
      <w:r w:rsidR="005354D1" w:rsidRPr="002A6673">
        <w:rPr>
          <w:rFonts w:ascii="MS Mincho" w:eastAsia="MS Mincho" w:hAnsi="MS Mincho" w:cs="MS Mincho" w:hint="eastAsia"/>
        </w:rPr>
        <w:t>‑</w:t>
      </w:r>
      <w:r w:rsidR="005354D1" w:rsidRPr="002A6673">
        <w:t xml:space="preserve"> </w:t>
      </w:r>
      <w:r w:rsidR="00D1407E" w:rsidRPr="002A6673">
        <w:t>и</w:t>
      </w:r>
      <w:r w:rsidR="00722A77" w:rsidRPr="002A6673">
        <w:t xml:space="preserve"> </w:t>
      </w:r>
      <w:r w:rsidRPr="002A6673">
        <w:t>К</w:t>
      </w:r>
      <w:r w:rsidR="006772D4" w:rsidRPr="002A6673">
        <w:rPr>
          <w:rFonts w:ascii="MS Mincho" w:eastAsia="MS Mincho" w:hAnsi="MS Mincho" w:cs="MS Mincho" w:hint="eastAsia"/>
        </w:rPr>
        <w:t>‑</w:t>
      </w:r>
      <w:r w:rsidRPr="002A6673">
        <w:t>мезоны до энергии 10</w:t>
      </w:r>
      <w:r w:rsidR="006772D4" w:rsidRPr="002A6673">
        <w:t>÷</w:t>
      </w:r>
      <w:r w:rsidRPr="002A6673">
        <w:t>12</w:t>
      </w:r>
      <w:r w:rsidR="00D75F62" w:rsidRPr="002A6673">
        <w:t> ГэВ</w:t>
      </w:r>
      <w:r w:rsidR="00D1407E" w:rsidRPr="002A6673">
        <w:t xml:space="preserve"> с </w:t>
      </w:r>
      <w:r w:rsidRPr="002A6673">
        <w:t>эффективностью, близкой</w:t>
      </w:r>
      <w:r w:rsidR="00AA7C51" w:rsidRPr="002A6673">
        <w:t xml:space="preserve"> к</w:t>
      </w:r>
      <w:r w:rsidR="00722A77" w:rsidRPr="002A6673">
        <w:t xml:space="preserve"> </w:t>
      </w:r>
      <w:r w:rsidRPr="002A6673">
        <w:t xml:space="preserve">100% </w:t>
      </w:r>
      <w:r w:rsidR="00C57241" w:rsidRPr="002A6673">
        <w:t>(см. </w:t>
      </w:r>
      <w:r w:rsidR="00D06246" w:rsidRPr="002A6673">
        <w:fldChar w:fldCharType="begin"/>
      </w:r>
      <w:r w:rsidR="001C7276" w:rsidRPr="002A6673">
        <w:instrText xml:space="preserve"> REF _Ref48861443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8</w:t>
      </w:r>
      <w:r w:rsidR="00D06246" w:rsidRPr="002A6673">
        <w:fldChar w:fldCharType="end"/>
      </w:r>
      <w:r w:rsidRPr="002A6673">
        <w:t>).</w:t>
      </w:r>
    </w:p>
    <w:p w:rsidR="00F13AF7" w:rsidRPr="002A6673" w:rsidRDefault="00F13AF7" w:rsidP="00F13AF7">
      <w:pPr>
        <w:pStyle w:val="affa"/>
        <w:rPr>
          <w:noProof w:val="0"/>
        </w:rPr>
      </w:pPr>
      <w:r w:rsidRPr="002A6673">
        <w:lastRenderedPageBreak/>
        <w:drawing>
          <wp:inline distT="0" distB="0" distL="0" distR="0" wp14:anchorId="4691FCA2" wp14:editId="6995A08D">
            <wp:extent cx="2314575" cy="2314575"/>
            <wp:effectExtent l="0" t="0" r="9525" b="9525"/>
            <wp:docPr id="148"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r w:rsidRPr="002A6673">
        <w:drawing>
          <wp:inline distT="0" distB="0" distL="0" distR="0" wp14:anchorId="2C3D28ED" wp14:editId="4157CE8F">
            <wp:extent cx="2311347" cy="2314575"/>
            <wp:effectExtent l="0" t="0" r="0" b="0"/>
            <wp:docPr id="149"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p w:rsidR="00161B4A" w:rsidRPr="002A6673" w:rsidRDefault="00545B93" w:rsidP="00F13AF7">
      <w:pPr>
        <w:pStyle w:val="aff7"/>
      </w:pPr>
      <w:bookmarkStart w:id="278" w:name="_Ref48861443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8</w:t>
      </w:r>
      <w:r w:rsidR="00D06246" w:rsidRPr="002A6673">
        <w:fldChar w:fldCharType="end"/>
      </w:r>
      <w:bookmarkEnd w:id="278"/>
      <w:r w:rsidR="00161B4A" w:rsidRPr="002A6673">
        <w:t xml:space="preserve"> Моделирование разделения мезонов</w:t>
      </w:r>
      <w:r w:rsidR="00D1407E" w:rsidRPr="002A6673">
        <w:t xml:space="preserve"> и</w:t>
      </w:r>
      <w:r w:rsidR="00722A77" w:rsidRPr="002A6673">
        <w:t xml:space="preserve"> </w:t>
      </w:r>
      <w:r w:rsidR="00161B4A" w:rsidRPr="002A6673">
        <w:t xml:space="preserve">эффективность их регистрации </w:t>
      </w:r>
      <w:r w:rsidR="007E5C1C" w:rsidRPr="002A6673">
        <w:br/>
      </w:r>
      <w:r w:rsidR="00161B4A" w:rsidRPr="002A6673">
        <w:t>для детектора ПАНДА</w:t>
      </w:r>
    </w:p>
    <w:p w:rsidR="00F33F8D" w:rsidRPr="002A6673" w:rsidRDefault="005B3962" w:rsidP="005D30DF">
      <w:pPr>
        <w:pStyle w:val="3"/>
      </w:pPr>
      <w:bookmarkStart w:id="279" w:name="_Toc26282777"/>
      <w:bookmarkStart w:id="280" w:name="_Toc29983136"/>
      <w:r w:rsidRPr="002A6673">
        <w:t xml:space="preserve">Детекторы </w:t>
      </w:r>
      <w:r w:rsidR="001F1771" w:rsidRPr="002A6673">
        <w:t>множественности</w:t>
      </w:r>
      <w:r w:rsidR="00D1407E" w:rsidRPr="002A6673">
        <w:t xml:space="preserve"> и</w:t>
      </w:r>
      <w:r w:rsidR="00722A77" w:rsidRPr="002A6673">
        <w:t xml:space="preserve"> </w:t>
      </w:r>
      <w:r w:rsidRPr="002A6673">
        <w:t>времени пролета</w:t>
      </w:r>
      <w:bookmarkEnd w:id="279"/>
      <w:bookmarkEnd w:id="280"/>
    </w:p>
    <w:p w:rsidR="001C7554" w:rsidRPr="002A6673" w:rsidRDefault="001F1771" w:rsidP="003B3363">
      <w:pPr>
        <w:pStyle w:val="ac"/>
        <w:rPr>
          <w:rFonts w:eastAsia="MS Mincho"/>
          <w:lang w:eastAsia="ja-JP"/>
        </w:rPr>
      </w:pPr>
      <w:r w:rsidRPr="002A6673">
        <w:rPr>
          <w:rFonts w:eastAsia="MS Mincho"/>
          <w:lang w:eastAsia="ja-JP"/>
        </w:rPr>
        <w:t>Детектор множественности</w:t>
      </w:r>
      <w:r w:rsidR="00D1407E" w:rsidRPr="002A6673">
        <w:rPr>
          <w:rFonts w:eastAsia="MS Mincho"/>
          <w:lang w:eastAsia="ja-JP"/>
        </w:rPr>
        <w:t xml:space="preserve"> и</w:t>
      </w:r>
      <w:r w:rsidR="00722A77" w:rsidRPr="002A6673">
        <w:rPr>
          <w:rFonts w:eastAsia="MS Mincho"/>
          <w:lang w:eastAsia="ja-JP"/>
        </w:rPr>
        <w:t xml:space="preserve"> </w:t>
      </w:r>
      <w:r w:rsidRPr="002A6673">
        <w:rPr>
          <w:rFonts w:eastAsia="MS Mincho"/>
          <w:lang w:eastAsia="ja-JP"/>
        </w:rPr>
        <w:t xml:space="preserve">времени пролета состоит из трех годоскопов. Время-пролетная система очень важна для идентификации медленных частиц </w:t>
      </w:r>
      <w:r w:rsidR="009B40C2" w:rsidRPr="002A6673">
        <w:rPr>
          <w:rFonts w:eastAsia="MS Mincho"/>
          <w:lang w:eastAsia="ja-JP"/>
        </w:rPr>
        <w:t>—</w:t>
      </w:r>
      <w:r w:rsidRPr="002A6673">
        <w:rPr>
          <w:rFonts w:eastAsia="MS Mincho"/>
          <w:lang w:eastAsia="ja-JP"/>
        </w:rPr>
        <w:t xml:space="preserve"> продуктов распада резонансов, разлетающихся после магнита под большими углами</w:t>
      </w:r>
      <w:r w:rsidR="00AA7C51" w:rsidRPr="002A6673">
        <w:rPr>
          <w:rFonts w:eastAsia="MS Mincho"/>
          <w:lang w:eastAsia="ja-JP"/>
        </w:rPr>
        <w:t xml:space="preserve"> к</w:t>
      </w:r>
      <w:r w:rsidR="00722A77" w:rsidRPr="002A6673">
        <w:rPr>
          <w:rFonts w:eastAsia="MS Mincho"/>
          <w:lang w:eastAsia="ja-JP"/>
        </w:rPr>
        <w:t xml:space="preserve"> </w:t>
      </w:r>
      <w:r w:rsidRPr="002A6673">
        <w:rPr>
          <w:rFonts w:eastAsia="MS Mincho"/>
          <w:lang w:eastAsia="ja-JP"/>
        </w:rPr>
        <w:t>оси спектро</w:t>
      </w:r>
      <w:r w:rsidR="00975969" w:rsidRPr="002A6673">
        <w:rPr>
          <w:rFonts w:eastAsia="MS Mincho"/>
          <w:lang w:eastAsia="ja-JP"/>
        </w:rPr>
        <w:softHyphen/>
      </w:r>
      <w:r w:rsidRPr="002A6673">
        <w:rPr>
          <w:rFonts w:eastAsia="MS Mincho"/>
          <w:lang w:eastAsia="ja-JP"/>
        </w:rPr>
        <w:t xml:space="preserve">метра (в </w:t>
      </w:r>
      <w:r w:rsidR="00247163" w:rsidRPr="002A6673">
        <w:rPr>
          <w:rFonts w:eastAsia="MS Mincho"/>
        </w:rPr>
        <w:t>апертуре 400</w:t>
      </w:r>
      <w:r w:rsidR="005354D1" w:rsidRPr="002A6673">
        <w:t>×</w:t>
      </w:r>
      <w:r w:rsidR="00247163" w:rsidRPr="002A6673">
        <w:rPr>
          <w:rFonts w:eastAsia="MS Mincho"/>
        </w:rPr>
        <w:t>300 мрад²).</w:t>
      </w:r>
      <w:r w:rsidRPr="002A6673">
        <w:rPr>
          <w:rFonts w:eastAsia="MS Mincho"/>
          <w:lang w:eastAsia="ja-JP"/>
        </w:rPr>
        <w:t xml:space="preserve"> На </w:t>
      </w:r>
      <w:r w:rsidR="00D06246" w:rsidRPr="002A6673">
        <w:fldChar w:fldCharType="begin"/>
      </w:r>
      <w:r w:rsidR="001C7276" w:rsidRPr="002A6673">
        <w:instrText xml:space="preserve"> REF _Ref48861562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39</w:t>
      </w:r>
      <w:r w:rsidR="00D06246" w:rsidRPr="002A6673">
        <w:fldChar w:fldCharType="end"/>
      </w:r>
      <w:r w:rsidRPr="002A6673">
        <w:rPr>
          <w:rFonts w:eastAsia="MS Mincho"/>
          <w:lang w:eastAsia="ja-JP"/>
        </w:rPr>
        <w:t xml:space="preserve"> показаны результаты моделирования чувствительности идентификации частиц от разрешения детекторов</w:t>
      </w:r>
      <w:r w:rsidR="001C7554" w:rsidRPr="002A6673">
        <w:rPr>
          <w:rFonts w:eastAsia="MS Mincho"/>
          <w:lang w:eastAsia="ja-JP"/>
        </w:rPr>
        <w:t>.</w:t>
      </w:r>
    </w:p>
    <w:p w:rsidR="00DF3115" w:rsidRPr="00DF3115" w:rsidRDefault="001F1771" w:rsidP="00DF3115">
      <w:pPr>
        <w:pStyle w:val="ac"/>
        <w:rPr>
          <w:rFonts w:eastAsia="MS Mincho"/>
          <w:lang w:eastAsia="ja-JP"/>
        </w:rPr>
      </w:pPr>
      <w:r w:rsidRPr="002A6673">
        <w:rPr>
          <w:rFonts w:eastAsia="MS Mincho"/>
          <w:lang w:eastAsia="ja-JP"/>
        </w:rPr>
        <w:t>Они состоят из сцинтилляционных вертикальных полос шириной 5</w:t>
      </w:r>
      <w:r w:rsidR="00632E51" w:rsidRPr="002A6673">
        <w:rPr>
          <w:rFonts w:eastAsia="MS Mincho"/>
          <w:lang w:eastAsia="ja-JP"/>
        </w:rPr>
        <w:t xml:space="preserve"> </w:t>
      </w:r>
      <w:r w:rsidRPr="002A6673">
        <w:rPr>
          <w:rFonts w:eastAsia="MS Mincho"/>
          <w:lang w:eastAsia="ja-JP"/>
        </w:rPr>
        <w:t>см каждая из сцинтиллятора ВС408, что позволяет достичь разрешения 150</w:t>
      </w:r>
      <w:r w:rsidR="00BE78BC" w:rsidRPr="002A6673">
        <w:rPr>
          <w:rFonts w:eastAsia="MS Mincho"/>
          <w:lang w:eastAsia="ja-JP"/>
        </w:rPr>
        <w:t> пкс</w:t>
      </w:r>
      <w:r w:rsidR="00D1407E" w:rsidRPr="002A6673">
        <w:rPr>
          <w:rFonts w:eastAsia="MS Mincho"/>
          <w:lang w:eastAsia="ja-JP"/>
        </w:rPr>
        <w:t xml:space="preserve"> в</w:t>
      </w:r>
      <w:r w:rsidR="00722A77" w:rsidRPr="002A6673">
        <w:rPr>
          <w:rFonts w:eastAsia="MS Mincho"/>
          <w:lang w:eastAsia="ja-JP"/>
        </w:rPr>
        <w:t xml:space="preserve"> </w:t>
      </w:r>
      <w:r w:rsidRPr="002A6673">
        <w:rPr>
          <w:rFonts w:eastAsia="MS Mincho"/>
          <w:lang w:eastAsia="ja-JP"/>
        </w:rPr>
        <w:t>центре счётчика</w:t>
      </w:r>
      <w:r w:rsidR="001C7554" w:rsidRPr="002A6673">
        <w:rPr>
          <w:rFonts w:eastAsia="MS Mincho"/>
          <w:lang w:eastAsia="ja-JP"/>
        </w:rPr>
        <w:t>.</w:t>
      </w:r>
      <w:r w:rsidR="00DF3115">
        <w:rPr>
          <w:rFonts w:eastAsia="MS Mincho"/>
          <w:lang w:eastAsia="ja-JP"/>
        </w:rPr>
        <w:t xml:space="preserve"> </w:t>
      </w:r>
      <w:r w:rsidR="00DF3115" w:rsidRPr="00DF3115">
        <w:rPr>
          <w:rFonts w:eastAsia="MS Mincho"/>
          <w:lang w:eastAsia="ja-JP"/>
        </w:rPr>
        <w:t>Первые два годоскопа нужны, прежде всего, как детекторы множественности. Годоскоп Н1 имеет толщину пластин по пучку 1 см. Длина полос сцинтилля</w:t>
      </w:r>
      <w:r w:rsidR="00DF3115" w:rsidRPr="00DF3115">
        <w:rPr>
          <w:rFonts w:eastAsia="MS Mincho"/>
          <w:lang w:eastAsia="ja-JP"/>
        </w:rPr>
        <w:softHyphen/>
        <w:t>тора равна 50 см. Годоскоп Н2 расположен после спектрометрического магнита и имеет счёт</w:t>
      </w:r>
      <w:r w:rsidR="00DF3115" w:rsidRPr="00DF3115">
        <w:rPr>
          <w:rFonts w:eastAsia="MS Mincho"/>
          <w:lang w:eastAsia="ja-JP"/>
        </w:rPr>
        <w:softHyphen/>
        <w:t>чики длиной 100 см и общим числом 46 шт., что обеспечивает ему рабочую область 1×2.3 м².</w:t>
      </w:r>
    </w:p>
    <w:p w:rsidR="001F1771" w:rsidRPr="002A6673" w:rsidRDefault="001F1771" w:rsidP="00F13AF7">
      <w:pPr>
        <w:pStyle w:val="affa"/>
        <w:rPr>
          <w:b/>
          <w:noProof w:val="0"/>
        </w:rPr>
      </w:pPr>
      <w:r w:rsidRPr="002A6673">
        <w:rPr>
          <w:rFonts w:eastAsia="MS Mincho"/>
        </w:rPr>
        <w:drawing>
          <wp:inline distT="0" distB="0" distL="0" distR="0" wp14:anchorId="4BED4E38" wp14:editId="69DEA364">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2A6673">
        <w:rPr>
          <w:rFonts w:eastAsia="MS Mincho"/>
        </w:rPr>
        <w:drawing>
          <wp:inline distT="0" distB="0" distL="0" distR="0" wp14:anchorId="1D2F267F" wp14:editId="34E49095">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3">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Pr="002A6673" w:rsidRDefault="00545B93" w:rsidP="00F13AF7">
      <w:pPr>
        <w:pStyle w:val="aff7"/>
        <w:rPr>
          <w:rFonts w:eastAsia="MS Mincho"/>
          <w:lang w:eastAsia="ja-JP"/>
        </w:rPr>
      </w:pPr>
      <w:bookmarkStart w:id="281" w:name="_Ref48861562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9</w:t>
      </w:r>
      <w:r w:rsidR="00D06246" w:rsidRPr="002A6673">
        <w:fldChar w:fldCharType="end"/>
      </w:r>
      <w:bookmarkEnd w:id="281"/>
      <w:r w:rsidR="001F1771" w:rsidRPr="002A6673">
        <w:rPr>
          <w:rFonts w:eastAsia="MS Mincho"/>
          <w:lang w:eastAsia="ja-JP"/>
        </w:rPr>
        <w:t xml:space="preserve"> Распределение по квадрату массы </w:t>
      </w:r>
      <w:r w:rsidR="000E7FFC" w:rsidRPr="002A6673">
        <w:rPr>
          <w:rFonts w:eastAsia="MS Mincho"/>
          <w:i/>
          <w:lang w:eastAsia="ja-JP"/>
        </w:rPr>
        <w:t>M</w:t>
      </w:r>
      <w:r w:rsidR="0069260C" w:rsidRPr="002A6673">
        <w:rPr>
          <w:rFonts w:eastAsia="MS Mincho"/>
          <w:i/>
          <w:lang w:eastAsia="ja-JP"/>
        </w:rPr>
        <w:t>²</w:t>
      </w:r>
      <w:r w:rsidR="001F1771" w:rsidRPr="002A6673">
        <w:rPr>
          <w:rFonts w:eastAsia="MS Mincho"/>
          <w:lang w:eastAsia="ja-JP"/>
        </w:rPr>
        <w:t xml:space="preserve"> (</w:t>
      </w:r>
      <w:r w:rsidR="0069260C" w:rsidRPr="002A6673">
        <w:rPr>
          <w:rFonts w:eastAsia="Calibri"/>
          <w:lang w:eastAsia="en-US"/>
        </w:rPr>
        <w:t>ГэВ/</w:t>
      </w:r>
      <w:r w:rsidR="0069260C" w:rsidRPr="002A6673">
        <w:rPr>
          <w:rFonts w:eastAsia="Calibri"/>
          <w:i/>
          <w:lang w:val="en-US" w:eastAsia="en-US"/>
        </w:rPr>
        <w:t>c</w:t>
      </w:r>
      <w:r w:rsidR="00A4338A" w:rsidRPr="002A6673">
        <w:rPr>
          <w:rFonts w:eastAsia="MS Mincho"/>
          <w:lang w:eastAsia="ja-JP"/>
        </w:rPr>
        <w:t>²</w:t>
      </w:r>
      <w:r w:rsidR="001F1771" w:rsidRPr="002A6673">
        <w:rPr>
          <w:rFonts w:eastAsia="MS Mincho"/>
          <w:lang w:eastAsia="ja-JP"/>
        </w:rPr>
        <w:t>)</w:t>
      </w:r>
      <w:r w:rsidR="00D1407E" w:rsidRPr="002A6673">
        <w:rPr>
          <w:rFonts w:eastAsia="MS Mincho"/>
          <w:lang w:eastAsia="ja-JP"/>
        </w:rPr>
        <w:t xml:space="preserve"> в </w:t>
      </w:r>
      <w:r w:rsidR="001F1771" w:rsidRPr="002A6673">
        <w:rPr>
          <w:rFonts w:eastAsia="MS Mincho"/>
          <w:lang w:eastAsia="ja-JP"/>
        </w:rPr>
        <w:t xml:space="preserve">зависимости от импульса частицы </w:t>
      </w:r>
      <w:r w:rsidR="00615867" w:rsidRPr="002A6673">
        <w:rPr>
          <w:rFonts w:eastAsia="MS Mincho"/>
          <w:lang w:eastAsia="ja-JP"/>
        </w:rPr>
        <w:br/>
      </w:r>
      <w:r w:rsidR="001F1771" w:rsidRPr="002A6673">
        <w:rPr>
          <w:rFonts w:eastAsia="MS Mincho"/>
          <w:lang w:eastAsia="ja-JP"/>
        </w:rPr>
        <w:t>при расстоянии 7.6</w:t>
      </w:r>
      <w:r w:rsidR="00BE78BC" w:rsidRPr="002A6673">
        <w:rPr>
          <w:rFonts w:eastAsia="MS Mincho"/>
          <w:lang w:eastAsia="ja-JP"/>
        </w:rPr>
        <w:t xml:space="preserve"> м </w:t>
      </w:r>
      <w:r w:rsidR="001F1771" w:rsidRPr="002A6673">
        <w:rPr>
          <w:rFonts w:eastAsia="MS Mincho"/>
          <w:lang w:eastAsia="ja-JP"/>
        </w:rPr>
        <w:t>от мишени</w:t>
      </w:r>
    </w:p>
    <w:p w:rsidR="00F13AF7" w:rsidRPr="002A6673" w:rsidRDefault="001F1771" w:rsidP="003B3363">
      <w:pPr>
        <w:pStyle w:val="ac"/>
        <w:rPr>
          <w:rFonts w:eastAsia="MS Mincho"/>
          <w:lang w:eastAsia="ja-JP"/>
        </w:rPr>
      </w:pPr>
      <w:r w:rsidRPr="002A6673">
        <w:rPr>
          <w:rFonts w:eastAsia="MS Mincho"/>
          <w:lang w:eastAsia="ja-JP"/>
        </w:rPr>
        <w:lastRenderedPageBreak/>
        <w:t>Годоскоп Н3</w:t>
      </w:r>
      <w:r w:rsidR="00A65540" w:rsidRPr="002A6673">
        <w:rPr>
          <w:rFonts w:eastAsia="MS Mincho"/>
          <w:lang w:eastAsia="ja-JP"/>
        </w:rPr>
        <w:t>,</w:t>
      </w:r>
      <w:r w:rsidRPr="002A6673">
        <w:rPr>
          <w:rFonts w:eastAsia="MS Mincho"/>
          <w:lang w:eastAsia="ja-JP"/>
        </w:rPr>
        <w:t xml:space="preserve"> расположен</w:t>
      </w:r>
      <w:r w:rsidR="00A65540" w:rsidRPr="002A6673">
        <w:rPr>
          <w:rFonts w:eastAsia="MS Mincho"/>
          <w:lang w:eastAsia="ja-JP"/>
        </w:rPr>
        <w:t>ный</w:t>
      </w:r>
      <w:r w:rsidRPr="002A6673">
        <w:rPr>
          <w:rFonts w:eastAsia="MS Mincho"/>
          <w:lang w:eastAsia="ja-JP"/>
        </w:rPr>
        <w:t xml:space="preserve"> перед электромагнитным калориметром, должен иметь толщину пластин </w:t>
      </w:r>
      <w:r w:rsidR="005354D1" w:rsidRPr="002A6673">
        <w:rPr>
          <w:rFonts w:eastAsia="MS Mincho"/>
          <w:lang w:eastAsia="ja-JP"/>
        </w:rPr>
        <w:t>30 </w:t>
      </w:r>
      <w:r w:rsidR="00BE78BC" w:rsidRPr="002A6673">
        <w:rPr>
          <w:rFonts w:eastAsia="MS Mincho"/>
          <w:lang w:eastAsia="ja-JP"/>
        </w:rPr>
        <w:t>мм</w:t>
      </w:r>
      <w:r w:rsidR="00D1664A" w:rsidRPr="002A6673">
        <w:rPr>
          <w:rFonts w:eastAsia="MS Mincho"/>
          <w:lang w:eastAsia="ja-JP"/>
        </w:rPr>
        <w:t xml:space="preserve"> </w:t>
      </w:r>
      <w:r w:rsidRPr="002A6673">
        <w:rPr>
          <w:rFonts w:eastAsia="MS Mincho"/>
          <w:lang w:eastAsia="ja-JP"/>
        </w:rPr>
        <w:t>(или 20</w:t>
      </w:r>
      <w:r w:rsidR="00BE78BC" w:rsidRPr="002A6673">
        <w:rPr>
          <w:rFonts w:eastAsia="MS Mincho"/>
          <w:lang w:eastAsia="ja-JP"/>
        </w:rPr>
        <w:t> мм</w:t>
      </w:r>
      <w:r w:rsidRPr="002A6673">
        <w:rPr>
          <w:rFonts w:eastAsia="MS Mincho"/>
          <w:lang w:eastAsia="ja-JP"/>
        </w:rPr>
        <w:t xml:space="preserve">) при их общем количестве </w:t>
      </w:r>
      <w:r w:rsidR="005354D1" w:rsidRPr="002A6673">
        <w:rPr>
          <w:rFonts w:eastAsia="MS Mincho"/>
          <w:lang w:eastAsia="ja-JP"/>
        </w:rPr>
        <w:t>50 </w:t>
      </w:r>
      <w:r w:rsidRPr="002A6673">
        <w:rPr>
          <w:rFonts w:eastAsia="MS Mincho"/>
          <w:lang w:eastAsia="ja-JP"/>
        </w:rPr>
        <w:t>шт</w:t>
      </w:r>
      <w:r w:rsidR="00003220" w:rsidRPr="002A6673">
        <w:rPr>
          <w:rFonts w:eastAsia="MS Mincho"/>
          <w:lang w:eastAsia="ja-JP"/>
        </w:rPr>
        <w:t>.</w:t>
      </w:r>
      <w:r w:rsidR="00A65540" w:rsidRPr="002A6673">
        <w:rPr>
          <w:rFonts w:eastAsia="MS Mincho"/>
          <w:lang w:eastAsia="ja-JP"/>
        </w:rPr>
        <w:t xml:space="preserve">, </w:t>
      </w:r>
      <w:r w:rsidRPr="002A6673">
        <w:rPr>
          <w:rFonts w:eastAsia="MS Mincho"/>
          <w:lang w:eastAsia="ja-JP"/>
        </w:rPr>
        <w:t xml:space="preserve">при </w:t>
      </w:r>
      <w:r w:rsidR="00003220" w:rsidRPr="002A6673">
        <w:rPr>
          <w:rFonts w:eastAsia="MS Mincho"/>
          <w:lang w:eastAsia="ja-JP"/>
        </w:rPr>
        <w:t xml:space="preserve">размере </w:t>
      </w:r>
      <w:r w:rsidRPr="002A6673">
        <w:rPr>
          <w:rFonts w:eastAsia="MS Mincho"/>
          <w:lang w:eastAsia="ja-JP"/>
        </w:rPr>
        <w:t>рабочей области 1.8</w:t>
      </w:r>
      <w:r w:rsidR="005354D1" w:rsidRPr="002A6673">
        <w:t>×</w:t>
      </w:r>
      <w:r w:rsidRPr="002A6673">
        <w:rPr>
          <w:rFonts w:eastAsia="MS Mincho"/>
          <w:lang w:eastAsia="ja-JP"/>
        </w:rPr>
        <w:t>2.</w:t>
      </w:r>
      <w:r w:rsidR="005354D1" w:rsidRPr="002A6673">
        <w:rPr>
          <w:rFonts w:eastAsia="MS Mincho"/>
          <w:lang w:eastAsia="ja-JP"/>
        </w:rPr>
        <w:t>5 </w:t>
      </w:r>
      <w:r w:rsidRPr="002A6673">
        <w:rPr>
          <w:rFonts w:eastAsia="MS Mincho"/>
          <w:lang w:eastAsia="ja-JP"/>
        </w:rPr>
        <w:t>м</w:t>
      </w:r>
      <w:r w:rsidR="00D719F1" w:rsidRPr="002A6673">
        <w:rPr>
          <w:rFonts w:eastAsia="MS Mincho"/>
          <w:lang w:eastAsia="ja-JP"/>
        </w:rPr>
        <w:t>²</w:t>
      </w:r>
      <w:r w:rsidR="00D1407E" w:rsidRPr="002A6673">
        <w:rPr>
          <w:rFonts w:eastAsia="MS Mincho"/>
          <w:lang w:eastAsia="ja-JP"/>
        </w:rPr>
        <w:t xml:space="preserve"> и</w:t>
      </w:r>
      <w:r w:rsidR="00B41FDF" w:rsidRPr="002A6673">
        <w:rPr>
          <w:rFonts w:eastAsia="MS Mincho"/>
          <w:lang w:eastAsia="ja-JP"/>
        </w:rPr>
        <w:t xml:space="preserve"> </w:t>
      </w:r>
      <w:r w:rsidRPr="002A6673">
        <w:rPr>
          <w:rFonts w:eastAsia="MS Mincho"/>
          <w:lang w:eastAsia="ja-JP"/>
        </w:rPr>
        <w:t xml:space="preserve">расстоянии до центра мишени около </w:t>
      </w:r>
      <w:r w:rsidR="005354D1" w:rsidRPr="002A6673">
        <w:rPr>
          <w:rFonts w:eastAsia="MS Mincho"/>
          <w:lang w:eastAsia="ja-JP"/>
        </w:rPr>
        <w:t>12 </w:t>
      </w:r>
      <w:r w:rsidRPr="002A6673">
        <w:rPr>
          <w:rFonts w:eastAsia="MS Mincho"/>
          <w:lang w:eastAsia="ja-JP"/>
        </w:rPr>
        <w:t xml:space="preserve">м. </w:t>
      </w:r>
      <w:r w:rsidR="00A65540" w:rsidRPr="002A6673">
        <w:rPr>
          <w:rFonts w:eastAsia="MS Mincho"/>
          <w:lang w:eastAsia="ja-JP"/>
        </w:rPr>
        <w:t>Его</w:t>
      </w:r>
      <w:r w:rsidRPr="002A6673">
        <w:rPr>
          <w:rFonts w:eastAsia="MS Mincho"/>
          <w:lang w:eastAsia="ja-JP"/>
        </w:rPr>
        <w:t xml:space="preserve"> </w:t>
      </w:r>
      <w:r w:rsidR="00632E51" w:rsidRPr="002A6673">
        <w:rPr>
          <w:rFonts w:eastAsia="MS Mincho"/>
          <w:lang w:eastAsia="ja-JP"/>
        </w:rPr>
        <w:t>предполага</w:t>
      </w:r>
      <w:r w:rsidR="00A65540" w:rsidRPr="002A6673">
        <w:rPr>
          <w:rFonts w:eastAsia="MS Mincho"/>
          <w:lang w:eastAsia="ja-JP"/>
        </w:rPr>
        <w:softHyphen/>
      </w:r>
      <w:r w:rsidR="00632E51" w:rsidRPr="002A6673">
        <w:rPr>
          <w:rFonts w:eastAsia="MS Mincho"/>
          <w:lang w:eastAsia="ja-JP"/>
        </w:rPr>
        <w:t>ется использовать</w:t>
      </w:r>
      <w:r w:rsidRPr="002A6673">
        <w:rPr>
          <w:rFonts w:eastAsia="MS Mincho"/>
          <w:lang w:eastAsia="ja-JP"/>
        </w:rPr>
        <w:t xml:space="preserve"> для идентификации частиц по времени пролета</w:t>
      </w:r>
      <w:r w:rsidR="00A65540" w:rsidRPr="002A6673">
        <w:rPr>
          <w:rFonts w:eastAsia="MS Mincho"/>
          <w:lang w:eastAsia="ja-JP"/>
        </w:rPr>
        <w:t xml:space="preserve">, и </w:t>
      </w:r>
      <w:r w:rsidR="005354D1" w:rsidRPr="002A6673">
        <w:rPr>
          <w:rFonts w:eastAsia="MS Mincho"/>
          <w:lang w:eastAsia="ja-JP"/>
        </w:rPr>
        <w:t xml:space="preserve">он </w:t>
      </w:r>
      <w:r w:rsidR="00BE4E4C" w:rsidRPr="002A6673">
        <w:rPr>
          <w:rFonts w:eastAsia="MS Mincho"/>
          <w:lang w:eastAsia="ja-JP"/>
        </w:rPr>
        <w:t>должен</w:t>
      </w:r>
      <w:r w:rsidR="00632E51" w:rsidRPr="002A6673">
        <w:rPr>
          <w:rFonts w:eastAsia="MS Mincho"/>
          <w:lang w:eastAsia="ja-JP"/>
        </w:rPr>
        <w:t xml:space="preserve"> име</w:t>
      </w:r>
      <w:r w:rsidRPr="002A6673">
        <w:rPr>
          <w:rFonts w:eastAsia="MS Mincho"/>
          <w:lang w:eastAsia="ja-JP"/>
        </w:rPr>
        <w:t>т</w:t>
      </w:r>
      <w:r w:rsidR="00632E51" w:rsidRPr="002A6673">
        <w:rPr>
          <w:rFonts w:eastAsia="MS Mincho"/>
          <w:lang w:eastAsia="ja-JP"/>
        </w:rPr>
        <w:t>ь</w:t>
      </w:r>
      <w:r w:rsidRPr="002A6673">
        <w:rPr>
          <w:rFonts w:eastAsia="MS Mincho"/>
          <w:lang w:eastAsia="ja-JP"/>
        </w:rPr>
        <w:t xml:space="preserve"> наилучшее разрешение по квадрату массы заряженной частицы, поскольку база пролета для него максимальна</w:t>
      </w:r>
      <w:r w:rsidR="001C7554" w:rsidRPr="002A6673">
        <w:rPr>
          <w:rFonts w:eastAsia="MS Mincho"/>
          <w:lang w:eastAsia="ja-JP"/>
        </w:rPr>
        <w:t>.</w:t>
      </w:r>
    </w:p>
    <w:p w:rsidR="005B3962" w:rsidRPr="002A6673" w:rsidRDefault="005B3962" w:rsidP="005D30DF">
      <w:pPr>
        <w:pStyle w:val="3"/>
      </w:pPr>
      <w:bookmarkStart w:id="282" w:name="_Toc26282778"/>
      <w:bookmarkStart w:id="283" w:name="_Toc29983137"/>
      <w:r w:rsidRPr="002A6673">
        <w:t>Мюонный детектор</w:t>
      </w:r>
      <w:bookmarkEnd w:id="282"/>
      <w:bookmarkEnd w:id="283"/>
    </w:p>
    <w:p w:rsidR="001C7554" w:rsidRPr="002A6673" w:rsidRDefault="00F475ED" w:rsidP="003B3363">
      <w:pPr>
        <w:pStyle w:val="ac"/>
        <w:rPr>
          <w:rFonts w:eastAsia="Symbol"/>
          <w:kern w:val="2"/>
          <w:lang w:eastAsia="zh-CN" w:bidi="hi-IN"/>
        </w:rPr>
      </w:pPr>
      <w:r w:rsidRPr="002A6673">
        <w:rPr>
          <w:rFonts w:eastAsia="Symbol"/>
          <w:kern w:val="2"/>
          <w:lang w:eastAsia="zh-CN" w:bidi="hi-IN"/>
        </w:rPr>
        <w:t>Мюонный детектор предназначен для регистрации</w:t>
      </w:r>
      <w:r w:rsidR="00D1407E" w:rsidRPr="002A6673">
        <w:rPr>
          <w:rFonts w:eastAsia="Symbol"/>
          <w:kern w:val="2"/>
          <w:lang w:eastAsia="zh-CN" w:bidi="hi-IN"/>
        </w:rPr>
        <w:t xml:space="preserve"> и</w:t>
      </w:r>
      <w:r w:rsidR="00FA577C" w:rsidRPr="002A6673">
        <w:rPr>
          <w:rFonts w:eastAsia="Symbol"/>
          <w:kern w:val="2"/>
          <w:lang w:eastAsia="zh-CN" w:bidi="hi-IN"/>
        </w:rPr>
        <w:t xml:space="preserve"> </w:t>
      </w:r>
      <w:r w:rsidRPr="002A6673">
        <w:rPr>
          <w:rFonts w:eastAsia="Symbol"/>
          <w:kern w:val="2"/>
          <w:lang w:eastAsia="zh-CN" w:bidi="hi-IN"/>
        </w:rPr>
        <w:t>идентификации одиночных мюонов</w:t>
      </w:r>
      <w:r w:rsidR="00D1407E" w:rsidRPr="002A6673">
        <w:rPr>
          <w:rFonts w:eastAsia="Symbol"/>
          <w:kern w:val="2"/>
          <w:lang w:eastAsia="zh-CN" w:bidi="hi-IN"/>
        </w:rPr>
        <w:t xml:space="preserve"> и</w:t>
      </w:r>
      <w:r w:rsidR="00FA577C" w:rsidRPr="002A6673">
        <w:rPr>
          <w:rFonts w:eastAsia="Symbol"/>
          <w:kern w:val="2"/>
          <w:lang w:eastAsia="zh-CN" w:bidi="hi-IN"/>
        </w:rPr>
        <w:t xml:space="preserve"> </w:t>
      </w:r>
      <w:r w:rsidRPr="002A6673">
        <w:rPr>
          <w:rFonts w:eastAsia="Symbol"/>
          <w:kern w:val="2"/>
          <w:lang w:eastAsia="zh-CN" w:bidi="hi-IN"/>
        </w:rPr>
        <w:t>мюонных пар, образующихся при распаде векторных мезонов (</w:t>
      </w:r>
      <w:r w:rsidRPr="002A6673">
        <w:rPr>
          <w:rFonts w:eastAsia="Symbol"/>
          <w:i/>
          <w:kern w:val="2"/>
          <w:lang w:eastAsia="zh-CN" w:bidi="hi-IN"/>
        </w:rPr>
        <w:t>ρ</w:t>
      </w:r>
      <w:r w:rsidR="00D719F1" w:rsidRPr="002A6673">
        <w:rPr>
          <w:rFonts w:ascii="Cambria Math" w:eastAsia="Symbol" w:hAnsi="Cambria Math" w:cs="Cambria Math"/>
          <w:i/>
          <w:kern w:val="2"/>
          <w:lang w:eastAsia="zh-CN" w:bidi="hi-IN"/>
        </w:rPr>
        <w:t>⁰</w:t>
      </w:r>
      <w:r w:rsidRPr="002A6673">
        <w:rPr>
          <w:rFonts w:eastAsia="Symbol"/>
          <w:i/>
          <w:kern w:val="2"/>
          <w:lang w:eastAsia="zh-CN" w:bidi="hi-IN"/>
        </w:rPr>
        <w:t>, ω, φ, J/ψ</w:t>
      </w:r>
      <w:r w:rsidR="00F13AF7" w:rsidRPr="002A6673">
        <w:rPr>
          <w:rFonts w:eastAsia="Symbol"/>
          <w:kern w:val="2"/>
          <w:lang w:eastAsia="zh-CN" w:bidi="hi-IN"/>
        </w:rPr>
        <w:t>).</w:t>
      </w:r>
      <w:r w:rsidR="005354D1" w:rsidRPr="002A6673">
        <w:rPr>
          <w:rFonts w:eastAsia="Symbol"/>
          <w:kern w:val="2"/>
          <w:lang w:eastAsia="zh-CN" w:bidi="hi-IN"/>
        </w:rPr>
        <w:t xml:space="preserve"> </w:t>
      </w:r>
      <w:r w:rsidR="00597354" w:rsidRPr="002A6673">
        <w:rPr>
          <w:rFonts w:eastAsia="Symbol"/>
          <w:kern w:val="2"/>
          <w:lang w:eastAsia="zh-CN" w:bidi="hi-IN"/>
        </w:rPr>
        <w:t>Данный детектор является необходимым при исследовании состояний чармония</w:t>
      </w:r>
      <w:r w:rsidR="001C7554" w:rsidRPr="002A6673">
        <w:rPr>
          <w:rFonts w:eastAsia="Symbol"/>
          <w:kern w:val="2"/>
          <w:lang w:eastAsia="zh-CN" w:bidi="hi-IN"/>
        </w:rPr>
        <w:t>.</w:t>
      </w:r>
    </w:p>
    <w:p w:rsidR="001C7554" w:rsidRPr="002A6673" w:rsidRDefault="001C6122" w:rsidP="003B3363">
      <w:pPr>
        <w:pStyle w:val="ac"/>
        <w:rPr>
          <w:rFonts w:eastAsia="Symbol"/>
          <w:kern w:val="2"/>
          <w:lang w:eastAsia="zh-CN" w:bidi="hi-IN"/>
        </w:rPr>
      </w:pPr>
      <w:r w:rsidRPr="002A6673">
        <w:rPr>
          <w:noProof/>
        </w:rPr>
        <mc:AlternateContent>
          <mc:Choice Requires="wps">
            <w:drawing>
              <wp:anchor distT="0" distB="0" distL="114300" distR="114300" simplePos="0" relativeHeight="251766784" behindDoc="0" locked="0" layoutInCell="1" allowOverlap="1" wp14:anchorId="3F8B71AE" wp14:editId="6394F9F9">
                <wp:simplePos x="0" y="0"/>
                <wp:positionH relativeFrom="margin">
                  <wp:posOffset>2758440</wp:posOffset>
                </wp:positionH>
                <wp:positionV relativeFrom="paragraph">
                  <wp:posOffset>146685</wp:posOffset>
                </wp:positionV>
                <wp:extent cx="3179445" cy="3524250"/>
                <wp:effectExtent l="0" t="0" r="1905" b="0"/>
                <wp:wrapSquare wrapText="bothSides"/>
                <wp:docPr id="49"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9445" cy="352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5F137F">
                            <w:pPr>
                              <w:pStyle w:val="aff9"/>
                              <w:rPr>
                                <w:lang w:val="en-US"/>
                              </w:rPr>
                            </w:pPr>
                            <w:bookmarkStart w:id="284" w:name="_Ref486856042"/>
                            <w:r w:rsidRPr="007E5C1C">
                              <w:rPr>
                                <w:noProof/>
                              </w:rPr>
                              <w:drawing>
                                <wp:inline distT="0" distB="0" distL="0" distR="0" wp14:anchorId="1602FDC0" wp14:editId="0BCD6CF2">
                                  <wp:extent cx="3164172" cy="284691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a:extLst>
                                              <a:ext uri="{28A0092B-C50C-407E-A947-70E740481C1C}">
                                                <a14:useLocalDpi xmlns:a14="http://schemas.microsoft.com/office/drawing/2010/main" val="0"/>
                                              </a:ext>
                                            </a:extLst>
                                          </a:blip>
                                          <a:srcRect t="1795" b="6365"/>
                                          <a:stretch>
                                            <a:fillRect/>
                                          </a:stretch>
                                        </pic:blipFill>
                                        <pic:spPr bwMode="auto">
                                          <a:xfrm>
                                            <a:off x="0" y="0"/>
                                            <a:ext cx="3164172" cy="2846919"/>
                                          </a:xfrm>
                                          <a:prstGeom prst="rect">
                                            <a:avLst/>
                                          </a:prstGeom>
                                          <a:solidFill>
                                            <a:srgbClr val="FFFFFF"/>
                                          </a:solidFill>
                                          <a:ln>
                                            <a:noFill/>
                                          </a:ln>
                                        </pic:spPr>
                                      </pic:pic>
                                    </a:graphicData>
                                  </a:graphic>
                                </wp:inline>
                              </w:drawing>
                            </w:r>
                          </w:p>
                          <w:p w:rsidR="003F5B72" w:rsidRPr="00F13AF7" w:rsidRDefault="003F5B72" w:rsidP="00DF3115">
                            <w:pPr>
                              <w:pStyle w:val="aff7"/>
                              <w:ind w:right="139"/>
                              <w:jc w:val="both"/>
                            </w:pPr>
                            <w:bookmarkStart w:id="285" w:name="_Ref27946493"/>
                            <w:r w:rsidRPr="00597354">
                              <w:t>Рис.</w:t>
                            </w:r>
                            <w:r>
                              <w:t xml:space="preserve"> </w:t>
                            </w:r>
                            <w:r w:rsidR="00A11A68">
                              <w:fldChar w:fldCharType="begin"/>
                            </w:r>
                            <w:r w:rsidR="00A11A68">
                              <w:instrText xml:space="preserve"> STYLEREF 1 \s </w:instrText>
                            </w:r>
                            <w:r w:rsidR="00A11A68">
                              <w:fldChar w:fldCharType="separate"/>
                            </w:r>
                            <w:r>
                              <w:rPr>
                                <w:noProof/>
                              </w:rPr>
                              <w:t>3</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40</w:t>
                            </w:r>
                            <w:r w:rsidR="00A11A68">
                              <w:rPr>
                                <w:noProof/>
                              </w:rPr>
                              <w:fldChar w:fldCharType="end"/>
                            </w:r>
                            <w:bookmarkEnd w:id="284"/>
                            <w:bookmarkEnd w:id="285"/>
                            <w:r w:rsidRPr="00597354">
                              <w:t xml:space="preserve"> </w:t>
                            </w:r>
                            <w:r w:rsidRPr="00597354">
                              <w:rPr>
                                <w:rFonts w:eastAsia="Symbol"/>
                              </w:rPr>
                              <w:t xml:space="preserve">Внешний вид магнита магнитного спектрометра установки </w:t>
                            </w:r>
                            <w:r>
                              <w:rPr>
                                <w:rFonts w:eastAsia="Symbol"/>
                              </w:rPr>
                              <w:t>«</w:t>
                            </w:r>
                            <w:r w:rsidRPr="00597354">
                              <w:rPr>
                                <w:rFonts w:eastAsia="Symbol"/>
                              </w:rPr>
                              <w:t>Нейтринный Детектор ИФВЭ</w:t>
                            </w:r>
                            <w:r>
                              <w:rPr>
                                <w:rFonts w:eastAsia="Symbol"/>
                              </w:rPr>
                              <w:t>-ОИЯ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035" type="#_x0000_t202" style="position:absolute;left:0;text-align:left;margin-left:217.2pt;margin-top:11.55pt;width:250.35pt;height:277.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" stroked="f">
                <v:textbox inset="0,0,0,0">
                  <w:txbxContent>
                    <w:p w:rsidR="003F5B72" w:rsidRDefault="003F5B72" w:rsidP="005F137F">
                      <w:pPr>
                        <w:pStyle w:val="aff9"/>
                        <w:rPr>
                          <w:lang w:val="en-US"/>
                        </w:rPr>
                      </w:pPr>
                      <w:bookmarkStart w:id="286" w:name="_Ref486856042"/>
                      <w:r w:rsidRPr="007E5C1C">
                        <w:rPr>
                          <w:noProof/>
                        </w:rPr>
                        <w:drawing>
                          <wp:inline distT="0" distB="0" distL="0" distR="0" wp14:anchorId="1602FDC0" wp14:editId="0BCD6CF2">
                            <wp:extent cx="3164172" cy="2846919"/>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a:extLst>
                                        <a:ext uri="{28A0092B-C50C-407E-A947-70E740481C1C}">
                                          <a14:useLocalDpi xmlns:a14="http://schemas.microsoft.com/office/drawing/2010/main" val="0"/>
                                        </a:ext>
                                      </a:extLst>
                                    </a:blip>
                                    <a:srcRect t="1795" b="6365"/>
                                    <a:stretch>
                                      <a:fillRect/>
                                    </a:stretch>
                                  </pic:blipFill>
                                  <pic:spPr bwMode="auto">
                                    <a:xfrm>
                                      <a:off x="0" y="0"/>
                                      <a:ext cx="3164172" cy="2846919"/>
                                    </a:xfrm>
                                    <a:prstGeom prst="rect">
                                      <a:avLst/>
                                    </a:prstGeom>
                                    <a:solidFill>
                                      <a:srgbClr val="FFFFFF"/>
                                    </a:solidFill>
                                    <a:ln>
                                      <a:noFill/>
                                    </a:ln>
                                  </pic:spPr>
                                </pic:pic>
                              </a:graphicData>
                            </a:graphic>
                          </wp:inline>
                        </w:drawing>
                      </w:r>
                    </w:p>
                    <w:p w:rsidR="003F5B72" w:rsidRPr="00F13AF7" w:rsidRDefault="003F5B72" w:rsidP="00DF3115">
                      <w:pPr>
                        <w:pStyle w:val="aff7"/>
                        <w:ind w:right="139"/>
                        <w:jc w:val="both"/>
                      </w:pPr>
                      <w:bookmarkStart w:id="287" w:name="_Ref27946493"/>
                      <w:r w:rsidRPr="00597354">
                        <w:t>Рис.</w:t>
                      </w:r>
                      <w:r>
                        <w:t xml:space="preserve"> </w:t>
                      </w:r>
                      <w:r w:rsidR="00A11A68">
                        <w:fldChar w:fldCharType="begin"/>
                      </w:r>
                      <w:r w:rsidR="00A11A68">
                        <w:instrText xml:space="preserve"> STYLEREF 1 \s </w:instrText>
                      </w:r>
                      <w:r w:rsidR="00A11A68">
                        <w:fldChar w:fldCharType="separate"/>
                      </w:r>
                      <w:r>
                        <w:rPr>
                          <w:noProof/>
                        </w:rPr>
                        <w:t>3</w:t>
                      </w:r>
                      <w:r w:rsidR="00A11A68">
                        <w:rPr>
                          <w:noProof/>
                        </w:rPr>
                        <w:fldChar w:fldCharType="end"/>
                      </w:r>
                      <w:r>
                        <w:t>.</w:t>
                      </w:r>
                      <w:r w:rsidR="00A11A68">
                        <w:fldChar w:fldCharType="begin"/>
                      </w:r>
                      <w:r w:rsidR="00A11A68">
                        <w:instrText xml:space="preserve"> SEQ Рис._ \* ARABIC \s 1 </w:instrText>
                      </w:r>
                      <w:r w:rsidR="00A11A68">
                        <w:fldChar w:fldCharType="separate"/>
                      </w:r>
                      <w:r>
                        <w:rPr>
                          <w:noProof/>
                        </w:rPr>
                        <w:t>40</w:t>
                      </w:r>
                      <w:r w:rsidR="00A11A68">
                        <w:rPr>
                          <w:noProof/>
                        </w:rPr>
                        <w:fldChar w:fldCharType="end"/>
                      </w:r>
                      <w:bookmarkEnd w:id="286"/>
                      <w:bookmarkEnd w:id="287"/>
                      <w:r w:rsidRPr="00597354">
                        <w:t xml:space="preserve"> </w:t>
                      </w:r>
                      <w:r w:rsidRPr="00597354">
                        <w:rPr>
                          <w:rFonts w:eastAsia="Symbol"/>
                        </w:rPr>
                        <w:t xml:space="preserve">Внешний вид магнита магнитного спектрометра установки </w:t>
                      </w:r>
                      <w:r>
                        <w:rPr>
                          <w:rFonts w:eastAsia="Symbol"/>
                        </w:rPr>
                        <w:t>«</w:t>
                      </w:r>
                      <w:r w:rsidRPr="00597354">
                        <w:rPr>
                          <w:rFonts w:eastAsia="Symbol"/>
                        </w:rPr>
                        <w:t>Нейтринный Детектор ИФВЭ</w:t>
                      </w:r>
                      <w:r>
                        <w:rPr>
                          <w:rFonts w:eastAsia="Symbol"/>
                        </w:rPr>
                        <w:t>-ОИЯИ»</w:t>
                      </w:r>
                    </w:p>
                  </w:txbxContent>
                </v:textbox>
                <w10:wrap type="square" anchorx="margin"/>
              </v:shape>
            </w:pict>
          </mc:Fallback>
        </mc:AlternateContent>
      </w:r>
      <w:r w:rsidR="00F475ED" w:rsidRPr="002A6673">
        <w:rPr>
          <w:rFonts w:eastAsia="Symbol"/>
          <w:kern w:val="2"/>
          <w:lang w:eastAsia="zh-CN" w:bidi="hi-IN"/>
        </w:rPr>
        <w:t>Для идентификации мюонов предпола</w:t>
      </w:r>
      <w:r w:rsidR="00975969" w:rsidRPr="002A6673">
        <w:rPr>
          <w:rFonts w:eastAsia="Symbol"/>
          <w:kern w:val="2"/>
          <w:lang w:eastAsia="zh-CN" w:bidi="hi-IN"/>
        </w:rPr>
        <w:softHyphen/>
      </w:r>
      <w:r w:rsidR="00F475ED" w:rsidRPr="002A6673">
        <w:rPr>
          <w:rFonts w:eastAsia="Symbol"/>
          <w:kern w:val="2"/>
          <w:lang w:eastAsia="zh-CN" w:bidi="hi-IN"/>
        </w:rPr>
        <w:t>гается использовать часть существующего мюонного спектрометра</w:t>
      </w:r>
      <w:r w:rsidR="00483437" w:rsidRPr="002A6673">
        <w:rPr>
          <w:rFonts w:eastAsia="Symbol"/>
          <w:b/>
          <w:kern w:val="2"/>
          <w:lang w:eastAsia="zh-CN" w:bidi="hi-IN"/>
        </w:rPr>
        <w:t xml:space="preserve"> </w:t>
      </w:r>
      <w:r w:rsidR="00F475ED" w:rsidRPr="002A6673">
        <w:rPr>
          <w:rFonts w:eastAsia="Symbol"/>
          <w:kern w:val="2"/>
          <w:lang w:eastAsia="zh-CN" w:bidi="hi-IN"/>
        </w:rPr>
        <w:t>Нейтринного Детектора</w:t>
      </w:r>
      <w:r w:rsidR="00483437" w:rsidRPr="002A6673">
        <w:rPr>
          <w:rFonts w:eastAsia="Symbol"/>
          <w:b/>
          <w:kern w:val="2"/>
          <w:lang w:eastAsia="zh-CN" w:bidi="hi-IN"/>
        </w:rPr>
        <w:t xml:space="preserve"> </w:t>
      </w:r>
      <w:r w:rsidR="00F475ED" w:rsidRPr="002A6673">
        <w:rPr>
          <w:rFonts w:eastAsia="Symbol"/>
          <w:kern w:val="2"/>
          <w:lang w:eastAsia="zh-CN" w:bidi="hi-IN"/>
        </w:rPr>
        <w:t>ИФВЭ</w:t>
      </w:r>
      <w:r w:rsidR="006772D4" w:rsidRPr="002A6673">
        <w:rPr>
          <w:rFonts w:ascii="MS Mincho" w:eastAsia="MS Mincho" w:hAnsi="MS Mincho" w:cs="MS Mincho" w:hint="eastAsia"/>
          <w:kern w:val="2"/>
          <w:lang w:eastAsia="zh-CN" w:bidi="hi-IN"/>
        </w:rPr>
        <w:t>‑</w:t>
      </w:r>
      <w:r w:rsidR="00F475ED" w:rsidRPr="002A6673">
        <w:rPr>
          <w:rFonts w:eastAsia="Symbol"/>
          <w:kern w:val="2"/>
          <w:lang w:eastAsia="zh-CN" w:bidi="hi-IN"/>
        </w:rPr>
        <w:t>ОИЯИ.</w:t>
      </w:r>
      <w:r w:rsidR="00483437" w:rsidRPr="002A6673">
        <w:rPr>
          <w:rFonts w:eastAsia="Symbol"/>
          <w:kern w:val="2"/>
          <w:lang w:eastAsia="zh-CN" w:bidi="hi-IN"/>
        </w:rPr>
        <w:t xml:space="preserve"> </w:t>
      </w:r>
      <w:r w:rsidR="00F475ED" w:rsidRPr="002A6673">
        <w:rPr>
          <w:rFonts w:eastAsia="Symbol"/>
          <w:kern w:val="2"/>
          <w:lang w:eastAsia="zh-CN" w:bidi="hi-IN"/>
        </w:rPr>
        <w:t>Мюонный детектор состоит из 6 тороидальных дисков диаметром 4</w:t>
      </w:r>
      <w:r w:rsidR="00BE78BC" w:rsidRPr="002A6673">
        <w:rPr>
          <w:rFonts w:eastAsia="Symbol"/>
          <w:kern w:val="2"/>
          <w:lang w:eastAsia="zh-CN" w:bidi="hi-IN"/>
        </w:rPr>
        <w:t xml:space="preserve"> м </w:t>
      </w:r>
      <w:r w:rsidR="00D1407E" w:rsidRPr="002A6673">
        <w:rPr>
          <w:rFonts w:eastAsia="Symbol"/>
          <w:kern w:val="2"/>
          <w:lang w:eastAsia="zh-CN" w:bidi="hi-IN"/>
        </w:rPr>
        <w:t>и</w:t>
      </w:r>
      <w:r w:rsidR="00FA577C" w:rsidRPr="002A6673">
        <w:rPr>
          <w:rFonts w:eastAsia="Symbol"/>
          <w:kern w:val="2"/>
          <w:lang w:eastAsia="zh-CN" w:bidi="hi-IN"/>
        </w:rPr>
        <w:t xml:space="preserve"> </w:t>
      </w:r>
      <w:r w:rsidR="00F475ED" w:rsidRPr="002A6673">
        <w:rPr>
          <w:rFonts w:eastAsia="Symbol"/>
          <w:kern w:val="2"/>
          <w:lang w:eastAsia="zh-CN" w:bidi="hi-IN"/>
        </w:rPr>
        <w:t xml:space="preserve">толщиной </w:t>
      </w:r>
      <w:r w:rsidR="005354D1" w:rsidRPr="002A6673">
        <w:rPr>
          <w:rFonts w:eastAsia="Symbol"/>
          <w:kern w:val="2"/>
          <w:lang w:eastAsia="zh-CN" w:bidi="hi-IN"/>
        </w:rPr>
        <w:t>22 </w:t>
      </w:r>
      <w:r w:rsidR="00F475ED" w:rsidRPr="002A6673">
        <w:rPr>
          <w:rFonts w:eastAsia="Symbol"/>
          <w:kern w:val="2"/>
          <w:lang w:eastAsia="zh-CN" w:bidi="hi-IN"/>
        </w:rPr>
        <w:t>см каждый. Внешний вид диска показан на</w:t>
      </w:r>
      <w:r w:rsidR="009D79D4" w:rsidRPr="002A6673">
        <w:rPr>
          <w:rFonts w:eastAsia="Symbol"/>
          <w:kern w:val="2"/>
          <w:lang w:eastAsia="zh-CN" w:bidi="hi-IN"/>
        </w:rPr>
        <w:t xml:space="preserve"> </w:t>
      </w:r>
      <w:r w:rsidR="00D06246" w:rsidRPr="002A6673">
        <w:rPr>
          <w:rFonts w:eastAsia="Symbol"/>
          <w:kern w:val="2"/>
          <w:lang w:val="en-US" w:eastAsia="zh-CN" w:bidi="hi-IN"/>
        </w:rPr>
        <w:fldChar w:fldCharType="begin"/>
      </w:r>
      <w:r w:rsidR="009D79D4" w:rsidRPr="002A6673">
        <w:rPr>
          <w:rFonts w:eastAsia="Symbol"/>
          <w:kern w:val="2"/>
          <w:lang w:eastAsia="zh-CN" w:bidi="hi-IN"/>
        </w:rPr>
        <w:instrText xml:space="preserve"> </w:instrText>
      </w:r>
      <w:r w:rsidR="009D79D4" w:rsidRPr="002A6673">
        <w:rPr>
          <w:rFonts w:eastAsia="Symbol"/>
          <w:kern w:val="2"/>
          <w:lang w:val="en-US" w:eastAsia="zh-CN" w:bidi="hi-IN"/>
        </w:rPr>
        <w:instrText>REF</w:instrText>
      </w:r>
      <w:r w:rsidR="009D79D4" w:rsidRPr="002A6673">
        <w:rPr>
          <w:rFonts w:eastAsia="Symbol"/>
          <w:kern w:val="2"/>
          <w:lang w:eastAsia="zh-CN" w:bidi="hi-IN"/>
        </w:rPr>
        <w:instrText xml:space="preserve"> _</w:instrText>
      </w:r>
      <w:r w:rsidR="009D79D4" w:rsidRPr="002A6673">
        <w:rPr>
          <w:rFonts w:eastAsia="Symbol"/>
          <w:kern w:val="2"/>
          <w:lang w:val="en-US" w:eastAsia="zh-CN" w:bidi="hi-IN"/>
        </w:rPr>
        <w:instrText>Ref</w:instrText>
      </w:r>
      <w:r w:rsidR="009D79D4" w:rsidRPr="002A6673">
        <w:rPr>
          <w:rFonts w:eastAsia="Symbol"/>
          <w:kern w:val="2"/>
          <w:lang w:eastAsia="zh-CN" w:bidi="hi-IN"/>
        </w:rPr>
        <w:instrText>27946493 \</w:instrText>
      </w:r>
      <w:r w:rsidR="009D79D4" w:rsidRPr="002A6673">
        <w:rPr>
          <w:rFonts w:eastAsia="Symbol"/>
          <w:kern w:val="2"/>
          <w:lang w:val="en-US" w:eastAsia="zh-CN" w:bidi="hi-IN"/>
        </w:rPr>
        <w:instrText>h</w:instrText>
      </w:r>
      <w:r w:rsidR="009D79D4" w:rsidRPr="002A6673">
        <w:rPr>
          <w:rFonts w:eastAsia="Symbol"/>
          <w:kern w:val="2"/>
          <w:lang w:eastAsia="zh-CN" w:bidi="hi-IN"/>
        </w:rPr>
        <w:instrText xml:space="preserve"> </w:instrText>
      </w:r>
      <w:r w:rsidR="002A6673" w:rsidRPr="002A6673">
        <w:rPr>
          <w:rFonts w:eastAsia="Symbol"/>
          <w:kern w:val="2"/>
          <w:lang w:eastAsia="zh-CN" w:bidi="hi-IN"/>
        </w:rPr>
        <w:instrText xml:space="preserve"> \* </w:instrText>
      </w:r>
      <w:r w:rsidR="002A6673">
        <w:rPr>
          <w:rFonts w:eastAsia="Symbol"/>
          <w:kern w:val="2"/>
          <w:lang w:val="en-US" w:eastAsia="zh-CN" w:bidi="hi-IN"/>
        </w:rPr>
        <w:instrText>MERGEFORMAT</w:instrText>
      </w:r>
      <w:r w:rsidR="002A6673" w:rsidRPr="002A6673">
        <w:rPr>
          <w:rFonts w:eastAsia="Symbol"/>
          <w:kern w:val="2"/>
          <w:lang w:eastAsia="zh-CN" w:bidi="hi-IN"/>
        </w:rPr>
        <w:instrText xml:space="preserve"> </w:instrText>
      </w:r>
      <w:r w:rsidR="00D06246" w:rsidRPr="002A6673">
        <w:rPr>
          <w:rFonts w:eastAsia="Symbol"/>
          <w:kern w:val="2"/>
          <w:lang w:val="en-US" w:eastAsia="zh-CN" w:bidi="hi-IN"/>
        </w:rPr>
      </w:r>
      <w:r w:rsidR="00D06246" w:rsidRPr="002A6673">
        <w:rPr>
          <w:rFonts w:eastAsia="Symbol"/>
          <w:kern w:val="2"/>
          <w:lang w:val="en-US" w:eastAsia="zh-CN" w:bidi="hi-IN"/>
        </w:rPr>
        <w:fldChar w:fldCharType="separate"/>
      </w:r>
      <w:r w:rsidR="00CA1D38" w:rsidRPr="002A6673">
        <w:t xml:space="preserve">Рис. </w:t>
      </w:r>
      <w:r w:rsidR="00CA1D38" w:rsidRPr="002A6673">
        <w:rPr>
          <w:noProof/>
        </w:rPr>
        <w:t>3</w:t>
      </w:r>
      <w:r w:rsidR="00CA1D38" w:rsidRPr="002A6673">
        <w:t>.</w:t>
      </w:r>
      <w:r w:rsidR="00CA1D38" w:rsidRPr="002A6673">
        <w:rPr>
          <w:noProof/>
        </w:rPr>
        <w:t>40</w:t>
      </w:r>
      <w:r w:rsidR="00D06246" w:rsidRPr="002A6673">
        <w:rPr>
          <w:rFonts w:eastAsia="Symbol"/>
          <w:kern w:val="2"/>
          <w:lang w:val="en-US" w:eastAsia="zh-CN" w:bidi="hi-IN"/>
        </w:rPr>
        <w:fldChar w:fldCharType="end"/>
      </w:r>
      <w:r w:rsidR="00247163" w:rsidRPr="002A6673">
        <w:rPr>
          <w:rFonts w:eastAsia="Symbol"/>
        </w:rPr>
        <w:t>.</w:t>
      </w:r>
      <w:r w:rsidR="005354D1" w:rsidRPr="002A6673">
        <w:rPr>
          <w:rFonts w:eastAsia="Symbol"/>
          <w:kern w:val="2"/>
          <w:lang w:eastAsia="zh-CN" w:bidi="hi-IN"/>
        </w:rPr>
        <w:t xml:space="preserve"> </w:t>
      </w:r>
      <w:r w:rsidR="00F475ED" w:rsidRPr="002A6673">
        <w:rPr>
          <w:rFonts w:eastAsia="Symbol"/>
          <w:kern w:val="2"/>
          <w:lang w:eastAsia="zh-CN" w:bidi="hi-IN"/>
        </w:rPr>
        <w:t xml:space="preserve">Диск состоит из двух полуколец, имеет центральное отверстие диаметром </w:t>
      </w:r>
      <w:r w:rsidR="005354D1" w:rsidRPr="002A6673">
        <w:rPr>
          <w:rFonts w:eastAsia="Symbol"/>
          <w:kern w:val="2"/>
          <w:lang w:eastAsia="zh-CN" w:bidi="hi-IN"/>
        </w:rPr>
        <w:t>36 см</w:t>
      </w:r>
      <w:r w:rsidR="00F475ED" w:rsidRPr="002A6673">
        <w:rPr>
          <w:rFonts w:eastAsia="Symbol"/>
          <w:kern w:val="2"/>
          <w:lang w:eastAsia="zh-CN" w:bidi="hi-IN"/>
        </w:rPr>
        <w:t>. Всего используется шесть стальных поглотите</w:t>
      </w:r>
      <w:r w:rsidR="00975969" w:rsidRPr="002A6673">
        <w:rPr>
          <w:rFonts w:eastAsia="Symbol"/>
          <w:kern w:val="2"/>
          <w:lang w:eastAsia="zh-CN" w:bidi="hi-IN"/>
        </w:rPr>
        <w:softHyphen/>
      </w:r>
      <w:r w:rsidR="00F475ED" w:rsidRPr="002A6673">
        <w:rPr>
          <w:rFonts w:eastAsia="Symbol"/>
          <w:kern w:val="2"/>
          <w:lang w:eastAsia="zh-CN" w:bidi="hi-IN"/>
        </w:rPr>
        <w:t>лей, которые объединены попарно</w:t>
      </w:r>
      <w:r w:rsidR="00D1407E" w:rsidRPr="002A6673">
        <w:rPr>
          <w:rFonts w:eastAsia="Symbol"/>
          <w:kern w:val="2"/>
          <w:lang w:eastAsia="zh-CN" w:bidi="hi-IN"/>
        </w:rPr>
        <w:t xml:space="preserve"> и </w:t>
      </w:r>
      <w:r w:rsidR="00F475ED" w:rsidRPr="002A6673">
        <w:rPr>
          <w:rFonts w:eastAsia="Symbol"/>
          <w:kern w:val="2"/>
          <w:lang w:eastAsia="zh-CN" w:bidi="hi-IN"/>
        </w:rPr>
        <w:t>образуют три одинаковых блока</w:t>
      </w:r>
      <w:r w:rsidR="001C7554" w:rsidRPr="002A6673">
        <w:rPr>
          <w:rFonts w:eastAsia="Symbol"/>
          <w:kern w:val="2"/>
          <w:lang w:eastAsia="zh-CN" w:bidi="hi-IN"/>
        </w:rPr>
        <w:t>.</w:t>
      </w:r>
    </w:p>
    <w:p w:rsidR="001C7554" w:rsidRPr="002A6673" w:rsidRDefault="00F475ED" w:rsidP="003B3363">
      <w:pPr>
        <w:pStyle w:val="ac"/>
        <w:rPr>
          <w:rFonts w:eastAsia="Symbol"/>
          <w:kern w:val="2"/>
          <w:lang w:eastAsia="zh-CN" w:bidi="hi-IN"/>
        </w:rPr>
      </w:pPr>
      <w:r w:rsidRPr="002A6673">
        <w:rPr>
          <w:rFonts w:eastAsia="Symbol"/>
          <w:kern w:val="2"/>
          <w:lang w:eastAsia="zh-CN" w:bidi="hi-IN"/>
        </w:rPr>
        <w:t>После</w:t>
      </w:r>
      <w:r w:rsidR="005A7ACD" w:rsidRPr="002A6673">
        <w:rPr>
          <w:rFonts w:eastAsia="Symbol"/>
          <w:kern w:val="2"/>
          <w:lang w:eastAsia="zh-CN" w:bidi="hi-IN"/>
        </w:rPr>
        <w:t xml:space="preserve"> каждого блока располагае</w:t>
      </w:r>
      <w:r w:rsidRPr="002A6673">
        <w:rPr>
          <w:rFonts w:eastAsia="Symbol"/>
          <w:kern w:val="2"/>
          <w:lang w:eastAsia="zh-CN" w:bidi="hi-IN"/>
        </w:rPr>
        <w:t xml:space="preserve">тся </w:t>
      </w:r>
      <w:r w:rsidR="005A7ACD" w:rsidRPr="002A6673">
        <w:rPr>
          <w:rFonts w:eastAsia="Symbol"/>
          <w:kern w:val="2"/>
          <w:lang w:eastAsia="zh-CN" w:bidi="hi-IN"/>
        </w:rPr>
        <w:t>станция дрейфовых трубок.</w:t>
      </w:r>
      <w:r w:rsidR="00483437" w:rsidRPr="002A6673">
        <w:rPr>
          <w:rFonts w:eastAsia="Symbol"/>
          <w:kern w:val="2"/>
          <w:lang w:eastAsia="zh-CN" w:bidi="hi-IN"/>
        </w:rPr>
        <w:t xml:space="preserve"> </w:t>
      </w:r>
      <w:r w:rsidR="005A7ACD" w:rsidRPr="002A6673">
        <w:rPr>
          <w:rFonts w:eastAsia="Symbol"/>
          <w:kern w:val="2"/>
          <w:lang w:eastAsia="zh-CN" w:bidi="hi-IN"/>
        </w:rPr>
        <w:t>Размер каждой станции</w:t>
      </w:r>
      <w:r w:rsidR="005354D1" w:rsidRPr="002A6673">
        <w:rPr>
          <w:rFonts w:eastAsia="Symbol"/>
          <w:spacing w:val="5"/>
          <w:kern w:val="2"/>
          <w:lang w:eastAsia="zh-CN" w:bidi="hi-IN"/>
        </w:rPr>
        <w:t xml:space="preserve"> </w:t>
      </w:r>
      <w:r w:rsidR="005354D1" w:rsidRPr="002A6673">
        <w:t>—</w:t>
      </w:r>
      <w:r w:rsidR="005354D1" w:rsidRPr="002A6673">
        <w:rPr>
          <w:rFonts w:eastAsia="MS Mincho"/>
          <w:lang w:eastAsia="ja-JP"/>
        </w:rPr>
        <w:t xml:space="preserve"> </w:t>
      </w:r>
      <w:r w:rsidR="005A7ACD" w:rsidRPr="002A6673">
        <w:rPr>
          <w:rFonts w:eastAsia="Symbol"/>
          <w:kern w:val="2"/>
          <w:lang w:eastAsia="zh-CN" w:bidi="hi-IN"/>
        </w:rPr>
        <w:t>3</w:t>
      </w:r>
      <w:r w:rsidR="00BE78BC" w:rsidRPr="002A6673">
        <w:rPr>
          <w:rFonts w:eastAsia="Symbol"/>
          <w:kern w:val="2"/>
          <w:lang w:eastAsia="zh-CN" w:bidi="hi-IN"/>
        </w:rPr>
        <w:t xml:space="preserve"> м </w:t>
      </w:r>
      <w:r w:rsidR="005A7ACD" w:rsidRPr="002A6673">
        <w:rPr>
          <w:rFonts w:eastAsia="Symbol"/>
          <w:kern w:val="2"/>
          <w:lang w:eastAsia="zh-CN" w:bidi="hi-IN"/>
        </w:rPr>
        <w:t>по горизонтали</w:t>
      </w:r>
      <w:r w:rsidR="00D1407E" w:rsidRPr="002A6673">
        <w:rPr>
          <w:rFonts w:eastAsia="Symbol"/>
          <w:kern w:val="2"/>
          <w:lang w:eastAsia="zh-CN" w:bidi="hi-IN"/>
        </w:rPr>
        <w:t xml:space="preserve"> и</w:t>
      </w:r>
      <w:r w:rsidR="00FA577C" w:rsidRPr="002A6673">
        <w:rPr>
          <w:rFonts w:eastAsia="Symbol"/>
          <w:kern w:val="2"/>
          <w:lang w:eastAsia="zh-CN" w:bidi="hi-IN"/>
        </w:rPr>
        <w:t xml:space="preserve"> </w:t>
      </w:r>
      <w:r w:rsidR="005A7ACD" w:rsidRPr="002A6673">
        <w:rPr>
          <w:rFonts w:eastAsia="Symbol"/>
          <w:kern w:val="2"/>
          <w:lang w:eastAsia="zh-CN" w:bidi="hi-IN"/>
        </w:rPr>
        <w:t>2.4</w:t>
      </w:r>
      <w:r w:rsidR="00BE78BC" w:rsidRPr="002A6673">
        <w:rPr>
          <w:rFonts w:eastAsia="Symbol"/>
          <w:kern w:val="2"/>
          <w:lang w:eastAsia="zh-CN" w:bidi="hi-IN"/>
        </w:rPr>
        <w:t xml:space="preserve"> м </w:t>
      </w:r>
      <w:r w:rsidR="005A7ACD" w:rsidRPr="002A6673">
        <w:rPr>
          <w:rFonts w:eastAsia="Symbol"/>
          <w:kern w:val="2"/>
          <w:lang w:eastAsia="zh-CN" w:bidi="hi-IN"/>
        </w:rPr>
        <w:t xml:space="preserve">по вертикали. Основные элементы станций </w:t>
      </w:r>
      <w:r w:rsidR="009B40C2" w:rsidRPr="002A6673">
        <w:rPr>
          <w:rFonts w:eastAsia="Symbol"/>
          <w:kern w:val="2"/>
          <w:lang w:eastAsia="zh-CN" w:bidi="hi-IN"/>
        </w:rPr>
        <w:t>—</w:t>
      </w:r>
      <w:r w:rsidR="005A7ACD" w:rsidRPr="002A6673">
        <w:rPr>
          <w:rFonts w:eastAsia="Symbol"/>
          <w:kern w:val="2"/>
          <w:lang w:eastAsia="zh-CN" w:bidi="hi-IN"/>
        </w:rPr>
        <w:t xml:space="preserve"> </w:t>
      </w:r>
      <w:r w:rsidR="005354D1" w:rsidRPr="002A6673">
        <w:rPr>
          <w:rFonts w:eastAsia="Symbol"/>
          <w:kern w:val="2"/>
          <w:lang w:eastAsia="zh-CN" w:bidi="hi-IN"/>
        </w:rPr>
        <w:t xml:space="preserve">алюминиевые </w:t>
      </w:r>
      <w:r w:rsidR="005A7ACD" w:rsidRPr="002A6673">
        <w:rPr>
          <w:rFonts w:eastAsia="Symbol"/>
          <w:kern w:val="2"/>
          <w:lang w:eastAsia="zh-CN" w:bidi="hi-IN"/>
        </w:rPr>
        <w:t>дрейфовые трубки диаметром 30</w:t>
      </w:r>
      <w:r w:rsidR="00BE78BC" w:rsidRPr="002A6673">
        <w:rPr>
          <w:rFonts w:eastAsia="Symbol"/>
          <w:kern w:val="2"/>
          <w:lang w:eastAsia="zh-CN" w:bidi="hi-IN"/>
        </w:rPr>
        <w:t> мм</w:t>
      </w:r>
      <w:r w:rsidR="00D1664A" w:rsidRPr="002A6673">
        <w:rPr>
          <w:rFonts w:eastAsia="Symbol"/>
          <w:kern w:val="2"/>
          <w:lang w:eastAsia="zh-CN" w:bidi="hi-IN"/>
        </w:rPr>
        <w:t xml:space="preserve"> </w:t>
      </w:r>
      <w:r w:rsidR="009E5477" w:rsidRPr="002A6673">
        <w:rPr>
          <w:rFonts w:eastAsia="Symbol"/>
          <w:kern w:val="2"/>
          <w:lang w:eastAsia="zh-CN" w:bidi="hi-IN"/>
        </w:rPr>
        <w:t>[</w:t>
      </w:r>
      <w:r w:rsidR="009E5477" w:rsidRPr="002A6673">
        <w:rPr>
          <w:rStyle w:val="ab"/>
          <w:rFonts w:eastAsia="Symbol"/>
          <w:kern w:val="2"/>
          <w:vertAlign w:val="baseline"/>
          <w:lang w:eastAsia="zh-CN" w:bidi="hi-IN"/>
        </w:rPr>
        <w:endnoteReference w:id="118"/>
      </w:r>
      <w:r w:rsidR="009E5477" w:rsidRPr="002A6673">
        <w:rPr>
          <w:rFonts w:eastAsia="Symbol"/>
          <w:kern w:val="2"/>
          <w:lang w:eastAsia="zh-CN" w:bidi="hi-IN"/>
        </w:rPr>
        <w:t>]</w:t>
      </w:r>
      <w:r w:rsidR="005A7ACD" w:rsidRPr="002A6673">
        <w:rPr>
          <w:rFonts w:eastAsia="Symbol"/>
          <w:kern w:val="2"/>
          <w:lang w:eastAsia="zh-CN" w:bidi="hi-IN"/>
        </w:rPr>
        <w:t>. Каждая камера состоит их трех слоев</w:t>
      </w:r>
      <w:r w:rsidR="005354D1" w:rsidRPr="002A6673">
        <w:rPr>
          <w:rFonts w:eastAsia="Symbol"/>
          <w:kern w:val="2"/>
          <w:lang w:eastAsia="zh-CN" w:bidi="hi-IN"/>
        </w:rPr>
        <w:t>;</w:t>
      </w:r>
      <w:r w:rsidR="005A7ACD" w:rsidRPr="002A6673">
        <w:rPr>
          <w:rFonts w:eastAsia="Symbol"/>
          <w:kern w:val="2"/>
          <w:lang w:eastAsia="zh-CN" w:bidi="hi-IN"/>
        </w:rPr>
        <w:t xml:space="preserve"> </w:t>
      </w:r>
      <w:r w:rsidR="005354D1" w:rsidRPr="002A6673">
        <w:rPr>
          <w:rFonts w:eastAsia="Symbol"/>
          <w:kern w:val="2"/>
          <w:lang w:eastAsia="zh-CN" w:bidi="hi-IN"/>
        </w:rPr>
        <w:t>в</w:t>
      </w:r>
      <w:r w:rsidR="005A7ACD" w:rsidRPr="002A6673">
        <w:rPr>
          <w:rFonts w:eastAsia="Symbol"/>
          <w:kern w:val="2"/>
          <w:lang w:eastAsia="zh-CN" w:bidi="hi-IN"/>
        </w:rPr>
        <w:t>се слои</w:t>
      </w:r>
      <w:r w:rsidR="00D1407E" w:rsidRPr="002A6673">
        <w:rPr>
          <w:rFonts w:eastAsia="Symbol"/>
          <w:kern w:val="2"/>
          <w:lang w:eastAsia="zh-CN" w:bidi="hi-IN"/>
        </w:rPr>
        <w:t xml:space="preserve"> и</w:t>
      </w:r>
      <w:r w:rsidR="00FA577C" w:rsidRPr="002A6673">
        <w:rPr>
          <w:rFonts w:eastAsia="Symbol"/>
          <w:kern w:val="2"/>
          <w:lang w:eastAsia="zh-CN" w:bidi="hi-IN"/>
        </w:rPr>
        <w:t xml:space="preserve"> </w:t>
      </w:r>
      <w:r w:rsidR="005A7ACD" w:rsidRPr="002A6673">
        <w:rPr>
          <w:rFonts w:eastAsia="Symbol"/>
          <w:kern w:val="2"/>
          <w:lang w:eastAsia="zh-CN" w:bidi="hi-IN"/>
        </w:rPr>
        <w:t>все камеры одинаковые</w:t>
      </w:r>
      <w:r w:rsidR="001C7554" w:rsidRPr="002A6673">
        <w:rPr>
          <w:rFonts w:eastAsia="Symbol"/>
          <w:kern w:val="2"/>
          <w:lang w:eastAsia="zh-CN" w:bidi="hi-IN"/>
        </w:rPr>
        <w:t>.</w:t>
      </w:r>
    </w:p>
    <w:p w:rsidR="001C7554" w:rsidRPr="002A6673" w:rsidRDefault="00F475ED" w:rsidP="003B3363">
      <w:pPr>
        <w:pStyle w:val="ac"/>
        <w:rPr>
          <w:rFonts w:eastAsia="Symbol"/>
          <w:kern w:val="2"/>
          <w:lang w:eastAsia="zh-CN" w:bidi="hi-IN"/>
        </w:rPr>
      </w:pPr>
      <w:r w:rsidRPr="002A6673">
        <w:rPr>
          <w:rFonts w:eastAsia="Symbol"/>
          <w:kern w:val="2"/>
          <w:lang w:eastAsia="zh-CN" w:bidi="hi-IN"/>
        </w:rPr>
        <w:t>Вместе</w:t>
      </w:r>
      <w:r w:rsidR="00D1407E" w:rsidRPr="002A6673">
        <w:rPr>
          <w:rFonts w:eastAsia="Symbol"/>
          <w:kern w:val="2"/>
          <w:lang w:eastAsia="zh-CN" w:bidi="hi-IN"/>
        </w:rPr>
        <w:t xml:space="preserve"> с</w:t>
      </w:r>
      <w:r w:rsidR="00FA577C" w:rsidRPr="002A6673">
        <w:rPr>
          <w:rFonts w:eastAsia="Symbol"/>
          <w:kern w:val="2"/>
          <w:lang w:eastAsia="zh-CN" w:bidi="hi-IN"/>
        </w:rPr>
        <w:t xml:space="preserve"> </w:t>
      </w:r>
      <w:r w:rsidRPr="002A6673">
        <w:rPr>
          <w:rFonts w:eastAsia="Symbol"/>
          <w:kern w:val="2"/>
          <w:lang w:eastAsia="zh-CN" w:bidi="hi-IN"/>
        </w:rPr>
        <w:t>адронным калориметром мюонный детектор обеспечивает необходимое разделение мюонов</w:t>
      </w:r>
      <w:r w:rsidR="00D1407E" w:rsidRPr="002A6673">
        <w:rPr>
          <w:rFonts w:eastAsia="Symbol"/>
          <w:kern w:val="2"/>
          <w:lang w:eastAsia="zh-CN" w:bidi="hi-IN"/>
        </w:rPr>
        <w:t xml:space="preserve"> и</w:t>
      </w:r>
      <w:r w:rsidR="00FA577C" w:rsidRPr="002A6673">
        <w:rPr>
          <w:rFonts w:eastAsia="Symbol"/>
          <w:kern w:val="2"/>
          <w:lang w:eastAsia="zh-CN" w:bidi="hi-IN"/>
        </w:rPr>
        <w:t xml:space="preserve"> </w:t>
      </w:r>
      <w:r w:rsidRPr="002A6673">
        <w:rPr>
          <w:rFonts w:eastAsia="Symbol"/>
          <w:kern w:val="2"/>
          <w:lang w:eastAsia="zh-CN" w:bidi="hi-IN"/>
        </w:rPr>
        <w:t>адронов</w:t>
      </w:r>
      <w:r w:rsidR="001C7554" w:rsidRPr="002A6673">
        <w:rPr>
          <w:rFonts w:eastAsia="Symbol"/>
          <w:kern w:val="2"/>
          <w:lang w:eastAsia="zh-CN" w:bidi="hi-IN"/>
        </w:rPr>
        <w:t>.</w:t>
      </w:r>
    </w:p>
    <w:p w:rsidR="00483437" w:rsidRPr="002A6673" w:rsidRDefault="002376D7" w:rsidP="00FB1D59">
      <w:pPr>
        <w:pStyle w:val="2"/>
      </w:pPr>
      <w:bookmarkStart w:id="288" w:name="_Toc26282779"/>
      <w:bookmarkStart w:id="289" w:name="_Toc29983138"/>
      <w:r w:rsidRPr="002A6673">
        <w:t>Триггер, система сбора данных</w:t>
      </w:r>
      <w:r w:rsidR="00D1407E" w:rsidRPr="002A6673">
        <w:t xml:space="preserve"> и</w:t>
      </w:r>
      <w:r w:rsidR="00FA577C" w:rsidRPr="002A6673">
        <w:t xml:space="preserve"> </w:t>
      </w:r>
      <w:r w:rsidRPr="002A6673">
        <w:t>р</w:t>
      </w:r>
      <w:r w:rsidR="00AC3D64" w:rsidRPr="002A6673">
        <w:t>егистрирующая электроника</w:t>
      </w:r>
      <w:bookmarkEnd w:id="288"/>
      <w:bookmarkEnd w:id="289"/>
    </w:p>
    <w:p w:rsidR="00F374DA" w:rsidRPr="002A6673" w:rsidRDefault="00F374DA" w:rsidP="005D30DF">
      <w:pPr>
        <w:pStyle w:val="3"/>
      </w:pPr>
      <w:bookmarkStart w:id="290" w:name="_Toc26282780"/>
      <w:bookmarkStart w:id="291" w:name="_Toc29983139"/>
      <w:r w:rsidRPr="002A6673">
        <w:t>Триггер</w:t>
      </w:r>
      <w:bookmarkEnd w:id="290"/>
      <w:bookmarkEnd w:id="291"/>
    </w:p>
    <w:p w:rsidR="001C7554" w:rsidRPr="002A6673" w:rsidRDefault="00F374DA" w:rsidP="003B3363">
      <w:pPr>
        <w:pStyle w:val="ac"/>
        <w:rPr>
          <w:rFonts w:eastAsia="MS Mincho"/>
          <w:lang w:eastAsia="ja-JP"/>
        </w:rPr>
      </w:pPr>
      <w:r w:rsidRPr="002A6673">
        <w:rPr>
          <w:rFonts w:eastAsia="MS Mincho"/>
          <w:lang w:eastAsia="ja-JP"/>
        </w:rPr>
        <w:t xml:space="preserve">В </w:t>
      </w:r>
      <w:r w:rsidR="004D4CD7" w:rsidRPr="002A6673">
        <w:rPr>
          <w:rFonts w:eastAsia="MS Mincho"/>
          <w:lang w:eastAsia="ja-JP"/>
        </w:rPr>
        <w:t>настоящее время</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 xml:space="preserve">эксперименте СПАСЧАРМ </w:t>
      </w:r>
      <w:r w:rsidR="004D4CD7" w:rsidRPr="002A6673">
        <w:rPr>
          <w:rFonts w:eastAsia="MS Mincho"/>
          <w:lang w:eastAsia="ja-JP"/>
        </w:rPr>
        <w:t>на канале 14 основны</w:t>
      </w:r>
      <w:r w:rsidRPr="002A6673">
        <w:rPr>
          <w:rFonts w:eastAsia="MS Mincho"/>
          <w:lang w:eastAsia="ja-JP"/>
        </w:rPr>
        <w:t xml:space="preserve">м триггером </w:t>
      </w:r>
      <w:r w:rsidR="004D4CD7" w:rsidRPr="002A6673">
        <w:rPr>
          <w:rFonts w:eastAsia="MS Mincho"/>
          <w:lang w:eastAsia="ja-JP"/>
        </w:rPr>
        <w:t xml:space="preserve">является </w:t>
      </w:r>
      <w:r w:rsidRPr="002A6673">
        <w:rPr>
          <w:rFonts w:eastAsia="MS Mincho"/>
          <w:lang w:eastAsia="ja-JP"/>
        </w:rPr>
        <w:t>триггер на взаимодействие, который формируется</w:t>
      </w:r>
      <w:r w:rsidR="00483437" w:rsidRPr="002A6673">
        <w:rPr>
          <w:rFonts w:eastAsia="MS Mincho"/>
          <w:lang w:eastAsia="ja-JP"/>
        </w:rPr>
        <w:t xml:space="preserve"> </w:t>
      </w:r>
      <w:r w:rsidRPr="002A6673">
        <w:rPr>
          <w:rFonts w:eastAsia="MS Mincho"/>
          <w:lang w:eastAsia="ja-JP"/>
        </w:rPr>
        <w:t>из</w:t>
      </w:r>
      <w:r w:rsidR="00483437" w:rsidRPr="002A6673">
        <w:rPr>
          <w:rFonts w:eastAsia="MS Mincho"/>
          <w:lang w:eastAsia="ja-JP"/>
        </w:rPr>
        <w:t xml:space="preserve"> </w:t>
      </w:r>
      <w:r w:rsidRPr="002A6673">
        <w:rPr>
          <w:rFonts w:eastAsia="MS Mincho"/>
          <w:lang w:eastAsia="ja-JP"/>
        </w:rPr>
        <w:t>сигналов</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пучкового телескопа (</w:t>
      </w:r>
      <w:r w:rsidR="00247163" w:rsidRPr="002A6673">
        <w:rPr>
          <w:rFonts w:eastAsia="MS Mincho"/>
        </w:rPr>
        <w:t>S1</w:t>
      </w:r>
      <w:r w:rsidR="006772D4" w:rsidRPr="002A6673">
        <w:t>–</w:t>
      </w:r>
      <w:r w:rsidR="00247163" w:rsidRPr="002A6673">
        <w:rPr>
          <w:rFonts w:eastAsia="MS Mincho"/>
        </w:rPr>
        <w:t>S3</w:t>
      </w:r>
      <w:r w:rsidRPr="002A6673">
        <w:rPr>
          <w:rFonts w:eastAsia="MS Mincho"/>
          <w:lang w:eastAsia="ja-JP"/>
        </w:rPr>
        <w:t>)</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антисовпадении</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сигналом счетчика</w:t>
      </w:r>
      <w:r w:rsidR="00483437" w:rsidRPr="002A6673">
        <w:rPr>
          <w:rFonts w:eastAsia="MS Mincho"/>
          <w:lang w:eastAsia="ja-JP"/>
        </w:rPr>
        <w:t xml:space="preserve"> </w:t>
      </w:r>
      <w:r w:rsidRPr="002A6673">
        <w:rPr>
          <w:rFonts w:eastAsia="MS Mincho"/>
          <w:lang w:eastAsia="ja-JP"/>
        </w:rPr>
        <w:t xml:space="preserve">BK от пучковой частицы, прошедшей через мишень </w:t>
      </w:r>
      <w:r w:rsidR="005354D1" w:rsidRPr="002A6673">
        <w:rPr>
          <w:rFonts w:eastAsia="MS Mincho"/>
          <w:lang w:eastAsia="ja-JP"/>
        </w:rPr>
        <w:t xml:space="preserve">не провзаимодействовав </w:t>
      </w:r>
      <w:r w:rsidR="00C57241" w:rsidRPr="002A6673">
        <w:rPr>
          <w:rFonts w:eastAsia="MS Mincho"/>
          <w:lang w:eastAsia="ja-JP"/>
        </w:rPr>
        <w:t>(см.</w:t>
      </w:r>
      <w:r w:rsidR="00FA577C" w:rsidRPr="002A6673">
        <w:rPr>
          <w:rFonts w:eastAsia="MS Mincho"/>
          <w:lang w:eastAsia="ja-JP"/>
        </w:rPr>
        <w:t xml:space="preserve"> </w:t>
      </w:r>
      <w:r w:rsidR="00D06246" w:rsidRPr="002A6673">
        <w:fldChar w:fldCharType="begin"/>
      </w:r>
      <w:r w:rsidR="001C7276" w:rsidRPr="002A6673">
        <w:instrText xml:space="preserve"> REF _Ref48861633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1</w:t>
      </w:r>
      <w:r w:rsidR="00D06246" w:rsidRPr="002A6673">
        <w:fldChar w:fldCharType="end"/>
      </w:r>
      <w:r w:rsidR="00D77448" w:rsidRPr="002A6673">
        <w:rPr>
          <w:rFonts w:eastAsia="MS Mincho"/>
          <w:lang w:eastAsia="ja-JP"/>
        </w:rPr>
        <w:t>)</w:t>
      </w:r>
      <w:r w:rsidR="001C7554" w:rsidRPr="002A6673">
        <w:rPr>
          <w:rFonts w:eastAsia="MS Mincho"/>
          <w:lang w:eastAsia="ja-JP"/>
        </w:rPr>
        <w:t>.</w:t>
      </w:r>
    </w:p>
    <w:p w:rsidR="00F374DA" w:rsidRPr="002A6673" w:rsidRDefault="004D4CD7" w:rsidP="00F13AF7">
      <w:pPr>
        <w:pStyle w:val="affa"/>
        <w:rPr>
          <w:rFonts w:eastAsia="MS Mincho"/>
          <w:noProof w:val="0"/>
          <w:lang w:eastAsia="ja-JP"/>
        </w:rPr>
      </w:pPr>
      <w:r w:rsidRPr="002A6673">
        <w:rPr>
          <w:rFonts w:eastAsia="MS Mincho"/>
        </w:rPr>
        <w:lastRenderedPageBreak/>
        <w:drawing>
          <wp:inline distT="0" distB="0" distL="0" distR="0" wp14:anchorId="6546B686" wp14:editId="64D51030">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rsidR="002376D7" w:rsidRPr="002A6673" w:rsidRDefault="00545B93" w:rsidP="00F13AF7">
      <w:pPr>
        <w:pStyle w:val="aff7"/>
      </w:pPr>
      <w:bookmarkStart w:id="292" w:name="_Ref48861633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1</w:t>
      </w:r>
      <w:r w:rsidR="00D06246" w:rsidRPr="002A6673">
        <w:fldChar w:fldCharType="end"/>
      </w:r>
      <w:bookmarkEnd w:id="292"/>
      <w:r w:rsidR="001F1771" w:rsidRPr="002A6673">
        <w:t xml:space="preserve"> </w:t>
      </w:r>
      <w:r w:rsidR="004D4CD7" w:rsidRPr="002A6673">
        <w:t xml:space="preserve">Схема </w:t>
      </w:r>
      <w:r w:rsidR="001F1771" w:rsidRPr="002A6673">
        <w:t xml:space="preserve">триггера </w:t>
      </w:r>
      <w:r w:rsidR="004D4CD7" w:rsidRPr="002A6673">
        <w:t>установки</w:t>
      </w:r>
    </w:p>
    <w:p w:rsidR="001C7554" w:rsidRPr="002A6673" w:rsidRDefault="006B44ED" w:rsidP="001703E0">
      <w:pPr>
        <w:pStyle w:val="ac"/>
        <w:rPr>
          <w:rFonts w:eastAsia="MS Mincho"/>
          <w:lang w:eastAsia="ja-JP"/>
        </w:rPr>
      </w:pPr>
      <w:r w:rsidRPr="002A6673">
        <w:rPr>
          <w:rFonts w:eastAsia="MS Mincho"/>
          <w:lang w:eastAsia="ja-JP"/>
        </w:rPr>
        <w:t>В настоящее время с</w:t>
      </w:r>
      <w:r w:rsidR="004D4CD7" w:rsidRPr="002A6673">
        <w:rPr>
          <w:rFonts w:eastAsia="MS Mincho"/>
          <w:lang w:eastAsia="ja-JP"/>
        </w:rPr>
        <w:t xml:space="preserve">истема сбора данных СПАСЧАРМ </w:t>
      </w:r>
      <w:r w:rsidRPr="002A6673">
        <w:rPr>
          <w:rFonts w:eastAsia="MS Mincho"/>
          <w:lang w:eastAsia="ja-JP"/>
        </w:rPr>
        <w:t xml:space="preserve">реализована </w:t>
      </w:r>
      <w:r w:rsidR="004D4CD7" w:rsidRPr="002A6673">
        <w:rPr>
          <w:rFonts w:eastAsia="MS Mincho"/>
          <w:lang w:eastAsia="ja-JP"/>
        </w:rPr>
        <w:t>на основе модулей электроники</w:t>
      </w:r>
      <w:r w:rsidR="00D1407E" w:rsidRPr="002A6673">
        <w:rPr>
          <w:rFonts w:eastAsia="MS Mincho"/>
          <w:lang w:eastAsia="ja-JP"/>
        </w:rPr>
        <w:t xml:space="preserve"> в</w:t>
      </w:r>
      <w:r w:rsidR="00FA577C" w:rsidRPr="002A6673">
        <w:rPr>
          <w:rFonts w:eastAsia="MS Mincho"/>
          <w:lang w:eastAsia="ja-JP"/>
        </w:rPr>
        <w:t xml:space="preserve"> </w:t>
      </w:r>
      <w:r w:rsidR="004D4CD7" w:rsidRPr="002A6673">
        <w:rPr>
          <w:rFonts w:eastAsia="MS Mincho"/>
          <w:lang w:eastAsia="ja-JP"/>
        </w:rPr>
        <w:t>стандарте ЕвроМИСС</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позволяе</w:t>
      </w:r>
      <w:r w:rsidR="00D12A54" w:rsidRPr="002A6673">
        <w:rPr>
          <w:rFonts w:eastAsia="MS Mincho"/>
          <w:lang w:eastAsia="ja-JP"/>
        </w:rPr>
        <w:t>т регистрировать до 75</w:t>
      </w:r>
      <w:r w:rsidR="004D4CD7" w:rsidRPr="002A6673">
        <w:rPr>
          <w:rFonts w:eastAsia="MS Mincho"/>
          <w:lang w:eastAsia="ja-JP"/>
        </w:rPr>
        <w:t xml:space="preserve"> тыся</w:t>
      </w:r>
      <w:r w:rsidR="00D12A54" w:rsidRPr="002A6673">
        <w:rPr>
          <w:rFonts w:eastAsia="MS Mincho"/>
          <w:lang w:eastAsia="ja-JP"/>
        </w:rPr>
        <w:t>ч событий за сброс</w:t>
      </w:r>
      <w:r w:rsidR="00D1407E" w:rsidRPr="002A6673">
        <w:rPr>
          <w:rFonts w:eastAsia="MS Mincho"/>
          <w:lang w:eastAsia="ja-JP"/>
        </w:rPr>
        <w:t xml:space="preserve"> с</w:t>
      </w:r>
      <w:r w:rsidR="00FA577C" w:rsidRPr="002A6673">
        <w:rPr>
          <w:rFonts w:eastAsia="MS Mincho"/>
          <w:lang w:eastAsia="ja-JP"/>
        </w:rPr>
        <w:t xml:space="preserve"> </w:t>
      </w:r>
      <w:r w:rsidR="00D12A54" w:rsidRPr="002A6673">
        <w:rPr>
          <w:rFonts w:eastAsia="MS Mincho"/>
          <w:lang w:eastAsia="ja-JP"/>
        </w:rPr>
        <w:t>растяжкой 3</w:t>
      </w:r>
      <w:r w:rsidR="004D4CD7" w:rsidRPr="002A6673">
        <w:rPr>
          <w:rFonts w:eastAsia="MS Mincho"/>
          <w:lang w:eastAsia="ja-JP"/>
        </w:rPr>
        <w:t xml:space="preserve"> секунды. При вероятности взаимодействи</w:t>
      </w:r>
      <w:r w:rsidR="008B42B7" w:rsidRPr="002A6673">
        <w:rPr>
          <w:rFonts w:eastAsia="MS Mincho"/>
          <w:lang w:eastAsia="ja-JP"/>
        </w:rPr>
        <w:t>я</w:t>
      </w:r>
      <w:r w:rsidR="00D1407E" w:rsidRPr="002A6673">
        <w:rPr>
          <w:rFonts w:eastAsia="MS Mincho"/>
          <w:lang w:eastAsia="ja-JP"/>
        </w:rPr>
        <w:t xml:space="preserve"> с</w:t>
      </w:r>
      <w:r w:rsidR="00FA577C" w:rsidRPr="002A6673">
        <w:rPr>
          <w:rFonts w:eastAsia="MS Mincho"/>
          <w:lang w:eastAsia="ja-JP"/>
        </w:rPr>
        <w:t xml:space="preserve"> </w:t>
      </w:r>
      <w:r w:rsidR="008B42B7" w:rsidRPr="002A6673">
        <w:rPr>
          <w:rFonts w:eastAsia="MS Mincho"/>
          <w:lang w:eastAsia="ja-JP"/>
        </w:rPr>
        <w:t>мишенью</w:t>
      </w:r>
      <w:r w:rsidR="00D1407E" w:rsidRPr="002A6673">
        <w:rPr>
          <w:rFonts w:eastAsia="MS Mincho"/>
          <w:lang w:eastAsia="ja-JP"/>
        </w:rPr>
        <w:t xml:space="preserve"> в </w:t>
      </w:r>
      <w:r w:rsidR="008B42B7" w:rsidRPr="002A6673">
        <w:rPr>
          <w:rFonts w:eastAsia="MS Mincho"/>
          <w:lang w:eastAsia="ja-JP"/>
        </w:rPr>
        <w:t xml:space="preserve">10% это позволяет </w:t>
      </w:r>
      <w:r w:rsidR="004D4CD7" w:rsidRPr="002A6673">
        <w:rPr>
          <w:rFonts w:eastAsia="MS Mincho"/>
          <w:lang w:eastAsia="ja-JP"/>
        </w:rPr>
        <w:t>работ</w:t>
      </w:r>
      <w:r w:rsidR="008B42B7" w:rsidRPr="002A6673">
        <w:rPr>
          <w:rFonts w:eastAsia="MS Mincho"/>
          <w:lang w:eastAsia="ja-JP"/>
        </w:rPr>
        <w:t>ать</w:t>
      </w:r>
      <w:r w:rsidR="00D1407E" w:rsidRPr="002A6673">
        <w:rPr>
          <w:rFonts w:eastAsia="MS Mincho"/>
          <w:lang w:eastAsia="ja-JP"/>
        </w:rPr>
        <w:t xml:space="preserve"> с</w:t>
      </w:r>
      <w:r w:rsidR="00FA577C" w:rsidRPr="002A6673">
        <w:rPr>
          <w:rFonts w:eastAsia="MS Mincho"/>
          <w:lang w:eastAsia="ja-JP"/>
        </w:rPr>
        <w:t xml:space="preserve"> </w:t>
      </w:r>
      <w:r w:rsidR="008B42B7" w:rsidRPr="002A6673">
        <w:rPr>
          <w:rFonts w:eastAsia="MS Mincho"/>
          <w:lang w:eastAsia="ja-JP"/>
        </w:rPr>
        <w:t>интенсивностью пучка до 75</w:t>
      </w:r>
      <w:r w:rsidR="004D4CD7" w:rsidRPr="002A6673">
        <w:rPr>
          <w:rFonts w:eastAsia="MS Mincho"/>
          <w:lang w:eastAsia="ja-JP"/>
        </w:rPr>
        <w:t xml:space="preserve">0 тысяч </w:t>
      </w:r>
      <w:r w:rsidR="008B42B7" w:rsidRPr="002A6673">
        <w:rPr>
          <w:rFonts w:eastAsia="MS Mincho"/>
          <w:lang w:eastAsia="ja-JP"/>
        </w:rPr>
        <w:t>частиц за сброс</w:t>
      </w:r>
      <w:r w:rsidR="00D1407E" w:rsidRPr="002A6673">
        <w:rPr>
          <w:rFonts w:eastAsia="MS Mincho"/>
          <w:lang w:eastAsia="ja-JP"/>
        </w:rPr>
        <w:t xml:space="preserve"> с </w:t>
      </w:r>
      <w:r w:rsidR="004D4CD7" w:rsidRPr="002A6673">
        <w:rPr>
          <w:rFonts w:eastAsia="MS Mincho"/>
          <w:lang w:eastAsia="ja-JP"/>
        </w:rPr>
        <w:t xml:space="preserve">максимальной эффективностью регистрации. </w:t>
      </w:r>
      <w:r w:rsidRPr="002A6673">
        <w:rPr>
          <w:rFonts w:eastAsia="MS Mincho"/>
          <w:lang w:eastAsia="ja-JP"/>
        </w:rPr>
        <w:t xml:space="preserve">Интенсивность пучка отрицательных частиц на канале 14 составляет </w:t>
      </w:r>
      <w:r w:rsidR="00247163" w:rsidRPr="002A6673">
        <w:rPr>
          <w:rFonts w:eastAsia="MS Mincho"/>
        </w:rPr>
        <w:t>600</w:t>
      </w:r>
      <w:r w:rsidR="006772D4" w:rsidRPr="002A6673">
        <w:t>÷</w:t>
      </w:r>
      <w:r w:rsidR="00247163" w:rsidRPr="002A6673">
        <w:rPr>
          <w:rFonts w:eastAsia="MS Mincho"/>
        </w:rPr>
        <w:t>700</w:t>
      </w:r>
      <w:r w:rsidRPr="002A6673">
        <w:rPr>
          <w:rFonts w:eastAsia="MS Mincho"/>
          <w:lang w:eastAsia="ja-JP"/>
        </w:rPr>
        <w:t xml:space="preserve"> </w:t>
      </w:r>
      <w:r w:rsidR="009B3DC5" w:rsidRPr="002A6673">
        <w:rPr>
          <w:rFonts w:eastAsia="MS Mincho"/>
          <w:lang w:eastAsia="ja-JP"/>
        </w:rPr>
        <w:t xml:space="preserve">тысяч </w:t>
      </w:r>
      <w:r w:rsidRPr="002A6673">
        <w:rPr>
          <w:rFonts w:eastAsia="MS Mincho"/>
          <w:lang w:eastAsia="ja-JP"/>
        </w:rPr>
        <w:t>частиц за цикл ускорителя. Таким образом, на первом этапе работы эксперимента СПАСЧАРМ могут</w:t>
      </w:r>
      <w:r w:rsidR="004D4CD7" w:rsidRPr="002A6673">
        <w:rPr>
          <w:rFonts w:eastAsia="MS Mincho"/>
          <w:lang w:eastAsia="ja-JP"/>
        </w:rPr>
        <w:t xml:space="preserve"> регистрироваться </w:t>
      </w:r>
      <w:r w:rsidRPr="002A6673">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пучком поляризованных антипротонов</w:t>
      </w:r>
      <w:r w:rsidRPr="002A6673">
        <w:rPr>
          <w:rStyle w:val="af8"/>
          <w:rFonts w:eastAsia="MS Mincho"/>
          <w:lang w:eastAsia="ja-JP"/>
        </w:rPr>
        <w:footnoteReference w:id="42"/>
      </w:r>
      <w:r w:rsidRPr="002A6673">
        <w:rPr>
          <w:rFonts w:eastAsia="MS Mincho"/>
          <w:lang w:eastAsia="ja-JP"/>
        </w:rPr>
        <w:t xml:space="preserve">. </w:t>
      </w:r>
      <w:r w:rsidR="008B42B7" w:rsidRPr="002A6673">
        <w:rPr>
          <w:rFonts w:eastAsia="MS Mincho"/>
          <w:lang w:eastAsia="ja-JP"/>
        </w:rPr>
        <w:t>При выполнении части программы СПАСЧАРМ</w:t>
      </w:r>
      <w:r w:rsidR="00D1407E" w:rsidRPr="002A6673">
        <w:rPr>
          <w:rFonts w:eastAsia="MS Mincho"/>
          <w:lang w:eastAsia="ja-JP"/>
        </w:rPr>
        <w:t xml:space="preserve"> с</w:t>
      </w:r>
      <w:r w:rsidR="00FA577C" w:rsidRPr="002A6673">
        <w:rPr>
          <w:rFonts w:eastAsia="MS Mincho"/>
          <w:lang w:eastAsia="ja-JP"/>
        </w:rPr>
        <w:t xml:space="preserve"> </w:t>
      </w:r>
      <w:r w:rsidR="008B42B7" w:rsidRPr="002A6673">
        <w:rPr>
          <w:rFonts w:eastAsia="MS Mincho"/>
          <w:lang w:eastAsia="ja-JP"/>
        </w:rPr>
        <w:t>поляризованным протонным пучком, интенсивность которого может достигать 10</w:t>
      </w:r>
      <w:r w:rsidR="00D719F1" w:rsidRPr="002A6673">
        <w:rPr>
          <w:rFonts w:ascii="Cambria Math" w:eastAsia="MS Mincho" w:hAnsi="Cambria Math" w:cs="Cambria Math"/>
          <w:lang w:eastAsia="ja-JP"/>
        </w:rPr>
        <w:t>⁷</w:t>
      </w:r>
      <w:r w:rsidR="008B42B7" w:rsidRPr="002A6673">
        <w:rPr>
          <w:rFonts w:eastAsia="MS Mincho"/>
          <w:lang w:eastAsia="ja-JP"/>
        </w:rPr>
        <w:t xml:space="preserve"> за сброс, предусмотрено использование дополнительного триггера</w:t>
      </w:r>
      <w:r w:rsidR="00D1407E" w:rsidRPr="002A6673">
        <w:rPr>
          <w:rFonts w:eastAsia="MS Mincho"/>
          <w:lang w:eastAsia="ja-JP"/>
        </w:rPr>
        <w:t xml:space="preserve"> с</w:t>
      </w:r>
      <w:r w:rsidR="00FA577C" w:rsidRPr="002A6673">
        <w:rPr>
          <w:rFonts w:eastAsia="MS Mincho"/>
          <w:lang w:eastAsia="ja-JP"/>
        </w:rPr>
        <w:t xml:space="preserve"> </w:t>
      </w:r>
      <w:r w:rsidR="008B42B7" w:rsidRPr="002A6673">
        <w:rPr>
          <w:rFonts w:eastAsia="MS Mincho"/>
          <w:lang w:eastAsia="ja-JP"/>
        </w:rPr>
        <w:t xml:space="preserve">более высоким коэффициентом подавления. Альтернативой является замена </w:t>
      </w:r>
      <w:r w:rsidR="009B3DC5" w:rsidRPr="002A6673">
        <w:rPr>
          <w:rFonts w:eastAsia="MS Mincho"/>
          <w:lang w:eastAsia="ja-JP"/>
        </w:rPr>
        <w:t xml:space="preserve">регистрирующей </w:t>
      </w:r>
      <w:r w:rsidR="008B42B7" w:rsidRPr="002A6673">
        <w:rPr>
          <w:rFonts w:eastAsia="MS Mincho"/>
          <w:lang w:eastAsia="ja-JP"/>
        </w:rPr>
        <w:t>электроники на более высокоскоростную</w:t>
      </w:r>
      <w:r w:rsidR="00DE2E59" w:rsidRPr="002A6673">
        <w:rPr>
          <w:rFonts w:eastAsia="MS Mincho"/>
          <w:lang w:val="en-US" w:eastAsia="ja-JP"/>
        </w:rPr>
        <w:t> </w:t>
      </w:r>
      <w:r w:rsidR="00037689" w:rsidRPr="002A6673">
        <w:t>—</w:t>
      </w:r>
      <w:r w:rsidR="00D1407E" w:rsidRPr="002A6673">
        <w:rPr>
          <w:rFonts w:eastAsia="MS Mincho"/>
          <w:lang w:eastAsia="ja-JP"/>
        </w:rPr>
        <w:t>с </w:t>
      </w:r>
      <w:r w:rsidR="008B42B7" w:rsidRPr="002A6673">
        <w:rPr>
          <w:rFonts w:eastAsia="MS Mincho"/>
          <w:lang w:eastAsia="ja-JP"/>
        </w:rPr>
        <w:t>последовательными гигабитными шинами</w:t>
      </w:r>
      <w:r w:rsidR="001C7554" w:rsidRPr="002A6673">
        <w:rPr>
          <w:rFonts w:eastAsia="MS Mincho"/>
          <w:lang w:eastAsia="ja-JP"/>
        </w:rPr>
        <w:t>.</w:t>
      </w:r>
    </w:p>
    <w:p w:rsidR="001C7554" w:rsidRPr="002A6673" w:rsidRDefault="00F70EF3" w:rsidP="003B3363">
      <w:pPr>
        <w:pStyle w:val="ac"/>
        <w:rPr>
          <w:rFonts w:eastAsia="MS Mincho"/>
          <w:lang w:eastAsia="ja-JP"/>
        </w:rPr>
      </w:pPr>
      <w:r w:rsidRPr="002A6673">
        <w:rPr>
          <w:rFonts w:eastAsia="MS Mincho"/>
          <w:lang w:eastAsia="ja-JP"/>
        </w:rPr>
        <w:t>При работе на канале 24</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 xml:space="preserve">пучком поляризованных протонов </w:t>
      </w:r>
      <w:r w:rsidR="008B42B7" w:rsidRPr="002A6673">
        <w:rPr>
          <w:rFonts w:eastAsia="MS Mincho"/>
          <w:lang w:eastAsia="ja-JP"/>
        </w:rPr>
        <w:t xml:space="preserve">ожидается </w:t>
      </w:r>
      <w:r w:rsidRPr="002A6673">
        <w:rPr>
          <w:rFonts w:eastAsia="MS Mincho"/>
          <w:lang w:eastAsia="ja-JP"/>
        </w:rPr>
        <w:t>интенсив</w:t>
      </w:r>
      <w:r w:rsidR="00975969" w:rsidRPr="002A6673">
        <w:rPr>
          <w:rFonts w:eastAsia="MS Mincho"/>
          <w:lang w:eastAsia="ja-JP"/>
        </w:rPr>
        <w:softHyphen/>
      </w:r>
      <w:r w:rsidRPr="002A6673">
        <w:rPr>
          <w:rFonts w:eastAsia="MS Mincho"/>
          <w:lang w:eastAsia="ja-JP"/>
        </w:rPr>
        <w:t xml:space="preserve">ность </w:t>
      </w:r>
      <w:r w:rsidR="008B42B7" w:rsidRPr="002A6673">
        <w:rPr>
          <w:rFonts w:eastAsia="MS Mincho"/>
          <w:lang w:eastAsia="ja-JP"/>
        </w:rPr>
        <w:t xml:space="preserve">до </w:t>
      </w:r>
      <w:r w:rsidRPr="002A6673">
        <w:rPr>
          <w:rFonts w:eastAsia="MS Mincho"/>
          <w:lang w:eastAsia="ja-JP"/>
        </w:rPr>
        <w:t>10</w:t>
      </w:r>
      <w:r w:rsidR="00D719F1" w:rsidRPr="002A6673">
        <w:rPr>
          <w:rFonts w:ascii="Cambria Math" w:eastAsia="MS Mincho" w:hAnsi="Cambria Math" w:cs="Cambria Math"/>
          <w:lang w:eastAsia="ja-JP"/>
        </w:rPr>
        <w:t>⁷</w:t>
      </w:r>
      <w:r w:rsidRPr="002A6673">
        <w:rPr>
          <w:rFonts w:eastAsia="MS Mincho"/>
          <w:lang w:eastAsia="ja-JP"/>
        </w:rPr>
        <w:t xml:space="preserve"> частиц за цикл ускорителя</w:t>
      </w:r>
      <w:r w:rsidRPr="002A6673">
        <w:rPr>
          <w:rStyle w:val="af8"/>
          <w:rFonts w:eastAsia="MS Mincho"/>
          <w:lang w:eastAsia="ja-JP"/>
        </w:rPr>
        <w:footnoteReference w:id="43"/>
      </w:r>
      <w:r w:rsidRPr="002A6673">
        <w:rPr>
          <w:rFonts w:eastAsia="MS Mincho"/>
          <w:lang w:eastAsia="ja-JP"/>
        </w:rPr>
        <w:t>.</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этом случае количество взаимодействий</w:t>
      </w:r>
      <w:r w:rsidR="00D1407E" w:rsidRPr="002A6673">
        <w:rPr>
          <w:rFonts w:eastAsia="MS Mincho"/>
          <w:lang w:eastAsia="ja-JP"/>
        </w:rPr>
        <w:t xml:space="preserve"> с </w:t>
      </w:r>
      <w:r w:rsidRPr="002A6673">
        <w:rPr>
          <w:rFonts w:eastAsia="MS Mincho"/>
          <w:lang w:eastAsia="ja-JP"/>
        </w:rPr>
        <w:t>жидководородной</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поляризованной мишенями будет достигать 10</w:t>
      </w:r>
      <w:r w:rsidR="00D719F1" w:rsidRPr="002A6673">
        <w:rPr>
          <w:rFonts w:ascii="Cambria Math" w:eastAsia="MS Mincho" w:hAnsi="Cambria Math" w:cs="Cambria Math"/>
          <w:lang w:eastAsia="ja-JP"/>
        </w:rPr>
        <w:t>⁶</w:t>
      </w:r>
      <w:r w:rsidRPr="002A6673">
        <w:rPr>
          <w:rFonts w:eastAsia="MS Mincho"/>
          <w:lang w:eastAsia="ja-JP"/>
        </w:rPr>
        <w:t xml:space="preserve"> за цикл ускорителя,</w:t>
      </w:r>
      <w:r w:rsidR="00D1407E" w:rsidRPr="002A6673">
        <w:rPr>
          <w:rFonts w:eastAsia="MS Mincho"/>
          <w:lang w:eastAsia="ja-JP"/>
        </w:rPr>
        <w:t xml:space="preserve"> а </w:t>
      </w:r>
      <w:r w:rsidRPr="002A6673">
        <w:rPr>
          <w:rFonts w:eastAsia="MS Mincho"/>
          <w:lang w:eastAsia="ja-JP"/>
        </w:rPr>
        <w:t>при работе</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ядерными мишенями может превышать данное значение</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полтора-два раза. Чтобы использовать пучок</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высокой интенсивностью предполагается работа</w:t>
      </w:r>
      <w:r w:rsidR="00D1407E" w:rsidRPr="002A6673">
        <w:rPr>
          <w:rFonts w:eastAsia="MS Mincho"/>
          <w:lang w:eastAsia="ja-JP"/>
        </w:rPr>
        <w:t xml:space="preserve"> в </w:t>
      </w:r>
      <w:r w:rsidRPr="002A6673">
        <w:rPr>
          <w:rFonts w:eastAsia="MS Mincho"/>
          <w:lang w:eastAsia="ja-JP"/>
        </w:rPr>
        <w:t>различных модах</w:t>
      </w:r>
      <w:r w:rsidRPr="002A6673">
        <w:rPr>
          <w:rStyle w:val="af8"/>
          <w:rFonts w:eastAsia="MS Mincho"/>
          <w:lang w:eastAsia="ja-JP"/>
        </w:rPr>
        <w:footnoteReference w:id="44"/>
      </w:r>
      <w:r w:rsidR="001C7554" w:rsidRPr="002A6673">
        <w:rPr>
          <w:rFonts w:eastAsia="MS Mincho"/>
          <w:lang w:eastAsia="ja-JP"/>
        </w:rPr>
        <w:t>.</w:t>
      </w:r>
    </w:p>
    <w:p w:rsidR="00900355" w:rsidRPr="002A6673" w:rsidRDefault="00900355" w:rsidP="003B3363">
      <w:pPr>
        <w:pStyle w:val="ac"/>
        <w:rPr>
          <w:rFonts w:eastAsia="MS Mincho"/>
          <w:lang w:eastAsia="ja-JP"/>
        </w:rPr>
      </w:pPr>
      <w:r w:rsidRPr="002A6673">
        <w:rPr>
          <w:rFonts w:eastAsia="MS Mincho"/>
          <w:lang w:eastAsia="ja-JP"/>
        </w:rPr>
        <w:t>Предполагаемые моды работы:</w:t>
      </w:r>
    </w:p>
    <w:p w:rsidR="001C7554" w:rsidRPr="002A6673" w:rsidRDefault="00900355" w:rsidP="00E13777">
      <w:pPr>
        <w:pStyle w:val="-"/>
      </w:pPr>
      <w:r w:rsidRPr="002A6673">
        <w:t>Для исследования спиновых эффектов</w:t>
      </w:r>
      <w:r w:rsidR="00D1407E" w:rsidRPr="002A6673">
        <w:t xml:space="preserve"> в</w:t>
      </w:r>
      <w:r w:rsidR="00FA577C" w:rsidRPr="002A6673">
        <w:t xml:space="preserve"> </w:t>
      </w:r>
      <w:r w:rsidRPr="002A6673">
        <w:t>рождении кваркония, где необходима максимально возможная интенсивность пучка, предполагается использовать триггер на два мюона</w:t>
      </w:r>
      <w:r w:rsidR="001C7554" w:rsidRPr="002A6673">
        <w:t>.</w:t>
      </w:r>
    </w:p>
    <w:p w:rsidR="001C7554" w:rsidRPr="002A6673" w:rsidRDefault="003A372F" w:rsidP="00E13777">
      <w:pPr>
        <w:pStyle w:val="-"/>
      </w:pPr>
      <w:r w:rsidRPr="002A6673">
        <w:t>Для исследования инклюзивных реакций частиц, распадающихся на две заряжен</w:t>
      </w:r>
      <w:r w:rsidR="00975969" w:rsidRPr="002A6673">
        <w:softHyphen/>
      </w:r>
      <w:r w:rsidRPr="002A6673">
        <w:t>ные, предполагается использовать годоскопы множественности. Эти же детекторы предполагается использовать при необходимости выделить события</w:t>
      </w:r>
      <w:r w:rsidR="00D1407E" w:rsidRPr="002A6673">
        <w:t xml:space="preserve"> с </w:t>
      </w:r>
      <w:r w:rsidR="00645A26" w:rsidRPr="002A6673">
        <w:t>большо</w:t>
      </w:r>
      <w:r w:rsidR="0000739C" w:rsidRPr="002A6673">
        <w:t>й множественностью</w:t>
      </w:r>
      <w:r w:rsidR="001C7554" w:rsidRPr="002A6673">
        <w:t>.</w:t>
      </w:r>
    </w:p>
    <w:p w:rsidR="001C7554" w:rsidRPr="002A6673" w:rsidRDefault="0000739C" w:rsidP="00E13777">
      <w:pPr>
        <w:pStyle w:val="-"/>
      </w:pPr>
      <w:r w:rsidRPr="002A6673">
        <w:lastRenderedPageBreak/>
        <w:t xml:space="preserve">Чтобы выбрать </w:t>
      </w:r>
      <w:r w:rsidR="003A372F" w:rsidRPr="002A6673">
        <w:t>(обогатить события)</w:t>
      </w:r>
      <w:r w:rsidR="00D1407E" w:rsidRPr="002A6673">
        <w:t xml:space="preserve"> с</w:t>
      </w:r>
      <w:r w:rsidR="00FA577C" w:rsidRPr="002A6673">
        <w:t xml:space="preserve"> </w:t>
      </w:r>
      <w:r w:rsidR="003A372F" w:rsidRPr="002A6673">
        <w:t>большими импульсами (в том числе попереч</w:t>
      </w:r>
      <w:r w:rsidR="00975969" w:rsidRPr="002A6673">
        <w:softHyphen/>
      </w:r>
      <w:r w:rsidR="003A372F" w:rsidRPr="002A6673">
        <w:t>ными)</w:t>
      </w:r>
      <w:r w:rsidR="00900355" w:rsidRPr="002A6673">
        <w:t xml:space="preserve"> </w:t>
      </w:r>
      <w:r w:rsidRPr="002A6673">
        <w:t xml:space="preserve">также предполагается использовать годоскопы множественности и/или пропорциональные камеры. </w:t>
      </w:r>
      <w:r w:rsidR="003A372F" w:rsidRPr="002A6673">
        <w:t>Для выделения событий</w:t>
      </w:r>
      <w:r w:rsidR="00D1407E" w:rsidRPr="002A6673">
        <w:t xml:space="preserve"> с</w:t>
      </w:r>
      <w:r w:rsidR="00FA577C" w:rsidRPr="002A6673">
        <w:t xml:space="preserve"> </w:t>
      </w:r>
      <w:r w:rsidR="003A372F" w:rsidRPr="002A6673">
        <w:t>требуем</w:t>
      </w:r>
      <w:r w:rsidR="00DE10A6" w:rsidRPr="002A6673">
        <w:t>ыми кинематическими параметрами могут</w:t>
      </w:r>
      <w:r w:rsidRPr="002A6673">
        <w:t xml:space="preserve"> использоваться </w:t>
      </w:r>
      <w:r w:rsidR="003A372F" w:rsidRPr="002A6673">
        <w:t>программируемые логические матрицы</w:t>
      </w:r>
      <w:r w:rsidRPr="002A6673">
        <w:t xml:space="preserve"> на основе GPU (графические процессоры).</w:t>
      </w:r>
    </w:p>
    <w:p w:rsidR="001C7554" w:rsidRPr="002A6673" w:rsidRDefault="00D12A54" w:rsidP="003B3363">
      <w:pPr>
        <w:pStyle w:val="ac"/>
        <w:rPr>
          <w:rFonts w:eastAsia="MS Mincho"/>
        </w:rPr>
      </w:pPr>
      <w:r w:rsidRPr="002A6673">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2A6673">
        <w:rPr>
          <w:rFonts w:eastAsia="MS Mincho"/>
        </w:rPr>
        <w:t>(и</w:t>
      </w:r>
      <w:r w:rsidR="00FA577C" w:rsidRPr="002A6673">
        <w:rPr>
          <w:rFonts w:eastAsia="MS Mincho"/>
        </w:rPr>
        <w:t xml:space="preserve"> </w:t>
      </w:r>
      <w:r w:rsidRPr="002A6673">
        <w:rPr>
          <w:rFonts w:eastAsia="MS Mincho"/>
        </w:rPr>
        <w:t>при измерении поляризации на основе упругих реакций) необходим отдельный дополнительный триггер. Это связано</w:t>
      </w:r>
      <w:r w:rsidR="00D1407E" w:rsidRPr="002A6673">
        <w:rPr>
          <w:rFonts w:eastAsia="MS Mincho"/>
        </w:rPr>
        <w:t xml:space="preserve"> с </w:t>
      </w:r>
      <w:r w:rsidRPr="002A6673">
        <w:rPr>
          <w:rFonts w:eastAsia="MS Mincho"/>
        </w:rPr>
        <w:t>тем, что рассеянная частица вылетает под малыми углами</w:t>
      </w:r>
      <w:r w:rsidR="009B3DC5" w:rsidRPr="002A6673">
        <w:rPr>
          <w:rFonts w:eastAsia="MS Mincho"/>
        </w:rPr>
        <w:t>,</w:t>
      </w:r>
      <w:r w:rsidR="00D1407E" w:rsidRPr="002A6673">
        <w:rPr>
          <w:rFonts w:eastAsia="MS Mincho"/>
        </w:rPr>
        <w:t xml:space="preserve"> и</w:t>
      </w:r>
      <w:r w:rsidR="00FA577C" w:rsidRPr="002A6673">
        <w:rPr>
          <w:rFonts w:eastAsia="MS Mincho"/>
        </w:rPr>
        <w:t xml:space="preserve"> </w:t>
      </w:r>
      <w:r w:rsidRPr="002A6673">
        <w:rPr>
          <w:rFonts w:eastAsia="MS Mincho"/>
        </w:rPr>
        <w:t>использование триггера на взаимодействие невозможно. Кинематика</w:t>
      </w:r>
      <w:r w:rsidR="00D1407E" w:rsidRPr="002A6673">
        <w:rPr>
          <w:rFonts w:eastAsia="MS Mincho"/>
        </w:rPr>
        <w:t xml:space="preserve"> и</w:t>
      </w:r>
      <w:r w:rsidR="00FA577C" w:rsidRPr="002A6673">
        <w:rPr>
          <w:rFonts w:eastAsia="MS Mincho"/>
        </w:rPr>
        <w:t xml:space="preserve"> </w:t>
      </w:r>
      <w:r w:rsidRPr="002A6673">
        <w:rPr>
          <w:rFonts w:eastAsia="MS Mincho"/>
        </w:rPr>
        <w:t>аппаратура описаны</w:t>
      </w:r>
      <w:r w:rsidR="00D1407E" w:rsidRPr="002A6673">
        <w:rPr>
          <w:rFonts w:eastAsia="MS Mincho"/>
        </w:rPr>
        <w:t xml:space="preserve"> в</w:t>
      </w:r>
      <w:r w:rsidR="00FA577C" w:rsidRPr="002A6673">
        <w:rPr>
          <w:rFonts w:eastAsia="MS Mincho"/>
        </w:rPr>
        <w:t xml:space="preserve"> </w:t>
      </w:r>
      <w:r w:rsidRPr="002A6673">
        <w:rPr>
          <w:rFonts w:eastAsia="MS Mincho"/>
        </w:rPr>
        <w:t>разделе поляриметрии (</w:t>
      </w:r>
      <w:r w:rsidR="00D06246" w:rsidRPr="002A6673">
        <w:fldChar w:fldCharType="begin"/>
      </w:r>
      <w:r w:rsidR="001C7276" w:rsidRPr="002A6673">
        <w:instrText xml:space="preserve"> REF _Ref490041817 \r </w:instrText>
      </w:r>
      <w:r w:rsidR="007033E1" w:rsidRPr="002A6673">
        <w:instrText xml:space="preserve">\h </w:instrText>
      </w:r>
      <w:r w:rsidR="002A6673">
        <w:instrText xml:space="preserve"> \* MERGEFORMAT </w:instrText>
      </w:r>
      <w:r w:rsidR="00D06246" w:rsidRPr="002A6673">
        <w:fldChar w:fldCharType="separate"/>
      </w:r>
      <w:r w:rsidR="00CA1D38" w:rsidRPr="002A6673">
        <w:t>2.3.1</w:t>
      </w:r>
      <w:r w:rsidR="00D06246" w:rsidRPr="002A6673">
        <w:fldChar w:fldCharType="end"/>
      </w:r>
      <w:r w:rsidRPr="002A6673">
        <w:rPr>
          <w:rFonts w:eastAsia="MS Mincho"/>
        </w:rPr>
        <w:t xml:space="preserve">, </w:t>
      </w:r>
      <w:r w:rsidR="00D06246" w:rsidRPr="002A6673">
        <w:fldChar w:fldCharType="begin"/>
      </w:r>
      <w:r w:rsidR="001C7276" w:rsidRPr="002A6673">
        <w:instrText xml:space="preserve"> REF _Ref21687489 \r </w:instrText>
      </w:r>
      <w:r w:rsidR="007033E1" w:rsidRPr="002A6673">
        <w:instrText xml:space="preserve">\h </w:instrText>
      </w:r>
      <w:r w:rsidR="002A6673">
        <w:instrText xml:space="preserve"> \* MERGEFORMAT </w:instrText>
      </w:r>
      <w:r w:rsidR="00D06246" w:rsidRPr="002A6673">
        <w:fldChar w:fldCharType="separate"/>
      </w:r>
      <w:r w:rsidR="00CA1D38" w:rsidRPr="002A6673">
        <w:t>2.3.1.4</w:t>
      </w:r>
      <w:r w:rsidR="00D06246" w:rsidRPr="002A6673">
        <w:fldChar w:fldCharType="end"/>
      </w:r>
      <w:r w:rsidRPr="002A6673">
        <w:rPr>
          <w:rFonts w:eastAsia="MS Mincho"/>
        </w:rPr>
        <w:t xml:space="preserve">). </w:t>
      </w:r>
      <w:r w:rsidR="009773F6" w:rsidRPr="002A6673">
        <w:rPr>
          <w:rFonts w:eastAsia="MS Mincho"/>
        </w:rPr>
        <w:t>Триггер на упругое рассеяние должен будет отобрать события</w:t>
      </w:r>
      <w:r w:rsidR="00D1407E" w:rsidRPr="002A6673">
        <w:rPr>
          <w:rFonts w:eastAsia="MS Mincho"/>
        </w:rPr>
        <w:t xml:space="preserve"> с </w:t>
      </w:r>
      <w:r w:rsidR="009773F6" w:rsidRPr="002A6673">
        <w:rPr>
          <w:rFonts w:eastAsia="MS Mincho"/>
        </w:rPr>
        <w:t>корреляциями по углу вылета рассеянной частицы</w:t>
      </w:r>
      <w:r w:rsidR="00D1407E" w:rsidRPr="002A6673">
        <w:rPr>
          <w:rFonts w:eastAsia="MS Mincho"/>
        </w:rPr>
        <w:t xml:space="preserve"> и</w:t>
      </w:r>
      <w:r w:rsidR="00FA577C" w:rsidRPr="002A6673">
        <w:rPr>
          <w:rFonts w:eastAsia="MS Mincho"/>
        </w:rPr>
        <w:t xml:space="preserve"> </w:t>
      </w:r>
      <w:r w:rsidR="009773F6" w:rsidRPr="002A6673">
        <w:rPr>
          <w:rFonts w:eastAsia="MS Mincho"/>
        </w:rPr>
        <w:t>частицы отдачи. Общее число упругих событий за цикл ускорителя составит примерно 10</w:t>
      </w:r>
      <w:r w:rsidR="00D719F1" w:rsidRPr="002A6673">
        <w:rPr>
          <w:rFonts w:ascii="Cambria Math" w:eastAsia="MS Mincho" w:hAnsi="Cambria Math" w:cs="Cambria Math"/>
        </w:rPr>
        <w:t>⁵</w:t>
      </w:r>
      <w:r w:rsidR="009773F6" w:rsidRPr="002A6673">
        <w:rPr>
          <w:rFonts w:eastAsia="MS Mincho"/>
        </w:rPr>
        <w:t xml:space="preserve"> событий, но сами годоскопы должны работать при интенсивности до 10</w:t>
      </w:r>
      <w:r w:rsidR="00D719F1" w:rsidRPr="002A6673">
        <w:rPr>
          <w:rFonts w:ascii="Cambria Math" w:eastAsia="MS Mincho" w:hAnsi="Cambria Math" w:cs="Cambria Math"/>
        </w:rPr>
        <w:t>⁷</w:t>
      </w:r>
      <w:r w:rsidR="009773F6" w:rsidRPr="002A6673">
        <w:rPr>
          <w:rFonts w:eastAsia="MS Mincho"/>
        </w:rPr>
        <w:t xml:space="preserve"> частиц за цикл ускорителя. </w:t>
      </w:r>
      <w:r w:rsidRPr="002A6673">
        <w:rPr>
          <w:rFonts w:eastAsia="MS Mincho"/>
        </w:rPr>
        <w:t xml:space="preserve">Так как детектор для упругого рассеяния представляет собой набор сцинтитилляционных детекторов со считыванием на основе SiPM, технология </w:t>
      </w:r>
      <w:r w:rsidR="009773F6" w:rsidRPr="002A6673">
        <w:rPr>
          <w:rFonts w:eastAsia="MS Mincho"/>
        </w:rPr>
        <w:t xml:space="preserve">выбора триггера может быть построена </w:t>
      </w:r>
      <w:r w:rsidR="00873B09" w:rsidRPr="002A6673">
        <w:rPr>
          <w:rFonts w:eastAsia="MS Mincho"/>
        </w:rPr>
        <w:t>анало</w:t>
      </w:r>
      <w:r w:rsidR="00E80A46" w:rsidRPr="002A6673">
        <w:rPr>
          <w:rFonts w:eastAsia="MS Mincho"/>
        </w:rPr>
        <w:softHyphen/>
      </w:r>
      <w:r w:rsidR="00873B09" w:rsidRPr="002A6673">
        <w:rPr>
          <w:rFonts w:eastAsia="MS Mincho"/>
        </w:rPr>
        <w:t xml:space="preserve">гично системе мечения пучка </w:t>
      </w:r>
      <w:r w:rsidR="009773F6" w:rsidRPr="002A6673">
        <w:rPr>
          <w:rFonts w:eastAsia="MS Mincho"/>
        </w:rPr>
        <w:t>(</w:t>
      </w:r>
      <w:r w:rsidR="00D06246" w:rsidRPr="002A6673">
        <w:fldChar w:fldCharType="begin"/>
      </w:r>
      <w:r w:rsidR="001C7276" w:rsidRPr="002A6673">
        <w:instrText xml:space="preserve"> REF _Ref21687625 \r </w:instrText>
      </w:r>
      <w:r w:rsidR="007033E1" w:rsidRPr="002A6673">
        <w:instrText xml:space="preserve">\h </w:instrText>
      </w:r>
      <w:r w:rsidR="002A6673">
        <w:instrText xml:space="preserve"> \* MERGEFORMAT </w:instrText>
      </w:r>
      <w:r w:rsidR="00D06246" w:rsidRPr="002A6673">
        <w:fldChar w:fldCharType="separate"/>
      </w:r>
      <w:r w:rsidR="00CA1D38" w:rsidRPr="002A6673">
        <w:t>2.2.2</w:t>
      </w:r>
      <w:r w:rsidR="00D06246" w:rsidRPr="002A6673">
        <w:fldChar w:fldCharType="end"/>
      </w:r>
      <w:r w:rsidR="00D77448" w:rsidRPr="002A6673">
        <w:rPr>
          <w:rFonts w:eastAsia="MS Mincho"/>
        </w:rPr>
        <w:t>)</w:t>
      </w:r>
      <w:r w:rsidR="001C7554" w:rsidRPr="002A6673">
        <w:rPr>
          <w:rFonts w:eastAsia="MS Mincho"/>
        </w:rPr>
        <w:t>.</w:t>
      </w:r>
    </w:p>
    <w:p w:rsidR="00F374DA" w:rsidRPr="002A6673" w:rsidRDefault="00F374DA" w:rsidP="005D30DF">
      <w:pPr>
        <w:pStyle w:val="3"/>
      </w:pPr>
      <w:bookmarkStart w:id="293" w:name="_Toc26282781"/>
      <w:bookmarkStart w:id="294" w:name="_Toc29983140"/>
      <w:r w:rsidRPr="002A6673">
        <w:t>Система сбора данных</w:t>
      </w:r>
      <w:bookmarkEnd w:id="293"/>
      <w:bookmarkEnd w:id="294"/>
    </w:p>
    <w:p w:rsidR="001C7554" w:rsidRPr="002A6673" w:rsidRDefault="00F374DA" w:rsidP="003B3363">
      <w:pPr>
        <w:pStyle w:val="ac"/>
        <w:rPr>
          <w:rFonts w:eastAsia="MS Mincho"/>
          <w:lang w:eastAsia="ja-JP"/>
        </w:rPr>
      </w:pPr>
      <w:r w:rsidRPr="002A6673">
        <w:rPr>
          <w:rFonts w:eastAsia="MS Mincho"/>
          <w:lang w:eastAsia="ja-JP"/>
        </w:rPr>
        <w:t>На установке создана сетевая система сбора данных</w:t>
      </w:r>
      <w:r w:rsidR="00D1407E" w:rsidRPr="002A6673">
        <w:rPr>
          <w:rFonts w:eastAsia="MS Mincho"/>
          <w:lang w:eastAsia="ja-JP"/>
        </w:rPr>
        <w:t xml:space="preserve"> с</w:t>
      </w:r>
      <w:r w:rsidR="00FA577C" w:rsidRPr="002A6673">
        <w:rPr>
          <w:rFonts w:eastAsia="MS Mincho"/>
          <w:lang w:eastAsia="ja-JP"/>
        </w:rPr>
        <w:t xml:space="preserve"> </w:t>
      </w:r>
      <w:r w:rsidR="009F55D9" w:rsidRPr="002A6673">
        <w:rPr>
          <w:rFonts w:eastAsia="MS Mincho"/>
          <w:lang w:eastAsia="ja-JP"/>
        </w:rPr>
        <w:t>современной структурой на основе универсальной локальной вычислительной сети</w:t>
      </w:r>
      <w:r w:rsidR="00D1407E" w:rsidRPr="002A6673">
        <w:rPr>
          <w:rFonts w:eastAsia="MS Mincho"/>
          <w:lang w:eastAsia="ja-JP"/>
        </w:rPr>
        <w:t xml:space="preserve"> и</w:t>
      </w:r>
      <w:r w:rsidR="00FA577C" w:rsidRPr="002A6673">
        <w:rPr>
          <w:rFonts w:eastAsia="MS Mincho"/>
          <w:lang w:eastAsia="ja-JP"/>
        </w:rPr>
        <w:t xml:space="preserve"> </w:t>
      </w:r>
      <w:r w:rsidR="009B3DC5" w:rsidRPr="002A6673">
        <w:rPr>
          <w:rFonts w:eastAsia="MS Mincho"/>
          <w:lang w:eastAsia="ja-JP"/>
        </w:rPr>
        <w:t xml:space="preserve">компьютеров </w:t>
      </w:r>
      <w:r w:rsidR="009F55D9" w:rsidRPr="002A6673">
        <w:rPr>
          <w:rFonts w:eastAsia="MS Mincho"/>
          <w:lang w:eastAsia="ja-JP"/>
        </w:rPr>
        <w:t>общего назначения (</w:t>
      </w:r>
      <w:r w:rsidR="00D06246" w:rsidRPr="002A6673">
        <w:fldChar w:fldCharType="begin"/>
      </w:r>
      <w:r w:rsidR="001C7276" w:rsidRPr="002A6673">
        <w:instrText xml:space="preserve"> REF _Ref2169836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2</w:t>
      </w:r>
      <w:r w:rsidR="00D06246" w:rsidRPr="002A6673">
        <w:fldChar w:fldCharType="end"/>
      </w:r>
      <w:r w:rsidR="009F55D9" w:rsidRPr="002A6673">
        <w:rPr>
          <w:rFonts w:eastAsia="MS Mincho"/>
          <w:lang w:eastAsia="ja-JP"/>
        </w:rPr>
        <w:t>)</w:t>
      </w:r>
      <w:r w:rsidRPr="002A6673">
        <w:rPr>
          <w:rFonts w:eastAsia="MS Mincho"/>
          <w:lang w:eastAsia="ja-JP"/>
        </w:rPr>
        <w:t xml:space="preserve">. </w:t>
      </w:r>
      <w:r w:rsidR="009F55D9" w:rsidRPr="002A6673">
        <w:rPr>
          <w:rFonts w:eastAsia="MS Mincho"/>
          <w:lang w:eastAsia="ja-JP"/>
        </w:rPr>
        <w:t>Та же сеть используется для конфигурирования</w:t>
      </w:r>
      <w:r w:rsidR="00D1407E" w:rsidRPr="002A6673">
        <w:rPr>
          <w:rFonts w:eastAsia="MS Mincho"/>
          <w:lang w:eastAsia="ja-JP"/>
        </w:rPr>
        <w:t xml:space="preserve"> и</w:t>
      </w:r>
      <w:r w:rsidR="00FA577C" w:rsidRPr="002A6673">
        <w:rPr>
          <w:rFonts w:eastAsia="MS Mincho"/>
          <w:lang w:eastAsia="ja-JP"/>
        </w:rPr>
        <w:t xml:space="preserve"> </w:t>
      </w:r>
      <w:r w:rsidR="009F55D9" w:rsidRPr="002A6673">
        <w:rPr>
          <w:rFonts w:eastAsia="MS Mincho"/>
          <w:lang w:eastAsia="ja-JP"/>
        </w:rPr>
        <w:t>мониторирования электро</w:t>
      </w:r>
      <w:r w:rsidR="00975969" w:rsidRPr="002A6673">
        <w:rPr>
          <w:rFonts w:eastAsia="MS Mincho"/>
          <w:lang w:eastAsia="ja-JP"/>
        </w:rPr>
        <w:softHyphen/>
      </w:r>
      <w:r w:rsidR="009F55D9" w:rsidRPr="002A6673">
        <w:rPr>
          <w:rFonts w:eastAsia="MS Mincho"/>
          <w:lang w:eastAsia="ja-JP"/>
        </w:rPr>
        <w:t>ники, что упрощает управление установкой</w:t>
      </w:r>
      <w:r w:rsidR="00D1407E" w:rsidRPr="002A6673">
        <w:rPr>
          <w:rFonts w:eastAsia="MS Mincho"/>
          <w:lang w:eastAsia="ja-JP"/>
        </w:rPr>
        <w:t xml:space="preserve"> и</w:t>
      </w:r>
      <w:r w:rsidR="00FA577C" w:rsidRPr="002A6673">
        <w:rPr>
          <w:rFonts w:eastAsia="MS Mincho"/>
          <w:lang w:eastAsia="ja-JP"/>
        </w:rPr>
        <w:t xml:space="preserve"> </w:t>
      </w:r>
      <w:r w:rsidR="009F55D9" w:rsidRPr="002A6673">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2A6673">
        <w:rPr>
          <w:rFonts w:eastAsia="MS Mincho"/>
          <w:lang w:eastAsia="ja-JP"/>
        </w:rPr>
        <w:t>.</w:t>
      </w:r>
    </w:p>
    <w:p w:rsidR="009F55D9" w:rsidRPr="002A6673" w:rsidRDefault="009F55D9" w:rsidP="00F13AF7">
      <w:pPr>
        <w:pStyle w:val="affa"/>
        <w:rPr>
          <w:noProof w:val="0"/>
        </w:rPr>
      </w:pPr>
      <w:r w:rsidRPr="002A6673">
        <w:rPr>
          <w:rFonts w:eastAsia="MS Mincho"/>
        </w:rPr>
        <w:drawing>
          <wp:inline distT="0" distB="0" distL="0" distR="0" wp14:anchorId="5CDAF5A6" wp14:editId="570ED6F1">
            <wp:extent cx="5178673" cy="2757347"/>
            <wp:effectExtent l="1905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36"/>
                    <a:stretch>
                      <a:fillRect/>
                    </a:stretch>
                  </pic:blipFill>
                  <pic:spPr bwMode="auto">
                    <a:xfrm>
                      <a:off x="0" y="0"/>
                      <a:ext cx="5178673" cy="2757347"/>
                    </a:xfrm>
                    <a:prstGeom prst="rect">
                      <a:avLst/>
                    </a:prstGeom>
                    <a:noFill/>
                    <a:ln>
                      <a:noFill/>
                    </a:ln>
                  </pic:spPr>
                </pic:pic>
              </a:graphicData>
            </a:graphic>
          </wp:inline>
        </w:drawing>
      </w:r>
    </w:p>
    <w:p w:rsidR="009F55D9" w:rsidRPr="002A6673" w:rsidRDefault="00545B93" w:rsidP="00F13AF7">
      <w:pPr>
        <w:pStyle w:val="aff7"/>
        <w:rPr>
          <w:rFonts w:eastAsia="MS Mincho"/>
          <w:lang w:eastAsia="ja-JP"/>
        </w:rPr>
      </w:pPr>
      <w:bookmarkStart w:id="295" w:name="_Ref21698360"/>
      <w:bookmarkStart w:id="296" w:name="_Ref2169835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2</w:t>
      </w:r>
      <w:r w:rsidR="00D06246" w:rsidRPr="002A6673">
        <w:fldChar w:fldCharType="end"/>
      </w:r>
      <w:bookmarkEnd w:id="295"/>
      <w:r w:rsidR="009F55D9" w:rsidRPr="002A6673">
        <w:t xml:space="preserve"> </w:t>
      </w:r>
      <w:r w:rsidR="009F55D9" w:rsidRPr="002A6673">
        <w:rPr>
          <w:rFonts w:eastAsia="MS Mincho"/>
          <w:lang w:eastAsia="ja-JP"/>
        </w:rPr>
        <w:t>Сеть системы сбора данных установки</w:t>
      </w:r>
      <w:bookmarkEnd w:id="296"/>
    </w:p>
    <w:p w:rsidR="001C7554" w:rsidRPr="002A6673" w:rsidRDefault="009F55D9" w:rsidP="003B3363">
      <w:pPr>
        <w:pStyle w:val="ac"/>
        <w:rPr>
          <w:rFonts w:eastAsia="MS Mincho"/>
          <w:lang w:eastAsia="ja-JP"/>
        </w:rPr>
      </w:pPr>
      <w:r w:rsidRPr="002A6673">
        <w:rPr>
          <w:rFonts w:eastAsia="MS Mincho"/>
          <w:lang w:eastAsia="ja-JP"/>
        </w:rPr>
        <w:t>Система сбора данных</w:t>
      </w:r>
      <w:r w:rsidR="00AA7C51" w:rsidRPr="002A6673">
        <w:rPr>
          <w:rFonts w:eastAsia="MS Mincho"/>
          <w:lang w:eastAsia="ja-JP"/>
        </w:rPr>
        <w:t xml:space="preserve"> не</w:t>
      </w:r>
      <w:r w:rsidR="00FA577C" w:rsidRPr="002A6673">
        <w:rPr>
          <w:rFonts w:eastAsia="MS Mincho"/>
          <w:lang w:eastAsia="ja-JP"/>
        </w:rPr>
        <w:t xml:space="preserve"> </w:t>
      </w:r>
      <w:r w:rsidRPr="002A6673">
        <w:rPr>
          <w:rFonts w:eastAsia="MS Mincho"/>
          <w:lang w:eastAsia="ja-JP"/>
        </w:rPr>
        <w:t>имеет привязки</w:t>
      </w:r>
      <w:r w:rsidR="00AA7C51" w:rsidRPr="002A6673">
        <w:rPr>
          <w:rFonts w:eastAsia="MS Mincho"/>
          <w:lang w:eastAsia="ja-JP"/>
        </w:rPr>
        <w:t xml:space="preserve"> к</w:t>
      </w:r>
      <w:r w:rsidR="00FA577C" w:rsidRPr="002A6673">
        <w:rPr>
          <w:rFonts w:eastAsia="MS Mincho"/>
          <w:lang w:eastAsia="ja-JP"/>
        </w:rPr>
        <w:t xml:space="preserve"> </w:t>
      </w:r>
      <w:r w:rsidRPr="002A6673">
        <w:rPr>
          <w:rFonts w:eastAsia="MS Mincho"/>
          <w:lang w:eastAsia="ja-JP"/>
        </w:rPr>
        <w:t>триггеру, поэтому может использо</w:t>
      </w:r>
      <w:r w:rsidR="00975969" w:rsidRPr="002A6673">
        <w:rPr>
          <w:rFonts w:eastAsia="MS Mincho"/>
          <w:lang w:eastAsia="ja-JP"/>
        </w:rPr>
        <w:softHyphen/>
      </w:r>
      <w:r w:rsidRPr="002A6673">
        <w:rPr>
          <w:rFonts w:eastAsia="MS Mincho"/>
          <w:lang w:eastAsia="ja-JP"/>
        </w:rPr>
        <w:t>ваться одновременно</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двух режимах: триггерном (для основных детекторов установки)</w:t>
      </w:r>
      <w:r w:rsidR="00D1407E" w:rsidRPr="002A6673">
        <w:rPr>
          <w:rFonts w:eastAsia="MS Mincho"/>
          <w:lang w:eastAsia="ja-JP"/>
        </w:rPr>
        <w:t xml:space="preserve"> и </w:t>
      </w:r>
      <w:r w:rsidRPr="002A6673">
        <w:rPr>
          <w:rFonts w:eastAsia="MS Mincho"/>
          <w:lang w:eastAsia="ja-JP"/>
        </w:rPr>
        <w:t xml:space="preserve">бестриггерном (для годоскопов системы мечения). По мере совершенствования регистрирующей электроники принципиально возможен перевод всей установки на </w:t>
      </w:r>
      <w:r w:rsidRPr="002A6673">
        <w:rPr>
          <w:rFonts w:eastAsia="MS Mincho"/>
          <w:lang w:eastAsia="ja-JP"/>
        </w:rPr>
        <w:lastRenderedPageBreak/>
        <w:t>работу</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бестриггерном режиме. Это позволяет размещать регистрирующую электронику ближе</w:t>
      </w:r>
      <w:r w:rsidR="00AA7C51" w:rsidRPr="002A6673">
        <w:rPr>
          <w:rFonts w:eastAsia="MS Mincho"/>
          <w:lang w:eastAsia="ja-JP"/>
        </w:rPr>
        <w:t xml:space="preserve"> к</w:t>
      </w:r>
      <w:r w:rsidR="00FA577C" w:rsidRPr="002A6673">
        <w:rPr>
          <w:rFonts w:eastAsia="MS Mincho"/>
          <w:lang w:eastAsia="ja-JP"/>
        </w:rPr>
        <w:t xml:space="preserve"> </w:t>
      </w:r>
      <w:r w:rsidRPr="002A6673">
        <w:rPr>
          <w:rFonts w:eastAsia="MS Mincho"/>
          <w:lang w:eastAsia="ja-JP"/>
        </w:rPr>
        <w:t>элементам установки, использовать единую сеть для сбора данных, управления</w:t>
      </w:r>
      <w:r w:rsidR="00D1407E" w:rsidRPr="002A6673">
        <w:rPr>
          <w:rFonts w:eastAsia="MS Mincho"/>
          <w:lang w:eastAsia="ja-JP"/>
        </w:rPr>
        <w:t xml:space="preserve"> и </w:t>
      </w:r>
      <w:r w:rsidRPr="002A6673">
        <w:rPr>
          <w:rFonts w:eastAsia="MS Mincho"/>
          <w:lang w:eastAsia="ja-JP"/>
        </w:rPr>
        <w:t>контроля,</w:t>
      </w:r>
      <w:r w:rsidR="00D1407E" w:rsidRPr="002A6673">
        <w:rPr>
          <w:rFonts w:eastAsia="MS Mincho"/>
          <w:lang w:eastAsia="ja-JP"/>
        </w:rPr>
        <w:t xml:space="preserve"> а в</w:t>
      </w:r>
      <w:r w:rsidR="00FA577C" w:rsidRPr="002A6673">
        <w:rPr>
          <w:rFonts w:eastAsia="MS Mincho"/>
          <w:lang w:eastAsia="ja-JP"/>
        </w:rPr>
        <w:t xml:space="preserve"> </w:t>
      </w:r>
      <w:r w:rsidRPr="002A6673">
        <w:rPr>
          <w:rFonts w:eastAsia="MS Mincho"/>
          <w:lang w:eastAsia="ja-JP"/>
        </w:rPr>
        <w:t>дальнейшем дает возможность легко модернизировать систему, комбини</w:t>
      </w:r>
      <w:r w:rsidR="00975969" w:rsidRPr="002A6673">
        <w:rPr>
          <w:rFonts w:eastAsia="MS Mincho"/>
          <w:lang w:eastAsia="ja-JP"/>
        </w:rPr>
        <w:softHyphen/>
      </w:r>
      <w:r w:rsidRPr="002A6673">
        <w:rPr>
          <w:rFonts w:eastAsia="MS Mincho"/>
          <w:lang w:eastAsia="ja-JP"/>
        </w:rPr>
        <w:t>руя</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единой сети электронику различных производителей</w:t>
      </w:r>
      <w:r w:rsidR="001C7554" w:rsidRPr="002A6673">
        <w:rPr>
          <w:rFonts w:eastAsia="MS Mincho"/>
          <w:lang w:eastAsia="ja-JP"/>
        </w:rPr>
        <w:t>.</w:t>
      </w:r>
    </w:p>
    <w:p w:rsidR="001C7554" w:rsidRPr="002A6673" w:rsidRDefault="009F55D9" w:rsidP="003B3363">
      <w:pPr>
        <w:pStyle w:val="ac"/>
        <w:rPr>
          <w:rFonts w:eastAsia="MS Mincho"/>
          <w:lang w:eastAsia="ja-JP"/>
        </w:rPr>
      </w:pPr>
      <w:r w:rsidRPr="002A6673">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Ethernet-интерфейсом. Для большинства детекторов узлами являются интеллектуальные контроллеры</w:t>
      </w:r>
      <w:r w:rsidR="00F374DA" w:rsidRPr="002A6673">
        <w:rPr>
          <w:rFonts w:eastAsia="MS Mincho"/>
          <w:lang w:eastAsia="ja-JP"/>
        </w:rPr>
        <w:t xml:space="preserve"> ЕМ</w:t>
      </w:r>
      <w:r w:rsidR="006772D4" w:rsidRPr="002A6673">
        <w:rPr>
          <w:rFonts w:ascii="MS Mincho" w:eastAsia="MS Mincho" w:hAnsi="MS Mincho" w:cs="MS Mincho" w:hint="eastAsia"/>
          <w:lang w:eastAsia="ja-JP"/>
        </w:rPr>
        <w:t>‑</w:t>
      </w:r>
      <w:r w:rsidR="00F374DA" w:rsidRPr="002A6673">
        <w:rPr>
          <w:rFonts w:eastAsia="MS Mincho"/>
          <w:lang w:eastAsia="ja-JP"/>
        </w:rPr>
        <w:t>5 [</w:t>
      </w:r>
      <w:r w:rsidR="002376D7" w:rsidRPr="002A6673">
        <w:rPr>
          <w:rStyle w:val="ab"/>
          <w:rFonts w:eastAsia="MS Mincho"/>
          <w:vertAlign w:val="baseline"/>
          <w:lang w:eastAsia="ja-JP"/>
        </w:rPr>
        <w:endnoteReference w:id="119"/>
      </w:r>
      <w:r w:rsidR="00F374DA" w:rsidRPr="002A6673">
        <w:rPr>
          <w:rFonts w:eastAsia="MS Mincho"/>
          <w:lang w:eastAsia="ja-JP"/>
        </w:rPr>
        <w:t>] корзин</w:t>
      </w:r>
      <w:r w:rsidR="00D1407E" w:rsidRPr="002A6673">
        <w:rPr>
          <w:rFonts w:eastAsia="MS Mincho"/>
          <w:lang w:eastAsia="ja-JP"/>
        </w:rPr>
        <w:t xml:space="preserve"> с</w:t>
      </w:r>
      <w:r w:rsidR="00FA577C" w:rsidRPr="002A6673">
        <w:rPr>
          <w:rFonts w:eastAsia="MS Mincho"/>
          <w:lang w:eastAsia="ja-JP"/>
        </w:rPr>
        <w:t xml:space="preserve"> </w:t>
      </w:r>
      <w:r w:rsidR="00F374DA" w:rsidRPr="002A6673">
        <w:rPr>
          <w:rFonts w:eastAsia="MS Mincho"/>
          <w:lang w:eastAsia="ja-JP"/>
        </w:rPr>
        <w:t>регистрирующей электроникой “ЕвроМИСС” [</w:t>
      </w:r>
      <w:r w:rsidR="002376D7" w:rsidRPr="002A6673">
        <w:rPr>
          <w:rStyle w:val="ab"/>
          <w:rFonts w:eastAsia="MS Mincho"/>
          <w:vertAlign w:val="baseline"/>
          <w:lang w:eastAsia="ja-JP"/>
        </w:rPr>
        <w:endnoteReference w:id="120"/>
      </w:r>
      <w:r w:rsidR="00F374DA" w:rsidRPr="002A6673">
        <w:rPr>
          <w:rFonts w:eastAsia="MS Mincho"/>
          <w:lang w:eastAsia="ja-JP"/>
        </w:rPr>
        <w:t>], но по мере совершенствования</w:t>
      </w:r>
      <w:r w:rsidR="00D1407E" w:rsidRPr="002A6673">
        <w:rPr>
          <w:rFonts w:eastAsia="MS Mincho"/>
          <w:lang w:eastAsia="ja-JP"/>
        </w:rPr>
        <w:t xml:space="preserve"> и</w:t>
      </w:r>
      <w:r w:rsidR="00FA577C" w:rsidRPr="002A6673">
        <w:rPr>
          <w:rFonts w:eastAsia="MS Mincho"/>
          <w:lang w:eastAsia="ja-JP"/>
        </w:rPr>
        <w:t xml:space="preserve"> </w:t>
      </w:r>
      <w:r w:rsidR="00F374DA" w:rsidRPr="002A6673">
        <w:rPr>
          <w:rFonts w:eastAsia="MS Mincho"/>
          <w:lang w:eastAsia="ja-JP"/>
        </w:rPr>
        <w:t>обновления электроники ими могут стать как регистрирующие модули</w:t>
      </w:r>
      <w:r w:rsidR="00D1407E" w:rsidRPr="002A6673">
        <w:rPr>
          <w:rFonts w:eastAsia="MS Mincho"/>
          <w:lang w:eastAsia="ja-JP"/>
        </w:rPr>
        <w:t xml:space="preserve"> с</w:t>
      </w:r>
      <w:r w:rsidR="00FA577C" w:rsidRPr="002A6673">
        <w:rPr>
          <w:rFonts w:eastAsia="MS Mincho"/>
          <w:lang w:eastAsia="ja-JP"/>
        </w:rPr>
        <w:t xml:space="preserve"> </w:t>
      </w:r>
      <w:r w:rsidR="00F374DA" w:rsidRPr="002A6673">
        <w:rPr>
          <w:rFonts w:eastAsia="MS Mincho"/>
          <w:lang w:eastAsia="ja-JP"/>
        </w:rPr>
        <w:t>Ethernet-интерфейсом, так</w:t>
      </w:r>
      <w:r w:rsidR="00D1407E" w:rsidRPr="002A6673">
        <w:rPr>
          <w:rFonts w:eastAsia="MS Mincho"/>
          <w:lang w:eastAsia="ja-JP"/>
        </w:rPr>
        <w:t xml:space="preserve"> и </w:t>
      </w:r>
      <w:r w:rsidR="00F374DA" w:rsidRPr="002A6673">
        <w:rPr>
          <w:rFonts w:eastAsia="MS Mincho"/>
          <w:lang w:eastAsia="ja-JP"/>
        </w:rPr>
        <w:t>специфичные для отдельных детекторов концентраторы данных</w:t>
      </w:r>
      <w:r w:rsidR="001C7554" w:rsidRPr="002A6673">
        <w:rPr>
          <w:rFonts w:eastAsia="MS Mincho"/>
          <w:lang w:eastAsia="ja-JP"/>
        </w:rPr>
        <w:t>.</w:t>
      </w:r>
    </w:p>
    <w:p w:rsidR="001C7554" w:rsidRPr="002A6673" w:rsidRDefault="009F55D9" w:rsidP="003B3363">
      <w:pPr>
        <w:pStyle w:val="ac"/>
        <w:rPr>
          <w:rFonts w:eastAsia="MS Mincho"/>
          <w:lang w:eastAsia="ja-JP"/>
        </w:rPr>
      </w:pPr>
      <w:r w:rsidRPr="002A6673">
        <w:rPr>
          <w:rFonts w:eastAsia="MS Mincho"/>
          <w:lang w:eastAsia="ja-JP"/>
        </w:rPr>
        <w:t>Принимающий узел сети представляет собой сервер, подключенный</w:t>
      </w:r>
      <w:r w:rsidR="00AA7C51" w:rsidRPr="002A6673">
        <w:rPr>
          <w:rFonts w:eastAsia="MS Mincho"/>
          <w:lang w:eastAsia="ja-JP"/>
        </w:rPr>
        <w:t xml:space="preserve"> к</w:t>
      </w:r>
      <w:r w:rsidR="00FA577C" w:rsidRPr="002A6673">
        <w:rPr>
          <w:rFonts w:eastAsia="MS Mincho"/>
          <w:lang w:eastAsia="ja-JP"/>
        </w:rPr>
        <w:t xml:space="preserve"> </w:t>
      </w:r>
      <w:r w:rsidRPr="002A6673">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2A6673">
        <w:rPr>
          <w:rFonts w:eastAsia="MS Mincho"/>
          <w:lang w:eastAsia="ja-JP"/>
        </w:rPr>
        <w:t xml:space="preserve"> не</w:t>
      </w:r>
      <w:r w:rsidR="00FA577C" w:rsidRPr="002A6673">
        <w:rPr>
          <w:rFonts w:eastAsia="MS Mincho"/>
          <w:lang w:eastAsia="ja-JP"/>
        </w:rPr>
        <w:t xml:space="preserve"> </w:t>
      </w:r>
      <w:r w:rsidRPr="002A6673">
        <w:rPr>
          <w:rFonts w:eastAsia="MS Mincho"/>
          <w:lang w:eastAsia="ja-JP"/>
        </w:rPr>
        <w:t>ограничено)</w:t>
      </w:r>
      <w:r w:rsidR="001C7554" w:rsidRPr="002A6673">
        <w:rPr>
          <w:rFonts w:eastAsia="MS Mincho"/>
          <w:lang w:eastAsia="ja-JP"/>
        </w:rPr>
        <w:t>.</w:t>
      </w:r>
    </w:p>
    <w:p w:rsidR="001C7554" w:rsidRPr="002A6673" w:rsidRDefault="009F55D9" w:rsidP="003B3363">
      <w:pPr>
        <w:pStyle w:val="ac"/>
        <w:rPr>
          <w:rFonts w:eastAsia="MS Mincho"/>
          <w:lang w:eastAsia="ja-JP"/>
        </w:rPr>
      </w:pPr>
      <w:r w:rsidRPr="002A6673">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2A6673">
        <w:rPr>
          <w:rFonts w:eastAsia="MS Mincho"/>
          <w:lang w:eastAsia="ja-JP"/>
        </w:rPr>
        <w:t xml:space="preserve"> с </w:t>
      </w:r>
      <w:r w:rsidRPr="002A6673">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2A6673">
        <w:rPr>
          <w:rFonts w:eastAsia="MS Mincho"/>
          <w:lang w:eastAsia="ja-JP"/>
        </w:rPr>
        <w:t xml:space="preserve"> с </w:t>
      </w:r>
      <w:r w:rsidRPr="002A6673">
        <w:rPr>
          <w:rFonts w:eastAsia="MS Mincho"/>
          <w:lang w:eastAsia="ja-JP"/>
        </w:rPr>
        <w:t>электроникой (pull): контроллеры отправляют данные</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хранилище самостоятельно</w:t>
      </w:r>
      <w:r w:rsidR="00D1407E" w:rsidRPr="002A6673">
        <w:rPr>
          <w:rFonts w:eastAsia="MS Mincho"/>
          <w:lang w:eastAsia="ja-JP"/>
        </w:rPr>
        <w:t xml:space="preserve"> и </w:t>
      </w:r>
      <w:r w:rsidRPr="002A6673">
        <w:rPr>
          <w:rFonts w:eastAsia="MS Mincho"/>
          <w:lang w:eastAsia="ja-JP"/>
        </w:rPr>
        <w:t>параллельно друг другу (push)</w:t>
      </w:r>
      <w:r w:rsidR="001C7554" w:rsidRPr="002A6673">
        <w:rPr>
          <w:rFonts w:eastAsia="MS Mincho"/>
          <w:lang w:eastAsia="ja-JP"/>
        </w:rPr>
        <w:t>.</w:t>
      </w:r>
    </w:p>
    <w:p w:rsidR="001C7554" w:rsidRPr="002A6673" w:rsidRDefault="009F55D9" w:rsidP="003E51C4">
      <w:pPr>
        <w:pStyle w:val="ac"/>
        <w:rPr>
          <w:rFonts w:eastAsia="MS Mincho"/>
          <w:lang w:eastAsia="ja-JP"/>
        </w:rPr>
      </w:pPr>
      <w:r w:rsidRPr="002A6673">
        <w:rPr>
          <w:rFonts w:eastAsia="MS Mincho"/>
          <w:lang w:eastAsia="ja-JP"/>
        </w:rPr>
        <w:t>При получении push-запроса от узла передачи</w:t>
      </w:r>
      <w:r w:rsidR="003E51C4" w:rsidRPr="002A6673">
        <w:rPr>
          <w:rFonts w:eastAsia="MS Mincho"/>
          <w:lang w:eastAsia="ja-JP"/>
        </w:rPr>
        <w:t>,</w:t>
      </w:r>
      <w:r w:rsidRPr="002A6673">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этого узла</w:t>
      </w:r>
      <w:r w:rsidR="00D1407E" w:rsidRPr="002A6673">
        <w:rPr>
          <w:rFonts w:eastAsia="MS Mincho"/>
          <w:lang w:eastAsia="ja-JP"/>
        </w:rPr>
        <w:t xml:space="preserve"> в </w:t>
      </w:r>
      <w:r w:rsidRPr="002A6673">
        <w:rPr>
          <w:rFonts w:eastAsia="MS Mincho"/>
          <w:lang w:eastAsia="ja-JP"/>
        </w:rPr>
        <w:t>файл</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2A6673">
        <w:rPr>
          <w:rFonts w:eastAsia="MS Mincho"/>
          <w:lang w:eastAsia="ja-JP"/>
        </w:rPr>
        <w:softHyphen/>
      </w:r>
      <w:r w:rsidRPr="002A6673">
        <w:rPr>
          <w:rFonts w:eastAsia="MS Mincho"/>
          <w:lang w:eastAsia="ja-JP"/>
        </w:rPr>
        <w:t>пающей от регистрирующей электроники установки СПАСЧАРМ. Так</w:t>
      </w:r>
      <w:r w:rsidR="00135BA5" w:rsidRPr="002A6673">
        <w:rPr>
          <w:rFonts w:eastAsia="MS Mincho"/>
          <w:lang w:eastAsia="ja-JP"/>
        </w:rPr>
        <w:t>,</w:t>
      </w:r>
      <w:r w:rsidRPr="002A6673">
        <w:rPr>
          <w:rFonts w:eastAsia="MS Mincho"/>
          <w:lang w:eastAsia="ja-JP"/>
        </w:rPr>
        <w:t xml:space="preserve"> массив</w:t>
      </w:r>
      <w:r w:rsidR="00DE2E59" w:rsidRPr="002A6673">
        <w:rPr>
          <w:rFonts w:eastAsia="MS Mincho"/>
          <w:lang w:eastAsia="ja-JP"/>
        </w:rPr>
        <w:t xml:space="preserve"> из</w:t>
      </w:r>
      <w:r w:rsidR="00DE2E59" w:rsidRPr="002A6673">
        <w:rPr>
          <w:rFonts w:eastAsia="MS Mincho"/>
          <w:lang w:val="en-US" w:eastAsia="ja-JP"/>
        </w:rPr>
        <w:t> </w:t>
      </w:r>
      <w:r w:rsidRPr="002A6673">
        <w:rPr>
          <w:rFonts w:eastAsia="MS Mincho"/>
          <w:lang w:eastAsia="ja-JP"/>
        </w:rPr>
        <w:t>четырех SATA-дисков обеспечивает скорость записи 250 МБайт/с, что на два порядка превосходит ожидаемый поток данных. Сохранение данных</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исходном формате исклю</w:t>
      </w:r>
      <w:r w:rsidR="005F137F" w:rsidRPr="002A6673">
        <w:rPr>
          <w:rFonts w:eastAsia="MS Mincho"/>
          <w:lang w:eastAsia="ja-JP"/>
        </w:rPr>
        <w:softHyphen/>
      </w:r>
      <w:r w:rsidRPr="002A6673">
        <w:rPr>
          <w:rFonts w:eastAsia="MS Mincho"/>
          <w:lang w:eastAsia="ja-JP"/>
        </w:rPr>
        <w:t>чает возмож</w:t>
      </w:r>
      <w:r w:rsidR="00975969" w:rsidRPr="002A6673">
        <w:rPr>
          <w:rFonts w:eastAsia="MS Mincho"/>
          <w:lang w:eastAsia="ja-JP"/>
        </w:rPr>
        <w:softHyphen/>
      </w:r>
      <w:r w:rsidRPr="002A6673">
        <w:rPr>
          <w:rFonts w:eastAsia="MS Mincho"/>
          <w:lang w:eastAsia="ja-JP"/>
        </w:rPr>
        <w:t>ность потери результатов работы установки вследствие алгоритмических ошибок или сбоев</w:t>
      </w:r>
      <w:r w:rsidR="00D1407E" w:rsidRPr="002A6673">
        <w:rPr>
          <w:rFonts w:eastAsia="MS Mincho"/>
          <w:lang w:eastAsia="ja-JP"/>
        </w:rPr>
        <w:t xml:space="preserve"> в </w:t>
      </w:r>
      <w:r w:rsidRPr="002A6673">
        <w:rPr>
          <w:rFonts w:eastAsia="MS Mincho"/>
          <w:lang w:eastAsia="ja-JP"/>
        </w:rPr>
        <w:t>программах обработки</w:t>
      </w:r>
      <w:r w:rsidR="001C7554" w:rsidRPr="002A6673">
        <w:rPr>
          <w:rFonts w:eastAsia="MS Mincho"/>
          <w:lang w:eastAsia="ja-JP"/>
        </w:rPr>
        <w:t>.</w:t>
      </w:r>
    </w:p>
    <w:p w:rsidR="00F374DA" w:rsidRPr="002A6673" w:rsidRDefault="00F374DA" w:rsidP="005D30DF">
      <w:pPr>
        <w:pStyle w:val="3"/>
      </w:pPr>
      <w:bookmarkStart w:id="297" w:name="_Toc26282782"/>
      <w:bookmarkStart w:id="298" w:name="_Toc29983141"/>
      <w:r w:rsidRPr="002A6673">
        <w:t>Регистрирующая электроника</w:t>
      </w:r>
      <w:bookmarkEnd w:id="297"/>
      <w:bookmarkEnd w:id="298"/>
    </w:p>
    <w:p w:rsidR="001C7554" w:rsidRPr="002A6673" w:rsidRDefault="008B42B7" w:rsidP="003B3363">
      <w:pPr>
        <w:pStyle w:val="ac"/>
        <w:rPr>
          <w:rFonts w:eastAsia="MS Mincho"/>
          <w:lang w:eastAsia="ja-JP"/>
        </w:rPr>
      </w:pPr>
      <w:r w:rsidRPr="002A6673">
        <w:rPr>
          <w:rFonts w:eastAsia="MS Mincho"/>
          <w:lang w:eastAsia="ja-JP"/>
        </w:rPr>
        <w:t>Работающая</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настоящее время</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эксперименте СПАСЧАРМ регистрирующая электроника (ВЦП, АЦП, регистры, счетчики)</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стандарте ЕВРОМИСС разработана</w:t>
      </w:r>
      <w:r w:rsidR="00D1407E" w:rsidRPr="002A6673">
        <w:rPr>
          <w:rFonts w:eastAsia="MS Mincho"/>
          <w:lang w:eastAsia="ja-JP"/>
        </w:rPr>
        <w:t xml:space="preserve"> и </w:t>
      </w:r>
      <w:r w:rsidRPr="002A6673">
        <w:rPr>
          <w:rFonts w:eastAsia="MS Mincho"/>
          <w:lang w:eastAsia="ja-JP"/>
        </w:rPr>
        <w:t>произведена</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отделении электроники ИФВЭ. Протокол передачи позволяет передавать по шине 16</w:t>
      </w:r>
      <w:r w:rsidR="006772D4" w:rsidRPr="002A6673">
        <w:rPr>
          <w:rFonts w:ascii="MS Mincho" w:eastAsia="MS Mincho" w:hAnsi="MS Mincho" w:cs="MS Mincho" w:hint="eastAsia"/>
          <w:lang w:eastAsia="ja-JP"/>
        </w:rPr>
        <w:t>‑</w:t>
      </w:r>
      <w:r w:rsidRPr="002A6673">
        <w:rPr>
          <w:rFonts w:eastAsia="MS Mincho"/>
          <w:lang w:eastAsia="ja-JP"/>
        </w:rPr>
        <w:t>битные данные одновременно</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адресной информацией за цикл</w:t>
      </w:r>
      <w:r w:rsidR="00483437" w:rsidRPr="002A6673">
        <w:rPr>
          <w:rFonts w:eastAsia="MS Mincho"/>
          <w:lang w:eastAsia="ja-JP"/>
        </w:rPr>
        <w:t xml:space="preserve"> </w:t>
      </w:r>
      <w:r w:rsidR="00247163" w:rsidRPr="002A6673">
        <w:rPr>
          <w:rFonts w:eastAsia="MS Mincho"/>
        </w:rPr>
        <w:t>100</w:t>
      </w:r>
      <w:r w:rsidR="006772D4" w:rsidRPr="002A6673">
        <w:t>÷</w:t>
      </w:r>
      <w:r w:rsidR="00247163" w:rsidRPr="002A6673">
        <w:rPr>
          <w:rFonts w:eastAsia="MS Mincho"/>
        </w:rPr>
        <w:t>200</w:t>
      </w:r>
      <w:r w:rsidR="00C66B80" w:rsidRPr="002A6673">
        <w:rPr>
          <w:rFonts w:eastAsia="MS Mincho"/>
          <w:lang w:eastAsia="ja-JP"/>
        </w:rPr>
        <w:t> нс</w:t>
      </w:r>
      <w:r w:rsidR="00D1407E" w:rsidRPr="002A6673">
        <w:rPr>
          <w:rFonts w:eastAsia="MS Mincho"/>
          <w:lang w:eastAsia="ja-JP"/>
        </w:rPr>
        <w:t xml:space="preserve"> в </w:t>
      </w:r>
      <w:r w:rsidRPr="002A6673">
        <w:rPr>
          <w:rFonts w:eastAsia="MS Mincho"/>
          <w:lang w:eastAsia="ja-JP"/>
        </w:rPr>
        <w:t>зависимости от типа модуля</w:t>
      </w:r>
      <w:r w:rsidR="001C7554" w:rsidRPr="002A6673">
        <w:rPr>
          <w:rFonts w:eastAsia="MS Mincho"/>
          <w:lang w:eastAsia="ja-JP"/>
        </w:rPr>
        <w:t>.</w:t>
      </w:r>
    </w:p>
    <w:p w:rsidR="001C7554" w:rsidRPr="002A6673" w:rsidRDefault="008B42B7" w:rsidP="003B3363">
      <w:pPr>
        <w:pStyle w:val="ac"/>
        <w:rPr>
          <w:rFonts w:eastAsia="MS Mincho"/>
          <w:lang w:eastAsia="ja-JP"/>
        </w:rPr>
      </w:pPr>
      <w:r w:rsidRPr="002A6673">
        <w:rPr>
          <w:rFonts w:eastAsia="MS Mincho"/>
          <w:lang w:eastAsia="ja-JP"/>
        </w:rPr>
        <w:t>Информация</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калориметров регистрируется зарядовыми АЦП</w:t>
      </w:r>
      <w:r w:rsidR="00483437" w:rsidRPr="002A6673">
        <w:rPr>
          <w:rFonts w:eastAsia="MS Mincho"/>
          <w:lang w:eastAsia="ja-JP"/>
        </w:rPr>
        <w:t xml:space="preserve"> </w:t>
      </w:r>
      <w:r w:rsidR="003E51C4" w:rsidRPr="002A6673">
        <w:rPr>
          <w:rFonts w:eastAsia="MS Mincho"/>
          <w:lang w:eastAsia="ja-JP"/>
        </w:rPr>
        <w:t xml:space="preserve">12 бит </w:t>
      </w:r>
      <w:r w:rsidRPr="002A6673">
        <w:rPr>
          <w:rFonts w:eastAsia="MS Mincho"/>
          <w:lang w:eastAsia="ja-JP"/>
        </w:rPr>
        <w:t>(модуль ЕМ</w:t>
      </w:r>
      <w:r w:rsidR="006772D4" w:rsidRPr="002A6673">
        <w:rPr>
          <w:rFonts w:ascii="MS Mincho" w:eastAsia="MS Mincho" w:hAnsi="MS Mincho" w:cs="MS Mincho" w:hint="eastAsia"/>
          <w:lang w:eastAsia="ja-JP"/>
        </w:rPr>
        <w:t>‑</w:t>
      </w:r>
      <w:r w:rsidRPr="002A6673">
        <w:rPr>
          <w:rFonts w:eastAsia="MS Mincho"/>
          <w:lang w:eastAsia="ja-JP"/>
        </w:rPr>
        <w:t xml:space="preserve">6) </w:t>
      </w:r>
      <w:r w:rsidR="00D1407E" w:rsidRPr="002A6673">
        <w:rPr>
          <w:rFonts w:eastAsia="MS Mincho"/>
          <w:lang w:eastAsia="ja-JP"/>
        </w:rPr>
        <w:t>с</w:t>
      </w:r>
      <w:r w:rsidR="00FA577C" w:rsidRPr="002A6673">
        <w:rPr>
          <w:rFonts w:eastAsia="MS Mincho"/>
          <w:lang w:eastAsia="ja-JP"/>
        </w:rPr>
        <w:t xml:space="preserve"> </w:t>
      </w:r>
      <w:r w:rsidRPr="002A6673">
        <w:rPr>
          <w:rFonts w:eastAsia="MS Mincho"/>
          <w:lang w:eastAsia="ja-JP"/>
        </w:rPr>
        <w:t xml:space="preserve">чувствительностью 250 </w:t>
      </w:r>
      <w:r w:rsidRPr="002A6673">
        <w:rPr>
          <w:rFonts w:eastAsia="MS Mincho"/>
          <w:i/>
          <w:lang w:eastAsia="ja-JP"/>
        </w:rPr>
        <w:t>fC</w:t>
      </w:r>
      <w:r w:rsidRPr="002A6673">
        <w:rPr>
          <w:rFonts w:eastAsia="MS Mincho"/>
          <w:lang w:eastAsia="ja-JP"/>
        </w:rPr>
        <w:t xml:space="preserve"> на отсчет</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временем преобразования &lt;</w:t>
      </w:r>
      <w:r w:rsidR="003E51C4" w:rsidRPr="002A6673">
        <w:rPr>
          <w:rFonts w:eastAsia="MS Mincho"/>
          <w:lang w:eastAsia="ja-JP"/>
        </w:rPr>
        <w:t> </w:t>
      </w:r>
      <w:r w:rsidRPr="002A6673">
        <w:rPr>
          <w:rFonts w:eastAsia="MS Mincho"/>
          <w:lang w:eastAsia="ja-JP"/>
        </w:rPr>
        <w:t>5</w:t>
      </w:r>
      <w:r w:rsidR="00483437" w:rsidRPr="002A6673">
        <w:rPr>
          <w:rFonts w:eastAsia="MS Mincho"/>
          <w:lang w:eastAsia="ja-JP"/>
        </w:rPr>
        <w:t xml:space="preserve"> </w:t>
      </w:r>
      <w:r w:rsidRPr="002A6673">
        <w:rPr>
          <w:rFonts w:eastAsia="MS Mincho"/>
          <w:lang w:eastAsia="ja-JP"/>
        </w:rPr>
        <w:t>мкс. Общее количество каналов электромагнитного</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 xml:space="preserve">адронного калориметров </w:t>
      </w:r>
      <w:r w:rsidR="00DD438B" w:rsidRPr="002A6673">
        <w:rPr>
          <w:rFonts w:eastAsia="MS Mincho"/>
          <w:lang w:eastAsia="ja-JP"/>
        </w:rPr>
        <w:t>—</w:t>
      </w:r>
      <w:r w:rsidRPr="002A6673">
        <w:rPr>
          <w:rFonts w:eastAsia="MS Mincho"/>
          <w:lang w:eastAsia="ja-JP"/>
        </w:rPr>
        <w:t xml:space="preserve"> 3000</w:t>
      </w:r>
      <w:r w:rsidR="001C7554" w:rsidRPr="002A6673">
        <w:rPr>
          <w:rFonts w:eastAsia="MS Mincho"/>
          <w:lang w:eastAsia="ja-JP"/>
        </w:rPr>
        <w:t>.</w:t>
      </w:r>
    </w:p>
    <w:p w:rsidR="001C7554" w:rsidRPr="002A6673" w:rsidRDefault="008B42B7" w:rsidP="003B3363">
      <w:pPr>
        <w:pStyle w:val="ac"/>
        <w:rPr>
          <w:rFonts w:eastAsia="MS Mincho"/>
          <w:lang w:eastAsia="ja-JP"/>
        </w:rPr>
      </w:pPr>
      <w:r w:rsidRPr="002A6673">
        <w:rPr>
          <w:rFonts w:eastAsia="MS Mincho"/>
          <w:lang w:eastAsia="ja-JP"/>
        </w:rPr>
        <w:t>Для считывания детекторов трековой</w:t>
      </w:r>
      <w:r w:rsidR="00D1407E" w:rsidRPr="002A6673">
        <w:rPr>
          <w:rFonts w:eastAsia="MS Mincho"/>
          <w:lang w:eastAsia="ja-JP"/>
        </w:rPr>
        <w:t xml:space="preserve"> и</w:t>
      </w:r>
      <w:r w:rsidR="00FA577C" w:rsidRPr="002A6673">
        <w:rPr>
          <w:rFonts w:eastAsia="MS Mincho"/>
          <w:lang w:eastAsia="ja-JP"/>
        </w:rPr>
        <w:t xml:space="preserve"> </w:t>
      </w:r>
      <w:r w:rsidR="003E51C4" w:rsidRPr="002A6673">
        <w:rPr>
          <w:rFonts w:eastAsia="MS Mincho"/>
          <w:lang w:eastAsia="ja-JP"/>
        </w:rPr>
        <w:t>времяпролетной</w:t>
      </w:r>
      <w:r w:rsidR="00483437" w:rsidRPr="002A6673">
        <w:rPr>
          <w:rFonts w:eastAsia="MS Mincho"/>
          <w:lang w:eastAsia="ja-JP"/>
        </w:rPr>
        <w:t xml:space="preserve"> </w:t>
      </w:r>
      <w:r w:rsidRPr="002A6673">
        <w:rPr>
          <w:rFonts w:eastAsia="MS Mincho"/>
          <w:lang w:eastAsia="ja-JP"/>
        </w:rPr>
        <w:t>системы разработаны</w:t>
      </w:r>
      <w:r w:rsidR="00D1407E" w:rsidRPr="002A6673">
        <w:rPr>
          <w:rFonts w:eastAsia="MS Mincho"/>
          <w:lang w:eastAsia="ja-JP"/>
        </w:rPr>
        <w:t xml:space="preserve"> и </w:t>
      </w:r>
      <w:r w:rsidRPr="002A6673">
        <w:rPr>
          <w:rFonts w:eastAsia="MS Mincho"/>
          <w:lang w:eastAsia="ja-JP"/>
        </w:rPr>
        <w:t>произведены модули ВЦП (ЕМ</w:t>
      </w:r>
      <w:r w:rsidR="006772D4" w:rsidRPr="002A6673">
        <w:rPr>
          <w:rFonts w:ascii="MS Mincho" w:eastAsia="MS Mincho" w:hAnsi="MS Mincho" w:cs="MS Mincho" w:hint="eastAsia"/>
          <w:lang w:eastAsia="ja-JP"/>
        </w:rPr>
        <w:t>‑</w:t>
      </w:r>
      <w:r w:rsidRPr="002A6673">
        <w:rPr>
          <w:rFonts w:eastAsia="MS Mincho"/>
          <w:lang w:eastAsia="ja-JP"/>
        </w:rPr>
        <w:t>3) на базе заказной микросхемы HPTDC, позволяющей измерять время</w:t>
      </w:r>
      <w:r w:rsidR="00D1407E" w:rsidRPr="002A6673">
        <w:rPr>
          <w:rFonts w:eastAsia="MS Mincho"/>
          <w:lang w:eastAsia="ja-JP"/>
        </w:rPr>
        <w:t xml:space="preserve"> с</w:t>
      </w:r>
      <w:r w:rsidR="00FA577C" w:rsidRPr="002A6673">
        <w:rPr>
          <w:rFonts w:eastAsia="MS Mincho"/>
          <w:lang w:eastAsia="ja-JP"/>
        </w:rPr>
        <w:t xml:space="preserve"> </w:t>
      </w:r>
      <w:r w:rsidR="00DD438B" w:rsidRPr="002A6673">
        <w:rPr>
          <w:rFonts w:eastAsia="MS Mincho"/>
          <w:lang w:eastAsia="ja-JP"/>
        </w:rPr>
        <w:t>точностью до 25</w:t>
      </w:r>
      <w:r w:rsidR="00C66B80" w:rsidRPr="002A6673">
        <w:rPr>
          <w:rFonts w:eastAsia="MS Mincho"/>
          <w:lang w:eastAsia="ja-JP"/>
        </w:rPr>
        <w:t> нс</w:t>
      </w:r>
      <w:r w:rsidRPr="002A6673">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2A6673">
        <w:rPr>
          <w:rFonts w:eastAsia="MS Mincho"/>
          <w:lang w:eastAsia="ja-JP"/>
        </w:rPr>
        <w:t>.</w:t>
      </w:r>
    </w:p>
    <w:p w:rsidR="001C7554" w:rsidRPr="002A6673" w:rsidRDefault="008B42B7" w:rsidP="003B3363">
      <w:pPr>
        <w:pStyle w:val="ac"/>
        <w:rPr>
          <w:rFonts w:eastAsia="MS Mincho"/>
          <w:lang w:eastAsia="ja-JP"/>
        </w:rPr>
      </w:pPr>
      <w:r w:rsidRPr="002A6673">
        <w:rPr>
          <w:rFonts w:eastAsia="MS Mincho"/>
          <w:lang w:eastAsia="ja-JP"/>
        </w:rPr>
        <w:lastRenderedPageBreak/>
        <w:t>Годоскопы множественности, пучковые</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системы мечения будут считываться регистрами (ЕМ</w:t>
      </w:r>
      <w:r w:rsidR="006772D4" w:rsidRPr="002A6673">
        <w:rPr>
          <w:rFonts w:ascii="MS Mincho" w:eastAsia="MS Mincho" w:hAnsi="MS Mincho" w:cs="MS Mincho" w:hint="eastAsia"/>
          <w:lang w:eastAsia="ja-JP"/>
        </w:rPr>
        <w:t>‑</w:t>
      </w:r>
      <w:r w:rsidRPr="002A6673">
        <w:rPr>
          <w:rFonts w:eastAsia="MS Mincho"/>
          <w:lang w:eastAsia="ja-JP"/>
        </w:rPr>
        <w:t>4)</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 xml:space="preserve">глубиной </w:t>
      </w:r>
      <w:r w:rsidR="00247163" w:rsidRPr="002A6673">
        <w:rPr>
          <w:rFonts w:eastAsia="MS Mincho"/>
        </w:rPr>
        <w:t>до 2</w:t>
      </w:r>
      <w:r w:rsidR="006772D4" w:rsidRPr="002A6673">
        <w:t>÷</w:t>
      </w:r>
      <w:r w:rsidR="00247163" w:rsidRPr="002A6673">
        <w:rPr>
          <w:rFonts w:eastAsia="MS Mincho"/>
        </w:rPr>
        <w:t>5 мкс</w:t>
      </w:r>
      <w:r w:rsidRPr="002A6673">
        <w:rPr>
          <w:rFonts w:eastAsia="MS Mincho"/>
          <w:lang w:eastAsia="ja-JP"/>
        </w:rPr>
        <w:t xml:space="preserve"> (в зависимости от выбора</w:t>
      </w:r>
      <w:r w:rsidR="00483437" w:rsidRPr="002A6673">
        <w:rPr>
          <w:rFonts w:eastAsia="MS Mincho"/>
          <w:lang w:eastAsia="ja-JP"/>
        </w:rPr>
        <w:t xml:space="preserve"> </w:t>
      </w:r>
      <w:r w:rsidR="00DD438B" w:rsidRPr="002A6673">
        <w:rPr>
          <w:rFonts w:eastAsia="MS Mincho"/>
          <w:lang w:eastAsia="ja-JP"/>
        </w:rPr>
        <w:t>шага</w:t>
      </w:r>
      <w:r w:rsidR="00DE2E59" w:rsidRPr="002A6673">
        <w:rPr>
          <w:rFonts w:eastAsia="MS Mincho"/>
          <w:lang w:eastAsia="ja-JP"/>
        </w:rPr>
        <w:t xml:space="preserve"> </w:t>
      </w:r>
      <w:r w:rsidR="00DD438B" w:rsidRPr="002A6673">
        <w:rPr>
          <w:rFonts w:eastAsia="MS Mincho"/>
          <w:lang w:eastAsia="ja-JP"/>
        </w:rPr>
        <w:t>2</w:t>
      </w:r>
      <w:r w:rsidR="00DE2E59" w:rsidRPr="002A6673">
        <w:rPr>
          <w:rFonts w:eastAsia="MS Mincho"/>
          <w:lang w:eastAsia="ja-JP"/>
        </w:rPr>
        <w:t xml:space="preserve"> или </w:t>
      </w:r>
      <w:r w:rsidR="00DD438B" w:rsidRPr="002A6673">
        <w:rPr>
          <w:rFonts w:eastAsia="MS Mincho"/>
          <w:lang w:eastAsia="ja-JP"/>
        </w:rPr>
        <w:t>5</w:t>
      </w:r>
      <w:r w:rsidR="00C66B80" w:rsidRPr="002A6673">
        <w:rPr>
          <w:rFonts w:eastAsia="MS Mincho"/>
          <w:lang w:eastAsia="ja-JP"/>
        </w:rPr>
        <w:t> нс</w:t>
      </w:r>
      <w:r w:rsidRPr="002A6673">
        <w:rPr>
          <w:rFonts w:eastAsia="MS Mincho"/>
          <w:lang w:eastAsia="ja-JP"/>
        </w:rPr>
        <w:t>), что позволит</w:t>
      </w:r>
      <w:r w:rsidR="00AA7C51" w:rsidRPr="002A6673">
        <w:rPr>
          <w:rFonts w:eastAsia="MS Mincho"/>
          <w:lang w:eastAsia="ja-JP"/>
        </w:rPr>
        <w:t xml:space="preserve"> не</w:t>
      </w:r>
      <w:r w:rsidR="00FA577C" w:rsidRPr="002A6673">
        <w:rPr>
          <w:rFonts w:eastAsia="MS Mincho"/>
          <w:lang w:eastAsia="ja-JP"/>
        </w:rPr>
        <w:t xml:space="preserve"> </w:t>
      </w:r>
      <w:r w:rsidRPr="002A6673">
        <w:rPr>
          <w:rFonts w:eastAsia="MS Mincho"/>
          <w:lang w:eastAsia="ja-JP"/>
        </w:rPr>
        <w:t>заботиться точном подборе</w:t>
      </w:r>
      <w:r w:rsidR="00483437" w:rsidRPr="002A6673">
        <w:rPr>
          <w:rFonts w:eastAsia="MS Mincho"/>
          <w:lang w:eastAsia="ja-JP"/>
        </w:rPr>
        <w:t xml:space="preserve"> </w:t>
      </w:r>
      <w:r w:rsidRPr="002A6673">
        <w:rPr>
          <w:rFonts w:eastAsia="MS Mincho"/>
          <w:lang w:eastAsia="ja-JP"/>
        </w:rPr>
        <w:t>кабельных задержек для сигналов</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этих детекторов</w:t>
      </w:r>
      <w:r w:rsidR="001C7554" w:rsidRPr="002A6673">
        <w:rPr>
          <w:rFonts w:eastAsia="MS Mincho"/>
          <w:lang w:eastAsia="ja-JP"/>
        </w:rPr>
        <w:t>.</w:t>
      </w:r>
    </w:p>
    <w:p w:rsidR="001C7554" w:rsidRPr="002A6673" w:rsidRDefault="008B42B7" w:rsidP="003B3363">
      <w:pPr>
        <w:pStyle w:val="ac"/>
        <w:rPr>
          <w:rFonts w:eastAsia="MS Mincho"/>
          <w:lang w:eastAsia="ja-JP"/>
        </w:rPr>
      </w:pPr>
      <w:r w:rsidRPr="002A6673">
        <w:rPr>
          <w:rFonts w:eastAsia="MS Mincho"/>
          <w:lang w:eastAsia="ja-JP"/>
        </w:rPr>
        <w:t>Для уменьшения времени считывания данных</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переходу</w:t>
      </w:r>
      <w:r w:rsidR="00AA7C51" w:rsidRPr="002A6673">
        <w:rPr>
          <w:rFonts w:eastAsia="MS Mincho"/>
          <w:lang w:eastAsia="ja-JP"/>
        </w:rPr>
        <w:t xml:space="preserve"> к</w:t>
      </w:r>
      <w:r w:rsidR="00FA577C" w:rsidRPr="002A6673">
        <w:rPr>
          <w:rFonts w:eastAsia="MS Mincho"/>
          <w:lang w:eastAsia="ja-JP"/>
        </w:rPr>
        <w:t xml:space="preserve"> </w:t>
      </w:r>
      <w:r w:rsidRPr="002A6673">
        <w:rPr>
          <w:rFonts w:eastAsia="MS Mincho"/>
          <w:lang w:eastAsia="ja-JP"/>
        </w:rPr>
        <w:t>бестриггерной системе сбора данных</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будущем планируется замена модульной электроники МИСС</w:t>
      </w:r>
      <w:r w:rsidR="00D1407E" w:rsidRPr="002A6673">
        <w:rPr>
          <w:rFonts w:eastAsia="MS Mincho"/>
          <w:lang w:eastAsia="ja-JP"/>
        </w:rPr>
        <w:t xml:space="preserve"> с </w:t>
      </w:r>
      <w:r w:rsidRPr="002A6673">
        <w:rPr>
          <w:rFonts w:eastAsia="MS Mincho"/>
          <w:lang w:eastAsia="ja-JP"/>
        </w:rPr>
        <w:t xml:space="preserve">параллельной шиной на электронику на основе </w:t>
      </w:r>
      <w:r w:rsidR="00247163" w:rsidRPr="002A6673">
        <w:rPr>
          <w:rFonts w:eastAsia="MS Mincho"/>
          <w:lang w:val="en-US" w:eastAsia="ja-JP"/>
        </w:rPr>
        <w:t>xTCA</w:t>
      </w:r>
      <w:r w:rsidRPr="002A6673">
        <w:rPr>
          <w:rFonts w:eastAsia="MS Mincho"/>
          <w:lang w:eastAsia="ja-JP"/>
        </w:rPr>
        <w:t xml:space="preserve"> стандарта</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последовательными гигабитными линиями передачи данных. Это позволит регистрировать все взаимодейст</w:t>
      </w:r>
      <w:r w:rsidR="00975969" w:rsidRPr="002A6673">
        <w:rPr>
          <w:rFonts w:eastAsia="MS Mincho"/>
          <w:lang w:eastAsia="ja-JP"/>
        </w:rPr>
        <w:softHyphen/>
      </w:r>
      <w:r w:rsidRPr="002A6673">
        <w:rPr>
          <w:rFonts w:eastAsia="MS Mincho"/>
          <w:lang w:eastAsia="ja-JP"/>
        </w:rPr>
        <w:t>вия даже при работе</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высокоинтенсивным поляризованным протонным пучком до 10</w:t>
      </w:r>
      <w:r w:rsidR="00D719F1" w:rsidRPr="002A6673">
        <w:rPr>
          <w:rFonts w:ascii="Cambria Math" w:eastAsia="MS Mincho" w:hAnsi="Cambria Math" w:cs="Cambria Math"/>
          <w:lang w:eastAsia="ja-JP"/>
        </w:rPr>
        <w:t>⁷</w:t>
      </w:r>
      <w:r w:rsidR="00DE2E59" w:rsidRPr="002A6673">
        <w:rPr>
          <w:rFonts w:eastAsia="MS Mincho"/>
          <w:lang w:eastAsia="ja-JP"/>
        </w:rPr>
        <w:t xml:space="preserve"> за </w:t>
      </w:r>
      <w:r w:rsidRPr="002A6673">
        <w:rPr>
          <w:rFonts w:eastAsia="MS Mincho"/>
          <w:lang w:eastAsia="ja-JP"/>
        </w:rPr>
        <w:t>сброс</w:t>
      </w:r>
      <w:r w:rsidR="001F1771" w:rsidRPr="002A6673">
        <w:rPr>
          <w:rFonts w:eastAsia="MS Mincho"/>
          <w:lang w:eastAsia="ja-JP"/>
        </w:rPr>
        <w:t xml:space="preserve">. </w:t>
      </w:r>
      <w:r w:rsidR="00675BAC" w:rsidRPr="002A6673">
        <w:rPr>
          <w:rFonts w:eastAsia="MS Mincho"/>
          <w:lang w:eastAsia="ja-JP"/>
        </w:rPr>
        <w:t>При создании данной электроники предполагается использовать опыт сотрудниче</w:t>
      </w:r>
      <w:r w:rsidR="00975969" w:rsidRPr="002A6673">
        <w:rPr>
          <w:rFonts w:eastAsia="MS Mincho"/>
          <w:lang w:eastAsia="ja-JP"/>
        </w:rPr>
        <w:softHyphen/>
      </w:r>
      <w:r w:rsidR="00675BAC" w:rsidRPr="002A6673">
        <w:rPr>
          <w:rFonts w:eastAsia="MS Mincho"/>
          <w:lang w:eastAsia="ja-JP"/>
        </w:rPr>
        <w:t>ства ПАНДА</w:t>
      </w:r>
      <w:r w:rsidR="00D1407E" w:rsidRPr="002A6673">
        <w:rPr>
          <w:rFonts w:eastAsia="MS Mincho"/>
          <w:lang w:eastAsia="ja-JP"/>
        </w:rPr>
        <w:t xml:space="preserve"> и</w:t>
      </w:r>
      <w:r w:rsidR="00FA577C" w:rsidRPr="002A6673">
        <w:rPr>
          <w:rFonts w:eastAsia="MS Mincho"/>
          <w:lang w:eastAsia="ja-JP"/>
        </w:rPr>
        <w:t xml:space="preserve"> </w:t>
      </w:r>
      <w:r w:rsidR="00675BAC" w:rsidRPr="002A6673">
        <w:rPr>
          <w:rFonts w:eastAsia="MS Mincho"/>
          <w:lang w:eastAsia="ja-JP"/>
        </w:rPr>
        <w:t>возможности немецких участников проекта</w:t>
      </w:r>
      <w:r w:rsidR="00675BAC" w:rsidRPr="002A6673">
        <w:rPr>
          <w:rStyle w:val="af8"/>
          <w:rFonts w:eastAsia="MS Mincho"/>
          <w:lang w:eastAsia="ja-JP"/>
        </w:rPr>
        <w:footnoteReference w:id="45"/>
      </w:r>
      <w:r w:rsidR="001C7554" w:rsidRPr="002A6673">
        <w:rPr>
          <w:rFonts w:eastAsia="MS Mincho"/>
          <w:lang w:eastAsia="ja-JP"/>
        </w:rPr>
        <w:t>.</w:t>
      </w:r>
    </w:p>
    <w:p w:rsidR="00AC3D64" w:rsidRPr="002A6673" w:rsidRDefault="00AC3D64" w:rsidP="00FB1D59">
      <w:pPr>
        <w:pStyle w:val="2"/>
      </w:pPr>
      <w:bookmarkStart w:id="299" w:name="_Toc26282783"/>
      <w:bookmarkStart w:id="300" w:name="_Toc29983142"/>
      <w:r w:rsidRPr="002A6673">
        <w:t>Система медленного контроля</w:t>
      </w:r>
      <w:r w:rsidR="00FB06C8" w:rsidRPr="002A6673">
        <w:t xml:space="preserve"> узлов ус</w:t>
      </w:r>
      <w:r w:rsidR="005B3962" w:rsidRPr="002A6673">
        <w:t>т</w:t>
      </w:r>
      <w:r w:rsidR="00FB06C8" w:rsidRPr="002A6673">
        <w:t>а</w:t>
      </w:r>
      <w:r w:rsidR="005B3962" w:rsidRPr="002A6673">
        <w:t>новки</w:t>
      </w:r>
      <w:bookmarkEnd w:id="299"/>
      <w:bookmarkEnd w:id="300"/>
    </w:p>
    <w:p w:rsidR="00D87957" w:rsidRPr="002A6673" w:rsidRDefault="00D87957" w:rsidP="003B3363">
      <w:pPr>
        <w:pStyle w:val="ac"/>
        <w:rPr>
          <w:rFonts w:eastAsia="Calibri"/>
          <w:lang w:eastAsia="en-US"/>
        </w:rPr>
      </w:pPr>
      <w:r w:rsidRPr="002A6673">
        <w:rPr>
          <w:rFonts w:eastAsia="Calibri"/>
          <w:lang w:eastAsia="en-US"/>
        </w:rPr>
        <w:t>Система медленного контроля СПАСЧАРМ представляет собой комплекс программны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ппаратных средств, которые выполняют следующие функции:</w:t>
      </w:r>
    </w:p>
    <w:p w:rsidR="001C7554" w:rsidRPr="002A6673" w:rsidRDefault="00D87957" w:rsidP="009E518E">
      <w:pPr>
        <w:pStyle w:val="-"/>
        <w:rPr>
          <w:lang w:eastAsia="en-US"/>
        </w:rPr>
      </w:pPr>
      <w:r w:rsidRPr="002A6673">
        <w:rPr>
          <w:lang w:eastAsia="en-US"/>
        </w:rPr>
        <w:t>Контроль</w:t>
      </w:r>
      <w:r w:rsidR="00D1407E" w:rsidRPr="002A6673">
        <w:rPr>
          <w:lang w:eastAsia="en-US"/>
        </w:rPr>
        <w:t xml:space="preserve"> и</w:t>
      </w:r>
      <w:r w:rsidR="00FA577C" w:rsidRPr="002A6673">
        <w:rPr>
          <w:lang w:eastAsia="en-US"/>
        </w:rPr>
        <w:t xml:space="preserve"> </w:t>
      </w:r>
      <w:r w:rsidRPr="002A6673">
        <w:rPr>
          <w:lang w:eastAsia="en-US"/>
        </w:rPr>
        <w:t>доступ</w:t>
      </w:r>
      <w:r w:rsidR="00AA7C51" w:rsidRPr="002A6673">
        <w:rPr>
          <w:lang w:eastAsia="en-US"/>
        </w:rPr>
        <w:t xml:space="preserve"> к</w:t>
      </w:r>
      <w:r w:rsidR="00FA577C" w:rsidRPr="002A6673">
        <w:rPr>
          <w:lang w:eastAsia="en-US"/>
        </w:rPr>
        <w:t xml:space="preserve"> </w:t>
      </w:r>
      <w:r w:rsidRPr="002A6673">
        <w:rPr>
          <w:lang w:eastAsia="en-US"/>
        </w:rPr>
        <w:t>управлению параметрами детекторов</w:t>
      </w:r>
      <w:r w:rsidR="00D1407E" w:rsidRPr="002A6673">
        <w:rPr>
          <w:lang w:eastAsia="en-US"/>
        </w:rPr>
        <w:t xml:space="preserve"> и</w:t>
      </w:r>
      <w:r w:rsidR="00FA577C" w:rsidRPr="002A6673">
        <w:rPr>
          <w:lang w:eastAsia="en-US"/>
        </w:rPr>
        <w:t xml:space="preserve"> </w:t>
      </w:r>
      <w:r w:rsidRPr="002A6673">
        <w:rPr>
          <w:lang w:eastAsia="en-US"/>
        </w:rPr>
        <w:t>других подсистем при работе</w:t>
      </w:r>
      <w:r w:rsidR="00D1407E" w:rsidRPr="002A6673">
        <w:rPr>
          <w:lang w:eastAsia="en-US"/>
        </w:rPr>
        <w:t xml:space="preserve"> и</w:t>
      </w:r>
      <w:r w:rsidR="00FA577C" w:rsidRPr="002A6673">
        <w:rPr>
          <w:lang w:eastAsia="en-US"/>
        </w:rPr>
        <w:t xml:space="preserve"> </w:t>
      </w:r>
      <w:r w:rsidRPr="002A6673">
        <w:rPr>
          <w:lang w:eastAsia="en-US"/>
        </w:rPr>
        <w:t>настройке экспериментальной установки</w:t>
      </w:r>
      <w:r w:rsidR="001C7554" w:rsidRPr="002A6673">
        <w:rPr>
          <w:lang w:eastAsia="en-US"/>
        </w:rPr>
        <w:t>.</w:t>
      </w:r>
    </w:p>
    <w:p w:rsidR="001C7554" w:rsidRPr="002A6673" w:rsidRDefault="00D87957" w:rsidP="009E518E">
      <w:pPr>
        <w:pStyle w:val="-"/>
        <w:rPr>
          <w:lang w:eastAsia="en-US"/>
        </w:rPr>
      </w:pPr>
      <w:r w:rsidRPr="002A6673">
        <w:rPr>
          <w:lang w:eastAsia="en-US"/>
        </w:rPr>
        <w:t>Своевременное обнаружение неисправностей</w:t>
      </w:r>
      <w:r w:rsidR="00D1407E" w:rsidRPr="002A6673">
        <w:rPr>
          <w:lang w:eastAsia="en-US"/>
        </w:rPr>
        <w:t xml:space="preserve"> в</w:t>
      </w:r>
      <w:r w:rsidR="00FA577C" w:rsidRPr="002A6673">
        <w:rPr>
          <w:lang w:eastAsia="en-US"/>
        </w:rPr>
        <w:t xml:space="preserve"> </w:t>
      </w:r>
      <w:r w:rsidRPr="002A6673">
        <w:rPr>
          <w:lang w:eastAsia="en-US"/>
        </w:rPr>
        <w:t>работе установки</w:t>
      </w:r>
      <w:r w:rsidR="00D1407E" w:rsidRPr="002A6673">
        <w:rPr>
          <w:lang w:eastAsia="en-US"/>
        </w:rPr>
        <w:t xml:space="preserve"> и</w:t>
      </w:r>
      <w:r w:rsidR="00FA577C" w:rsidRPr="002A6673">
        <w:rPr>
          <w:lang w:eastAsia="en-US"/>
        </w:rPr>
        <w:t xml:space="preserve"> </w:t>
      </w:r>
      <w:r w:rsidRPr="002A6673">
        <w:rPr>
          <w:lang w:eastAsia="en-US"/>
        </w:rPr>
        <w:t>сигнализация об аварийных ситуациях</w:t>
      </w:r>
      <w:r w:rsidR="001C7554" w:rsidRPr="002A6673">
        <w:rPr>
          <w:lang w:eastAsia="en-US"/>
        </w:rPr>
        <w:t>.</w:t>
      </w:r>
    </w:p>
    <w:p w:rsidR="001C7554" w:rsidRPr="002A6673" w:rsidRDefault="00D87957" w:rsidP="009E518E">
      <w:pPr>
        <w:pStyle w:val="-"/>
        <w:rPr>
          <w:lang w:eastAsia="en-US"/>
        </w:rPr>
      </w:pPr>
      <w:r w:rsidRPr="002A6673">
        <w:rPr>
          <w:lang w:eastAsia="en-US"/>
        </w:rPr>
        <w:t>Мониторинг параметров окружающей среды</w:t>
      </w:r>
      <w:r w:rsidR="001C7554" w:rsidRPr="002A6673">
        <w:rPr>
          <w:lang w:eastAsia="en-US"/>
        </w:rPr>
        <w:t>.</w:t>
      </w:r>
    </w:p>
    <w:p w:rsidR="001C7554" w:rsidRPr="002A6673" w:rsidRDefault="00D87957" w:rsidP="009E518E">
      <w:pPr>
        <w:pStyle w:val="-"/>
        <w:rPr>
          <w:lang w:eastAsia="en-US"/>
        </w:rPr>
      </w:pPr>
      <w:r w:rsidRPr="002A6673">
        <w:rPr>
          <w:lang w:eastAsia="en-US"/>
        </w:rPr>
        <w:t>Архивирование параметров работы установки</w:t>
      </w:r>
      <w:r w:rsidR="00D1407E" w:rsidRPr="002A6673">
        <w:rPr>
          <w:lang w:eastAsia="en-US"/>
        </w:rPr>
        <w:t xml:space="preserve"> в</w:t>
      </w:r>
      <w:r w:rsidR="00FA577C" w:rsidRPr="002A6673">
        <w:rPr>
          <w:lang w:eastAsia="en-US"/>
        </w:rPr>
        <w:t xml:space="preserve"> </w:t>
      </w:r>
      <w:r w:rsidRPr="002A6673">
        <w:rPr>
          <w:lang w:eastAsia="en-US"/>
        </w:rPr>
        <w:t>базе данных для последующего использования при анализе данных эксперимента</w:t>
      </w:r>
      <w:r w:rsidR="00D1407E" w:rsidRPr="002A6673">
        <w:rPr>
          <w:lang w:eastAsia="en-US"/>
        </w:rPr>
        <w:t xml:space="preserve"> с</w:t>
      </w:r>
      <w:r w:rsidR="00FA577C" w:rsidRPr="002A6673">
        <w:rPr>
          <w:lang w:eastAsia="en-US"/>
        </w:rPr>
        <w:t xml:space="preserve"> </w:t>
      </w:r>
      <w:r w:rsidRPr="002A6673">
        <w:rPr>
          <w:lang w:eastAsia="en-US"/>
        </w:rPr>
        <w:t>целью коррекции характери</w:t>
      </w:r>
      <w:r w:rsidR="00975969" w:rsidRPr="002A6673">
        <w:rPr>
          <w:lang w:eastAsia="en-US"/>
        </w:rPr>
        <w:softHyphen/>
      </w:r>
      <w:r w:rsidRPr="002A6673">
        <w:rPr>
          <w:lang w:eastAsia="en-US"/>
        </w:rPr>
        <w:t>стик детекторов</w:t>
      </w:r>
      <w:r w:rsidR="001C7554" w:rsidRPr="002A6673">
        <w:rPr>
          <w:lang w:eastAsia="en-US"/>
        </w:rPr>
        <w:t>.</w:t>
      </w:r>
    </w:p>
    <w:p w:rsidR="001C7554" w:rsidRPr="002A6673" w:rsidRDefault="00D87957" w:rsidP="001E6FBB">
      <w:pPr>
        <w:pStyle w:val="ac"/>
        <w:rPr>
          <w:rFonts w:eastAsia="Calibri"/>
          <w:lang w:eastAsia="en-US"/>
        </w:rPr>
      </w:pPr>
      <w:r w:rsidRPr="002A6673">
        <w:rPr>
          <w:rFonts w:eastAsia="Calibri"/>
          <w:lang w:eastAsia="en-US"/>
        </w:rPr>
        <w:t xml:space="preserve">Архитектура системы управления СПАСЧАРМ представлена на </w:t>
      </w:r>
      <w:r w:rsidR="00D06246" w:rsidRPr="002A6673">
        <w:fldChar w:fldCharType="begin"/>
      </w:r>
      <w:r w:rsidR="001C7276" w:rsidRPr="002A6673">
        <w:instrText xml:space="preserve"> REF _Ref2170061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3</w:t>
      </w:r>
      <w:r w:rsidR="00D06246" w:rsidRPr="002A6673">
        <w:fldChar w:fldCharType="end"/>
      </w:r>
      <w:r w:rsidR="001C7554" w:rsidRPr="002A6673">
        <w:rPr>
          <w:rFonts w:eastAsia="Calibri"/>
          <w:lang w:eastAsia="en-US"/>
        </w:rPr>
        <w:t>.</w:t>
      </w:r>
    </w:p>
    <w:p w:rsidR="001E6FBB" w:rsidRPr="002A6673" w:rsidRDefault="001E6FBB" w:rsidP="003B3363">
      <w:pPr>
        <w:pStyle w:val="ac"/>
        <w:rPr>
          <w:rFonts w:eastAsia="Calibri"/>
          <w:lang w:eastAsia="en-US"/>
        </w:rPr>
      </w:pPr>
      <w:r w:rsidRPr="002A6673">
        <w:rPr>
          <w:rFonts w:eastAsia="Calibri"/>
          <w:lang w:eastAsia="en-US"/>
        </w:rPr>
        <w:t>Для обеспечения совместимост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управлении различных подсистем установки применяется программная среда EPICS (Experimental Physics and Industrial Control System).</w:t>
      </w:r>
      <w:r w:rsidR="00D1407E" w:rsidRPr="002A6673">
        <w:rPr>
          <w:rFonts w:eastAsia="Calibri"/>
          <w:lang w:eastAsia="en-US"/>
        </w:rPr>
        <w:t xml:space="preserve"> В </w:t>
      </w:r>
      <w:r w:rsidRPr="002A6673">
        <w:rPr>
          <w:rFonts w:eastAsia="Calibri"/>
          <w:lang w:eastAsia="en-US"/>
        </w:rPr>
        <w:t xml:space="preserve">приведенной архитектуре EPICS используется на двух уровнях </w:t>
      </w:r>
      <w:r w:rsidR="009B40C2" w:rsidRPr="002A6673">
        <w:rPr>
          <w:rFonts w:eastAsia="Calibri"/>
          <w:lang w:eastAsia="en-US"/>
        </w:rPr>
        <w:t>—</w:t>
      </w:r>
      <w:r w:rsidRPr="002A6673">
        <w:rPr>
          <w:rFonts w:eastAsia="Calibri"/>
          <w:lang w:eastAsia="en-US"/>
        </w:rPr>
        <w:t xml:space="preserve"> уровне управления</w:t>
      </w:r>
      <w:r w:rsidR="00D1407E" w:rsidRPr="002A6673">
        <w:rPr>
          <w:rFonts w:eastAsia="Calibri"/>
          <w:lang w:eastAsia="en-US"/>
        </w:rPr>
        <w:t xml:space="preserve"> и </w:t>
      </w:r>
      <w:r w:rsidRPr="002A6673">
        <w:rPr>
          <w:rFonts w:eastAsia="Calibri"/>
          <w:lang w:eastAsia="en-US"/>
        </w:rPr>
        <w:t xml:space="preserve">уровне контроля </w:t>
      </w:r>
      <w:r w:rsidR="009B40C2"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управление параметр</w:t>
      </w:r>
      <w:r w:rsidR="003E51C4" w:rsidRPr="002A6673">
        <w:rPr>
          <w:rFonts w:eastAsia="Calibri"/>
          <w:lang w:eastAsia="en-US"/>
        </w:rPr>
        <w:t>ами</w:t>
      </w:r>
      <w:r w:rsidRPr="002A6673">
        <w:rPr>
          <w:rFonts w:eastAsia="Calibri"/>
          <w:lang w:eastAsia="en-US"/>
        </w:rPr>
        <w:t xml:space="preserve"> детекторов. Обмен данными между микроконтроллерными модулями</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уровнем контроля определя</w:t>
      </w:r>
      <w:r w:rsidR="009E518E" w:rsidRPr="002A6673">
        <w:rPr>
          <w:rFonts w:eastAsia="Calibri"/>
          <w:lang w:eastAsia="en-US"/>
        </w:rPr>
        <w:softHyphen/>
      </w:r>
      <w:r w:rsidRPr="002A6673">
        <w:rPr>
          <w:rFonts w:eastAsia="Calibri"/>
          <w:lang w:eastAsia="en-US"/>
        </w:rPr>
        <w:t>ется протоколами Modbus RTU</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CANbus.</w:t>
      </w:r>
    </w:p>
    <w:p w:rsidR="005A03AA" w:rsidRPr="002A6673" w:rsidRDefault="005A03AA" w:rsidP="005A03AA">
      <w:pPr>
        <w:pStyle w:val="ac"/>
        <w:rPr>
          <w:rFonts w:eastAsia="Calibri"/>
          <w:lang w:eastAsia="en-US"/>
        </w:rPr>
      </w:pPr>
      <w:r w:rsidRPr="002A6673">
        <w:rPr>
          <w:rFonts w:eastAsia="Calibri"/>
          <w:lang w:eastAsia="en-US"/>
        </w:rPr>
        <w:t>Уровень контроля образуют одноплатные компьютеры Raspberry Pi, играющие роль приемо-передатчиков данных между уровнем устройств и</w:t>
      </w:r>
      <w:r w:rsidR="00FA577C" w:rsidRPr="002A6673">
        <w:rPr>
          <w:rFonts w:eastAsia="Calibri"/>
          <w:lang w:eastAsia="en-US"/>
        </w:rPr>
        <w:t xml:space="preserve"> </w:t>
      </w:r>
      <w:r w:rsidR="00DE2E59" w:rsidRPr="002A6673">
        <w:rPr>
          <w:rFonts w:eastAsia="Calibri"/>
          <w:lang w:eastAsia="en-US"/>
        </w:rPr>
        <w:t>уровнем управления. На </w:t>
      </w:r>
      <w:r w:rsidRPr="002A6673">
        <w:rPr>
          <w:rFonts w:eastAsia="Calibri"/>
          <w:lang w:eastAsia="en-US"/>
        </w:rPr>
        <w:t>одноплатных компьютерах запускаются приложения Input/Output controller (IOC), которые являются частью программного обеспечения EPICS и</w:t>
      </w:r>
      <w:r w:rsidR="00FA577C" w:rsidRPr="002A6673">
        <w:rPr>
          <w:rFonts w:eastAsia="Calibri"/>
          <w:lang w:eastAsia="en-US"/>
        </w:rPr>
        <w:t xml:space="preserve"> </w:t>
      </w:r>
      <w:r w:rsidRPr="002A6673">
        <w:rPr>
          <w:rFonts w:eastAsia="Calibri"/>
          <w:lang w:eastAsia="en-US"/>
        </w:rPr>
        <w:t>обеспечивают</w:t>
      </w:r>
      <w:r w:rsidR="003E51C4" w:rsidRPr="002A6673">
        <w:rPr>
          <w:rFonts w:eastAsia="Calibri"/>
          <w:lang w:eastAsia="en-US"/>
        </w:rPr>
        <w:t>,</w:t>
      </w:r>
      <w:r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одной стороны</w:t>
      </w:r>
      <w:r w:rsidR="003E51C4" w:rsidRPr="002A6673">
        <w:rPr>
          <w:rFonts w:eastAsia="Calibri"/>
          <w:lang w:eastAsia="en-US"/>
        </w:rPr>
        <w:t>,</w:t>
      </w:r>
      <w:r w:rsidRPr="002A6673">
        <w:rPr>
          <w:rFonts w:eastAsia="Calibri"/>
          <w:lang w:eastAsia="en-US"/>
        </w:rPr>
        <w:t xml:space="preserve"> интерфейс к</w:t>
      </w:r>
      <w:r w:rsidR="00FA577C" w:rsidRPr="002A6673">
        <w:rPr>
          <w:rFonts w:eastAsia="Calibri"/>
          <w:lang w:eastAsia="en-US"/>
        </w:rPr>
        <w:t xml:space="preserve"> </w:t>
      </w:r>
      <w:r w:rsidRPr="002A6673">
        <w:rPr>
          <w:rFonts w:eastAsia="Calibri"/>
          <w:lang w:eastAsia="en-US"/>
        </w:rPr>
        <w:t>данным микроконтроллерных модулей согласно протоколам выбранных полевых шин, а</w:t>
      </w:r>
      <w:r w:rsidR="00FA577C" w:rsidRPr="002A6673">
        <w:rPr>
          <w:rFonts w:eastAsia="Calibri"/>
          <w:lang w:eastAsia="en-US"/>
        </w:rPr>
        <w:t xml:space="preserve"> </w:t>
      </w:r>
      <w:r w:rsidRPr="002A6673">
        <w:rPr>
          <w:rFonts w:eastAsia="Calibri"/>
          <w:lang w:eastAsia="en-US"/>
        </w:rPr>
        <w:t>с</w:t>
      </w:r>
      <w:r w:rsidR="00FA577C" w:rsidRPr="002A6673">
        <w:rPr>
          <w:rFonts w:eastAsia="Calibri"/>
          <w:lang w:eastAsia="en-US"/>
        </w:rPr>
        <w:t xml:space="preserve"> </w:t>
      </w:r>
      <w:r w:rsidRPr="002A6673">
        <w:rPr>
          <w:rFonts w:eastAsia="Calibri"/>
          <w:lang w:eastAsia="en-US"/>
        </w:rPr>
        <w:t>другой — обрабатываю</w:t>
      </w:r>
      <w:r w:rsidR="00DE2E59" w:rsidRPr="002A6673">
        <w:rPr>
          <w:rFonts w:eastAsia="Calibri"/>
          <w:lang w:eastAsia="en-US"/>
        </w:rPr>
        <w:t>т запросы по протоколу EPICS от </w:t>
      </w:r>
      <w:r w:rsidRPr="002A6673">
        <w:rPr>
          <w:rFonts w:eastAsia="Calibri"/>
          <w:lang w:eastAsia="en-US"/>
        </w:rPr>
        <w:t>уровня управления. Для поддержки физических уровней передачи данных Modbus и</w:t>
      </w:r>
      <w:r w:rsidR="00DE2E59" w:rsidRPr="002A6673">
        <w:rPr>
          <w:rFonts w:eastAsia="Calibri"/>
          <w:lang w:eastAsia="en-US"/>
        </w:rPr>
        <w:t> </w:t>
      </w:r>
      <w:r w:rsidRPr="002A6673">
        <w:rPr>
          <w:rFonts w:eastAsia="Calibri"/>
          <w:lang w:eastAsia="en-US"/>
        </w:rPr>
        <w:t>CAN для Raspberry Pi изготовлены адаптеры связи (</w:t>
      </w:r>
      <w:r w:rsidR="00D06246" w:rsidRPr="002A6673">
        <w:fldChar w:fldCharType="begin"/>
      </w:r>
      <w:r w:rsidR="001C7276" w:rsidRPr="002A6673">
        <w:instrText xml:space="preserve"> REF _Ref2170069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4</w:t>
      </w:r>
      <w:r w:rsidR="00D06246" w:rsidRPr="002A6673">
        <w:fldChar w:fldCharType="end"/>
      </w:r>
      <w:r w:rsidRPr="002A6673">
        <w:rPr>
          <w:rFonts w:eastAsia="Calibri"/>
          <w:lang w:eastAsia="en-US"/>
        </w:rPr>
        <w:t>).</w:t>
      </w:r>
    </w:p>
    <w:p w:rsidR="00A43255" w:rsidRPr="002A6673" w:rsidRDefault="00D87957" w:rsidP="00F13AF7">
      <w:pPr>
        <w:pStyle w:val="affa"/>
        <w:rPr>
          <w:noProof w:val="0"/>
        </w:rPr>
      </w:pPr>
      <w:r w:rsidRPr="002A6673">
        <w:rPr>
          <w:rFonts w:eastAsia="Calibri"/>
        </w:rPr>
        <w:lastRenderedPageBreak/>
        <w:drawing>
          <wp:inline distT="0" distB="0" distL="0" distR="0" wp14:anchorId="6F58BC21" wp14:editId="3A36435C">
            <wp:extent cx="5858869" cy="5402638"/>
            <wp:effectExtent l="19050" t="0" r="8531"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37">
                      <a:extLst>
                        <a:ext uri="{28A0092B-C50C-407E-A947-70E740481C1C}">
                          <a14:useLocalDpi xmlns:a14="http://schemas.microsoft.com/office/drawing/2010/main" val="0"/>
                        </a:ext>
                      </a:extLst>
                    </a:blip>
                    <a:srcRect l="2652" t="2149" r="1757"/>
                    <a:stretch>
                      <a:fillRect/>
                    </a:stretch>
                  </pic:blipFill>
                  <pic:spPr bwMode="auto">
                    <a:xfrm>
                      <a:off x="0" y="0"/>
                      <a:ext cx="5858869" cy="5402638"/>
                    </a:xfrm>
                    <a:prstGeom prst="rect">
                      <a:avLst/>
                    </a:prstGeom>
                    <a:noFill/>
                    <a:ln>
                      <a:noFill/>
                    </a:ln>
                  </pic:spPr>
                </pic:pic>
              </a:graphicData>
            </a:graphic>
          </wp:inline>
        </w:drawing>
      </w:r>
    </w:p>
    <w:p w:rsidR="001C7554" w:rsidRPr="002A6673" w:rsidRDefault="00545B93" w:rsidP="00F13AF7">
      <w:pPr>
        <w:pStyle w:val="aff7"/>
        <w:rPr>
          <w:rFonts w:eastAsia="Calibri"/>
          <w:lang w:eastAsia="en-US"/>
        </w:rPr>
      </w:pPr>
      <w:bookmarkStart w:id="301" w:name="_Ref2170061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3</w:t>
      </w:r>
      <w:r w:rsidR="00D06246" w:rsidRPr="002A6673">
        <w:fldChar w:fldCharType="end"/>
      </w:r>
      <w:bookmarkEnd w:id="301"/>
      <w:r w:rsidR="00766435" w:rsidRPr="002A6673">
        <w:t xml:space="preserve"> </w:t>
      </w:r>
      <w:r w:rsidR="00A43255" w:rsidRPr="002A6673">
        <w:t xml:space="preserve"> </w:t>
      </w:r>
      <w:r w:rsidR="00D87957" w:rsidRPr="002A6673">
        <w:rPr>
          <w:rFonts w:eastAsia="Calibri"/>
          <w:lang w:eastAsia="en-US"/>
        </w:rPr>
        <w:t>Архитектура системы управления экспериментальной установки СПАСЧАРМ:</w:t>
      </w:r>
      <w:r w:rsidR="00A43255" w:rsidRPr="002A6673">
        <w:rPr>
          <w:rFonts w:eastAsia="Calibri"/>
          <w:lang w:eastAsia="en-US"/>
        </w:rPr>
        <w:t xml:space="preserve"> </w:t>
      </w:r>
      <w:r w:rsidR="00D87957" w:rsidRPr="002A6673">
        <w:rPr>
          <w:rFonts w:eastAsia="Calibri"/>
          <w:lang w:eastAsia="en-US"/>
        </w:rPr>
        <w:t>Control System Studio</w:t>
      </w:r>
      <w:r w:rsidR="003E51C4" w:rsidRPr="002A6673">
        <w:rPr>
          <w:rFonts w:eastAsia="Calibri"/>
          <w:lang w:eastAsia="en-US"/>
        </w:rPr>
        <w:t xml:space="preserve"> (</w:t>
      </w:r>
      <w:r w:rsidR="003E51C4" w:rsidRPr="002A6673">
        <w:rPr>
          <w:rFonts w:eastAsia="Calibri"/>
          <w:lang w:val="en-US" w:eastAsia="en-US"/>
        </w:rPr>
        <w:t>CSS</w:t>
      </w:r>
      <w:r w:rsidR="003E51C4" w:rsidRPr="002A6673">
        <w:rPr>
          <w:rFonts w:eastAsia="Calibri"/>
          <w:lang w:eastAsia="en-US"/>
        </w:rPr>
        <w:t>)</w:t>
      </w:r>
    </w:p>
    <w:p w:rsidR="005A03AA" w:rsidRPr="002A6673" w:rsidRDefault="005A03AA" w:rsidP="005A03AA">
      <w:pPr>
        <w:rPr>
          <w:rFonts w:eastAsia="Calibri"/>
          <w:lang w:eastAsia="en-US"/>
        </w:rPr>
      </w:pPr>
    </w:p>
    <w:p w:rsidR="00D87957" w:rsidRPr="002A6673" w:rsidRDefault="00D87957" w:rsidP="00D87957">
      <w:pPr>
        <w:jc w:val="both"/>
        <w:rPr>
          <w:rFonts w:eastAsia="Calibri"/>
          <w:lang w:eastAsia="en-US"/>
        </w:rPr>
      </w:pPr>
      <w:r w:rsidRPr="002A6673">
        <w:rPr>
          <w:rFonts w:eastAsia="Calibri"/>
          <w:noProof/>
        </w:rPr>
        <w:drawing>
          <wp:inline distT="0" distB="0" distL="0" distR="0" wp14:anchorId="4EC3068C" wp14:editId="2ADF18CE">
            <wp:extent cx="2807335" cy="2105025"/>
            <wp:effectExtent l="1905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inline>
        </w:drawing>
      </w:r>
      <w:r w:rsidR="00445D72" w:rsidRPr="002A6673">
        <w:rPr>
          <w:rFonts w:eastAsia="Calibri"/>
          <w:lang w:eastAsia="en-US"/>
        </w:rPr>
        <w:tab/>
      </w:r>
      <w:r w:rsidRPr="002A6673">
        <w:rPr>
          <w:rFonts w:eastAsia="Calibri"/>
          <w:noProof/>
        </w:rPr>
        <w:drawing>
          <wp:inline distT="0" distB="0" distL="0" distR="0" wp14:anchorId="4BC7588C" wp14:editId="399CD82A">
            <wp:extent cx="2807335" cy="2105025"/>
            <wp:effectExtent l="1905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inline>
        </w:drawing>
      </w:r>
    </w:p>
    <w:p w:rsidR="00A43255" w:rsidRPr="002A6673" w:rsidRDefault="00545B93" w:rsidP="00F13AF7">
      <w:pPr>
        <w:pStyle w:val="aff7"/>
        <w:rPr>
          <w:rFonts w:eastAsia="Calibri"/>
          <w:lang w:eastAsia="en-US"/>
        </w:rPr>
      </w:pPr>
      <w:bookmarkStart w:id="302" w:name="_Ref2170069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4</w:t>
      </w:r>
      <w:r w:rsidR="00D06246" w:rsidRPr="002A6673">
        <w:fldChar w:fldCharType="end"/>
      </w:r>
      <w:bookmarkEnd w:id="302"/>
      <w:r w:rsidR="00766435" w:rsidRPr="002A6673">
        <w:t xml:space="preserve"> </w:t>
      </w:r>
      <w:r w:rsidR="00A43255" w:rsidRPr="002A6673">
        <w:t xml:space="preserve"> Адаптер шин для Modbus RTU</w:t>
      </w:r>
      <w:r w:rsidR="00D1407E" w:rsidRPr="002A6673">
        <w:t xml:space="preserve"> и </w:t>
      </w:r>
      <w:r w:rsidR="00A43255" w:rsidRPr="002A6673">
        <w:t>CAN</w:t>
      </w:r>
    </w:p>
    <w:p w:rsidR="001C7554" w:rsidRPr="002A6673" w:rsidRDefault="00D87957" w:rsidP="00A74452">
      <w:pPr>
        <w:pStyle w:val="ac"/>
        <w:rPr>
          <w:rFonts w:eastAsia="Calibri"/>
          <w:lang w:eastAsia="en-US"/>
        </w:rPr>
      </w:pPr>
      <w:r w:rsidRPr="002A6673">
        <w:rPr>
          <w:rFonts w:eastAsia="Calibri"/>
          <w:lang w:eastAsia="en-US"/>
        </w:rPr>
        <w:t>Уровень управления служит для визуализации</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рхивирования данных. На этом уровне использован программный комплекс Control System Studio (CSS),</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 xml:space="preserve">помощью </w:t>
      </w:r>
      <w:r w:rsidRPr="002A6673">
        <w:rPr>
          <w:rFonts w:eastAsia="Calibri"/>
          <w:lang w:eastAsia="en-US"/>
        </w:rPr>
        <w:lastRenderedPageBreak/>
        <w:t>которого реализованы клиент, формирующий запросы</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приложениям IOC, обработчик аварийных ситуаци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рхиватор данны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ачестве хранилища данных выбрана база данных PostgreSQL</w:t>
      </w:r>
      <w:r w:rsidR="001C7554" w:rsidRPr="002A6673">
        <w:rPr>
          <w:rFonts w:eastAsia="Calibri"/>
          <w:lang w:eastAsia="en-US"/>
        </w:rPr>
        <w:t>.</w:t>
      </w:r>
    </w:p>
    <w:p w:rsidR="00D87957" w:rsidRPr="002A6673" w:rsidRDefault="00D87957" w:rsidP="003B3363">
      <w:pPr>
        <w:pStyle w:val="ac"/>
        <w:rPr>
          <w:rFonts w:eastAsia="Calibri"/>
          <w:lang w:eastAsia="en-US"/>
        </w:rPr>
      </w:pPr>
      <w:r w:rsidRPr="002A6673">
        <w:rPr>
          <w:rFonts w:eastAsia="Calibri"/>
          <w:lang w:eastAsia="en-US"/>
        </w:rPr>
        <w:t>В настоящий момент разработаны следующие микроконтроллерные модули:</w:t>
      </w:r>
    </w:p>
    <w:p w:rsidR="001C7554" w:rsidRPr="002A6673" w:rsidRDefault="00D87957" w:rsidP="00DE2E59">
      <w:pPr>
        <w:pStyle w:val="-"/>
        <w:jc w:val="left"/>
      </w:pPr>
      <w:r w:rsidRPr="002A6673">
        <w:t>Мезонинные платы (</w:t>
      </w:r>
      <w:r w:rsidR="00D06246" w:rsidRPr="002A6673">
        <w:fldChar w:fldCharType="begin"/>
      </w:r>
      <w:r w:rsidR="001C7276" w:rsidRPr="002A6673">
        <w:instrText xml:space="preserve"> REF _Ref2170087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5</w:t>
      </w:r>
      <w:r w:rsidR="00D06246" w:rsidRPr="002A6673">
        <w:fldChar w:fldCharType="end"/>
      </w:r>
      <w:r w:rsidRPr="002A6673">
        <w:t>) осуществляют конфигурацию ПЛИС, конфигура</w:t>
      </w:r>
      <w:r w:rsidR="009E518E" w:rsidRPr="002A6673">
        <w:softHyphen/>
      </w:r>
      <w:r w:rsidRPr="002A6673">
        <w:t>цию микросхем HPTDC</w:t>
      </w:r>
      <w:r w:rsidR="00D1407E" w:rsidRPr="002A6673">
        <w:t xml:space="preserve"> и</w:t>
      </w:r>
      <w:r w:rsidR="00FA577C" w:rsidRPr="002A6673">
        <w:t xml:space="preserve"> </w:t>
      </w:r>
      <w:r w:rsidRPr="002A6673">
        <w:t>чтение датчиков тока</w:t>
      </w:r>
      <w:r w:rsidR="00D1407E" w:rsidRPr="002A6673">
        <w:t xml:space="preserve"> в</w:t>
      </w:r>
      <w:r w:rsidR="00FA577C" w:rsidRPr="002A6673">
        <w:t xml:space="preserve"> </w:t>
      </w:r>
      <w:r w:rsidRPr="002A6673">
        <w:t>модулях регистрирующей электроники ЕвроМИСС</w:t>
      </w:r>
      <w:r w:rsidR="001C7554" w:rsidRPr="002A6673">
        <w:t>.</w:t>
      </w:r>
    </w:p>
    <w:p w:rsidR="001C7554" w:rsidRPr="002A6673" w:rsidRDefault="00D87957" w:rsidP="00DE2E59">
      <w:pPr>
        <w:pStyle w:val="-"/>
        <w:jc w:val="left"/>
      </w:pPr>
      <w:r w:rsidRPr="002A6673">
        <w:t>Переходные платы (</w:t>
      </w:r>
      <w:r w:rsidR="00D06246" w:rsidRPr="002A6673">
        <w:fldChar w:fldCharType="begin"/>
      </w:r>
      <w:r w:rsidR="001C7276" w:rsidRPr="002A6673">
        <w:instrText xml:space="preserve"> REF _Ref2170087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5</w:t>
      </w:r>
      <w:r w:rsidR="00D06246" w:rsidRPr="002A6673">
        <w:fldChar w:fldCharType="end"/>
      </w:r>
      <w:r w:rsidRPr="002A6673">
        <w:t>) служат для тестирования</w:t>
      </w:r>
      <w:r w:rsidR="00D1407E" w:rsidRPr="002A6673">
        <w:t xml:space="preserve"> и</w:t>
      </w:r>
      <w:r w:rsidR="00FA577C" w:rsidRPr="002A6673">
        <w:t xml:space="preserve"> </w:t>
      </w:r>
      <w:r w:rsidRPr="002A6673">
        <w:t>установки пороговых напряжений усилителей сигналов трековой системы</w:t>
      </w:r>
      <w:r w:rsidR="001C7554" w:rsidRPr="002A6673">
        <w:t>.</w:t>
      </w:r>
    </w:p>
    <w:p w:rsidR="001C7554" w:rsidRPr="002A6673" w:rsidRDefault="00D87957" w:rsidP="00DE2E59">
      <w:pPr>
        <w:pStyle w:val="-"/>
        <w:jc w:val="left"/>
      </w:pPr>
      <w:r w:rsidRPr="002A6673">
        <w:t>Модуль мониторирования параметров магнита мишени «Динозавр» (</w:t>
      </w:r>
      <w:r w:rsidR="00D06246" w:rsidRPr="002A6673">
        <w:fldChar w:fldCharType="begin"/>
      </w:r>
      <w:r w:rsidR="001C7276" w:rsidRPr="002A6673">
        <w:instrText xml:space="preserve"> REF _Ref2170090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6</w:t>
      </w:r>
      <w:r w:rsidR="00D06246" w:rsidRPr="002A6673">
        <w:fldChar w:fldCharType="end"/>
      </w:r>
      <w:r w:rsidRPr="002A6673">
        <w:t>) служит для измерения тока магнита, отслеживания температуры воды</w:t>
      </w:r>
      <w:r w:rsidR="00D1407E" w:rsidRPr="002A6673">
        <w:t xml:space="preserve"> в</w:t>
      </w:r>
      <w:r w:rsidR="00FA577C" w:rsidRPr="002A6673">
        <w:t xml:space="preserve"> </w:t>
      </w:r>
      <w:r w:rsidRPr="002A6673">
        <w:t>охлаждающих контурах, мониторирования параметров окружающей среды (температуры воздуха, влажности, атмосферного давления)</w:t>
      </w:r>
      <w:r w:rsidR="001C7554" w:rsidRPr="002A6673">
        <w:t>.</w:t>
      </w:r>
    </w:p>
    <w:p w:rsidR="001C7554" w:rsidRPr="002A6673" w:rsidRDefault="00D87957" w:rsidP="00DE2E59">
      <w:pPr>
        <w:pStyle w:val="-"/>
        <w:jc w:val="left"/>
      </w:pPr>
      <w:r w:rsidRPr="002A6673">
        <w:t>Источники питания (</w:t>
      </w:r>
      <w:r w:rsidR="00D06246" w:rsidRPr="002A6673">
        <w:fldChar w:fldCharType="begin"/>
      </w:r>
      <w:r w:rsidR="001C7276" w:rsidRPr="002A6673">
        <w:instrText xml:space="preserve"> REF _Ref2170093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7</w:t>
      </w:r>
      <w:r w:rsidR="00D06246" w:rsidRPr="002A6673">
        <w:fldChar w:fldCharType="end"/>
      </w:r>
      <w:r w:rsidRPr="002A6673">
        <w:t>)</w:t>
      </w:r>
      <w:r w:rsidR="00D1407E" w:rsidRPr="002A6673">
        <w:t xml:space="preserve"> с</w:t>
      </w:r>
      <w:r w:rsidR="00FA577C" w:rsidRPr="002A6673">
        <w:t xml:space="preserve"> </w:t>
      </w:r>
      <w:r w:rsidRPr="002A6673">
        <w:t>микроконтроллерным управлением предназначены для питания модулей регистрирующей электроники ЕвроМИСС, мониторирова</w:t>
      </w:r>
      <w:r w:rsidR="00E80A46" w:rsidRPr="002A6673">
        <w:softHyphen/>
      </w:r>
      <w:r w:rsidRPr="002A6673">
        <w:t>ния температуры, напряжений питания</w:t>
      </w:r>
      <w:r w:rsidR="00D1407E" w:rsidRPr="002A6673">
        <w:t xml:space="preserve"> и</w:t>
      </w:r>
      <w:r w:rsidR="00FA577C" w:rsidRPr="002A6673">
        <w:t xml:space="preserve"> </w:t>
      </w:r>
      <w:r w:rsidRPr="002A6673">
        <w:t>токов потребления каркаса модулей</w:t>
      </w:r>
      <w:r w:rsidR="001C7554" w:rsidRPr="002A6673">
        <w:t>.</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A03AA" w:rsidRPr="002A6673" w:rsidTr="005A03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rsidR="005A03AA" w:rsidRPr="002A6673" w:rsidRDefault="001C6122" w:rsidP="005A03AA">
            <w:pPr>
              <w:pStyle w:val="affa"/>
              <w:rPr>
                <w:rFonts w:ascii="Times New Roman" w:hAnsi="Times New Roman"/>
                <w:noProof w:val="0"/>
              </w:rPr>
            </w:pPr>
            <w:r w:rsidRPr="002A6673">
              <mc:AlternateContent>
                <mc:Choice Requires="wps">
                  <w:drawing>
                    <wp:anchor distT="0" distB="0" distL="114300" distR="114300" simplePos="0" relativeHeight="251771904" behindDoc="0" locked="0" layoutInCell="1" allowOverlap="1" wp14:anchorId="511D8CE9" wp14:editId="75B3B5AF">
                      <wp:simplePos x="0" y="0"/>
                      <wp:positionH relativeFrom="column">
                        <wp:posOffset>1872615</wp:posOffset>
                      </wp:positionH>
                      <wp:positionV relativeFrom="paragraph">
                        <wp:posOffset>2410460</wp:posOffset>
                      </wp:positionV>
                      <wp:extent cx="483235" cy="706755"/>
                      <wp:effectExtent l="19050" t="19050" r="0" b="0"/>
                      <wp:wrapNone/>
                      <wp:docPr id="200"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235"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1D204C9" id="Прямоугольник 1" o:spid="_x0000_s1026" style="position:absolute;margin-left:147.45pt;margin-top:189.8pt;width:38.05pt;height:55.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" filled="f" strokecolor="red" strokeweight="3pt">
                      <v:path arrowok="t"/>
                    </v:rect>
                  </w:pict>
                </mc:Fallback>
              </mc:AlternateContent>
            </w:r>
            <w:r w:rsidRPr="002A6673">
              <w:rPr>
                <w:rFonts w:eastAsia="Calibri"/>
              </w:rPr>
              <mc:AlternateContent>
                <mc:Choice Requires="wps">
                  <w:drawing>
                    <wp:anchor distT="0" distB="0" distL="114300" distR="114300" simplePos="0" relativeHeight="251727872" behindDoc="0" locked="0" layoutInCell="1" allowOverlap="1" wp14:anchorId="0A4E0220" wp14:editId="6DB4295D">
                      <wp:simplePos x="0" y="0"/>
                      <wp:positionH relativeFrom="column">
                        <wp:posOffset>345440</wp:posOffset>
                      </wp:positionH>
                      <wp:positionV relativeFrom="paragraph">
                        <wp:posOffset>167005</wp:posOffset>
                      </wp:positionV>
                      <wp:extent cx="1960880" cy="1487805"/>
                      <wp:effectExtent l="19050" t="19050" r="1270" b="0"/>
                      <wp:wrapNone/>
                      <wp:docPr id="199"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60880" cy="148780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7FAB0DD" id="Прямоугольник 3" o:spid="_x0000_s1026" style="position:absolute;margin-left:27.2pt;margin-top:13.15pt;width:154.4pt;height:117.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" filled="f" strokecolor="red" strokeweight="3pt">
                      <v:path arrowok="t"/>
                    </v:rect>
                  </w:pict>
                </mc:Fallback>
              </mc:AlternateContent>
            </w:r>
            <w:r w:rsidRPr="002A6673">
              <w:rPr>
                <w:rFonts w:eastAsia="Calibri"/>
              </w:rPr>
              <mc:AlternateContent>
                <mc:Choice Requires="wps">
                  <w:drawing>
                    <wp:anchor distT="0" distB="0" distL="114300" distR="114300" simplePos="0" relativeHeight="251729920" behindDoc="0" locked="0" layoutInCell="1" allowOverlap="1" wp14:anchorId="33A3C747" wp14:editId="2D20B740">
                      <wp:simplePos x="0" y="0"/>
                      <wp:positionH relativeFrom="column">
                        <wp:posOffset>1875790</wp:posOffset>
                      </wp:positionH>
                      <wp:positionV relativeFrom="paragraph">
                        <wp:posOffset>2349500</wp:posOffset>
                      </wp:positionV>
                      <wp:extent cx="370205" cy="360045"/>
                      <wp:effectExtent l="0" t="0" r="0" b="0"/>
                      <wp:wrapNone/>
                      <wp:docPr id="197"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rsidR="003F5B72" w:rsidRDefault="003F5B72" w:rsidP="00A43255">
                                  <w:pPr>
                                    <w:rPr>
                                      <w:color w:val="FF0000"/>
                                      <w:sz w:val="40"/>
                                      <w:szCs w:val="40"/>
                                      <w:lang w:val="en-GB"/>
                                    </w:rPr>
                                  </w:pPr>
                                  <w:r>
                                    <w:rPr>
                                      <w:color w:val="FF0000"/>
                                      <w:sz w:val="40"/>
                                      <w:szCs w:val="40"/>
                                      <w:lang w:val="en-G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36" type="#_x0000_t202" style="position:absolute;left:0;text-align:left;margin-left:147.7pt;margin-top:185pt;width:29.15pt;height:28.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" filled="f" stroked="f" strokeweight=".5pt">
                      <v:path arrowok="t"/>
                      <v:textbox>
                        <w:txbxContent>
                          <w:p w:rsidR="003F5B72" w:rsidRDefault="003F5B72" w:rsidP="00A43255">
                            <w:pPr>
                              <w:rPr>
                                <w:color w:val="FF0000"/>
                                <w:sz w:val="40"/>
                                <w:szCs w:val="40"/>
                                <w:lang w:val="en-GB"/>
                              </w:rPr>
                            </w:pPr>
                            <w:r>
                              <w:rPr>
                                <w:color w:val="FF0000"/>
                                <w:sz w:val="40"/>
                                <w:szCs w:val="40"/>
                                <w:lang w:val="en-GB"/>
                              </w:rPr>
                              <w:t>1</w:t>
                            </w:r>
                          </w:p>
                        </w:txbxContent>
                      </v:textbox>
                    </v:shape>
                  </w:pict>
                </mc:Fallback>
              </mc:AlternateContent>
            </w:r>
            <w:r w:rsidRPr="002A6673">
              <w:rPr>
                <w:rFonts w:eastAsia="Calibri"/>
              </w:rPr>
              <mc:AlternateContent>
                <mc:Choice Requires="wps">
                  <w:drawing>
                    <wp:anchor distT="0" distB="0" distL="114300" distR="114300" simplePos="0" relativeHeight="251728896" behindDoc="0" locked="0" layoutInCell="1" allowOverlap="1" wp14:anchorId="5B22DE87" wp14:editId="63BFB76F">
                      <wp:simplePos x="0" y="0"/>
                      <wp:positionH relativeFrom="column">
                        <wp:posOffset>1821815</wp:posOffset>
                      </wp:positionH>
                      <wp:positionV relativeFrom="paragraph">
                        <wp:posOffset>486410</wp:posOffset>
                      </wp:positionV>
                      <wp:extent cx="370205" cy="360045"/>
                      <wp:effectExtent l="0" t="0" r="0" b="0"/>
                      <wp:wrapNone/>
                      <wp:docPr id="198"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rsidR="003F5B72" w:rsidRDefault="003F5B72" w:rsidP="00A43255">
                                  <w:pPr>
                                    <w:rPr>
                                      <w:color w:val="FF0000"/>
                                      <w:sz w:val="40"/>
                                      <w:szCs w:val="40"/>
                                      <w:lang w:val="en-GB"/>
                                    </w:rPr>
                                  </w:pPr>
                                  <w:r>
                                    <w:rPr>
                                      <w:color w:val="FF0000"/>
                                      <w:sz w:val="40"/>
                                      <w:szCs w:val="40"/>
                                      <w:lang w:val="en-G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37" type="#_x0000_t202" style="position:absolute;left:0;text-align:left;margin-left:143.45pt;margin-top:38.3pt;width:29.15pt;height:28.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" filled="f" stroked="f" strokeweight=".5pt">
                      <v:path arrowok="t"/>
                      <v:textbox>
                        <w:txbxContent>
                          <w:p w:rsidR="003F5B72" w:rsidRDefault="003F5B72" w:rsidP="00A43255">
                            <w:pPr>
                              <w:rPr>
                                <w:color w:val="FF0000"/>
                                <w:sz w:val="40"/>
                                <w:szCs w:val="40"/>
                                <w:lang w:val="en-GB"/>
                              </w:rPr>
                            </w:pPr>
                            <w:r>
                              <w:rPr>
                                <w:color w:val="FF0000"/>
                                <w:sz w:val="40"/>
                                <w:szCs w:val="40"/>
                                <w:lang w:val="en-GB"/>
                              </w:rPr>
                              <w:t>2</w:t>
                            </w:r>
                          </w:p>
                        </w:txbxContent>
                      </v:textbox>
                    </v:shape>
                  </w:pict>
                </mc:Fallback>
              </mc:AlternateContent>
            </w:r>
            <w:r w:rsidR="005A03AA" w:rsidRPr="002A6673">
              <w:rPr>
                <w:rFonts w:eastAsia="Calibri"/>
              </w:rPr>
              <w:drawing>
                <wp:inline distT="0" distB="0" distL="0" distR="0" wp14:anchorId="4CED07B9" wp14:editId="3C4E1B59">
                  <wp:extent cx="2661747" cy="3335867"/>
                  <wp:effectExtent l="19050" t="0" r="5253" b="0"/>
                  <wp:docPr id="653"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66043" cy="3341251"/>
                          </a:xfrm>
                          <a:prstGeom prst="rect">
                            <a:avLst/>
                          </a:prstGeom>
                          <a:noFill/>
                          <a:ln>
                            <a:noFill/>
                          </a:ln>
                        </pic:spPr>
                      </pic:pic>
                    </a:graphicData>
                  </a:graphic>
                </wp:inline>
              </w:drawing>
            </w:r>
          </w:p>
        </w:tc>
        <w:tc>
          <w:tcPr>
            <w:tcW w:w="4785" w:type="dxa"/>
          </w:tcPr>
          <w:p w:rsidR="005A03AA" w:rsidRPr="002A6673" w:rsidRDefault="005A03AA" w:rsidP="005A03AA">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2A6673">
              <w:rPr>
                <w:rFonts w:eastAsia="Calibri"/>
              </w:rPr>
              <w:drawing>
                <wp:inline distT="0" distB="0" distL="0" distR="0" wp14:anchorId="1B7C08B1" wp14:editId="00661C3C">
                  <wp:extent cx="3062420" cy="2200689"/>
                  <wp:effectExtent l="0" t="438150" r="0" b="428211"/>
                  <wp:docPr id="654"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1">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3065784" cy="2203106"/>
                          </a:xfrm>
                          <a:prstGeom prst="rect">
                            <a:avLst/>
                          </a:prstGeom>
                          <a:noFill/>
                          <a:ln>
                            <a:noFill/>
                          </a:ln>
                        </pic:spPr>
                      </pic:pic>
                    </a:graphicData>
                  </a:graphic>
                </wp:inline>
              </w:drawing>
            </w:r>
          </w:p>
        </w:tc>
      </w:tr>
      <w:tr w:rsidR="005A03AA" w:rsidRPr="002A6673" w:rsidTr="005A03AA">
        <w:tc>
          <w:tcPr>
            <w:cnfStyle w:val="001000000000" w:firstRow="0" w:lastRow="0" w:firstColumn="1" w:lastColumn="0" w:oddVBand="0" w:evenVBand="0" w:oddHBand="0" w:evenHBand="0" w:firstRowFirstColumn="0" w:firstRowLastColumn="0" w:lastRowFirstColumn="0" w:lastRowLastColumn="0"/>
            <w:tcW w:w="4785" w:type="dxa"/>
          </w:tcPr>
          <w:p w:rsidR="005A03AA" w:rsidRPr="002A6673" w:rsidRDefault="005A03AA" w:rsidP="005A03AA">
            <w:pPr>
              <w:pStyle w:val="aff7"/>
              <w:ind w:left="108" w:right="-14"/>
              <w:rPr>
                <w:rFonts w:eastAsia="Calibri"/>
                <w:lang w:eastAsia="en-US"/>
              </w:rPr>
            </w:pPr>
            <w:bookmarkStart w:id="303" w:name="_Ref2170087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5</w:t>
            </w:r>
            <w:r w:rsidR="00D06246" w:rsidRPr="002A6673">
              <w:fldChar w:fldCharType="end"/>
            </w:r>
            <w:bookmarkEnd w:id="303"/>
            <w:r w:rsidRPr="002A6673">
              <w:t xml:space="preserve">  </w:t>
            </w:r>
            <w:r w:rsidRPr="002A6673">
              <w:rPr>
                <w:rFonts w:eastAsia="Calibri"/>
                <w:lang w:eastAsia="en-US"/>
              </w:rPr>
              <w:t xml:space="preserve">Мезонинная плата, установленная на модуль ЕвроМИСС </w:t>
            </w:r>
            <w:r w:rsidR="009B40C2" w:rsidRPr="002A6673">
              <w:rPr>
                <w:rFonts w:eastAsia="Calibri"/>
                <w:lang w:eastAsia="en-US"/>
              </w:rPr>
              <w:t>—</w:t>
            </w:r>
            <w:r w:rsidRPr="002A6673">
              <w:rPr>
                <w:rFonts w:eastAsia="Calibri"/>
                <w:lang w:eastAsia="en-US"/>
              </w:rPr>
              <w:t xml:space="preserve"> 1; </w:t>
            </w:r>
            <w:r w:rsidRPr="002A6673">
              <w:rPr>
                <w:rFonts w:eastAsia="Calibri"/>
                <w:lang w:eastAsia="en-US"/>
              </w:rPr>
              <w:br/>
              <w:t xml:space="preserve">переходные платы </w:t>
            </w:r>
            <w:r w:rsidR="009B40C2" w:rsidRPr="002A6673">
              <w:rPr>
                <w:rFonts w:eastAsia="Calibri"/>
                <w:lang w:eastAsia="en-US"/>
              </w:rPr>
              <w:t>—</w:t>
            </w:r>
            <w:r w:rsidRPr="002A6673">
              <w:rPr>
                <w:rFonts w:eastAsia="Calibri"/>
                <w:lang w:eastAsia="en-US"/>
              </w:rPr>
              <w:t xml:space="preserve"> 2</w:t>
            </w:r>
          </w:p>
        </w:tc>
        <w:tc>
          <w:tcPr>
            <w:tcW w:w="4785" w:type="dxa"/>
          </w:tcPr>
          <w:p w:rsidR="005A03AA" w:rsidRPr="002A6673" w:rsidRDefault="005A03AA" w:rsidP="005A03AA">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304" w:name="_Ref2170090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6</w:t>
            </w:r>
            <w:r w:rsidR="00D06246" w:rsidRPr="002A6673">
              <w:fldChar w:fldCharType="end"/>
            </w:r>
            <w:bookmarkEnd w:id="304"/>
            <w:r w:rsidRPr="002A6673">
              <w:rPr>
                <w:rFonts w:eastAsia="Calibri"/>
                <w:lang w:eastAsia="en-US"/>
              </w:rPr>
              <w:t xml:space="preserve">  Модуль мониторирования параметров магнита мишени «Динозавр»</w:t>
            </w:r>
          </w:p>
        </w:tc>
      </w:tr>
    </w:tbl>
    <w:p w:rsidR="00D87957" w:rsidRPr="002A6673" w:rsidRDefault="00D87957" w:rsidP="005A03AA">
      <w:pPr>
        <w:pStyle w:val="affa"/>
        <w:rPr>
          <w:rFonts w:eastAsia="Calibri"/>
          <w:noProof w:val="0"/>
          <w:lang w:eastAsia="en-US"/>
        </w:rPr>
      </w:pPr>
      <w:r w:rsidRPr="002A6673">
        <w:rPr>
          <w:rFonts w:eastAsia="Calibri"/>
        </w:rPr>
        <w:lastRenderedPageBreak/>
        <w:drawing>
          <wp:inline distT="0" distB="0" distL="0" distR="0" wp14:anchorId="6855EA88" wp14:editId="43136136">
            <wp:extent cx="4576587" cy="1640849"/>
            <wp:effectExtent l="1905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preferRelativeResize="0">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4578626" cy="1641580"/>
                    </a:xfrm>
                    <a:prstGeom prst="rect">
                      <a:avLst/>
                    </a:prstGeom>
                    <a:noFill/>
                    <a:ln>
                      <a:noFill/>
                    </a:ln>
                  </pic:spPr>
                </pic:pic>
              </a:graphicData>
            </a:graphic>
          </wp:inline>
        </w:drawing>
      </w:r>
    </w:p>
    <w:p w:rsidR="00D87957" w:rsidRPr="002A6673" w:rsidRDefault="00545B93" w:rsidP="00445D72">
      <w:pPr>
        <w:pStyle w:val="aff7"/>
        <w:rPr>
          <w:rFonts w:eastAsia="Calibri"/>
          <w:lang w:eastAsia="en-US"/>
        </w:rPr>
      </w:pPr>
      <w:bookmarkStart w:id="305" w:name="_Ref2170093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7</w:t>
      </w:r>
      <w:r w:rsidR="00D06246" w:rsidRPr="002A6673">
        <w:fldChar w:fldCharType="end"/>
      </w:r>
      <w:bookmarkEnd w:id="305"/>
      <w:r w:rsidR="00A43255" w:rsidRPr="002A6673">
        <w:rPr>
          <w:rFonts w:eastAsia="Calibri"/>
          <w:lang w:eastAsia="en-US"/>
        </w:rPr>
        <w:t xml:space="preserve"> </w:t>
      </w:r>
      <w:r w:rsidR="00766435" w:rsidRPr="002A6673">
        <w:rPr>
          <w:rFonts w:eastAsia="Calibri"/>
          <w:lang w:eastAsia="en-US"/>
        </w:rPr>
        <w:t xml:space="preserve"> </w:t>
      </w:r>
      <w:r w:rsidR="00A43255" w:rsidRPr="002A6673">
        <w:rPr>
          <w:rFonts w:eastAsia="Calibri"/>
          <w:lang w:eastAsia="en-US"/>
        </w:rPr>
        <w:t>Источники питания ЕвроМИСС</w:t>
      </w:r>
    </w:p>
    <w:p w:rsidR="001C7554" w:rsidRPr="002A6673" w:rsidRDefault="00645A26" w:rsidP="003B3363">
      <w:pPr>
        <w:pStyle w:val="ac"/>
        <w:rPr>
          <w:rFonts w:eastAsia="Calibri"/>
          <w:lang w:eastAsia="en-US"/>
        </w:rPr>
      </w:pPr>
      <w:r w:rsidRPr="002A6673">
        <w:rPr>
          <w:rFonts w:eastAsia="Calibri"/>
          <w:lang w:eastAsia="en-US"/>
        </w:rPr>
        <w:t>Ведется разработка микроконтроллерных модулей для медленного контроля других детекторо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одсистем установки.</w:t>
      </w:r>
      <w:r w:rsidR="0068058A" w:rsidRPr="002A6673">
        <w:rPr>
          <w:rFonts w:eastAsia="Calibri"/>
          <w:lang w:eastAsia="en-US"/>
        </w:rPr>
        <w:t xml:space="preserve"> </w:t>
      </w:r>
      <w:r w:rsidR="00D87957" w:rsidRPr="002A6673">
        <w:rPr>
          <w:rFonts w:eastAsia="Calibri"/>
          <w:lang w:eastAsia="en-US"/>
        </w:rPr>
        <w:t>Графический интерфейс, созданный</w:t>
      </w:r>
      <w:r w:rsidR="00D1407E" w:rsidRPr="002A6673">
        <w:rPr>
          <w:rFonts w:eastAsia="Calibri"/>
          <w:lang w:eastAsia="en-US"/>
        </w:rPr>
        <w:t xml:space="preserve"> в</w:t>
      </w:r>
      <w:r w:rsidR="00FA577C" w:rsidRPr="002A6673">
        <w:rPr>
          <w:rFonts w:eastAsia="Calibri"/>
          <w:lang w:eastAsia="en-US"/>
        </w:rPr>
        <w:t xml:space="preserve"> </w:t>
      </w:r>
      <w:r w:rsidR="00D87957" w:rsidRPr="002A6673">
        <w:rPr>
          <w:rFonts w:eastAsia="Calibri"/>
          <w:lang w:eastAsia="en-US"/>
        </w:rPr>
        <w:t xml:space="preserve">CSS, представлен на </w:t>
      </w:r>
      <w:r w:rsidR="00D06246" w:rsidRPr="002A6673">
        <w:fldChar w:fldCharType="begin"/>
      </w:r>
      <w:r w:rsidR="001C7276" w:rsidRPr="002A6673">
        <w:instrText xml:space="preserve"> REF _Ref2170221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8</w:t>
      </w:r>
      <w:r w:rsidR="00D06246" w:rsidRPr="002A6673">
        <w:fldChar w:fldCharType="end"/>
      </w:r>
      <w:r w:rsidR="00D1407E" w:rsidRPr="002A6673">
        <w:rPr>
          <w:rFonts w:eastAsia="Calibri"/>
          <w:lang w:eastAsia="en-US"/>
        </w:rPr>
        <w:t xml:space="preserve"> и</w:t>
      </w:r>
      <w:r w:rsidR="00FA577C" w:rsidRPr="002A6673">
        <w:rPr>
          <w:rFonts w:eastAsia="Calibri"/>
          <w:lang w:eastAsia="en-US"/>
        </w:rPr>
        <w:t xml:space="preserve"> </w:t>
      </w:r>
      <w:r w:rsidR="00D87957" w:rsidRPr="002A6673">
        <w:rPr>
          <w:rFonts w:eastAsia="Calibri"/>
          <w:lang w:eastAsia="en-US"/>
        </w:rPr>
        <w:t>включает</w:t>
      </w:r>
      <w:r w:rsidR="00D1407E" w:rsidRPr="002A6673">
        <w:rPr>
          <w:rFonts w:eastAsia="Calibri"/>
          <w:lang w:eastAsia="en-US"/>
        </w:rPr>
        <w:t xml:space="preserve"> в</w:t>
      </w:r>
      <w:r w:rsidR="00FA577C" w:rsidRPr="002A6673">
        <w:rPr>
          <w:rFonts w:eastAsia="Calibri"/>
          <w:lang w:eastAsia="en-US"/>
        </w:rPr>
        <w:t xml:space="preserve"> </w:t>
      </w:r>
      <w:r w:rsidR="00D87957" w:rsidRPr="002A6673">
        <w:rPr>
          <w:rFonts w:eastAsia="Calibri"/>
          <w:lang w:eastAsia="en-US"/>
        </w:rPr>
        <w:t>себя несколько вкладок, относящихся</w:t>
      </w:r>
      <w:r w:rsidR="00AA7C51" w:rsidRPr="002A6673">
        <w:rPr>
          <w:rFonts w:eastAsia="Calibri"/>
          <w:lang w:eastAsia="en-US"/>
        </w:rPr>
        <w:t xml:space="preserve"> к</w:t>
      </w:r>
      <w:r w:rsidR="00FA577C" w:rsidRPr="002A6673">
        <w:rPr>
          <w:rFonts w:eastAsia="Calibri"/>
          <w:lang w:eastAsia="en-US"/>
        </w:rPr>
        <w:t xml:space="preserve"> </w:t>
      </w:r>
      <w:r w:rsidR="00D87957" w:rsidRPr="002A6673">
        <w:rPr>
          <w:rFonts w:eastAsia="Calibri"/>
          <w:lang w:eastAsia="en-US"/>
        </w:rPr>
        <w:t xml:space="preserve">разным подсистемам установки. </w:t>
      </w:r>
      <w:r w:rsidRPr="002A6673">
        <w:rPr>
          <w:rFonts w:eastAsia="Calibri"/>
          <w:lang w:eastAsia="en-US"/>
        </w:rPr>
        <w:t>Система медленного контроля используе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течение трех сеансов ускорительного комплекса при настройк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работе установки СПАСЧАРМ</w:t>
      </w:r>
      <w:r w:rsidR="001C7554" w:rsidRPr="002A6673">
        <w:rPr>
          <w:rFonts w:eastAsia="Calibri"/>
          <w:lang w:eastAsia="en-US"/>
        </w:rPr>
        <w:t>.</w:t>
      </w:r>
    </w:p>
    <w:p w:rsidR="00D87957" w:rsidRPr="002A6673" w:rsidRDefault="00D87957" w:rsidP="009D79D4">
      <w:pPr>
        <w:pStyle w:val="affa"/>
        <w:rPr>
          <w:rFonts w:eastAsia="Calibri"/>
        </w:rPr>
      </w:pPr>
      <w:r w:rsidRPr="002A6673">
        <w:rPr>
          <w:rFonts w:eastAsia="Calibri"/>
        </w:rPr>
        <w:drawing>
          <wp:inline distT="0" distB="0" distL="0" distR="0" wp14:anchorId="59853BDE" wp14:editId="67569906">
            <wp:extent cx="5577693" cy="4099304"/>
            <wp:effectExtent l="19050" t="0" r="3957" b="0"/>
            <wp:docPr id="18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91312" cy="4109313"/>
                    </a:xfrm>
                    <a:prstGeom prst="rect">
                      <a:avLst/>
                    </a:prstGeom>
                    <a:noFill/>
                    <a:ln>
                      <a:noFill/>
                    </a:ln>
                  </pic:spPr>
                </pic:pic>
              </a:graphicData>
            </a:graphic>
          </wp:inline>
        </w:drawing>
      </w:r>
    </w:p>
    <w:p w:rsidR="001703E0" w:rsidRPr="002A6673" w:rsidRDefault="001703E0" w:rsidP="005A03AA">
      <w:pPr>
        <w:pStyle w:val="ac"/>
        <w:ind w:firstLine="0"/>
        <w:jc w:val="center"/>
        <w:rPr>
          <w:rFonts w:eastAsia="Calibri"/>
          <w:lang w:eastAsia="en-US"/>
        </w:rPr>
      </w:pPr>
      <w:r w:rsidRPr="002A6673">
        <w:rPr>
          <w:rFonts w:eastAsia="Calibri"/>
          <w:noProof/>
        </w:rPr>
        <w:drawing>
          <wp:inline distT="0" distB="0" distL="0" distR="0" wp14:anchorId="0039722C" wp14:editId="36DDA02E">
            <wp:extent cx="5590573" cy="1105774"/>
            <wp:effectExtent l="19050" t="0" r="0" b="0"/>
            <wp:docPr id="648"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44">
                      <a:extLst>
                        <a:ext uri="{28A0092B-C50C-407E-A947-70E740481C1C}">
                          <a14:useLocalDpi xmlns:a14="http://schemas.microsoft.com/office/drawing/2010/main" val="0"/>
                        </a:ext>
                      </a:extLst>
                    </a:blip>
                    <a:srcRect t="51737"/>
                    <a:stretch>
                      <a:fillRect/>
                    </a:stretch>
                  </pic:blipFill>
                  <pic:spPr bwMode="auto">
                    <a:xfrm>
                      <a:off x="0" y="0"/>
                      <a:ext cx="5594224" cy="1106496"/>
                    </a:xfrm>
                    <a:prstGeom prst="rect">
                      <a:avLst/>
                    </a:prstGeom>
                    <a:noFill/>
                    <a:ln>
                      <a:noFill/>
                    </a:ln>
                  </pic:spPr>
                </pic:pic>
              </a:graphicData>
            </a:graphic>
          </wp:inline>
        </w:drawing>
      </w:r>
    </w:p>
    <w:p w:rsidR="00F84C70" w:rsidRPr="002A6673" w:rsidRDefault="00545B93" w:rsidP="00445D72">
      <w:pPr>
        <w:pStyle w:val="aff7"/>
        <w:rPr>
          <w:rFonts w:eastAsia="Calibri"/>
          <w:lang w:eastAsia="en-US"/>
        </w:rPr>
      </w:pPr>
      <w:bookmarkStart w:id="306" w:name="_Ref2170221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8</w:t>
      </w:r>
      <w:r w:rsidR="00D06246" w:rsidRPr="002A6673">
        <w:fldChar w:fldCharType="end"/>
      </w:r>
      <w:bookmarkEnd w:id="306"/>
      <w:r w:rsidR="00766435" w:rsidRPr="002A6673">
        <w:t xml:space="preserve"> </w:t>
      </w:r>
      <w:r w:rsidR="00D87957" w:rsidRPr="002A6673">
        <w:rPr>
          <w:rFonts w:eastAsia="Calibri"/>
          <w:lang w:eastAsia="en-US"/>
        </w:rPr>
        <w:t xml:space="preserve"> Элементы графическог</w:t>
      </w:r>
      <w:r w:rsidR="00E23784" w:rsidRPr="002A6673">
        <w:rPr>
          <w:rFonts w:eastAsia="Calibri"/>
          <w:lang w:eastAsia="en-US"/>
        </w:rPr>
        <w:t>о интерфейса системы управления</w:t>
      </w:r>
    </w:p>
    <w:p w:rsidR="00FB06C8" w:rsidRPr="002A6673" w:rsidRDefault="00FB06C8" w:rsidP="00FB1D59">
      <w:pPr>
        <w:pStyle w:val="2"/>
      </w:pPr>
      <w:bookmarkStart w:id="307" w:name="_Toc26282784"/>
      <w:bookmarkStart w:id="308" w:name="_Toc29983143"/>
      <w:r w:rsidRPr="002A6673">
        <w:lastRenderedPageBreak/>
        <w:t>Пакет программ для анализа данных «в линию»</w:t>
      </w:r>
      <w:r w:rsidR="00D1407E" w:rsidRPr="002A6673">
        <w:t xml:space="preserve"> и</w:t>
      </w:r>
      <w:r w:rsidR="00FA577C" w:rsidRPr="002A6673">
        <w:t xml:space="preserve"> </w:t>
      </w:r>
      <w:r w:rsidRPr="002A6673">
        <w:t>«вне линии»</w:t>
      </w:r>
      <w:bookmarkEnd w:id="307"/>
      <w:bookmarkEnd w:id="308"/>
    </w:p>
    <w:p w:rsidR="001C7554" w:rsidRPr="002A6673" w:rsidRDefault="00F84C70" w:rsidP="003B3363">
      <w:pPr>
        <w:pStyle w:val="ac"/>
      </w:pPr>
      <w:r w:rsidRPr="002A6673">
        <w:t>Опыт участия во многих современных экспериментах</w:t>
      </w:r>
      <w:r w:rsidR="00FA577C" w:rsidRPr="002A6673">
        <w:t xml:space="preserve"> </w:t>
      </w:r>
      <w:r w:rsidRPr="002A6673">
        <w:t>физик</w:t>
      </w:r>
      <w:r w:rsidR="003E51C4" w:rsidRPr="002A6673">
        <w:t>и</w:t>
      </w:r>
      <w:r w:rsidRPr="002A6673">
        <w:t xml:space="preserve"> высоких энергий гово</w:t>
      </w:r>
      <w:r w:rsidR="00E80A46" w:rsidRPr="002A6673">
        <w:softHyphen/>
      </w:r>
      <w:r w:rsidRPr="002A6673">
        <w:t>рит о том, что развитие программного обеспечения должно идти</w:t>
      </w:r>
      <w:r w:rsidR="00D1407E" w:rsidRPr="002A6673">
        <w:t xml:space="preserve"> в</w:t>
      </w:r>
      <w:r w:rsidR="00FA577C" w:rsidRPr="002A6673">
        <w:t xml:space="preserve"> </w:t>
      </w:r>
      <w:r w:rsidRPr="002A6673">
        <w:t>параллель</w:t>
      </w:r>
      <w:r w:rsidR="00D1407E" w:rsidRPr="002A6673">
        <w:t xml:space="preserve"> с </w:t>
      </w:r>
      <w:r w:rsidRPr="002A6673">
        <w:t>развитием аппаратуры, до того как установка будет построена. На текущий момент существует довольно большое количество качественных программ</w:t>
      </w:r>
      <w:r w:rsidR="00D1407E" w:rsidRPr="002A6673">
        <w:t xml:space="preserve"> в</w:t>
      </w:r>
      <w:r w:rsidR="00FA577C" w:rsidRPr="002A6673">
        <w:t xml:space="preserve"> </w:t>
      </w:r>
      <w:r w:rsidRPr="002A6673">
        <w:t>области физики элементарных частиц. Чтобы из этого получить максимум пользы</w:t>
      </w:r>
      <w:r w:rsidR="008973AA" w:rsidRPr="002A6673">
        <w:t>,</w:t>
      </w:r>
      <w:r w:rsidRPr="002A6673">
        <w:t xml:space="preserve"> несколько экспериментов</w:t>
      </w:r>
      <w:r w:rsidR="00D1407E" w:rsidRPr="002A6673">
        <w:t xml:space="preserve"> в</w:t>
      </w:r>
      <w:r w:rsidR="00FA577C" w:rsidRPr="002A6673">
        <w:t xml:space="preserve"> </w:t>
      </w:r>
      <w:r w:rsidRPr="002A6673">
        <w:t>ФАИР разрабатывают программную среду FairRoot [</w:t>
      </w:r>
      <w:r w:rsidR="001F1771" w:rsidRPr="002A6673">
        <w:rPr>
          <w:rStyle w:val="ab"/>
          <w:vertAlign w:val="baseline"/>
        </w:rPr>
        <w:endnoteReference w:id="121"/>
      </w:r>
      <w:r w:rsidRPr="002A6673">
        <w:t>], которая предоставляет этим экспериментам всю базовую функциональность для моделирования, сбора данных</w:t>
      </w:r>
      <w:r w:rsidR="00D1407E" w:rsidRPr="002A6673">
        <w:t xml:space="preserve"> и </w:t>
      </w:r>
      <w:r w:rsidRPr="002A6673">
        <w:t>анализа,</w:t>
      </w:r>
      <w:r w:rsidR="00D1407E" w:rsidRPr="002A6673">
        <w:t xml:space="preserve"> а</w:t>
      </w:r>
      <w:r w:rsidR="00FA577C" w:rsidRPr="002A6673">
        <w:t xml:space="preserve"> </w:t>
      </w:r>
      <w:r w:rsidRPr="002A6673">
        <w:t>также программы сторонних разработчиков</w:t>
      </w:r>
      <w:r w:rsidR="00D1407E" w:rsidRPr="002A6673">
        <w:t xml:space="preserve"> в</w:t>
      </w:r>
      <w:r w:rsidR="00FA577C" w:rsidRPr="002A6673">
        <w:t xml:space="preserve"> </w:t>
      </w:r>
      <w:r w:rsidRPr="002A6673">
        <w:t>форме «внешних пакетов». Наша группа, являясь активным участником разработки программн</w:t>
      </w:r>
      <w:r w:rsidR="00BE4E4C" w:rsidRPr="002A6673">
        <w:t>ого обеспечения для эксперимента</w:t>
      </w:r>
      <w:r w:rsidRPr="002A6673">
        <w:t xml:space="preserve"> ПАНДА</w:t>
      </w:r>
      <w:r w:rsidR="00D1407E" w:rsidRPr="002A6673">
        <w:t xml:space="preserve"> в</w:t>
      </w:r>
      <w:r w:rsidR="00FA577C" w:rsidRPr="002A6673">
        <w:t xml:space="preserve"> </w:t>
      </w:r>
      <w:r w:rsidRPr="002A6673">
        <w:t>ФАИР, также взяла за основу программную среду FairRoot</w:t>
      </w:r>
      <w:r w:rsidR="001C7554" w:rsidRPr="002A6673">
        <w:t>.</w:t>
      </w:r>
    </w:p>
    <w:p w:rsidR="00F362D8" w:rsidRPr="002A6673" w:rsidRDefault="00F362D8" w:rsidP="005D30DF">
      <w:pPr>
        <w:pStyle w:val="3"/>
      </w:pPr>
      <w:bookmarkStart w:id="309" w:name="_Toc26282785"/>
      <w:bookmarkStart w:id="310" w:name="_Toc29983144"/>
      <w:r w:rsidRPr="002A6673">
        <w:t>Структура программного обеспечения</w:t>
      </w:r>
      <w:bookmarkEnd w:id="309"/>
      <w:bookmarkEnd w:id="310"/>
    </w:p>
    <w:p w:rsidR="001F1771" w:rsidRPr="002A6673" w:rsidRDefault="009B0C49" w:rsidP="003B3363">
      <w:pPr>
        <w:pStyle w:val="ac"/>
      </w:pPr>
      <w:r w:rsidRPr="002A6673">
        <w:t>«В</w:t>
      </w:r>
      <w:r w:rsidR="001F1771" w:rsidRPr="002A6673">
        <w:t>нешние пакеты»</w:t>
      </w:r>
      <w:r w:rsidR="00F84C70" w:rsidRPr="002A6673">
        <w:t xml:space="preserve"> </w:t>
      </w:r>
      <w:r w:rsidR="009B40C2" w:rsidRPr="002A6673">
        <w:t>—</w:t>
      </w:r>
      <w:r w:rsidR="00F84C70" w:rsidRPr="002A6673">
        <w:t xml:space="preserve"> это набор программ от сторонних разработчиков, которые необходимы для запуска FairRoot. Они распространяются одним </w:t>
      </w:r>
      <w:r w:rsidR="008973AA" w:rsidRPr="002A6673">
        <w:t xml:space="preserve">дистрибутивом </w:t>
      </w:r>
      <w:r w:rsidR="00D1407E" w:rsidRPr="002A6673">
        <w:t>с </w:t>
      </w:r>
      <w:r w:rsidR="00F84C70" w:rsidRPr="002A6673">
        <w:t>фиксированными версиями</w:t>
      </w:r>
      <w:r w:rsidR="008973AA" w:rsidRPr="002A6673">
        <w:t>,</w:t>
      </w:r>
      <w:r w:rsidR="00F84C70" w:rsidRPr="002A6673">
        <w:t xml:space="preserve"> для совместимости. Поддержка</w:t>
      </w:r>
      <w:r w:rsidR="00D1407E" w:rsidRPr="002A6673">
        <w:t xml:space="preserve"> и</w:t>
      </w:r>
      <w:r w:rsidR="00FA577C" w:rsidRPr="002A6673">
        <w:t xml:space="preserve"> </w:t>
      </w:r>
      <w:r w:rsidR="00F84C70" w:rsidRPr="002A6673">
        <w:t>развитие каждого пакета осуществляется его разработчиками, однако взаимодействие</w:t>
      </w:r>
      <w:r w:rsidR="00D1407E" w:rsidRPr="002A6673">
        <w:t xml:space="preserve"> и</w:t>
      </w:r>
      <w:r w:rsidR="00FA577C" w:rsidRPr="002A6673">
        <w:t xml:space="preserve"> </w:t>
      </w:r>
      <w:r w:rsidR="00F84C70" w:rsidRPr="002A6673">
        <w:t>вклад</w:t>
      </w:r>
      <w:r w:rsidR="008973AA" w:rsidRPr="002A6673">
        <w:t xml:space="preserve"> всего</w:t>
      </w:r>
      <w:r w:rsidR="00F84C70" w:rsidRPr="002A6673">
        <w:t xml:space="preserve"> сообщества FairRoot</w:t>
      </w:r>
      <w:r w:rsidR="00AA7C51" w:rsidRPr="002A6673">
        <w:t xml:space="preserve"> не </w:t>
      </w:r>
      <w:r w:rsidR="008973AA" w:rsidRPr="002A6673">
        <w:t>исключены</w:t>
      </w:r>
      <w:r w:rsidR="00F84C70" w:rsidRPr="002A6673">
        <w:t>.</w:t>
      </w:r>
      <w:r w:rsidR="00483437" w:rsidRPr="002A6673">
        <w:t xml:space="preserve"> </w:t>
      </w:r>
      <w:r w:rsidR="00F84C70" w:rsidRPr="002A6673">
        <w:t>Переч</w:t>
      </w:r>
      <w:r w:rsidR="001F1771" w:rsidRPr="002A6673">
        <w:t xml:space="preserve">ислим основные </w:t>
      </w:r>
      <w:r w:rsidR="008973AA" w:rsidRPr="002A6673">
        <w:t xml:space="preserve">используемые </w:t>
      </w:r>
      <w:r w:rsidR="001F1771" w:rsidRPr="002A6673">
        <w:t>программы</w:t>
      </w:r>
      <w:r w:rsidR="008973AA" w:rsidRPr="002A6673">
        <w:t>.</w:t>
      </w:r>
    </w:p>
    <w:p w:rsidR="00E80A46" w:rsidRPr="002A6673" w:rsidRDefault="00F84C70">
      <w:pPr>
        <w:pStyle w:val="-"/>
      </w:pPr>
      <w:r w:rsidRPr="002A6673">
        <w:t>ROOT [</w:t>
      </w:r>
      <w:r w:rsidR="001F1771" w:rsidRPr="002A6673">
        <w:rPr>
          <w:rStyle w:val="ab"/>
          <w:vertAlign w:val="baseline"/>
        </w:rPr>
        <w:endnoteReference w:id="122"/>
      </w:r>
      <w:r w:rsidRPr="002A6673">
        <w:t>], разработан</w:t>
      </w:r>
      <w:r w:rsidR="00B83B32" w:rsidRPr="002A6673">
        <w:t>ый</w:t>
      </w:r>
      <w:r w:rsidR="00D1407E" w:rsidRPr="002A6673">
        <w:t xml:space="preserve"> в</w:t>
      </w:r>
      <w:r w:rsidR="00FA577C" w:rsidRPr="002A6673">
        <w:t xml:space="preserve"> </w:t>
      </w:r>
      <w:r w:rsidRPr="002A6673">
        <w:t xml:space="preserve">ЦЕРНе физическим </w:t>
      </w:r>
      <w:r w:rsidR="008973AA" w:rsidRPr="002A6673">
        <w:t xml:space="preserve">сообществом, </w:t>
      </w:r>
      <w:r w:rsidRPr="002A6673">
        <w:t>предостав</w:t>
      </w:r>
      <w:r w:rsidR="009E518E" w:rsidRPr="002A6673">
        <w:softHyphen/>
      </w:r>
      <w:r w:rsidRPr="002A6673">
        <w:t>ляет огромное число инструментов</w:t>
      </w:r>
      <w:r w:rsidR="00D1407E" w:rsidRPr="002A6673">
        <w:t xml:space="preserve"> и</w:t>
      </w:r>
      <w:r w:rsidR="00FA577C" w:rsidRPr="002A6673">
        <w:t xml:space="preserve"> </w:t>
      </w:r>
      <w:r w:rsidRPr="002A6673">
        <w:t>широкую функциональность, специфическую</w:t>
      </w:r>
      <w:r w:rsidR="00D1407E" w:rsidRPr="002A6673">
        <w:t xml:space="preserve"> и</w:t>
      </w:r>
      <w:r w:rsidR="00B83B32" w:rsidRPr="002A6673">
        <w:t> </w:t>
      </w:r>
      <w:r w:rsidRPr="002A6673">
        <w:t>полезную для физики высоких энергий. Это основной пакет, который повсеместно используется</w:t>
      </w:r>
      <w:r w:rsidR="00D1407E" w:rsidRPr="002A6673">
        <w:t xml:space="preserve"> в</w:t>
      </w:r>
      <w:r w:rsidR="00FA577C" w:rsidRPr="002A6673">
        <w:t xml:space="preserve"> </w:t>
      </w:r>
      <w:r w:rsidRPr="002A6673">
        <w:t>FairRoot (откуда его название). Основные функциональности, важные для среды FairRoot</w:t>
      </w:r>
      <w:r w:rsidR="00BE4E4C" w:rsidRPr="002A6673">
        <w:t>,</w:t>
      </w:r>
      <w:r w:rsidRPr="002A6673">
        <w:t xml:space="preserve"> включают:</w:t>
      </w:r>
    </w:p>
    <w:p w:rsidR="00F84C70" w:rsidRPr="002A6673" w:rsidRDefault="00F84C70" w:rsidP="00DF3115">
      <w:pPr>
        <w:pStyle w:val="a"/>
        <w:tabs>
          <w:tab w:val="clear" w:pos="1089"/>
        </w:tabs>
        <w:ind w:left="1560" w:hanging="567"/>
        <w:jc w:val="both"/>
      </w:pPr>
      <w:r w:rsidRPr="002A6673">
        <w:t xml:space="preserve">CINT </w:t>
      </w:r>
      <w:r w:rsidR="009B40C2" w:rsidRPr="002A6673">
        <w:t>—</w:t>
      </w:r>
      <w:r w:rsidRPr="002A6673">
        <w:t xml:space="preserve"> интерпретатор макро</w:t>
      </w:r>
      <w:r w:rsidR="008973AA" w:rsidRPr="002A6673">
        <w:t>команд</w:t>
      </w:r>
      <w:r w:rsidR="00D1407E" w:rsidRPr="002A6673">
        <w:t xml:space="preserve"> с</w:t>
      </w:r>
      <w:r w:rsidR="00FA577C" w:rsidRPr="002A6673">
        <w:t xml:space="preserve"> </w:t>
      </w:r>
      <w:r w:rsidRPr="002A6673">
        <w:t>интерактивной оболочкой;</w:t>
      </w:r>
    </w:p>
    <w:p w:rsidR="00F84C70" w:rsidRPr="002A6673" w:rsidRDefault="00F84C70" w:rsidP="00DF3115">
      <w:pPr>
        <w:pStyle w:val="a"/>
        <w:tabs>
          <w:tab w:val="clear" w:pos="1089"/>
        </w:tabs>
        <w:ind w:left="1560" w:hanging="567"/>
        <w:jc w:val="both"/>
      </w:pPr>
      <w:r w:rsidRPr="002A6673">
        <w:t>графический интерфейс пользователя (GUI) для исследования объектов (Objects), отображения пользовательских объектов или</w:t>
      </w:r>
      <w:r w:rsidR="008973AA" w:rsidRPr="002A6673">
        <w:t xml:space="preserve"> </w:t>
      </w:r>
      <w:r w:rsidRPr="002A6673">
        <w:t>взаимодействия</w:t>
      </w:r>
      <w:r w:rsidR="00D1407E" w:rsidRPr="002A6673">
        <w:t xml:space="preserve"> с </w:t>
      </w:r>
      <w:r w:rsidRPr="002A6673">
        <w:t>отображаемым содержимым,</w:t>
      </w:r>
      <w:r w:rsidR="00D1407E" w:rsidRPr="002A6673">
        <w:t xml:space="preserve"> а</w:t>
      </w:r>
      <w:r w:rsidR="00FA577C" w:rsidRPr="002A6673">
        <w:t xml:space="preserve"> </w:t>
      </w:r>
      <w:r w:rsidRPr="002A6673">
        <w:t>также визуализатор событий (Event display);</w:t>
      </w:r>
    </w:p>
    <w:p w:rsidR="00F84C70" w:rsidRPr="002A6673" w:rsidRDefault="00F84C70" w:rsidP="00DF3115">
      <w:pPr>
        <w:pStyle w:val="a"/>
        <w:tabs>
          <w:tab w:val="clear" w:pos="1089"/>
        </w:tabs>
        <w:ind w:left="1560" w:hanging="567"/>
        <w:jc w:val="both"/>
      </w:pPr>
      <w:r w:rsidRPr="002A6673">
        <w:t>операции</w:t>
      </w:r>
      <w:r w:rsidR="00D1407E" w:rsidRPr="002A6673">
        <w:t xml:space="preserve"> с</w:t>
      </w:r>
      <w:r w:rsidR="00FA577C" w:rsidRPr="002A6673">
        <w:t xml:space="preserve"> </w:t>
      </w:r>
      <w:r w:rsidRPr="002A6673">
        <w:t>файлами, ввод-вывод данных, поддержка бинарного формата файлов;</w:t>
      </w:r>
    </w:p>
    <w:p w:rsidR="00F84C70" w:rsidRPr="002A6673" w:rsidRDefault="00F84C70" w:rsidP="00DF3115">
      <w:pPr>
        <w:pStyle w:val="a"/>
        <w:tabs>
          <w:tab w:val="clear" w:pos="1089"/>
        </w:tabs>
        <w:ind w:left="1560" w:hanging="567"/>
        <w:jc w:val="both"/>
      </w:pPr>
      <w:r w:rsidRPr="002A6673">
        <w:t>интерфейс</w:t>
      </w:r>
      <w:r w:rsidR="00AA7C51" w:rsidRPr="002A6673">
        <w:t xml:space="preserve"> к</w:t>
      </w:r>
      <w:r w:rsidR="00FA577C" w:rsidRPr="002A6673">
        <w:t xml:space="preserve"> </w:t>
      </w:r>
      <w:r w:rsidRPr="002A6673">
        <w:t>базам данных;</w:t>
      </w:r>
    </w:p>
    <w:p w:rsidR="00F84C70" w:rsidRPr="002A6673" w:rsidRDefault="00F84C70" w:rsidP="00DF3115">
      <w:pPr>
        <w:pStyle w:val="a"/>
        <w:tabs>
          <w:tab w:val="clear" w:pos="1089"/>
        </w:tabs>
        <w:ind w:left="1560" w:hanging="567"/>
        <w:jc w:val="both"/>
      </w:pPr>
      <w:r w:rsidRPr="002A6673">
        <w:t>параллельные вычисления (PROOF);</w:t>
      </w:r>
    </w:p>
    <w:p w:rsidR="00F84C70" w:rsidRPr="002A6673" w:rsidRDefault="00F84C70" w:rsidP="00DF3115">
      <w:pPr>
        <w:pStyle w:val="a"/>
        <w:tabs>
          <w:tab w:val="clear" w:pos="1089"/>
        </w:tabs>
        <w:ind w:left="1560" w:hanging="567"/>
        <w:jc w:val="both"/>
      </w:pPr>
      <w:r w:rsidRPr="002A6673">
        <w:t>гистограммирование, графики, математические функции, фитирование данных,</w:t>
      </w:r>
      <w:r w:rsidR="00003220" w:rsidRPr="002A6673">
        <w:t xml:space="preserve"> инструменты алгебры матриц</w:t>
      </w:r>
      <w:r w:rsidR="00D1407E" w:rsidRPr="002A6673">
        <w:t xml:space="preserve"> и</w:t>
      </w:r>
      <w:r w:rsidR="00FA577C" w:rsidRPr="002A6673">
        <w:t xml:space="preserve"> </w:t>
      </w:r>
      <w:r w:rsidR="00003220" w:rsidRPr="002A6673">
        <w:t>другие</w:t>
      </w:r>
      <w:r w:rsidRPr="002A6673">
        <w:t>;</w:t>
      </w:r>
    </w:p>
    <w:p w:rsidR="00F84C70" w:rsidRPr="002A6673" w:rsidRDefault="00F84C70" w:rsidP="00DF3115">
      <w:pPr>
        <w:pStyle w:val="a"/>
        <w:tabs>
          <w:tab w:val="clear" w:pos="1089"/>
        </w:tabs>
        <w:ind w:left="1560" w:hanging="567"/>
        <w:jc w:val="both"/>
      </w:pPr>
      <w:r w:rsidRPr="002A6673">
        <w:t>описание, управление</w:t>
      </w:r>
      <w:r w:rsidR="00D1407E" w:rsidRPr="002A6673">
        <w:t xml:space="preserve"> и</w:t>
      </w:r>
      <w:r w:rsidR="00FA577C" w:rsidRPr="002A6673">
        <w:t xml:space="preserve"> </w:t>
      </w:r>
      <w:r w:rsidRPr="002A6673">
        <w:t>визу</w:t>
      </w:r>
      <w:r w:rsidR="001F1771" w:rsidRPr="002A6673">
        <w:t>ализация геометрии</w:t>
      </w:r>
      <w:r w:rsidR="00D1407E" w:rsidRPr="002A6673">
        <w:t xml:space="preserve"> и</w:t>
      </w:r>
      <w:r w:rsidR="00FA577C" w:rsidRPr="002A6673">
        <w:t xml:space="preserve"> </w:t>
      </w:r>
      <w:r w:rsidR="001F1771" w:rsidRPr="002A6673">
        <w:t>материалов</w:t>
      </w:r>
      <w:r w:rsidRPr="002A6673">
        <w:t>;</w:t>
      </w:r>
    </w:p>
    <w:p w:rsidR="00F84C70" w:rsidRPr="002A6673" w:rsidRDefault="00F84C70" w:rsidP="00DF3115">
      <w:pPr>
        <w:pStyle w:val="a"/>
        <w:tabs>
          <w:tab w:val="clear" w:pos="1089"/>
        </w:tabs>
        <w:ind w:left="1560" w:hanging="567"/>
        <w:jc w:val="both"/>
      </w:pPr>
      <w:r w:rsidRPr="002A6673">
        <w:t>форматы представления данных, относящиеся</w:t>
      </w:r>
      <w:r w:rsidR="00AA7C51" w:rsidRPr="002A6673">
        <w:t xml:space="preserve"> к</w:t>
      </w:r>
      <w:r w:rsidR="00FA577C" w:rsidRPr="002A6673">
        <w:t xml:space="preserve"> </w:t>
      </w:r>
      <w:r w:rsidRPr="002A6673">
        <w:t>физике частиц (например</w:t>
      </w:r>
      <w:r w:rsidR="009B0C49" w:rsidRPr="002A6673">
        <w:t>,</w:t>
      </w:r>
      <w:r w:rsidRPr="002A6673">
        <w:t xml:space="preserve"> векторы Лоренца)</w:t>
      </w:r>
      <w:r w:rsidR="007B76D4" w:rsidRPr="002A6673">
        <w:t>;</w:t>
      </w:r>
    </w:p>
    <w:p w:rsidR="00F84C70" w:rsidRPr="002A6673" w:rsidRDefault="00F84C70" w:rsidP="00DF3115">
      <w:pPr>
        <w:pStyle w:val="a"/>
        <w:tabs>
          <w:tab w:val="clear" w:pos="1089"/>
        </w:tabs>
        <w:ind w:left="1560" w:hanging="567"/>
        <w:jc w:val="both"/>
      </w:pPr>
      <w:r w:rsidRPr="002A6673">
        <w:t>инструменты мультивариантного анализа (TMVA)</w:t>
      </w:r>
      <w:r w:rsidR="007B76D4" w:rsidRPr="002A6673">
        <w:t>.</w:t>
      </w:r>
    </w:p>
    <w:p w:rsidR="00E80A46" w:rsidRPr="002A6673" w:rsidRDefault="00F84C70">
      <w:pPr>
        <w:pStyle w:val="-"/>
      </w:pPr>
      <w:r w:rsidRPr="002A6673">
        <w:t xml:space="preserve">Виртуальное Монте-Карло </w:t>
      </w:r>
      <w:r w:rsidR="008973AA" w:rsidRPr="002A6673">
        <w:t>(</w:t>
      </w:r>
      <w:r w:rsidRPr="002A6673">
        <w:t>VMC</w:t>
      </w:r>
      <w:r w:rsidR="008973AA" w:rsidRPr="002A6673">
        <w:t>)</w:t>
      </w:r>
      <w:r w:rsidR="00D1407E" w:rsidRPr="002A6673">
        <w:t xml:space="preserve"> и</w:t>
      </w:r>
      <w:r w:rsidR="00FA577C" w:rsidRPr="002A6673">
        <w:t xml:space="preserve"> </w:t>
      </w:r>
      <w:r w:rsidRPr="002A6673">
        <w:t>Виртуальная геометрическая модель применяются для того, чтобы</w:t>
      </w:r>
      <w:r w:rsidR="008973AA" w:rsidRPr="002A6673">
        <w:t xml:space="preserve"> из одного интерфейса</w:t>
      </w:r>
      <w:r w:rsidRPr="002A6673">
        <w:t xml:space="preserve"> иметь доступ</w:t>
      </w:r>
      <w:r w:rsidR="00AA7C51" w:rsidRPr="002A6673">
        <w:t xml:space="preserve"> к</w:t>
      </w:r>
      <w:r w:rsidR="00FA577C" w:rsidRPr="002A6673">
        <w:t xml:space="preserve"> </w:t>
      </w:r>
      <w:r w:rsidRPr="002A6673">
        <w:t>различным транспорт</w:t>
      </w:r>
      <w:r w:rsidR="00E80A46" w:rsidRPr="002A6673">
        <w:softHyphen/>
      </w:r>
      <w:r w:rsidRPr="002A6673">
        <w:t>ным пакетам Монте-Карло</w:t>
      </w:r>
      <w:r w:rsidR="00D1407E" w:rsidRPr="002A6673">
        <w:t xml:space="preserve"> и </w:t>
      </w:r>
      <w:r w:rsidRPr="002A6673">
        <w:t>их описаниям геометрий</w:t>
      </w:r>
      <w:r w:rsidR="008973AA" w:rsidRPr="002A6673">
        <w:t>.</w:t>
      </w:r>
      <w:r w:rsidR="00D1407E" w:rsidRPr="002A6673">
        <w:t xml:space="preserve"> </w:t>
      </w:r>
      <w:r w:rsidR="008973AA" w:rsidRPr="002A6673">
        <w:t>При этом</w:t>
      </w:r>
      <w:r w:rsidRPr="002A6673">
        <w:t xml:space="preserve"> геометрию необхо</w:t>
      </w:r>
      <w:r w:rsidR="00E80A46" w:rsidRPr="002A6673">
        <w:softHyphen/>
      </w:r>
      <w:r w:rsidRPr="002A6673">
        <w:t>димо описать только раз,</w:t>
      </w:r>
      <w:r w:rsidR="00D1407E" w:rsidRPr="002A6673">
        <w:t xml:space="preserve"> а</w:t>
      </w:r>
      <w:r w:rsidR="00FA577C" w:rsidRPr="002A6673">
        <w:t xml:space="preserve"> </w:t>
      </w:r>
      <w:r w:rsidRPr="002A6673">
        <w:t>пользователь имеет возможность</w:t>
      </w:r>
      <w:r w:rsidR="008973AA" w:rsidRPr="002A6673">
        <w:t xml:space="preserve"> «на лету», то есть </w:t>
      </w:r>
      <w:r w:rsidR="008973AA" w:rsidRPr="002A6673">
        <w:lastRenderedPageBreak/>
        <w:t>без перекомпиляции,</w:t>
      </w:r>
      <w:r w:rsidRPr="002A6673">
        <w:t xml:space="preserve"> выбирать</w:t>
      </w:r>
      <w:r w:rsidR="008973AA" w:rsidRPr="002A6673">
        <w:t xml:space="preserve"> </w:t>
      </w:r>
      <w:r w:rsidRPr="002A6673">
        <w:t>модель</w:t>
      </w:r>
      <w:r w:rsidR="008973AA" w:rsidRPr="002A6673">
        <w:t>, которую</w:t>
      </w:r>
      <w:r w:rsidRPr="002A6673">
        <w:t xml:space="preserve"> </w:t>
      </w:r>
      <w:r w:rsidR="008973AA" w:rsidRPr="002A6673">
        <w:t xml:space="preserve">он будет </w:t>
      </w:r>
      <w:r w:rsidRPr="002A6673">
        <w:t>использовать.</w:t>
      </w:r>
      <w:r w:rsidR="00D1407E" w:rsidRPr="002A6673">
        <w:t xml:space="preserve"> В</w:t>
      </w:r>
      <w:r w:rsidR="00FA577C" w:rsidRPr="002A6673">
        <w:t xml:space="preserve"> </w:t>
      </w:r>
      <w:r w:rsidRPr="002A6673">
        <w:t>настоящий момент реализованы интерфейсы для GEANT3, GEANT4</w:t>
      </w:r>
      <w:r w:rsidR="00D1407E" w:rsidRPr="002A6673">
        <w:t xml:space="preserve"> и</w:t>
      </w:r>
      <w:r w:rsidR="00FA577C" w:rsidRPr="002A6673">
        <w:t xml:space="preserve"> </w:t>
      </w:r>
      <w:r w:rsidRPr="002A6673">
        <w:t>ROOT (FLUKA больше</w:t>
      </w:r>
      <w:r w:rsidR="00AA7C51" w:rsidRPr="002A6673">
        <w:t xml:space="preserve"> не </w:t>
      </w:r>
      <w:r w:rsidRPr="002A6673">
        <w:t>поддерживается)</w:t>
      </w:r>
      <w:r w:rsidR="001C7554" w:rsidRPr="002A6673">
        <w:t>.</w:t>
      </w:r>
    </w:p>
    <w:p w:rsidR="001C7554" w:rsidRPr="002A6673" w:rsidRDefault="00F84C70" w:rsidP="00DE2E59">
      <w:pPr>
        <w:pStyle w:val="-"/>
      </w:pPr>
      <w:r w:rsidRPr="002A6673">
        <w:t>GEANT описы</w:t>
      </w:r>
      <w:r w:rsidR="00B83B32" w:rsidRPr="002A6673">
        <w:t>вает</w:t>
      </w:r>
      <w:r w:rsidRPr="002A6673">
        <w:t xml:space="preserve"> процессы прохождения частиц через вещество. GEANT3 [</w:t>
      </w:r>
      <w:r w:rsidR="001F1771" w:rsidRPr="002A6673">
        <w:rPr>
          <w:rStyle w:val="ab"/>
          <w:vertAlign w:val="baseline"/>
        </w:rPr>
        <w:endnoteReference w:id="123"/>
      </w:r>
      <w:r w:rsidRPr="002A6673">
        <w:t>] написан на языке FORTRAN</w:t>
      </w:r>
      <w:r w:rsidR="00D1407E" w:rsidRPr="002A6673">
        <w:t xml:space="preserve"> и</w:t>
      </w:r>
      <w:r w:rsidR="00FA577C" w:rsidRPr="002A6673">
        <w:t xml:space="preserve"> </w:t>
      </w:r>
      <w:r w:rsidRPr="002A6673">
        <w:t>его последняя версия 3.21 датируется 1994 годом. GEANT4 [</w:t>
      </w:r>
      <w:r w:rsidR="001F1771" w:rsidRPr="002A6673">
        <w:rPr>
          <w:rStyle w:val="ab"/>
          <w:vertAlign w:val="baseline"/>
        </w:rPr>
        <w:endnoteReference w:id="124"/>
      </w:r>
      <w:r w:rsidRPr="002A6673">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2A6673">
        <w:softHyphen/>
      </w:r>
      <w:r w:rsidRPr="002A6673">
        <w:t xml:space="preserve">ванный подход. Его транспортный код был </w:t>
      </w:r>
      <w:r w:rsidR="00B83B32" w:rsidRPr="002A6673">
        <w:t>обновлен,</w:t>
      </w:r>
      <w:r w:rsidRPr="002A6673">
        <w:t xml:space="preserve"> чтобы сделать физические процессы более реалистичными, однако результаты об</w:t>
      </w:r>
      <w:r w:rsidR="00B83B32" w:rsidRPr="002A6673">
        <w:t>е</w:t>
      </w:r>
      <w:r w:rsidRPr="002A6673">
        <w:t>их версий сопоставимы</w:t>
      </w:r>
      <w:r w:rsidR="001C7554" w:rsidRPr="002A6673">
        <w:t>.</w:t>
      </w:r>
    </w:p>
    <w:p w:rsidR="001C7554" w:rsidRPr="002A6673" w:rsidRDefault="00F84C70" w:rsidP="00DE2E59">
      <w:pPr>
        <w:pStyle w:val="-"/>
      </w:pPr>
      <w:r w:rsidRPr="002A6673">
        <w:t>PYTHIA [</w:t>
      </w:r>
      <w:r w:rsidR="001F1771" w:rsidRPr="002A6673">
        <w:rPr>
          <w:rStyle w:val="ab"/>
          <w:vertAlign w:val="baseline"/>
        </w:rPr>
        <w:endnoteReference w:id="125"/>
      </w:r>
      <w:r w:rsidR="005F137F" w:rsidRPr="002A6673">
        <w:t xml:space="preserve">], </w:t>
      </w:r>
      <w:r w:rsidRPr="002A6673">
        <w:t>генератор частиц высокой энергии, включающий модели распада. Он моделирует столкновения частиц, таких как электроны, протоны</w:t>
      </w:r>
      <w:r w:rsidR="00D1407E" w:rsidRPr="002A6673">
        <w:t xml:space="preserve"> и </w:t>
      </w:r>
      <w:r w:rsidR="00003220" w:rsidRPr="002A6673">
        <w:t>другие</w:t>
      </w:r>
      <w:r w:rsidR="00BE4E4C" w:rsidRPr="002A6673">
        <w:t xml:space="preserve">, </w:t>
      </w:r>
      <w:r w:rsidRPr="002A6673">
        <w:t>друг</w:t>
      </w:r>
      <w:r w:rsidR="00D1407E" w:rsidRPr="002A6673">
        <w:t xml:space="preserve"> с</w:t>
      </w:r>
      <w:r w:rsidR="00FA577C" w:rsidRPr="002A6673">
        <w:t xml:space="preserve"> </w:t>
      </w:r>
      <w:r w:rsidRPr="002A6673">
        <w:t>другом. Среди прочих</w:t>
      </w:r>
      <w:r w:rsidR="00D1407E" w:rsidRPr="002A6673">
        <w:t xml:space="preserve"> в</w:t>
      </w:r>
      <w:r w:rsidR="00FA577C" w:rsidRPr="002A6673">
        <w:t xml:space="preserve"> </w:t>
      </w:r>
      <w:r w:rsidRPr="002A6673">
        <w:t>нее включены такие процессы для физических реакций как жесткие</w:t>
      </w:r>
      <w:r w:rsidR="00D1407E" w:rsidRPr="002A6673">
        <w:t xml:space="preserve"> и</w:t>
      </w:r>
      <w:r w:rsidR="00FA577C" w:rsidRPr="002A6673">
        <w:t xml:space="preserve"> </w:t>
      </w:r>
      <w:r w:rsidRPr="002A6673">
        <w:t>мягкие взаимодействия, партонные распределения</w:t>
      </w:r>
      <w:r w:rsidR="00D1407E" w:rsidRPr="002A6673">
        <w:t xml:space="preserve"> и</w:t>
      </w:r>
      <w:r w:rsidR="00FA577C" w:rsidRPr="002A6673">
        <w:t xml:space="preserve"> </w:t>
      </w:r>
      <w:r w:rsidRPr="002A6673">
        <w:t>партонные</w:t>
      </w:r>
      <w:r w:rsidR="001F1771" w:rsidRPr="002A6673">
        <w:t xml:space="preserve"> ливни, фраг</w:t>
      </w:r>
      <w:r w:rsidR="00E80A46" w:rsidRPr="002A6673">
        <w:softHyphen/>
      </w:r>
      <w:r w:rsidR="001F1771" w:rsidRPr="002A6673">
        <w:t>ментации</w:t>
      </w:r>
      <w:r w:rsidR="00D1407E" w:rsidRPr="002A6673">
        <w:t xml:space="preserve"> и</w:t>
      </w:r>
      <w:r w:rsidR="00FA577C" w:rsidRPr="002A6673">
        <w:t xml:space="preserve"> </w:t>
      </w:r>
      <w:r w:rsidR="001F1771" w:rsidRPr="002A6673">
        <w:t>распады</w:t>
      </w:r>
      <w:r w:rsidR="001C7554" w:rsidRPr="002A6673">
        <w:t>.</w:t>
      </w:r>
    </w:p>
    <w:p w:rsidR="001C7554" w:rsidRPr="002A6673" w:rsidRDefault="00F84C70" w:rsidP="00DE2E59">
      <w:pPr>
        <w:pStyle w:val="-"/>
      </w:pPr>
      <w:r w:rsidRPr="002A6673">
        <w:t>PLUTO [</w:t>
      </w:r>
      <w:r w:rsidR="001F1771" w:rsidRPr="002A6673">
        <w:rPr>
          <w:rStyle w:val="ab"/>
          <w:vertAlign w:val="baseline"/>
        </w:rPr>
        <w:endnoteReference w:id="126"/>
      </w:r>
      <w:r w:rsidRPr="002A6673">
        <w:t>]</w:t>
      </w:r>
      <w:r w:rsidR="005F137F" w:rsidRPr="002A6673">
        <w:t xml:space="preserve">, </w:t>
      </w:r>
      <w:r w:rsidR="00B83B32" w:rsidRPr="002A6673">
        <w:t>пакет для моделирования адронных взаимодействий, написанный</w:t>
      </w:r>
      <w:r w:rsidRPr="002A6673">
        <w:t xml:space="preserve"> на C++</w:t>
      </w:r>
      <w:r w:rsidR="00B83B32" w:rsidRPr="002A6673">
        <w:t xml:space="preserve">. Функциональность библиотеки </w:t>
      </w:r>
      <w:r w:rsidR="00B83B32" w:rsidRPr="002A6673">
        <w:rPr>
          <w:lang w:val="en-US"/>
        </w:rPr>
        <w:t>PLUTO</w:t>
      </w:r>
      <w:r w:rsidR="00B83B32" w:rsidRPr="002A6673">
        <w:t xml:space="preserve"> </w:t>
      </w:r>
      <w:r w:rsidRPr="002A6673">
        <w:t xml:space="preserve">может быть </w:t>
      </w:r>
      <w:r w:rsidR="00B83B32" w:rsidRPr="002A6673">
        <w:t xml:space="preserve">задействована </w:t>
      </w:r>
      <w:r w:rsidRPr="002A6673">
        <w:t xml:space="preserve">из ROOT, где </w:t>
      </w:r>
      <w:r w:rsidR="00B83B32" w:rsidRPr="002A6673">
        <w:t xml:space="preserve">ее вывод </w:t>
      </w:r>
      <w:r w:rsidRPr="002A6673">
        <w:t>можно анализировать</w:t>
      </w:r>
      <w:r w:rsidR="00B83B32" w:rsidRPr="002A6673">
        <w:t>, либо</w:t>
      </w:r>
      <w:r w:rsidRPr="002A6673">
        <w:t xml:space="preserve"> передать его</w:t>
      </w:r>
      <w:r w:rsidR="00D1407E" w:rsidRPr="002A6673">
        <w:t xml:space="preserve"> в</w:t>
      </w:r>
      <w:r w:rsidR="00FA577C" w:rsidRPr="002A6673">
        <w:t xml:space="preserve"> </w:t>
      </w:r>
      <w:r w:rsidRPr="002A6673">
        <w:t>GEANT для дальнейшей работы</w:t>
      </w:r>
      <w:r w:rsidR="001C7554" w:rsidRPr="002A6673">
        <w:t>.</w:t>
      </w:r>
    </w:p>
    <w:p w:rsidR="001C7554" w:rsidRPr="002A6673" w:rsidRDefault="00F84C70" w:rsidP="003B3363">
      <w:pPr>
        <w:pStyle w:val="ac"/>
      </w:pPr>
      <w:r w:rsidRPr="002A6673">
        <w:t xml:space="preserve">Итак, программная среда FairRoot </w:t>
      </w:r>
      <w:r w:rsidR="009B40C2" w:rsidRPr="002A6673">
        <w:t>—</w:t>
      </w:r>
      <w:r w:rsidRPr="002A6673">
        <w:t xml:space="preserve"> это библиотека классов на C++, предостав</w:t>
      </w:r>
      <w:r w:rsidR="009E518E" w:rsidRPr="002A6673">
        <w:softHyphen/>
      </w:r>
      <w:r w:rsidRPr="002A6673">
        <w:t>ляю</w:t>
      </w:r>
      <w:r w:rsidR="00E80A46" w:rsidRPr="002A6673">
        <w:softHyphen/>
      </w:r>
      <w:r w:rsidRPr="002A6673">
        <w:t xml:space="preserve">щая управление потоками данных, </w:t>
      </w:r>
      <w:r w:rsidR="00D1407E" w:rsidRPr="002A6673">
        <w:t>а</w:t>
      </w:r>
      <w:r w:rsidR="00FA577C" w:rsidRPr="002A6673">
        <w:t xml:space="preserve"> </w:t>
      </w:r>
      <w:r w:rsidRPr="002A6673">
        <w:t>также интерфейсы для различных инструментов моделирования</w:t>
      </w:r>
      <w:r w:rsidR="00D1407E" w:rsidRPr="002A6673">
        <w:t xml:space="preserve"> и</w:t>
      </w:r>
      <w:r w:rsidR="00FA577C" w:rsidRPr="002A6673">
        <w:t xml:space="preserve"> </w:t>
      </w:r>
      <w:r w:rsidRPr="002A6673">
        <w:t>реконструкции из «внешних пакетов». Схематическ</w:t>
      </w:r>
      <w:r w:rsidR="00B83B32" w:rsidRPr="002A6673">
        <w:t>и</w:t>
      </w:r>
      <w:r w:rsidRPr="002A6673">
        <w:t xml:space="preserve"> </w:t>
      </w:r>
      <w:r w:rsidR="00B83B32" w:rsidRPr="002A6673">
        <w:t xml:space="preserve">ее </w:t>
      </w:r>
      <w:r w:rsidRPr="002A6673">
        <w:t xml:space="preserve">структура представлена на </w:t>
      </w:r>
      <w:r w:rsidR="00D06246" w:rsidRPr="002A6673">
        <w:fldChar w:fldCharType="begin"/>
      </w:r>
      <w:r w:rsidR="001C7276" w:rsidRPr="002A6673">
        <w:instrText xml:space="preserve"> REF _Ref48861704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9</w:t>
      </w:r>
      <w:r w:rsidR="00D06246" w:rsidRPr="002A6673">
        <w:fldChar w:fldCharType="end"/>
      </w:r>
      <w:r w:rsidRPr="002A6673">
        <w:t>. FairRoot является интерфейсом</w:t>
      </w:r>
      <w:r w:rsidR="00D1407E" w:rsidRPr="002A6673">
        <w:t xml:space="preserve"> и</w:t>
      </w:r>
      <w:r w:rsidR="00FA577C" w:rsidRPr="002A6673">
        <w:t xml:space="preserve"> </w:t>
      </w:r>
      <w:r w:rsidRPr="002A6673">
        <w:t>базой для реализации программ</w:t>
      </w:r>
      <w:r w:rsidR="00E80A46" w:rsidRPr="002A6673">
        <w:softHyphen/>
      </w:r>
      <w:r w:rsidRPr="002A6673">
        <w:t>ного обеспечения эксперимента СПАСЧАРМ</w:t>
      </w:r>
      <w:r w:rsidR="001C7554" w:rsidRPr="002A6673">
        <w:t>.</w:t>
      </w:r>
    </w:p>
    <w:p w:rsidR="005A03AA" w:rsidRPr="002A6673" w:rsidRDefault="005A03AA" w:rsidP="005A03AA">
      <w:pPr>
        <w:pStyle w:val="ac"/>
      </w:pPr>
      <w:r w:rsidRPr="002A6673">
        <w:t>Среда базируется на ROOT</w:t>
      </w:r>
      <w:r w:rsidR="006946D0" w:rsidRPr="002A6673">
        <w:t>:</w:t>
      </w:r>
      <w:r w:rsidRPr="002A6673">
        <w:t xml:space="preserve"> она использует формат файлов данных (.root), систему ветвления данных (класс TBranch), цепочки файлов (TChain), контейнеры данных (TClonesArray), описание и</w:t>
      </w:r>
      <w:r w:rsidR="00FA577C" w:rsidRPr="002A6673">
        <w:t xml:space="preserve"> </w:t>
      </w:r>
      <w:r w:rsidRPr="002A6673">
        <w:t>управление геометрией (TGeoManager и</w:t>
      </w:r>
      <w:r w:rsidR="00FA577C" w:rsidRPr="002A6673">
        <w:t xml:space="preserve"> </w:t>
      </w:r>
      <w:r w:rsidRPr="002A6673">
        <w:t>т.д.) и блочн</w:t>
      </w:r>
      <w:r w:rsidR="006946D0" w:rsidRPr="002A6673">
        <w:t>ую</w:t>
      </w:r>
      <w:r w:rsidRPr="002A6673">
        <w:t xml:space="preserve"> </w:t>
      </w:r>
      <w:r w:rsidR="006946D0" w:rsidRPr="002A6673">
        <w:t xml:space="preserve">структуру </w:t>
      </w:r>
      <w:r w:rsidRPr="002A6673">
        <w:t xml:space="preserve">задач (TTask). Система спроектирована таким образом, чтобы любые действия можно было выполнять из командной строки ROOT или </w:t>
      </w:r>
      <w:r w:rsidR="006946D0" w:rsidRPr="002A6673">
        <w:t xml:space="preserve">путем запуска </w:t>
      </w:r>
      <w:r w:rsidRPr="002A6673">
        <w:t>специальны</w:t>
      </w:r>
      <w:r w:rsidR="006946D0" w:rsidRPr="002A6673">
        <w:t>х</w:t>
      </w:r>
      <w:r w:rsidRPr="002A6673">
        <w:t xml:space="preserve"> управляющи</w:t>
      </w:r>
      <w:r w:rsidR="006946D0" w:rsidRPr="002A6673">
        <w:t>х</w:t>
      </w:r>
      <w:r w:rsidRPr="002A6673">
        <w:t xml:space="preserve"> файл</w:t>
      </w:r>
      <w:r w:rsidR="006946D0" w:rsidRPr="002A6673">
        <w:t>ов</w:t>
      </w:r>
      <w:r w:rsidRPr="002A6673">
        <w:t xml:space="preserve"> </w:t>
      </w:r>
      <w:r w:rsidR="009B40C2" w:rsidRPr="002A6673">
        <w:t>—</w:t>
      </w:r>
      <w:r w:rsidRPr="002A6673">
        <w:t xml:space="preserve"> макрос</w:t>
      </w:r>
      <w:r w:rsidR="006946D0" w:rsidRPr="002A6673">
        <w:t>ов</w:t>
      </w:r>
      <w:r w:rsidRPr="002A6673">
        <w:t>, написанны</w:t>
      </w:r>
      <w:r w:rsidR="006946D0" w:rsidRPr="002A6673">
        <w:t>х</w:t>
      </w:r>
      <w:r w:rsidRPr="002A6673">
        <w:t xml:space="preserve"> </w:t>
      </w:r>
      <w:r w:rsidR="006946D0" w:rsidRPr="002A6673">
        <w:t xml:space="preserve">для </w:t>
      </w:r>
      <w:r w:rsidRPr="002A6673">
        <w:t>C++</w:t>
      </w:r>
      <w:r w:rsidR="006946D0" w:rsidRPr="002A6673">
        <w:t>-</w:t>
      </w:r>
      <w:r w:rsidRPr="002A6673">
        <w:t>интерпретатор</w:t>
      </w:r>
      <w:r w:rsidR="006946D0" w:rsidRPr="002A6673">
        <w:t>а</w:t>
      </w:r>
      <w:r w:rsidRPr="002A6673">
        <w:t xml:space="preserve"> ROOT (CINT). Весь код для моделирования или сбора данных скомпилирован в динамические библио</w:t>
      </w:r>
      <w:r w:rsidR="005F137F" w:rsidRPr="002A6673">
        <w:softHyphen/>
      </w:r>
      <w:r w:rsidRPr="002A6673">
        <w:t>теки</w:t>
      </w:r>
      <w:r w:rsidR="006946D0" w:rsidRPr="002A6673">
        <w:t>,</w:t>
      </w:r>
      <w:r w:rsidRPr="002A6673">
        <w:t xml:space="preserve"> и «root» </w:t>
      </w:r>
      <w:r w:rsidR="009B40C2" w:rsidRPr="002A6673">
        <w:t>—</w:t>
      </w:r>
      <w:r w:rsidRPr="002A6673">
        <w:t xml:space="preserve"> единственный исполняемый файл. </w:t>
      </w:r>
      <w:r w:rsidR="006946D0" w:rsidRPr="002A6673">
        <w:t>ROOT-</w:t>
      </w:r>
      <w:r w:rsidRPr="002A6673">
        <w:t>макросы используются для конфигурирования, управления и запуска моделирования (и </w:t>
      </w:r>
      <w:r w:rsidR="006946D0" w:rsidRPr="002A6673">
        <w:t>онлайн-</w:t>
      </w:r>
      <w:r w:rsidRPr="002A6673">
        <w:t>считывания) событий, трассировки частиц через вещество</w:t>
      </w:r>
      <w:r w:rsidR="006946D0" w:rsidRPr="002A6673">
        <w:t xml:space="preserve"> методом Монте-Карло</w:t>
      </w:r>
      <w:r w:rsidRPr="002A6673">
        <w:t>, описания детекторов, реконст</w:t>
      </w:r>
      <w:r w:rsidR="005F137F" w:rsidRPr="002A6673">
        <w:softHyphen/>
      </w:r>
      <w:r w:rsidRPr="002A6673">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2A6673">
        <w:softHyphen/>
        <w:t xml:space="preserve">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w:t>
      </w:r>
      <w:r w:rsidR="006946D0" w:rsidRPr="002A6673">
        <w:t>грид-кластере</w:t>
      </w:r>
      <w:r w:rsidRPr="002A6673">
        <w:t>).</w:t>
      </w:r>
    </w:p>
    <w:p w:rsidR="005A03AA" w:rsidRPr="002A6673" w:rsidRDefault="005A03AA" w:rsidP="005A03AA">
      <w:pPr>
        <w:pStyle w:val="ac"/>
      </w:pPr>
      <w:r w:rsidRPr="002A6673">
        <w:t>Запуск моделирования (с помощью VMC) явля</w:t>
      </w:r>
      <w:r w:rsidR="00DE2E59" w:rsidRPr="002A6673">
        <w:t>ется внутренней частью программ</w:t>
      </w:r>
      <w:r w:rsidRPr="002A6673">
        <w:t>ной среды (см. </w:t>
      </w:r>
      <w:r w:rsidR="00D06246" w:rsidRPr="002A6673">
        <w:fldChar w:fldCharType="begin"/>
      </w:r>
      <w:r w:rsidR="001C7276" w:rsidRPr="002A6673">
        <w:instrText xml:space="preserve"> REF _Ref48861704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49</w:t>
      </w:r>
      <w:r w:rsidR="00D06246" w:rsidRPr="002A6673">
        <w:fldChar w:fldCharType="end"/>
      </w:r>
      <w:r w:rsidRPr="002A6673">
        <w:t>.). Детекторы установки определены как совокупность их геометри</w:t>
      </w:r>
      <w:r w:rsidR="00E80A46" w:rsidRPr="002A6673">
        <w:softHyphen/>
      </w:r>
      <w:r w:rsidR="00BA4B00" w:rsidRPr="002A6673">
        <w:t xml:space="preserve">ческого описания и </w:t>
      </w:r>
      <w:r w:rsidRPr="002A6673">
        <w:t>их функциональност</w:t>
      </w:r>
      <w:r w:rsidR="006946D0" w:rsidRPr="002A6673">
        <w:t>и</w:t>
      </w:r>
      <w:r w:rsidRPr="002A6673">
        <w:t xml:space="preserve"> как активных элементов. Доступ </w:t>
      </w:r>
      <w:r w:rsidRPr="002A6673">
        <w:lastRenderedPageBreak/>
        <w:t>к выполнению во время шагов трассировки Монте-Карло с помощью выбранного транспортного пакета предоставляется базовым классом детектора из FairRoot.</w:t>
      </w:r>
    </w:p>
    <w:p w:rsidR="00F84C70" w:rsidRPr="002A6673" w:rsidRDefault="00F84C70" w:rsidP="00445D72">
      <w:pPr>
        <w:pStyle w:val="affa"/>
        <w:rPr>
          <w:noProof w:val="0"/>
        </w:rPr>
      </w:pPr>
      <w:r w:rsidRPr="002A6673">
        <w:drawing>
          <wp:inline distT="0" distB="0" distL="0" distR="0" wp14:anchorId="6F56E644" wp14:editId="73CCB9F5">
            <wp:extent cx="4949809" cy="4896091"/>
            <wp:effectExtent l="19050" t="0" r="3191" b="0"/>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5"/>
                    <a:srcRect t="1168"/>
                    <a:stretch>
                      <a:fillRect/>
                    </a:stretch>
                  </pic:blipFill>
                  <pic:spPr bwMode="auto">
                    <a:xfrm>
                      <a:off x="0" y="0"/>
                      <a:ext cx="4949809" cy="4896091"/>
                    </a:xfrm>
                    <a:prstGeom prst="rect">
                      <a:avLst/>
                    </a:prstGeom>
                    <a:noFill/>
                    <a:ln w="9525">
                      <a:noFill/>
                      <a:miter lim="800000"/>
                      <a:headEnd/>
                      <a:tailEnd/>
                    </a:ln>
                  </pic:spPr>
                </pic:pic>
              </a:graphicData>
            </a:graphic>
          </wp:inline>
        </w:drawing>
      </w:r>
    </w:p>
    <w:p w:rsidR="00F84C70" w:rsidRPr="002A6673" w:rsidRDefault="00545B93" w:rsidP="00E23784">
      <w:pPr>
        <w:pStyle w:val="aff7"/>
        <w:jc w:val="left"/>
      </w:pPr>
      <w:bookmarkStart w:id="311" w:name="_Ref48861704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9</w:t>
      </w:r>
      <w:r w:rsidR="00D06246" w:rsidRPr="002A6673">
        <w:fldChar w:fldCharType="end"/>
      </w:r>
      <w:bookmarkEnd w:id="311"/>
      <w:r w:rsidR="00766435" w:rsidRPr="002A6673">
        <w:t xml:space="preserve"> </w:t>
      </w:r>
      <w:r w:rsidR="00483437" w:rsidRPr="002A6673">
        <w:t xml:space="preserve"> </w:t>
      </w:r>
      <w:r w:rsidR="00F84C70" w:rsidRPr="002A6673">
        <w:t>Схематическая структура программной среды эксперимен</w:t>
      </w:r>
      <w:r w:rsidR="00BE4E4C" w:rsidRPr="002A6673">
        <w:t>та</w:t>
      </w:r>
      <w:r w:rsidR="009B0C49" w:rsidRPr="002A6673">
        <w:t xml:space="preserve"> СПАСЧАРМ: </w:t>
      </w:r>
      <w:r w:rsidR="00E23784" w:rsidRPr="002A6673">
        <w:br/>
      </w:r>
      <w:r w:rsidR="009B0C49" w:rsidRPr="002A6673">
        <w:t>в</w:t>
      </w:r>
      <w:r w:rsidR="00F84C70" w:rsidRPr="002A6673">
        <w:t xml:space="preserve">низу </w:t>
      </w:r>
      <w:r w:rsidR="009B40C2" w:rsidRPr="002A6673">
        <w:t>—</w:t>
      </w:r>
      <w:r w:rsidR="00F84C70" w:rsidRPr="002A6673">
        <w:t xml:space="preserve"> библ</w:t>
      </w:r>
      <w:r w:rsidR="00E23784" w:rsidRPr="002A6673">
        <w:t>иотеки сторонних разработчиков,</w:t>
      </w:r>
      <w:r w:rsidR="00D1407E" w:rsidRPr="002A6673">
        <w:t xml:space="preserve"> в</w:t>
      </w:r>
      <w:r w:rsidR="00FA577C" w:rsidRPr="002A6673">
        <w:t xml:space="preserve"> </w:t>
      </w:r>
      <w:r w:rsidR="00F84C70" w:rsidRPr="002A6673">
        <w:t xml:space="preserve">центре </w:t>
      </w:r>
      <w:r w:rsidR="009B40C2" w:rsidRPr="002A6673">
        <w:t>—</w:t>
      </w:r>
      <w:r w:rsidR="00F84C70" w:rsidRPr="002A6673">
        <w:t xml:space="preserve"> среда FairRoot</w:t>
      </w:r>
      <w:r w:rsidR="00E23784" w:rsidRPr="002A6673">
        <w:t>,</w:t>
      </w:r>
      <w:r w:rsidR="00E23784" w:rsidRPr="002A6673">
        <w:br/>
      </w:r>
      <w:r w:rsidR="006946D0" w:rsidRPr="002A6673">
        <w:t xml:space="preserve">вверху </w:t>
      </w:r>
      <w:r w:rsidR="009B40C2" w:rsidRPr="002A6673">
        <w:t>—</w:t>
      </w:r>
      <w:r w:rsidR="00F84C70" w:rsidRPr="002A6673">
        <w:t xml:space="preserve"> конкретная реализация SpascharmRoot</w:t>
      </w:r>
    </w:p>
    <w:p w:rsidR="000C349C" w:rsidRPr="002A6673" w:rsidRDefault="000C349C" w:rsidP="000C349C">
      <w:pPr>
        <w:pStyle w:val="ac"/>
      </w:pPr>
      <w:r w:rsidRPr="002A6673">
        <w:t>Выполнение процессов</w:t>
      </w:r>
      <w:r w:rsidR="00D1407E" w:rsidRPr="002A6673">
        <w:t xml:space="preserve"> </w:t>
      </w:r>
      <w:r w:rsidRPr="002A6673">
        <w:t xml:space="preserve">организовано через задачи, которые </w:t>
      </w:r>
      <w:r w:rsidR="006946D0" w:rsidRPr="002A6673">
        <w:t>у</w:t>
      </w:r>
      <w:r w:rsidRPr="002A6673">
        <w:t>наследо</w:t>
      </w:r>
      <w:r w:rsidR="009E518E" w:rsidRPr="002A6673">
        <w:softHyphen/>
      </w:r>
      <w:r w:rsidRPr="002A6673">
        <w:t xml:space="preserve">ваны от класса TTask пакета ROOT. </w:t>
      </w:r>
      <w:r w:rsidR="006F644D" w:rsidRPr="002A6673">
        <w:t>З</w:t>
      </w:r>
      <w:r w:rsidRPr="002A6673">
        <w:t xml:space="preserve">адачи могут добавляться, удаляться или заменяться </w:t>
      </w:r>
      <w:r w:rsidR="006F644D" w:rsidRPr="002A6673">
        <w:t xml:space="preserve">непосредственно </w:t>
      </w:r>
      <w:r w:rsidR="00D1407E" w:rsidRPr="002A6673">
        <w:t>в</w:t>
      </w:r>
      <w:r w:rsidR="00FA577C" w:rsidRPr="002A6673">
        <w:t xml:space="preserve"> </w:t>
      </w:r>
      <w:r w:rsidRPr="002A6673">
        <w:t xml:space="preserve">макросах, предоставляя блочную структуру («конструктор») для пользователей. На уровне среды FairRoot происходит организация доставки входных/выходных контейнеров данных, </w:t>
      </w:r>
      <w:r w:rsidR="006F644D" w:rsidRPr="002A6673">
        <w:t xml:space="preserve">соединение </w:t>
      </w:r>
      <w:r w:rsidR="00D1407E" w:rsidRPr="002A6673">
        <w:t>с</w:t>
      </w:r>
      <w:r w:rsidR="00FA577C" w:rsidRPr="002A6673">
        <w:t xml:space="preserve"> </w:t>
      </w:r>
      <w:r w:rsidRPr="002A6673">
        <w:t>базой данных параметров,</w:t>
      </w:r>
      <w:r w:rsidR="00D1407E" w:rsidRPr="002A6673">
        <w:t xml:space="preserve"> а</w:t>
      </w:r>
      <w:r w:rsidR="00FA577C" w:rsidRPr="002A6673">
        <w:t xml:space="preserve"> </w:t>
      </w:r>
      <w:r w:rsidRPr="002A6673">
        <w:t>также выполнение задачи</w:t>
      </w:r>
      <w:r w:rsidR="00D1407E" w:rsidRPr="002A6673">
        <w:t xml:space="preserve"> в</w:t>
      </w:r>
      <w:r w:rsidR="00FA577C" w:rsidRPr="002A6673">
        <w:t xml:space="preserve"> </w:t>
      </w:r>
      <w:r w:rsidRPr="002A6673">
        <w:t xml:space="preserve">цикле по событиям. Можно хранить </w:t>
      </w:r>
      <w:r w:rsidR="006F644D" w:rsidRPr="002A6673">
        <w:t xml:space="preserve">общие для задач </w:t>
      </w:r>
      <w:r w:rsidRPr="002A6673">
        <w:t>временные данные только</w:t>
      </w:r>
      <w:r w:rsidR="00D1407E" w:rsidRPr="002A6673">
        <w:t xml:space="preserve"> в</w:t>
      </w:r>
      <w:r w:rsidR="00FA577C" w:rsidRPr="002A6673">
        <w:t xml:space="preserve"> </w:t>
      </w:r>
      <w:r w:rsidRPr="002A6673">
        <w:t xml:space="preserve">памяти, </w:t>
      </w:r>
      <w:r w:rsidR="006F644D" w:rsidRPr="002A6673">
        <w:t xml:space="preserve">не расходуя </w:t>
      </w:r>
      <w:r w:rsidRPr="002A6673">
        <w:t xml:space="preserve">место на жестком диске. Примерная диаграмма работы задач показана на </w:t>
      </w:r>
      <w:r w:rsidR="00D06246" w:rsidRPr="002A6673">
        <w:fldChar w:fldCharType="begin"/>
      </w:r>
      <w:r w:rsidR="001C7276" w:rsidRPr="002A6673">
        <w:instrText xml:space="preserve"> REF _Ref48861718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0</w:t>
      </w:r>
      <w:r w:rsidR="00D06246" w:rsidRPr="002A6673">
        <w:fldChar w:fldCharType="end"/>
      </w:r>
      <w:r w:rsidRPr="002A6673">
        <w:t>.</w:t>
      </w:r>
    </w:p>
    <w:p w:rsidR="001C7554" w:rsidRPr="002A6673" w:rsidRDefault="00F84C70" w:rsidP="003B3363">
      <w:pPr>
        <w:pStyle w:val="ac"/>
      </w:pPr>
      <w:r w:rsidRPr="002A6673">
        <w:t>При инициализации задача получает указатели на контейнеры данных</w:t>
      </w:r>
      <w:r w:rsidR="00D1407E" w:rsidRPr="002A6673">
        <w:t xml:space="preserve"> и </w:t>
      </w:r>
      <w:r w:rsidRPr="002A6673">
        <w:t>параметров. Во время выполнения программная среда забирает реальные контейнеры по этим указателям. Задачи могут группироваться</w:t>
      </w:r>
      <w:r w:rsidR="00D1407E" w:rsidRPr="002A6673">
        <w:t xml:space="preserve"> в</w:t>
      </w:r>
      <w:r w:rsidR="00FA577C" w:rsidRPr="002A6673">
        <w:t xml:space="preserve"> </w:t>
      </w:r>
      <w:r w:rsidRPr="002A6673">
        <w:t xml:space="preserve">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w:t>
      </w:r>
      <w:r w:rsidR="00D06246" w:rsidRPr="002A6673">
        <w:fldChar w:fldCharType="begin"/>
      </w:r>
      <w:r w:rsidR="001C7276" w:rsidRPr="002A6673">
        <w:instrText xml:space="preserve"> REF _Ref48861718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0</w:t>
      </w:r>
      <w:r w:rsidR="00D06246" w:rsidRPr="002A6673">
        <w:fldChar w:fldCharType="end"/>
      </w:r>
      <w:r w:rsidR="00232617" w:rsidRPr="002A6673">
        <w:t xml:space="preserve"> также </w:t>
      </w:r>
      <w:r w:rsidRPr="002A6673">
        <w:t>показано взаимодействие задачи</w:t>
      </w:r>
      <w:r w:rsidR="00D1407E" w:rsidRPr="002A6673">
        <w:t xml:space="preserve"> с </w:t>
      </w:r>
      <w:r w:rsidRPr="002A6673">
        <w:t>файлами моделирования. Работа</w:t>
      </w:r>
      <w:r w:rsidR="00D1407E" w:rsidRPr="002A6673">
        <w:t xml:space="preserve"> с</w:t>
      </w:r>
      <w:r w:rsidR="00FA577C" w:rsidRPr="002A6673">
        <w:t xml:space="preserve"> </w:t>
      </w:r>
      <w:r w:rsidRPr="002A6673">
        <w:t>реальными данными организована аналогич</w:t>
      </w:r>
      <w:r w:rsidR="00E80A46" w:rsidRPr="002A6673">
        <w:softHyphen/>
      </w:r>
      <w:r w:rsidRPr="002A6673">
        <w:t>ным образом</w:t>
      </w:r>
      <w:r w:rsidR="00232617" w:rsidRPr="002A6673">
        <w:t>:</w:t>
      </w:r>
      <w:r w:rsidRPr="002A6673">
        <w:t xml:space="preserve"> на схеме </w:t>
      </w:r>
      <w:r w:rsidR="00232617" w:rsidRPr="002A6673">
        <w:t xml:space="preserve">следует </w:t>
      </w:r>
      <w:r w:rsidRPr="002A6673">
        <w:t xml:space="preserve">заменить файлы Монте-Карло </w:t>
      </w:r>
      <w:r w:rsidR="00232617" w:rsidRPr="002A6673">
        <w:t>(</w:t>
      </w:r>
      <w:r w:rsidR="00232617" w:rsidRPr="002A6673">
        <w:rPr>
          <w:lang w:val="en-US"/>
        </w:rPr>
        <w:t>SimData</w:t>
      </w:r>
      <w:r w:rsidR="00232617" w:rsidRPr="002A6673">
        <w:t xml:space="preserve">) </w:t>
      </w:r>
      <w:r w:rsidRPr="002A6673">
        <w:t xml:space="preserve">на </w:t>
      </w:r>
      <w:r w:rsidR="00232617" w:rsidRPr="002A6673">
        <w:t xml:space="preserve">файлы, </w:t>
      </w:r>
      <w:r w:rsidRPr="002A6673">
        <w:lastRenderedPageBreak/>
        <w:t>соответствующие</w:t>
      </w:r>
      <w:r w:rsidR="00D1407E" w:rsidRPr="002A6673">
        <w:t xml:space="preserve"> </w:t>
      </w:r>
      <w:r w:rsidRPr="002A6673">
        <w:t>реальным данным</w:t>
      </w:r>
      <w:r w:rsidR="00232617" w:rsidRPr="002A6673">
        <w:t xml:space="preserve"> с детекторов</w:t>
      </w:r>
      <w:r w:rsidRPr="002A6673">
        <w:t>. Непосредственно выполнение задачи осуществляет конкретный реализованный объект класса, наследованного от FairTask</w:t>
      </w:r>
      <w:r w:rsidR="001C7554" w:rsidRPr="002A6673">
        <w:t>.</w:t>
      </w:r>
    </w:p>
    <w:p w:rsidR="000C349C" w:rsidRPr="002A6673" w:rsidRDefault="000C349C" w:rsidP="000C349C">
      <w:pPr>
        <w:pStyle w:val="ac"/>
      </w:pPr>
      <w:r w:rsidRPr="002A6673">
        <w:t>База данных периода выполнения (RTDB) управляет вводом-выводом параметров</w:t>
      </w:r>
      <w:r w:rsidR="00D1407E" w:rsidRPr="002A6673">
        <w:t xml:space="preserve"> и </w:t>
      </w:r>
      <w:r w:rsidRPr="002A6673">
        <w:t>их распределением между задачами. Формат файлов ROOT позволяет хранить более сложные структуры, нежели простые числа</w:t>
      </w:r>
      <w:r w:rsidR="00D1407E" w:rsidRPr="002A6673">
        <w:t xml:space="preserve"> и</w:t>
      </w:r>
      <w:r w:rsidR="00FA577C" w:rsidRPr="002A6673">
        <w:t xml:space="preserve"> </w:t>
      </w:r>
      <w:r w:rsidRPr="002A6673">
        <w:t>строки</w:t>
      </w:r>
      <w:r w:rsidR="00232617" w:rsidRPr="002A6673">
        <w:t xml:space="preserve"> — </w:t>
      </w:r>
      <w:r w:rsidRPr="002A6673">
        <w:t>например</w:t>
      </w:r>
      <w:r w:rsidR="00232617" w:rsidRPr="002A6673">
        <w:t>,</w:t>
      </w:r>
      <w:r w:rsidRPr="002A6673">
        <w:t xml:space="preserve"> гистограммы или матема</w:t>
      </w:r>
      <w:r w:rsidR="009E518E" w:rsidRPr="002A6673">
        <w:softHyphen/>
      </w:r>
      <w:r w:rsidRPr="002A6673">
        <w:t xml:space="preserve">тические функции. Обычно геометрия, использовавшаяся при моделировании, </w:t>
      </w:r>
      <w:r w:rsidR="00232617" w:rsidRPr="002A6673">
        <w:t xml:space="preserve">целиком </w:t>
      </w:r>
      <w:r w:rsidRPr="002A6673">
        <w:t>хранится</w:t>
      </w:r>
      <w:r w:rsidR="00D1407E" w:rsidRPr="002A6673">
        <w:t xml:space="preserve"> в</w:t>
      </w:r>
      <w:r w:rsidR="00FA577C" w:rsidRPr="002A6673">
        <w:t xml:space="preserve"> </w:t>
      </w:r>
      <w:r w:rsidRPr="002A6673">
        <w:t>RTDB. Это позволяет при моделировании заниматься настройкой без генери</w:t>
      </w:r>
      <w:r w:rsidR="009E518E" w:rsidRPr="002A6673">
        <w:softHyphen/>
      </w:r>
      <w:r w:rsidRPr="002A6673">
        <w:t>рования новых данных Монте-Карло.</w:t>
      </w:r>
      <w:r w:rsidR="00D1407E" w:rsidRPr="002A6673">
        <w:t xml:space="preserve"> </w:t>
      </w:r>
      <w:r w:rsidR="00232617" w:rsidRPr="002A6673">
        <w:t>При</w:t>
      </w:r>
      <w:r w:rsidRPr="002A6673">
        <w:t xml:space="preserve"> работ</w:t>
      </w:r>
      <w:r w:rsidR="00232617" w:rsidRPr="002A6673">
        <w:t>е</w:t>
      </w:r>
      <w:r w:rsidR="00D1407E" w:rsidRPr="002A6673">
        <w:t xml:space="preserve"> с</w:t>
      </w:r>
      <w:r w:rsidR="00FA577C" w:rsidRPr="002A6673">
        <w:t xml:space="preserve"> </w:t>
      </w:r>
      <w:r w:rsidRPr="002A6673">
        <w:t xml:space="preserve">экспериментальными данными </w:t>
      </w:r>
      <w:r w:rsidR="00232617" w:rsidRPr="002A6673">
        <w:t xml:space="preserve">можно </w:t>
      </w:r>
      <w:r w:rsidRPr="002A6673">
        <w:t xml:space="preserve">использовать данные RTDB для различных привязок. </w:t>
      </w:r>
      <w:r w:rsidR="00232617" w:rsidRPr="002A6673">
        <w:t>Т</w:t>
      </w:r>
      <w:r w:rsidRPr="002A6673">
        <w:t>акой подход позволяет быть уверенным, что моделирование</w:t>
      </w:r>
      <w:r w:rsidR="00D1407E" w:rsidRPr="002A6673">
        <w:t xml:space="preserve"> и</w:t>
      </w:r>
      <w:r w:rsidR="00FA577C" w:rsidRPr="002A6673">
        <w:t xml:space="preserve"> </w:t>
      </w:r>
      <w:r w:rsidRPr="002A6673">
        <w:t>анализ экспериментальных данных производятся</w:t>
      </w:r>
      <w:r w:rsidR="00D1407E" w:rsidRPr="002A6673">
        <w:t xml:space="preserve"> в </w:t>
      </w:r>
      <w:r w:rsidR="00232617" w:rsidRPr="002A6673">
        <w:t xml:space="preserve">единой </w:t>
      </w:r>
      <w:r w:rsidRPr="002A6673">
        <w:t>геометрии.</w:t>
      </w:r>
    </w:p>
    <w:p w:rsidR="00F84C70" w:rsidRPr="002A6673" w:rsidRDefault="00F84C70" w:rsidP="00445D72">
      <w:pPr>
        <w:pStyle w:val="affa"/>
        <w:rPr>
          <w:noProof w:val="0"/>
        </w:rPr>
      </w:pPr>
      <w:r w:rsidRPr="002A6673">
        <w:drawing>
          <wp:inline distT="0" distB="0" distL="0" distR="0" wp14:anchorId="1006E491" wp14:editId="737B4C30">
            <wp:extent cx="4774814" cy="3279485"/>
            <wp:effectExtent l="19050" t="0" r="6736"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stretch>
                      <a:fillRect/>
                    </a:stretch>
                  </pic:blipFill>
                  <pic:spPr bwMode="auto">
                    <a:xfrm>
                      <a:off x="0" y="0"/>
                      <a:ext cx="4774814" cy="3279485"/>
                    </a:xfrm>
                    <a:prstGeom prst="rect">
                      <a:avLst/>
                    </a:prstGeom>
                    <a:noFill/>
                    <a:ln w="9525">
                      <a:noFill/>
                      <a:miter lim="800000"/>
                      <a:headEnd/>
                      <a:tailEnd/>
                    </a:ln>
                  </pic:spPr>
                </pic:pic>
              </a:graphicData>
            </a:graphic>
          </wp:inline>
        </w:drawing>
      </w:r>
    </w:p>
    <w:p w:rsidR="00DF3115" w:rsidRDefault="00545B93" w:rsidP="00DF3115">
      <w:pPr>
        <w:pStyle w:val="aff7"/>
        <w:spacing w:after="0"/>
        <w:jc w:val="both"/>
      </w:pPr>
      <w:bookmarkStart w:id="312" w:name="_Ref48861718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0</w:t>
      </w:r>
      <w:r w:rsidR="00D06246" w:rsidRPr="002A6673">
        <w:fldChar w:fldCharType="end"/>
      </w:r>
      <w:bookmarkEnd w:id="312"/>
      <w:r w:rsidR="00483437" w:rsidRPr="002A6673">
        <w:t xml:space="preserve"> </w:t>
      </w:r>
      <w:r w:rsidR="00766435" w:rsidRPr="002A6673">
        <w:t xml:space="preserve"> </w:t>
      </w:r>
      <w:r w:rsidR="00F84C70" w:rsidRPr="002A6673">
        <w:t>Схематическое представление процессов</w:t>
      </w:r>
      <w:r w:rsidR="00D1407E" w:rsidRPr="002A6673">
        <w:t xml:space="preserve"> в </w:t>
      </w:r>
      <w:r w:rsidR="00F84C70" w:rsidRPr="002A6673">
        <w:t>FairTask</w:t>
      </w:r>
      <w:r w:rsidR="00E23784" w:rsidRPr="002A6673">
        <w:t>,</w:t>
      </w:r>
      <w:r w:rsidR="00D1407E" w:rsidRPr="002A6673">
        <w:t xml:space="preserve"> а</w:t>
      </w:r>
      <w:r w:rsidR="00FA577C" w:rsidRPr="002A6673">
        <w:t xml:space="preserve"> </w:t>
      </w:r>
      <w:r w:rsidR="00E23784" w:rsidRPr="002A6673">
        <w:t>также механизма обраще</w:t>
      </w:r>
      <w:r w:rsidR="00E80A46" w:rsidRPr="002A6673">
        <w:softHyphen/>
      </w:r>
      <w:r w:rsidR="00E23784" w:rsidRPr="002A6673">
        <w:t>ния</w:t>
      </w:r>
      <w:r w:rsidR="00AA7C51" w:rsidRPr="002A6673">
        <w:t xml:space="preserve"> к</w:t>
      </w:r>
      <w:r w:rsidR="00FA577C" w:rsidRPr="002A6673">
        <w:t xml:space="preserve"> </w:t>
      </w:r>
      <w:r w:rsidR="00F84C70" w:rsidRPr="002A6673">
        <w:t>параметрам</w:t>
      </w:r>
      <w:r w:rsidR="00D1407E" w:rsidRPr="002A6673">
        <w:t xml:space="preserve"> и</w:t>
      </w:r>
      <w:r w:rsidR="00FA577C" w:rsidRPr="002A6673">
        <w:t xml:space="preserve"> </w:t>
      </w:r>
      <w:r w:rsidR="00F84C70" w:rsidRPr="002A6673">
        <w:t xml:space="preserve">данным. </w:t>
      </w:r>
    </w:p>
    <w:p w:rsidR="001C7554" w:rsidRPr="002A6673" w:rsidRDefault="00F84C70" w:rsidP="00DF3115">
      <w:pPr>
        <w:pStyle w:val="aff7"/>
        <w:spacing w:before="0"/>
        <w:jc w:val="both"/>
      </w:pPr>
      <w:r w:rsidRPr="002A6673">
        <w:t>Данные</w:t>
      </w:r>
      <w:r w:rsidR="00D1407E" w:rsidRPr="002A6673">
        <w:t xml:space="preserve"> и</w:t>
      </w:r>
      <w:r w:rsidR="00FA577C" w:rsidRPr="002A6673">
        <w:t xml:space="preserve"> </w:t>
      </w:r>
      <w:r w:rsidRPr="002A6673">
        <w:t>параметры связаны через уникальный идентификатор “RunID”</w:t>
      </w:r>
    </w:p>
    <w:p w:rsidR="001C7554" w:rsidRPr="002A6673" w:rsidRDefault="00F84C70" w:rsidP="003B3363">
      <w:pPr>
        <w:pStyle w:val="ac"/>
      </w:pPr>
      <w:r w:rsidRPr="002A6673">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2A6673">
        <w:t xml:space="preserve"> а</w:t>
      </w:r>
      <w:r w:rsidR="00FA577C" w:rsidRPr="002A6673">
        <w:t xml:space="preserve"> </w:t>
      </w:r>
      <w:r w:rsidRPr="002A6673">
        <w:t xml:space="preserve">также все необходимые алгоритмы для реконструкции экспериментальных данных. </w:t>
      </w:r>
      <w:r w:rsidR="00232617" w:rsidRPr="002A6673">
        <w:t>Затем и</w:t>
      </w:r>
      <w:r w:rsidRPr="002A6673">
        <w:t>змерения должны быть сравнены</w:t>
      </w:r>
      <w:r w:rsidR="00D1407E" w:rsidRPr="002A6673">
        <w:t xml:space="preserve"> с</w:t>
      </w:r>
      <w:r w:rsidR="00FA577C" w:rsidRPr="002A6673">
        <w:t xml:space="preserve"> </w:t>
      </w:r>
      <w:r w:rsidRPr="002A6673">
        <w:t>результатами моделирования, чтобы как можно тщательнее изучить физическую модель, являющуюся целью экспери</w:t>
      </w:r>
      <w:r w:rsidR="00E80A46" w:rsidRPr="002A6673">
        <w:softHyphen/>
      </w:r>
      <w:r w:rsidRPr="002A6673">
        <w:t xml:space="preserve">мента. Такое программное обеспечение </w:t>
      </w:r>
      <w:r w:rsidR="009B40C2" w:rsidRPr="002A6673">
        <w:t>—</w:t>
      </w:r>
      <w:r w:rsidRPr="002A6673">
        <w:t xml:space="preserve"> большой</w:t>
      </w:r>
      <w:r w:rsidR="00D1407E" w:rsidRPr="002A6673">
        <w:t xml:space="preserve"> и</w:t>
      </w:r>
      <w:r w:rsidR="00FA577C" w:rsidRPr="002A6673">
        <w:t xml:space="preserve"> </w:t>
      </w:r>
      <w:r w:rsidRPr="002A6673">
        <w:t xml:space="preserve">сложный проект, однако его можно разбить на несколько основных этапов, которые выполняются последовательно. </w:t>
      </w:r>
      <w:r w:rsidR="00D06246" w:rsidRPr="002A6673">
        <w:fldChar w:fldCharType="begin"/>
      </w:r>
      <w:r w:rsidR="001C7276" w:rsidRPr="002A6673">
        <w:instrText xml:space="preserve"> REF _Ref48861727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1</w:t>
      </w:r>
      <w:r w:rsidR="00D06246" w:rsidRPr="002A6673">
        <w:fldChar w:fldCharType="end"/>
      </w:r>
      <w:r w:rsidRPr="002A6673">
        <w:t xml:space="preserve"> иллюстрирует последовательную цепочку таких обобщенных этапов. Обработка данных моделирования</w:t>
      </w:r>
      <w:r w:rsidR="00D1407E" w:rsidRPr="002A6673">
        <w:t xml:space="preserve"> и</w:t>
      </w:r>
      <w:r w:rsidR="00FA577C" w:rsidRPr="002A6673">
        <w:t xml:space="preserve"> </w:t>
      </w:r>
      <w:r w:rsidRPr="002A6673">
        <w:t>реальных экспериментальных данных (начинается соответственно слева</w:t>
      </w:r>
      <w:r w:rsidR="00D1407E" w:rsidRPr="002A6673">
        <w:t xml:space="preserve"> и</w:t>
      </w:r>
      <w:r w:rsidR="00FA577C" w:rsidRPr="002A6673">
        <w:t xml:space="preserve"> </w:t>
      </w:r>
      <w:r w:rsidRPr="002A6673">
        <w:t xml:space="preserve">справа на </w:t>
      </w:r>
      <w:r w:rsidR="00D06246" w:rsidRPr="002A6673">
        <w:fldChar w:fldCharType="begin"/>
      </w:r>
      <w:r w:rsidR="001C7276" w:rsidRPr="002A6673">
        <w:instrText xml:space="preserve"> REF _Ref48861727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1</w:t>
      </w:r>
      <w:r w:rsidR="00D06246" w:rsidRPr="002A6673">
        <w:fldChar w:fldCharType="end"/>
      </w:r>
      <w:r w:rsidRPr="002A6673">
        <w:t>) сходится на этапе, где начинается реконструкци</w:t>
      </w:r>
      <w:r w:rsidR="00D77448" w:rsidRPr="002A6673">
        <w:t>я отклика отдель</w:t>
      </w:r>
      <w:r w:rsidR="00E80A46" w:rsidRPr="002A6673">
        <w:softHyphen/>
      </w:r>
      <w:r w:rsidR="00D77448" w:rsidRPr="002A6673">
        <w:t>ных детекторов</w:t>
      </w:r>
      <w:r w:rsidR="001C7554" w:rsidRPr="002A6673">
        <w:t>.</w:t>
      </w:r>
    </w:p>
    <w:p w:rsidR="001C7554" w:rsidRPr="002A6673" w:rsidRDefault="00F84C70" w:rsidP="003B3363">
      <w:pPr>
        <w:pStyle w:val="ac"/>
      </w:pPr>
      <w:r w:rsidRPr="002A6673">
        <w:t>С одной стороны,</w:t>
      </w:r>
      <w:r w:rsidR="00D1407E" w:rsidRPr="002A6673">
        <w:t xml:space="preserve"> в</w:t>
      </w:r>
      <w:r w:rsidR="00FA577C" w:rsidRPr="002A6673">
        <w:t xml:space="preserve"> </w:t>
      </w:r>
      <w:r w:rsidRPr="002A6673">
        <w:t>Монте-Карло физическая реакция моделируется</w:t>
      </w:r>
      <w:r w:rsidR="00D1407E" w:rsidRPr="002A6673">
        <w:t xml:space="preserve"> с</w:t>
      </w:r>
      <w:r w:rsidR="00FA577C" w:rsidRPr="002A6673">
        <w:t xml:space="preserve"> </w:t>
      </w:r>
      <w:r w:rsidRPr="002A6673">
        <w:t>помощью генератора частиц</w:t>
      </w:r>
      <w:r w:rsidR="00232617" w:rsidRPr="002A6673">
        <w:t xml:space="preserve">; </w:t>
      </w:r>
      <w:r w:rsidRPr="002A6673">
        <w:t>затем частицы должны быть трассированы через вещество детекторов,</w:t>
      </w:r>
      <w:r w:rsidR="00D1407E" w:rsidRPr="002A6673">
        <w:t xml:space="preserve"> и </w:t>
      </w:r>
      <w:r w:rsidRPr="002A6673">
        <w:t>результат их взаимодействия</w:t>
      </w:r>
      <w:r w:rsidR="00D1407E" w:rsidRPr="002A6673">
        <w:t xml:space="preserve"> с</w:t>
      </w:r>
      <w:r w:rsidR="00FA577C" w:rsidRPr="002A6673">
        <w:t xml:space="preserve"> </w:t>
      </w:r>
      <w:r w:rsidRPr="002A6673">
        <w:t>активным веществом детектора преобразуются</w:t>
      </w:r>
      <w:r w:rsidR="00D1407E" w:rsidRPr="002A6673">
        <w:t xml:space="preserve"> </w:t>
      </w:r>
      <w:r w:rsidR="00D1407E" w:rsidRPr="002A6673">
        <w:lastRenderedPageBreak/>
        <w:t>в </w:t>
      </w:r>
      <w:r w:rsidRPr="002A6673">
        <w:t>оцифрованные данные, специфические для каждого детектора. Такие данные содержат искажения</w:t>
      </w:r>
      <w:r w:rsidR="00D1407E" w:rsidRPr="002A6673">
        <w:t xml:space="preserve"> и</w:t>
      </w:r>
      <w:r w:rsidR="00FA577C" w:rsidRPr="002A6673">
        <w:t xml:space="preserve"> </w:t>
      </w:r>
      <w:r w:rsidRPr="002A6673">
        <w:t>изменения сигналов, типичные для каждого детектора</w:t>
      </w:r>
      <w:r w:rsidR="0006391B" w:rsidRPr="002A6673">
        <w:t>,</w:t>
      </w:r>
      <w:r w:rsidR="00D1407E" w:rsidRPr="002A6673">
        <w:t xml:space="preserve"> и</w:t>
      </w:r>
      <w:r w:rsidR="00FA577C" w:rsidRPr="002A6673">
        <w:t xml:space="preserve"> </w:t>
      </w:r>
      <w:r w:rsidRPr="002A6673">
        <w:t xml:space="preserve">они похожи </w:t>
      </w:r>
      <w:r w:rsidR="00DF2CC4" w:rsidRPr="002A6673">
        <w:t>(и </w:t>
      </w:r>
      <w:r w:rsidRPr="002A6673">
        <w:t>представлены</w:t>
      </w:r>
      <w:r w:rsidR="00D1407E" w:rsidRPr="002A6673">
        <w:t xml:space="preserve"> в</w:t>
      </w:r>
      <w:r w:rsidR="00FA577C" w:rsidRPr="002A6673">
        <w:t xml:space="preserve"> </w:t>
      </w:r>
      <w:r w:rsidRPr="002A6673">
        <w:t>том же самом формате) на данные измерений</w:t>
      </w:r>
      <w:r w:rsidR="00D1407E" w:rsidRPr="002A6673">
        <w:t xml:space="preserve"> в</w:t>
      </w:r>
      <w:r w:rsidR="00FA577C" w:rsidRPr="002A6673">
        <w:t xml:space="preserve"> </w:t>
      </w:r>
      <w:r w:rsidRPr="002A6673">
        <w:t>реальном эксперименте.</w:t>
      </w:r>
      <w:r w:rsidR="00D1407E" w:rsidRPr="002A6673">
        <w:t xml:space="preserve"> С </w:t>
      </w:r>
      <w:r w:rsidRPr="002A6673">
        <w:t>другой стороны, экспериментальные данные также необходимо подготовить для того, чтобы их можно было обрабатывать</w:t>
      </w:r>
      <w:r w:rsidR="00D1407E" w:rsidRPr="002A6673">
        <w:t xml:space="preserve"> в</w:t>
      </w:r>
      <w:r w:rsidR="00FA577C" w:rsidRPr="002A6673">
        <w:t xml:space="preserve"> </w:t>
      </w:r>
      <w:r w:rsidRPr="002A6673">
        <w:t>р</w:t>
      </w:r>
      <w:r w:rsidR="00D77448" w:rsidRPr="002A6673">
        <w:t>амках той же цепочки обработки</w:t>
      </w:r>
      <w:r w:rsidR="001C7554" w:rsidRPr="002A6673">
        <w:t>.</w:t>
      </w:r>
    </w:p>
    <w:p w:rsidR="001C7554" w:rsidRPr="002A6673" w:rsidRDefault="00F84C70" w:rsidP="003B3363">
      <w:pPr>
        <w:pStyle w:val="ac"/>
      </w:pPr>
      <w:r w:rsidRPr="002A6673">
        <w:t>Производится калибровка</w:t>
      </w:r>
      <w:r w:rsidR="00D1407E" w:rsidRPr="002A6673">
        <w:t xml:space="preserve"> и</w:t>
      </w:r>
      <w:r w:rsidR="00FA577C" w:rsidRPr="002A6673">
        <w:t xml:space="preserve"> </w:t>
      </w:r>
      <w:r w:rsidRPr="002A6673">
        <w:t>преобразование из внутреннего (реализованного</w:t>
      </w:r>
      <w:r w:rsidR="00D1407E" w:rsidRPr="002A6673">
        <w:t xml:space="preserve"> в </w:t>
      </w:r>
      <w:r w:rsidRPr="002A6673">
        <w:t>жел</w:t>
      </w:r>
      <w:r w:rsidR="00BE4E4C" w:rsidRPr="002A6673">
        <w:t>езе) представления</w:t>
      </w:r>
      <w:r w:rsidR="00D1407E" w:rsidRPr="002A6673">
        <w:t xml:space="preserve"> в</w:t>
      </w:r>
      <w:r w:rsidR="00FA577C" w:rsidRPr="002A6673">
        <w:t xml:space="preserve"> </w:t>
      </w:r>
      <w:r w:rsidR="00BE4E4C" w:rsidRPr="002A6673">
        <w:t>программное</w:t>
      </w:r>
      <w:r w:rsidR="0006391B" w:rsidRPr="002A6673">
        <w:t xml:space="preserve"> — </w:t>
      </w:r>
      <w:r w:rsidRPr="002A6673">
        <w:t>например</w:t>
      </w:r>
      <w:r w:rsidR="009B0C49" w:rsidRPr="002A6673">
        <w:t>,</w:t>
      </w:r>
      <w:r w:rsidRPr="002A6673">
        <w:t xml:space="preserve"> нумерация каналов, система коорди</w:t>
      </w:r>
      <w:r w:rsidR="009E518E" w:rsidRPr="002A6673">
        <w:softHyphen/>
      </w:r>
      <w:r w:rsidRPr="002A6673">
        <w:t>нат</w:t>
      </w:r>
      <w:r w:rsidR="00D1407E" w:rsidRPr="002A6673">
        <w:t xml:space="preserve"> и </w:t>
      </w:r>
      <w:r w:rsidRPr="002A6673">
        <w:t>прочее.</w:t>
      </w:r>
      <w:r w:rsidR="00D1407E" w:rsidRPr="002A6673">
        <w:t xml:space="preserve"> В</w:t>
      </w:r>
      <w:r w:rsidR="00FA577C" w:rsidRPr="002A6673">
        <w:t xml:space="preserve"> </w:t>
      </w:r>
      <w:r w:rsidRPr="002A6673">
        <w:t>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w:t>
      </w:r>
      <w:r w:rsidR="00D1407E" w:rsidRPr="002A6673">
        <w:t xml:space="preserve"> в </w:t>
      </w:r>
      <w:r w:rsidRPr="002A6673">
        <w:t>электромагнитном калориметре</w:t>
      </w:r>
      <w:r w:rsidR="00D1407E" w:rsidRPr="002A6673">
        <w:t xml:space="preserve"> и</w:t>
      </w:r>
      <w:r w:rsidR="00FA577C" w:rsidRPr="002A6673">
        <w:t xml:space="preserve"> </w:t>
      </w:r>
      <w:r w:rsidRPr="002A6673">
        <w:t>т</w:t>
      </w:r>
      <w:r w:rsidR="00003220" w:rsidRPr="002A6673">
        <w:t>.</w:t>
      </w:r>
      <w:r w:rsidRPr="002A6673">
        <w:t>п.,</w:t>
      </w:r>
      <w:r w:rsidR="00D1407E" w:rsidRPr="002A6673">
        <w:t xml:space="preserve"> а</w:t>
      </w:r>
      <w:r w:rsidR="00FA577C" w:rsidRPr="002A6673">
        <w:t xml:space="preserve"> </w:t>
      </w:r>
      <w:r w:rsidRPr="002A6673">
        <w:t xml:space="preserve">затем идентификация частиц. На последнем этапе уже возможно провести физический анализ </w:t>
      </w:r>
      <w:r w:rsidR="00BE4E4C" w:rsidRPr="002A6673">
        <w:t>кандидатов</w:t>
      </w:r>
      <w:r w:rsidR="00D1407E" w:rsidRPr="002A6673">
        <w:t xml:space="preserve"> в</w:t>
      </w:r>
      <w:r w:rsidR="00FA577C" w:rsidRPr="002A6673">
        <w:t xml:space="preserve"> </w:t>
      </w:r>
      <w:r w:rsidRPr="002A6673">
        <w:t>частиц</w:t>
      </w:r>
      <w:r w:rsidR="00BE4E4C" w:rsidRPr="002A6673">
        <w:t>ы</w:t>
      </w:r>
      <w:r w:rsidRPr="002A6673">
        <w:t xml:space="preserve">, которые представляют </w:t>
      </w:r>
      <w:r w:rsidR="00BE4E4C" w:rsidRPr="002A6673">
        <w:t>собой</w:t>
      </w:r>
      <w:r w:rsidRPr="002A6673">
        <w:t xml:space="preserve"> наборы из вершины рождения</w:t>
      </w:r>
      <w:r w:rsidR="00D1407E" w:rsidRPr="002A6673">
        <w:t xml:space="preserve"> и</w:t>
      </w:r>
      <w:r w:rsidR="00FA577C" w:rsidRPr="002A6673">
        <w:t xml:space="preserve"> </w:t>
      </w:r>
      <w:r w:rsidRPr="002A6673">
        <w:t xml:space="preserve">четырех-импульса. Отметим, что алгоритм физического анализа сильно зависит от </w:t>
      </w:r>
      <w:r w:rsidR="00D77448" w:rsidRPr="002A6673">
        <w:t>изучаемого канала или реакции</w:t>
      </w:r>
      <w:r w:rsidR="001C7554" w:rsidRPr="002A6673">
        <w:t>.</w:t>
      </w:r>
    </w:p>
    <w:p w:rsidR="00F84C70" w:rsidRPr="002A6673" w:rsidRDefault="00F84C70" w:rsidP="00445D72">
      <w:pPr>
        <w:pStyle w:val="affa"/>
        <w:rPr>
          <w:noProof w:val="0"/>
        </w:rPr>
      </w:pPr>
      <w:r w:rsidRPr="002A6673">
        <w:drawing>
          <wp:inline distT="0" distB="0" distL="0" distR="0" wp14:anchorId="5C26D282" wp14:editId="5866B5D8">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7"/>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2A6673">
        <w:drawing>
          <wp:inline distT="0" distB="0" distL="0" distR="0" wp14:anchorId="775AF988" wp14:editId="7823BCFB">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2A6673">
        <w:drawing>
          <wp:inline distT="0" distB="0" distL="0" distR="0" wp14:anchorId="0E15DCA7" wp14:editId="77BEA2B2">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1C7554" w:rsidRPr="002A6673" w:rsidRDefault="00545B93" w:rsidP="00445D72">
      <w:pPr>
        <w:pStyle w:val="aff7"/>
      </w:pPr>
      <w:bookmarkStart w:id="313" w:name="_Ref48861727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1</w:t>
      </w:r>
      <w:r w:rsidR="00D06246" w:rsidRPr="002A6673">
        <w:fldChar w:fldCharType="end"/>
      </w:r>
      <w:bookmarkEnd w:id="313"/>
      <w:r w:rsidR="00766435" w:rsidRPr="002A6673">
        <w:t xml:space="preserve"> </w:t>
      </w:r>
      <w:r w:rsidR="00F84C70" w:rsidRPr="002A6673">
        <w:t xml:space="preserve"> Схематическое представление цепочки выполнения этапов</w:t>
      </w:r>
      <w:r w:rsidR="00D1407E" w:rsidRPr="002A6673">
        <w:t xml:space="preserve"> в</w:t>
      </w:r>
      <w:r w:rsidR="00FA577C" w:rsidRPr="002A6673">
        <w:t xml:space="preserve"> </w:t>
      </w:r>
      <w:r w:rsidR="00F84C70" w:rsidRPr="002A6673">
        <w:t>среде SpascharmRoot</w:t>
      </w:r>
    </w:p>
    <w:p w:rsidR="001C7554" w:rsidRPr="002A6673" w:rsidRDefault="00F84C70" w:rsidP="003B3363">
      <w:pPr>
        <w:pStyle w:val="ac"/>
      </w:pPr>
      <w:r w:rsidRPr="002A6673">
        <w:t>Набор</w:t>
      </w:r>
      <w:r w:rsidR="00D1407E" w:rsidRPr="002A6673">
        <w:t xml:space="preserve"> и</w:t>
      </w:r>
      <w:r w:rsidR="00FA577C" w:rsidRPr="002A6673">
        <w:t xml:space="preserve"> </w:t>
      </w:r>
      <w:r w:rsidRPr="002A6673">
        <w:t xml:space="preserve">порядок задач составляет структуру задания для выполнения. На </w:t>
      </w:r>
      <w:r w:rsidR="00D06246" w:rsidRPr="002A6673">
        <w:fldChar w:fldCharType="begin"/>
      </w:r>
      <w:r w:rsidR="001C7276" w:rsidRPr="002A6673">
        <w:instrText xml:space="preserve"> REF _Ref48861738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2</w:t>
      </w:r>
      <w:r w:rsidR="00D06246" w:rsidRPr="002A6673">
        <w:fldChar w:fldCharType="end"/>
      </w:r>
      <w:r w:rsidRPr="002A6673">
        <w:t xml:space="preserve"> показан пример того, как задачи соединяются друг</w:t>
      </w:r>
      <w:r w:rsidR="00D1407E" w:rsidRPr="002A6673">
        <w:t xml:space="preserve"> с</w:t>
      </w:r>
      <w:r w:rsidR="00FA577C" w:rsidRPr="002A6673">
        <w:t xml:space="preserve"> </w:t>
      </w:r>
      <w:r w:rsidRPr="002A6673">
        <w:t>другом</w:t>
      </w:r>
      <w:r w:rsidR="00D1407E" w:rsidRPr="002A6673">
        <w:t xml:space="preserve"> в</w:t>
      </w:r>
      <w:r w:rsidR="00FA577C" w:rsidRPr="002A6673">
        <w:t xml:space="preserve"> </w:t>
      </w:r>
      <w:r w:rsidRPr="002A6673">
        <w:t>случае калори</w:t>
      </w:r>
      <w:r w:rsidR="009E518E" w:rsidRPr="002A6673">
        <w:softHyphen/>
      </w:r>
      <w:r w:rsidRPr="002A6673">
        <w:t>метра (ECAL)</w:t>
      </w:r>
      <w:r w:rsidR="00D1407E" w:rsidRPr="002A6673">
        <w:t xml:space="preserve"> и</w:t>
      </w:r>
      <w:r w:rsidR="00FA577C" w:rsidRPr="002A6673">
        <w:t xml:space="preserve"> </w:t>
      </w:r>
      <w:r w:rsidRPr="002A6673">
        <w:t>станций дрейфовых трубок (FTS) вместе</w:t>
      </w:r>
      <w:r w:rsidR="00D1407E" w:rsidRPr="002A6673">
        <w:t xml:space="preserve"> с</w:t>
      </w:r>
      <w:r w:rsidR="00FA577C" w:rsidRPr="002A6673">
        <w:t xml:space="preserve"> </w:t>
      </w:r>
      <w:r w:rsidRPr="002A6673">
        <w:t>трекингом, реконструкцией кластеров, идентификацией частиц. Сначала запускается Монте-Карло моделирование частиц</w:t>
      </w:r>
      <w:r w:rsidR="00D1407E" w:rsidRPr="002A6673">
        <w:t xml:space="preserve"> и</w:t>
      </w:r>
      <w:r w:rsidR="00FA577C" w:rsidRPr="002A6673">
        <w:t xml:space="preserve"> </w:t>
      </w:r>
      <w:r w:rsidR="0006391B" w:rsidRPr="002A6673">
        <w:t xml:space="preserve">их </w:t>
      </w:r>
      <w:r w:rsidRPr="002A6673">
        <w:t>трассировка через вещество каждого детектора, которое может быть актив</w:t>
      </w:r>
      <w:r w:rsidR="009E518E" w:rsidRPr="002A6673">
        <w:softHyphen/>
      </w:r>
      <w:r w:rsidRPr="002A6673">
        <w:t xml:space="preserve">ным </w:t>
      </w:r>
      <w:r w:rsidR="00DF2CC4" w:rsidRPr="002A6673">
        <w:t>(</w:t>
      </w:r>
      <w:r w:rsidRPr="002A6673">
        <w:t>производить данные) или пассивным. Чтобы промоделировать поведение детекторов имеются различные задачи</w:t>
      </w:r>
      <w:r w:rsidR="0006391B" w:rsidRPr="002A6673">
        <w:t xml:space="preserve">, </w:t>
      </w:r>
      <w:r w:rsidRPr="002A6673">
        <w:t>от быстрых («идеальных») алгоритмов до детальных описаний всех принципов работы прибора. Отметим, что</w:t>
      </w:r>
      <w:r w:rsidR="0006391B" w:rsidRPr="002A6673">
        <w:t>,</w:t>
      </w:r>
      <w:r w:rsidRPr="002A6673">
        <w:t xml:space="preserve"> например</w:t>
      </w:r>
      <w:r w:rsidR="0006391B" w:rsidRPr="002A6673">
        <w:t>,</w:t>
      </w:r>
      <w:r w:rsidRPr="002A6673">
        <w:t xml:space="preserve"> для </w:t>
      </w:r>
      <w:r w:rsidR="0006391B" w:rsidRPr="002A6673">
        <w:t xml:space="preserve">трассировки, </w:t>
      </w:r>
      <w:r w:rsidR="00AA7C51" w:rsidRPr="002A6673">
        <w:t>не</w:t>
      </w:r>
      <w:r w:rsidRPr="002A6673">
        <w:t>зависимо от пути, по которому происходит выполнение цепочки, всегда имеются данные</w:t>
      </w:r>
      <w:r w:rsidR="00D1407E" w:rsidRPr="002A6673">
        <w:t xml:space="preserve"> в</w:t>
      </w:r>
      <w:r w:rsidR="00FA577C" w:rsidRPr="002A6673">
        <w:t xml:space="preserve"> </w:t>
      </w:r>
      <w:r w:rsidRPr="002A6673">
        <w:t>определенном формате. Такая же модульная концепция приме</w:t>
      </w:r>
      <w:r w:rsidR="009E518E" w:rsidRPr="002A6673">
        <w:softHyphen/>
      </w:r>
      <w:r w:rsidRPr="002A6673">
        <w:t xml:space="preserve">нима </w:t>
      </w:r>
      <w:r w:rsidR="00D1407E" w:rsidRPr="002A6673">
        <w:t>и</w:t>
      </w:r>
      <w:r w:rsidR="00FA577C" w:rsidRPr="002A6673">
        <w:t xml:space="preserve"> </w:t>
      </w:r>
      <w:r w:rsidRPr="002A6673">
        <w:t>для идентифи</w:t>
      </w:r>
      <w:r w:rsidR="009B0C49" w:rsidRPr="002A6673">
        <w:t>кации частиц, реконструкции эле</w:t>
      </w:r>
      <w:r w:rsidRPr="002A6673">
        <w:t>к</w:t>
      </w:r>
      <w:r w:rsidR="009B0C49" w:rsidRPr="002A6673">
        <w:t>т</w:t>
      </w:r>
      <w:r w:rsidRPr="002A6673">
        <w:t>ромагнитных ливней</w:t>
      </w:r>
      <w:r w:rsidR="00D1407E" w:rsidRPr="002A6673">
        <w:t xml:space="preserve"> и</w:t>
      </w:r>
      <w:r w:rsidR="00FA577C" w:rsidRPr="002A6673">
        <w:t xml:space="preserve"> </w:t>
      </w:r>
      <w:r w:rsidRPr="002A6673">
        <w:t>т</w:t>
      </w:r>
      <w:r w:rsidR="00003220" w:rsidRPr="002A6673">
        <w:t>.</w:t>
      </w:r>
      <w:r w:rsidRPr="002A6673">
        <w:t xml:space="preserve">п., </w:t>
      </w:r>
      <w:r w:rsidR="0006391B" w:rsidRPr="002A6673">
        <w:t xml:space="preserve">что дает </w:t>
      </w:r>
      <w:r w:rsidRPr="002A6673">
        <w:t xml:space="preserve">возможность пользователю выбирать свои собственные критерии для оптимального </w:t>
      </w:r>
      <w:r w:rsidR="00DF2CC4" w:rsidRPr="002A6673">
        <w:t>(с </w:t>
      </w:r>
      <w:r w:rsidRPr="002A6673">
        <w:t>точки зрения детализации, скорости или простоты работы) набора оборудования</w:t>
      </w:r>
      <w:r w:rsidR="001C7554" w:rsidRPr="002A6673">
        <w:t>.</w:t>
      </w:r>
    </w:p>
    <w:p w:rsidR="001C7554" w:rsidRPr="002A6673" w:rsidRDefault="00645A26" w:rsidP="003B3363">
      <w:pPr>
        <w:pStyle w:val="ac"/>
      </w:pPr>
      <w:r w:rsidRPr="002A6673">
        <w:t>Разработанные блоки позволяют проводить моделирование данных</w:t>
      </w:r>
      <w:r w:rsidR="00D1407E" w:rsidRPr="002A6673">
        <w:t xml:space="preserve"> и</w:t>
      </w:r>
      <w:r w:rsidR="00FA577C" w:rsidRPr="002A6673">
        <w:t xml:space="preserve"> </w:t>
      </w:r>
      <w:r w:rsidRPr="002A6673">
        <w:t xml:space="preserve">их анализ </w:t>
      </w:r>
      <w:r w:rsidR="0006391B" w:rsidRPr="002A6673">
        <w:t>онлайн (</w:t>
      </w:r>
      <w:r w:rsidRPr="002A6673">
        <w:t>«в линию»</w:t>
      </w:r>
      <w:r w:rsidR="0006391B" w:rsidRPr="002A6673">
        <w:t>)</w:t>
      </w:r>
      <w:r w:rsidR="00D1407E" w:rsidRPr="002A6673">
        <w:t xml:space="preserve"> и</w:t>
      </w:r>
      <w:r w:rsidR="00FA577C" w:rsidRPr="002A6673">
        <w:t xml:space="preserve"> </w:t>
      </w:r>
      <w:r w:rsidR="0006391B" w:rsidRPr="002A6673">
        <w:t>офлайн (</w:t>
      </w:r>
      <w:r w:rsidRPr="002A6673">
        <w:t>«вне линии»</w:t>
      </w:r>
      <w:r w:rsidR="0006391B" w:rsidRPr="002A6673">
        <w:t>)</w:t>
      </w:r>
      <w:r w:rsidRPr="002A6673">
        <w:t>.</w:t>
      </w:r>
      <w:r w:rsidR="00483437" w:rsidRPr="002A6673">
        <w:t xml:space="preserve"> </w:t>
      </w:r>
      <w:r w:rsidRPr="002A6673">
        <w:t xml:space="preserve">Программа обработки данных </w:t>
      </w:r>
      <w:r w:rsidR="0006391B" w:rsidRPr="002A6673">
        <w:t>онлайн</w:t>
      </w:r>
      <w:r w:rsidRPr="002A6673">
        <w:t xml:space="preserve">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w:t>
      </w:r>
      <w:r w:rsidR="0006391B" w:rsidRPr="002A6673">
        <w:t xml:space="preserve">замене </w:t>
      </w:r>
      <w:r w:rsidRPr="002A6673">
        <w:t>(ремонту) регистрирующей электроники</w:t>
      </w:r>
      <w:r w:rsidR="00D1407E" w:rsidRPr="002A6673">
        <w:t xml:space="preserve"> и</w:t>
      </w:r>
      <w:r w:rsidR="0006391B" w:rsidRPr="002A6673">
        <w:t>ли</w:t>
      </w:r>
      <w:r w:rsidR="00FA577C" w:rsidRPr="002A6673">
        <w:t xml:space="preserve"> </w:t>
      </w:r>
      <w:r w:rsidRPr="002A6673">
        <w:t>электр</w:t>
      </w:r>
      <w:r w:rsidR="00D77448" w:rsidRPr="002A6673">
        <w:t>оники системы сбора данных</w:t>
      </w:r>
      <w:r w:rsidR="001C7554" w:rsidRPr="002A6673">
        <w:t>.</w:t>
      </w:r>
    </w:p>
    <w:p w:rsidR="00F84C70" w:rsidRPr="002A6673" w:rsidRDefault="00F84C70" w:rsidP="00445D72">
      <w:pPr>
        <w:pStyle w:val="affa"/>
        <w:rPr>
          <w:noProof w:val="0"/>
        </w:rPr>
      </w:pPr>
      <w:r w:rsidRPr="002A6673">
        <w:lastRenderedPageBreak/>
        <w:drawing>
          <wp:inline distT="0" distB="0" distL="0" distR="0" wp14:anchorId="6774710F" wp14:editId="792249F3">
            <wp:extent cx="4867275" cy="7828902"/>
            <wp:effectExtent l="0" t="0" r="0" b="127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
                    <a:stretch>
                      <a:fillRect/>
                    </a:stretch>
                  </pic:blipFill>
                  <pic:spPr bwMode="auto">
                    <a:xfrm>
                      <a:off x="0" y="0"/>
                      <a:ext cx="4871562" cy="7835797"/>
                    </a:xfrm>
                    <a:prstGeom prst="rect">
                      <a:avLst/>
                    </a:prstGeom>
                    <a:noFill/>
                    <a:ln w="9525">
                      <a:noFill/>
                      <a:miter lim="800000"/>
                      <a:headEnd/>
                      <a:tailEnd/>
                    </a:ln>
                  </pic:spPr>
                </pic:pic>
              </a:graphicData>
            </a:graphic>
          </wp:inline>
        </w:drawing>
      </w:r>
    </w:p>
    <w:p w:rsidR="009D79D4" w:rsidRPr="002A6673" w:rsidRDefault="00545B93" w:rsidP="00DF3115">
      <w:pPr>
        <w:pStyle w:val="aff7"/>
        <w:jc w:val="both"/>
      </w:pPr>
      <w:bookmarkStart w:id="314" w:name="_Ref48861738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2</w:t>
      </w:r>
      <w:r w:rsidR="00D06246" w:rsidRPr="002A6673">
        <w:fldChar w:fldCharType="end"/>
      </w:r>
      <w:bookmarkEnd w:id="314"/>
      <w:r w:rsidR="00766435" w:rsidRPr="002A6673">
        <w:t xml:space="preserve"> </w:t>
      </w:r>
      <w:r w:rsidR="00F84C70" w:rsidRPr="002A6673">
        <w:t xml:space="preserve"> Последовательность выполнения задач</w:t>
      </w:r>
      <w:r w:rsidR="00D1407E" w:rsidRPr="002A6673">
        <w:t xml:space="preserve"> </w:t>
      </w:r>
      <w:r w:rsidR="006F644D" w:rsidRPr="002A6673">
        <w:rPr>
          <w:lang w:val="en-US"/>
        </w:rPr>
        <w:t>TTask</w:t>
      </w:r>
      <w:r w:rsidR="006F644D" w:rsidRPr="002A6673">
        <w:t xml:space="preserve"> при моделировании </w:t>
      </w:r>
      <w:r w:rsidR="00D1407E" w:rsidRPr="002A6673">
        <w:t>в</w:t>
      </w:r>
      <w:r w:rsidR="00FA577C" w:rsidRPr="002A6673">
        <w:t xml:space="preserve"> </w:t>
      </w:r>
      <w:r w:rsidR="00F84C70" w:rsidRPr="002A6673">
        <w:t>среде SpascharmRoot</w:t>
      </w:r>
      <w:r w:rsidR="006F644D" w:rsidRPr="002A6673">
        <w:t>,</w:t>
      </w:r>
      <w:r w:rsidR="00E23784" w:rsidRPr="002A6673">
        <w:t xml:space="preserve"> на примере детек</w:t>
      </w:r>
      <w:r w:rsidR="009E518E" w:rsidRPr="002A6673">
        <w:softHyphen/>
      </w:r>
      <w:r w:rsidR="00E23784" w:rsidRPr="002A6673">
        <w:t xml:space="preserve">тора, </w:t>
      </w:r>
      <w:r w:rsidR="00F84C70" w:rsidRPr="002A6673">
        <w:t>идентифицирующего частицы (калориметр или ECAL)</w:t>
      </w:r>
      <w:r w:rsidR="00E23784" w:rsidRPr="002A6673">
        <w:t>,</w:t>
      </w:r>
      <w:r w:rsidR="00D1407E" w:rsidRPr="002A6673">
        <w:t xml:space="preserve"> и</w:t>
      </w:r>
      <w:r w:rsidR="00FA577C" w:rsidRPr="002A6673">
        <w:t xml:space="preserve"> </w:t>
      </w:r>
      <w:r w:rsidR="00F84C70" w:rsidRPr="002A6673">
        <w:t>трекового детектора (система станций дрейфовых трубок или FTS</w:t>
      </w:r>
      <w:r w:rsidR="00DC23C5" w:rsidRPr="002A6673">
        <w:t>)</w:t>
      </w:r>
      <w:r w:rsidR="00E23784" w:rsidRPr="002A6673">
        <w:t xml:space="preserve">. </w:t>
      </w:r>
      <w:r w:rsidR="00E23784" w:rsidRPr="002A6673">
        <w:br/>
        <w:t>М</w:t>
      </w:r>
      <w:r w:rsidR="00F84C70" w:rsidRPr="002A6673">
        <w:t>одульная архитектура программной среды позволяет подключать компоненты, нео</w:t>
      </w:r>
      <w:r w:rsidR="00E23784" w:rsidRPr="002A6673">
        <w:t>бходимые для конкретного случая</w:t>
      </w:r>
    </w:p>
    <w:p w:rsidR="005A03AA" w:rsidRPr="002A6673" w:rsidRDefault="009D79D4" w:rsidP="009D79D4">
      <w:pPr>
        <w:rPr>
          <w:sz w:val="20"/>
          <w:szCs w:val="20"/>
        </w:rPr>
      </w:pPr>
      <w:r w:rsidRPr="002A6673">
        <w:br w:type="page"/>
      </w:r>
    </w:p>
    <w:p w:rsidR="00F362D8" w:rsidRPr="002A6673" w:rsidRDefault="00F362D8" w:rsidP="005D30DF">
      <w:pPr>
        <w:pStyle w:val="3"/>
      </w:pPr>
      <w:bookmarkStart w:id="315" w:name="_Toc26282786"/>
      <w:bookmarkStart w:id="316" w:name="_Toc29983145"/>
      <w:r w:rsidRPr="002A6673">
        <w:lastRenderedPageBreak/>
        <w:t>Пакет программ для анализа данных «в линию»</w:t>
      </w:r>
      <w:bookmarkEnd w:id="315"/>
      <w:bookmarkEnd w:id="316"/>
    </w:p>
    <w:p w:rsidR="001C7554" w:rsidRPr="002A6673" w:rsidRDefault="00F84C70" w:rsidP="001E6FBB">
      <w:pPr>
        <w:pStyle w:val="ac"/>
      </w:pPr>
      <w:r w:rsidRPr="002A6673">
        <w:t xml:space="preserve">В программе </w:t>
      </w:r>
      <w:r w:rsidR="001F54F3" w:rsidRPr="002A6673">
        <w:t>онлайн-</w:t>
      </w:r>
      <w:r w:rsidRPr="002A6673">
        <w:t>обработки реализованы следующие компоненты: преобразова</w:t>
      </w:r>
      <w:r w:rsidR="00E80A46" w:rsidRPr="002A6673">
        <w:softHyphen/>
      </w:r>
      <w:r w:rsidRPr="002A6673">
        <w:t xml:space="preserve">ние данных, поступающих из </w:t>
      </w:r>
      <w:r w:rsidR="00296139" w:rsidRPr="002A6673">
        <w:t>модулей регистрирующей электроники (</w:t>
      </w:r>
      <w:r w:rsidRPr="002A6673">
        <w:t>ВЦП, АЦП, регистров</w:t>
      </w:r>
      <w:r w:rsidR="00296139" w:rsidRPr="002A6673">
        <w:t>)</w:t>
      </w:r>
      <w:r w:rsidRPr="002A6673">
        <w:t xml:space="preserve"> системы сбора данных</w:t>
      </w:r>
      <w:r w:rsidR="001F54F3" w:rsidRPr="002A6673">
        <w:t>,</w:t>
      </w:r>
      <w:r w:rsidRPr="002A6673">
        <w:t xml:space="preserve"> из сырого формата</w:t>
      </w:r>
      <w:r w:rsidR="00D1407E" w:rsidRPr="002A6673">
        <w:t xml:space="preserve"> в </w:t>
      </w:r>
      <w:r w:rsidRPr="002A6673">
        <w:t>формат ROOT-</w:t>
      </w:r>
      <w:r w:rsidR="00296139" w:rsidRPr="002A6673">
        <w:t>деревьев;</w:t>
      </w:r>
      <w:r w:rsidRPr="002A6673">
        <w:t xml:space="preserve"> локаль</w:t>
      </w:r>
      <w:r w:rsidR="00E80A46" w:rsidRPr="002A6673">
        <w:softHyphen/>
      </w:r>
      <w:r w:rsidRPr="002A6673">
        <w:t>ная реконструкция хитов</w:t>
      </w:r>
      <w:r w:rsidR="00D1407E" w:rsidRPr="002A6673">
        <w:t xml:space="preserve"> в</w:t>
      </w:r>
      <w:r w:rsidR="00FA577C" w:rsidRPr="002A6673">
        <w:t xml:space="preserve"> </w:t>
      </w:r>
      <w:r w:rsidRPr="002A6673">
        <w:t>плоскостях камер для построения треков заряженных частиц, кластеров</w:t>
      </w:r>
      <w:r w:rsidR="00D1407E" w:rsidRPr="002A6673">
        <w:t xml:space="preserve"> в</w:t>
      </w:r>
      <w:r w:rsidR="00FA577C" w:rsidRPr="002A6673">
        <w:t xml:space="preserve"> </w:t>
      </w:r>
      <w:r w:rsidRPr="002A6673">
        <w:t>электромагнитном калориметре, хитов</w:t>
      </w:r>
      <w:r w:rsidR="00D1407E" w:rsidRPr="002A6673">
        <w:t xml:space="preserve"> в</w:t>
      </w:r>
      <w:r w:rsidR="00FA577C" w:rsidRPr="002A6673">
        <w:t xml:space="preserve"> </w:t>
      </w:r>
      <w:r w:rsidRPr="002A6673">
        <w:t xml:space="preserve">сцинтилляционных пучковых годоскопах; упрощенный алгоритм построения треков по камерам; </w:t>
      </w:r>
      <w:r w:rsidR="001F54F3" w:rsidRPr="002A6673">
        <w:t xml:space="preserve">восстановление </w:t>
      </w:r>
      <w:r w:rsidRPr="002A6673">
        <w:t xml:space="preserve">координат пучка на мишени эксперимента. Параллельно работе системы сбора данных, на сервере работают процессы программы </w:t>
      </w:r>
      <w:r w:rsidR="001F54F3" w:rsidRPr="002A6673">
        <w:t>онлайн-</w:t>
      </w:r>
      <w:r w:rsidRPr="002A6673">
        <w:t>обработки данных, выполненные</w:t>
      </w:r>
      <w:r w:rsidR="00D1407E" w:rsidRPr="002A6673">
        <w:t xml:space="preserve"> в</w:t>
      </w:r>
      <w:r w:rsidR="00FA577C" w:rsidRPr="002A6673">
        <w:t xml:space="preserve"> </w:t>
      </w:r>
      <w:r w:rsidRPr="002A6673">
        <w:t>виде ROOT-макросов. Преобразование файлов</w:t>
      </w:r>
      <w:r w:rsidR="00D1407E" w:rsidRPr="002A6673">
        <w:t xml:space="preserve"> с</w:t>
      </w:r>
      <w:r w:rsidR="00FA577C" w:rsidRPr="002A6673">
        <w:t xml:space="preserve"> </w:t>
      </w:r>
      <w:r w:rsidRPr="002A6673">
        <w:t>данными</w:t>
      </w:r>
      <w:r w:rsidR="00D1407E" w:rsidRPr="002A6673">
        <w:t xml:space="preserve"> в</w:t>
      </w:r>
      <w:r w:rsidR="00FA577C" w:rsidRPr="002A6673">
        <w:t xml:space="preserve"> </w:t>
      </w:r>
      <w:r w:rsidRPr="002A6673">
        <w:t>сыром формате</w:t>
      </w:r>
      <w:r w:rsidR="00D1407E" w:rsidRPr="002A6673">
        <w:t xml:space="preserve"> в</w:t>
      </w:r>
      <w:r w:rsidR="00FA577C" w:rsidRPr="002A6673">
        <w:t xml:space="preserve"> </w:t>
      </w:r>
      <w:r w:rsidR="001F54F3" w:rsidRPr="002A6673">
        <w:t>ROOT-</w:t>
      </w:r>
      <w:r w:rsidRPr="002A6673">
        <w:t>деревья происходит</w:t>
      </w:r>
      <w:r w:rsidR="00D1407E" w:rsidRPr="002A6673">
        <w:t xml:space="preserve"> в </w:t>
      </w:r>
      <w:r w:rsidRPr="002A6673">
        <w:t xml:space="preserve">промежутке между сбросами </w:t>
      </w:r>
      <w:r w:rsidR="00BE4E4C" w:rsidRPr="002A6673">
        <w:t>ускорителя</w:t>
      </w:r>
      <w:r w:rsidR="001F54F3" w:rsidRPr="002A6673">
        <w:t>;</w:t>
      </w:r>
      <w:r w:rsidR="00FA577C" w:rsidRPr="002A6673">
        <w:t xml:space="preserve"> </w:t>
      </w:r>
      <w:r w:rsidRPr="002A6673">
        <w:t xml:space="preserve">полученные файлы записываются на диск. На </w:t>
      </w:r>
      <w:r w:rsidR="00D06246" w:rsidRPr="002A6673">
        <w:fldChar w:fldCharType="begin"/>
      </w:r>
      <w:r w:rsidR="001C7276" w:rsidRPr="002A6673">
        <w:instrText xml:space="preserve"> REF _Ref48861749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3</w:t>
      </w:r>
      <w:r w:rsidR="00D06246" w:rsidRPr="002A6673">
        <w:fldChar w:fldCharType="end"/>
      </w:r>
      <w:r w:rsidRPr="002A6673">
        <w:t xml:space="preserve"> показана блок-схема работы программы онлайн</w:t>
      </w:r>
      <w:r w:rsidR="001F54F3" w:rsidRPr="002A6673">
        <w:t>-обработки</w:t>
      </w:r>
      <w:r w:rsidR="001C7554" w:rsidRPr="002A6673">
        <w:t>.</w:t>
      </w:r>
    </w:p>
    <w:p w:rsidR="00F84C70" w:rsidRPr="002A6673" w:rsidRDefault="00F84C70" w:rsidP="00445D72">
      <w:pPr>
        <w:pStyle w:val="affa"/>
        <w:rPr>
          <w:noProof w:val="0"/>
        </w:rPr>
      </w:pPr>
      <w:r w:rsidRPr="002A6673">
        <w:drawing>
          <wp:inline distT="0" distB="0" distL="0" distR="0" wp14:anchorId="337BF8FF" wp14:editId="360C2315">
            <wp:extent cx="5206534" cy="3127272"/>
            <wp:effectExtent l="1905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50"/>
                    <a:stretch>
                      <a:fillRect/>
                    </a:stretch>
                  </pic:blipFill>
                  <pic:spPr>
                    <a:xfrm>
                      <a:off x="0" y="0"/>
                      <a:ext cx="5215199" cy="3132477"/>
                    </a:xfrm>
                    <a:prstGeom prst="rect">
                      <a:avLst/>
                    </a:prstGeom>
                  </pic:spPr>
                </pic:pic>
              </a:graphicData>
            </a:graphic>
          </wp:inline>
        </w:drawing>
      </w:r>
    </w:p>
    <w:p w:rsidR="001C7554" w:rsidRPr="002A6673" w:rsidRDefault="00545B93" w:rsidP="00445D72">
      <w:pPr>
        <w:pStyle w:val="aff7"/>
      </w:pPr>
      <w:bookmarkStart w:id="317" w:name="_Ref48861749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3</w:t>
      </w:r>
      <w:r w:rsidR="00D06246" w:rsidRPr="002A6673">
        <w:fldChar w:fldCharType="end"/>
      </w:r>
      <w:bookmarkEnd w:id="317"/>
      <w:r w:rsidR="00766435" w:rsidRPr="002A6673">
        <w:t xml:space="preserve"> </w:t>
      </w:r>
      <w:r w:rsidR="00F84C70" w:rsidRPr="002A6673">
        <w:t xml:space="preserve"> Блок-схема программы </w:t>
      </w:r>
      <w:r w:rsidR="00E23784" w:rsidRPr="002A6673">
        <w:t xml:space="preserve">обработки </w:t>
      </w:r>
      <w:r w:rsidR="001F54F3" w:rsidRPr="002A6673">
        <w:t>данных «в линию»</w:t>
      </w:r>
    </w:p>
    <w:p w:rsidR="001C7554" w:rsidRPr="002A6673" w:rsidRDefault="00F84C70" w:rsidP="003B3363">
      <w:pPr>
        <w:pStyle w:val="ac"/>
      </w:pPr>
      <w:r w:rsidRPr="002A6673">
        <w:t>Файлы, содержащие данные</w:t>
      </w:r>
      <w:r w:rsidR="00D1407E" w:rsidRPr="002A6673">
        <w:t xml:space="preserve"> в</w:t>
      </w:r>
      <w:r w:rsidR="00FA577C" w:rsidRPr="002A6673">
        <w:t xml:space="preserve"> </w:t>
      </w:r>
      <w:r w:rsidRPr="002A6673">
        <w:t xml:space="preserve">виде </w:t>
      </w:r>
      <w:r w:rsidR="001F54F3" w:rsidRPr="002A6673">
        <w:t>ROOT-</w:t>
      </w:r>
      <w:r w:rsidRPr="002A6673">
        <w:t>деревьев</w:t>
      </w:r>
      <w:r w:rsidR="001F54F3" w:rsidRPr="002A6673">
        <w:t>,</w:t>
      </w:r>
      <w:r w:rsidRPr="002A6673">
        <w:t xml:space="preserve"> читаются программой визуализации</w:t>
      </w:r>
      <w:r w:rsidR="00D1407E" w:rsidRPr="002A6673">
        <w:t xml:space="preserve"> и</w:t>
      </w:r>
      <w:r w:rsidR="00FA577C" w:rsidRPr="002A6673">
        <w:t xml:space="preserve"> </w:t>
      </w:r>
      <w:r w:rsidRPr="002A6673">
        <w:t>контроля качества данных. Она может считывать данные</w:t>
      </w:r>
      <w:r w:rsidR="001F54F3" w:rsidRPr="002A6673">
        <w:t xml:space="preserve"> файл за файлом</w:t>
      </w:r>
      <w:r w:rsidR="00D1407E" w:rsidRPr="002A6673">
        <w:t xml:space="preserve"> в</w:t>
      </w:r>
      <w:r w:rsidR="001F54F3" w:rsidRPr="002A6673">
        <w:t> </w:t>
      </w:r>
      <w:r w:rsidRPr="002A6673">
        <w:t xml:space="preserve">процессе </w:t>
      </w:r>
      <w:r w:rsidR="001F54F3" w:rsidRPr="002A6673">
        <w:t xml:space="preserve">их </w:t>
      </w:r>
      <w:r w:rsidRPr="002A6673">
        <w:t>набора,</w:t>
      </w:r>
      <w:r w:rsidR="00D1407E" w:rsidRPr="002A6673">
        <w:t xml:space="preserve"> а</w:t>
      </w:r>
      <w:r w:rsidR="00FA577C" w:rsidRPr="002A6673">
        <w:t xml:space="preserve"> </w:t>
      </w:r>
      <w:r w:rsidRPr="002A6673">
        <w:t>также</w:t>
      </w:r>
      <w:r w:rsidR="00D1407E" w:rsidRPr="002A6673">
        <w:t xml:space="preserve"> в</w:t>
      </w:r>
      <w:r w:rsidR="00FA577C" w:rsidRPr="002A6673">
        <w:t xml:space="preserve"> </w:t>
      </w:r>
      <w:r w:rsidR="001F54F3" w:rsidRPr="002A6673">
        <w:t xml:space="preserve">режиме </w:t>
      </w:r>
      <w:r w:rsidRPr="002A6673">
        <w:t xml:space="preserve">пакетной обработки, когда из определенной директории </w:t>
      </w:r>
      <w:r w:rsidR="001F54F3" w:rsidRPr="002A6673">
        <w:t xml:space="preserve">считывается </w:t>
      </w:r>
      <w:r w:rsidRPr="002A6673">
        <w:t xml:space="preserve">сразу множество .root-файлов, накопленных ранее. Основная цель программы визуализации </w:t>
      </w:r>
      <w:r w:rsidR="009B40C2" w:rsidRPr="002A6673">
        <w:t>—</w:t>
      </w:r>
      <w:r w:rsidRPr="002A6673">
        <w:t xml:space="preserve"> отображение представлений, имеющих отношение</w:t>
      </w:r>
      <w:r w:rsidR="00AA7C51" w:rsidRPr="002A6673">
        <w:t xml:space="preserve"> к</w:t>
      </w:r>
      <w:r w:rsidR="001F54F3" w:rsidRPr="002A6673">
        <w:t> </w:t>
      </w:r>
      <w:r w:rsidRPr="002A6673">
        <w:t>качеству набираемых данных</w:t>
      </w:r>
      <w:r w:rsidR="00D1407E" w:rsidRPr="002A6673">
        <w:t xml:space="preserve"> в</w:t>
      </w:r>
      <w:r w:rsidR="00FA577C" w:rsidRPr="002A6673">
        <w:t xml:space="preserve"> </w:t>
      </w:r>
      <w:r w:rsidRPr="002A6673">
        <w:t xml:space="preserve">виде гистограмм. Ею пользуется персонал смен </w:t>
      </w:r>
      <w:r w:rsidR="001F54F3" w:rsidRPr="002A6673">
        <w:t xml:space="preserve">во время </w:t>
      </w:r>
      <w:r w:rsidRPr="002A6673">
        <w:t>сеанс</w:t>
      </w:r>
      <w:r w:rsidR="001F54F3" w:rsidRPr="002A6673">
        <w:t>ов</w:t>
      </w:r>
      <w:r w:rsidRPr="002A6673">
        <w:t xml:space="preserve"> </w:t>
      </w:r>
      <w:r w:rsidR="001F54F3" w:rsidRPr="002A6673">
        <w:t xml:space="preserve">на </w:t>
      </w:r>
      <w:r w:rsidRPr="002A6673">
        <w:t>установк</w:t>
      </w:r>
      <w:r w:rsidR="001F54F3" w:rsidRPr="002A6673">
        <w:t>е</w:t>
      </w:r>
      <w:r w:rsidRPr="002A6673">
        <w:t xml:space="preserve"> СПАСЧАРМ. </w:t>
      </w:r>
      <w:r w:rsidR="001F54F3" w:rsidRPr="002A6673">
        <w:t>Интерфейс пользователя п</w:t>
      </w:r>
      <w:r w:rsidRPr="002A6673">
        <w:t>рограмм</w:t>
      </w:r>
      <w:r w:rsidR="001F54F3" w:rsidRPr="002A6673">
        <w:t>ы</w:t>
      </w:r>
      <w:r w:rsidRPr="002A6673">
        <w:t xml:space="preserve"> визуализации показан на </w:t>
      </w:r>
      <w:r w:rsidR="00D06246" w:rsidRPr="002A6673">
        <w:fldChar w:fldCharType="begin"/>
      </w:r>
      <w:r w:rsidR="001C7276" w:rsidRPr="002A6673">
        <w:instrText xml:space="preserve"> REF _Ref48861759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4</w:t>
      </w:r>
      <w:r w:rsidR="00D06246" w:rsidRPr="002A6673">
        <w:fldChar w:fldCharType="end"/>
      </w:r>
      <w:r w:rsidRPr="002A6673">
        <w:t>. Верхняя панель интерфейса разбита на вкладки</w:t>
      </w:r>
      <w:r w:rsidR="00D1407E" w:rsidRPr="002A6673">
        <w:t xml:space="preserve"> с</w:t>
      </w:r>
      <w:r w:rsidR="001F54F3" w:rsidRPr="002A6673">
        <w:t> </w:t>
      </w:r>
      <w:r w:rsidRPr="002A6673">
        <w:t>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w:t>
      </w:r>
      <w:r w:rsidR="00D1407E" w:rsidRPr="002A6673">
        <w:t xml:space="preserve"> и</w:t>
      </w:r>
      <w:r w:rsidR="00FA577C" w:rsidRPr="002A6673">
        <w:t xml:space="preserve"> </w:t>
      </w:r>
      <w:r w:rsidR="00BE4E4C" w:rsidRPr="002A6673">
        <w:t>т.п.</w:t>
      </w:r>
      <w:r w:rsidRPr="002A6673">
        <w:t>),</w:t>
      </w:r>
      <w:r w:rsidR="00D1407E" w:rsidRPr="002A6673">
        <w:t xml:space="preserve"> а </w:t>
      </w:r>
      <w:r w:rsidRPr="002A6673">
        <w:t>также для навигации по элементам детекторов (плоскостям годоскопов, слоям камер</w:t>
      </w:r>
      <w:r w:rsidR="00D1407E" w:rsidRPr="002A6673">
        <w:t xml:space="preserve"> и </w:t>
      </w:r>
      <w:r w:rsidR="00BE4E4C" w:rsidRPr="002A6673">
        <w:t>т.п.</w:t>
      </w:r>
      <w:r w:rsidRPr="002A6673">
        <w:t>).</w:t>
      </w:r>
      <w:r w:rsidR="00D1407E" w:rsidRPr="002A6673">
        <w:t xml:space="preserve"> В</w:t>
      </w:r>
      <w:r w:rsidR="002349E9" w:rsidRPr="002A6673">
        <w:t> </w:t>
      </w:r>
      <w:r w:rsidRPr="002A6673">
        <w:t>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w:t>
      </w:r>
      <w:r w:rsidR="001F54F3" w:rsidRPr="002A6673">
        <w:t>-</w:t>
      </w:r>
      <w:r w:rsidRPr="002A6673">
        <w:t>макрос, использующий граф</w:t>
      </w:r>
      <w:r w:rsidR="002349E9" w:rsidRPr="002A6673">
        <w:t xml:space="preserve">ическую библиотеку пакета ROOT. </w:t>
      </w:r>
      <w:r w:rsidRPr="002A6673">
        <w:t xml:space="preserve">Поэтому </w:t>
      </w:r>
      <w:r w:rsidR="001F54F3" w:rsidRPr="002A6673">
        <w:t>с</w:t>
      </w:r>
      <w:r w:rsidR="002349E9" w:rsidRPr="002A6673">
        <w:t> </w:t>
      </w:r>
      <w:r w:rsidRPr="002A6673">
        <w:t>гистограм</w:t>
      </w:r>
      <w:r w:rsidR="005F137F" w:rsidRPr="002A6673">
        <w:softHyphen/>
      </w:r>
      <w:r w:rsidRPr="002A6673">
        <w:t>мами, отображаемыми</w:t>
      </w:r>
      <w:r w:rsidR="00D1407E" w:rsidRPr="002A6673">
        <w:t xml:space="preserve"> в</w:t>
      </w:r>
      <w:r w:rsidR="00FA577C" w:rsidRPr="002A6673">
        <w:t xml:space="preserve"> </w:t>
      </w:r>
      <w:r w:rsidRPr="002A6673">
        <w:t>окне программы (в Canvas) можно выполнять все</w:t>
      </w:r>
      <w:r w:rsidR="005F137F" w:rsidRPr="002A6673">
        <w:t xml:space="preserve"> </w:t>
      </w:r>
      <w:r w:rsidRPr="002A6673">
        <w:t xml:space="preserve">стандартные </w:t>
      </w:r>
      <w:r w:rsidRPr="002A6673">
        <w:lastRenderedPageBreak/>
        <w:t>дейст</w:t>
      </w:r>
      <w:r w:rsidR="00E80A46" w:rsidRPr="002A6673">
        <w:softHyphen/>
      </w:r>
      <w:r w:rsidRPr="002A6673">
        <w:t>вия, которые можно выполнять</w:t>
      </w:r>
      <w:r w:rsidR="00D1407E" w:rsidRPr="002A6673">
        <w:t xml:space="preserve"> с</w:t>
      </w:r>
      <w:r w:rsidR="00FA577C" w:rsidRPr="002A6673">
        <w:t xml:space="preserve"> </w:t>
      </w:r>
      <w:r w:rsidRPr="002A6673">
        <w:t>гистограммами</w:t>
      </w:r>
      <w:r w:rsidR="00D1407E" w:rsidRPr="002A6673">
        <w:t xml:space="preserve"> в</w:t>
      </w:r>
      <w:r w:rsidR="00FA577C" w:rsidRPr="002A6673">
        <w:t xml:space="preserve"> </w:t>
      </w:r>
      <w:r w:rsidRPr="002A6673">
        <w:t>интерактивной сессии ROOT</w:t>
      </w:r>
      <w:r w:rsidR="001F54F3" w:rsidRPr="002A6673">
        <w:t>:</w:t>
      </w:r>
      <w:r w:rsidRPr="002A6673">
        <w:t xml:space="preserve"> изменять пределы</w:t>
      </w:r>
      <w:r w:rsidR="00895B6D" w:rsidRPr="002A6673">
        <w:t xml:space="preserve"> гистограммирования</w:t>
      </w:r>
      <w:r w:rsidRPr="002A6673">
        <w:t>, фитировать распределения</w:t>
      </w:r>
      <w:r w:rsidR="001F54F3" w:rsidRPr="002A6673">
        <w:t xml:space="preserve"> и т.п</w:t>
      </w:r>
      <w:r w:rsidR="001C7554" w:rsidRPr="002A6673">
        <w:t>.</w:t>
      </w:r>
    </w:p>
    <w:p w:rsidR="00F84C70" w:rsidRPr="002A6673" w:rsidRDefault="00F84C70" w:rsidP="00445D72">
      <w:pPr>
        <w:pStyle w:val="affa"/>
        <w:rPr>
          <w:noProof w:val="0"/>
        </w:rPr>
      </w:pPr>
      <w:r w:rsidRPr="002A6673">
        <w:drawing>
          <wp:inline distT="0" distB="0" distL="0" distR="0" wp14:anchorId="0AAAAB4F" wp14:editId="507A9E89">
            <wp:extent cx="5957459" cy="3183467"/>
            <wp:effectExtent l="19050" t="0" r="5191" b="0"/>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151"/>
                    <a:stretch>
                      <a:fillRect/>
                    </a:stretch>
                  </pic:blipFill>
                  <pic:spPr>
                    <a:xfrm>
                      <a:off x="0" y="0"/>
                      <a:ext cx="6013382" cy="3213350"/>
                    </a:xfrm>
                    <a:prstGeom prst="rect">
                      <a:avLst/>
                    </a:prstGeom>
                  </pic:spPr>
                </pic:pic>
              </a:graphicData>
            </a:graphic>
          </wp:inline>
        </w:drawing>
      </w:r>
    </w:p>
    <w:p w:rsidR="001C7554" w:rsidRPr="002A6673" w:rsidRDefault="00545B93" w:rsidP="00445D72">
      <w:pPr>
        <w:pStyle w:val="aff7"/>
      </w:pPr>
      <w:bookmarkStart w:id="318" w:name="_Ref48861759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4</w:t>
      </w:r>
      <w:r w:rsidR="00D06246" w:rsidRPr="002A6673">
        <w:fldChar w:fldCharType="end"/>
      </w:r>
      <w:bookmarkEnd w:id="318"/>
      <w:r w:rsidR="00766435" w:rsidRPr="002A6673">
        <w:t xml:space="preserve"> </w:t>
      </w:r>
      <w:r w:rsidR="00F84C70" w:rsidRPr="002A6673">
        <w:t xml:space="preserve"> Интерфейс программы визуализации</w:t>
      </w:r>
      <w:r w:rsidR="00D1407E" w:rsidRPr="002A6673">
        <w:t xml:space="preserve"> и </w:t>
      </w:r>
      <w:r w:rsidR="00F84C70" w:rsidRPr="002A6673">
        <w:t>контроля качес</w:t>
      </w:r>
      <w:r w:rsidR="00E23784" w:rsidRPr="002A6673">
        <w:t xml:space="preserve">тва </w:t>
      </w:r>
      <w:r w:rsidR="007E5C1C" w:rsidRPr="002A6673">
        <w:br/>
      </w:r>
      <w:r w:rsidR="00E23784" w:rsidRPr="002A6673">
        <w:t>в пилотной версии установки</w:t>
      </w:r>
    </w:p>
    <w:p w:rsidR="001C7554" w:rsidRPr="002A6673" w:rsidRDefault="00296139" w:rsidP="00895B6D">
      <w:pPr>
        <w:pStyle w:val="ac"/>
      </w:pPr>
      <w:r w:rsidRPr="002A6673">
        <w:t>Подготовленные</w:t>
      </w:r>
      <w:r w:rsidR="00D1407E" w:rsidRPr="002A6673">
        <w:t xml:space="preserve"> </w:t>
      </w:r>
      <w:r w:rsidR="00895B6D" w:rsidRPr="002A6673">
        <w:t xml:space="preserve">при </w:t>
      </w:r>
      <w:r w:rsidRPr="002A6673">
        <w:t xml:space="preserve">работе «в линию» </w:t>
      </w:r>
      <w:r w:rsidR="00895B6D" w:rsidRPr="002A6673">
        <w:t>.</w:t>
      </w:r>
      <w:r w:rsidR="00895B6D" w:rsidRPr="002A6673">
        <w:rPr>
          <w:lang w:val="en-US"/>
        </w:rPr>
        <w:t>root</w:t>
      </w:r>
      <w:r w:rsidR="00895B6D" w:rsidRPr="002A6673">
        <w:t>-</w:t>
      </w:r>
      <w:r w:rsidRPr="002A6673">
        <w:t>файлы могут использоваться</w:t>
      </w:r>
      <w:r w:rsidR="00D1407E" w:rsidRPr="002A6673">
        <w:t xml:space="preserve"> и</w:t>
      </w:r>
      <w:r w:rsidR="00FA577C" w:rsidRPr="002A6673">
        <w:t xml:space="preserve"> </w:t>
      </w:r>
      <w:r w:rsidR="00895B6D" w:rsidRPr="002A6673">
        <w:t xml:space="preserve">при </w:t>
      </w:r>
      <w:r w:rsidRPr="002A6673">
        <w:t>анализе</w:t>
      </w:r>
      <w:r w:rsidR="00895B6D" w:rsidRPr="002A6673">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rsidR="00F362D8" w:rsidRPr="002A6673" w:rsidRDefault="00F362D8" w:rsidP="005D30DF">
      <w:pPr>
        <w:pStyle w:val="3"/>
      </w:pPr>
      <w:bookmarkStart w:id="319" w:name="_Toc26282787"/>
      <w:bookmarkStart w:id="320" w:name="_Toc29983146"/>
      <w:r w:rsidRPr="002A6673">
        <w:t>Пакет программ для анализа данных «вне линии»</w:t>
      </w:r>
      <w:r w:rsidR="00D1407E" w:rsidRPr="002A6673">
        <w:t xml:space="preserve"> и</w:t>
      </w:r>
      <w:r w:rsidR="00FA577C" w:rsidRPr="002A6673">
        <w:t xml:space="preserve"> </w:t>
      </w:r>
      <w:r w:rsidRPr="002A6673">
        <w:t>моделирования</w:t>
      </w:r>
      <w:bookmarkEnd w:id="319"/>
      <w:bookmarkEnd w:id="320"/>
    </w:p>
    <w:p w:rsidR="001C7554" w:rsidRPr="002A6673" w:rsidRDefault="00296139" w:rsidP="003B3363">
      <w:pPr>
        <w:pStyle w:val="ac"/>
      </w:pPr>
      <w:r w:rsidRPr="002A6673">
        <w:t>При работе «вне линии» ведется анализ по всем заданным файл</w:t>
      </w:r>
      <w:r w:rsidR="00895B6D" w:rsidRPr="002A6673">
        <w:t>а</w:t>
      </w:r>
      <w:r w:rsidRPr="002A6673">
        <w:t xml:space="preserve">м (обычно это вся директория </w:t>
      </w:r>
      <w:r w:rsidR="00895B6D" w:rsidRPr="002A6673">
        <w:t>с данными, набранными в одних условиях</w:t>
      </w:r>
      <w:r w:rsidRPr="002A6673">
        <w:t>). При анализе на первом этапе проводится слияние данных</w:t>
      </w:r>
      <w:r w:rsidR="00895B6D" w:rsidRPr="002A6673">
        <w:t xml:space="preserve"> из</w:t>
      </w:r>
      <w:r w:rsidR="00FA577C" w:rsidRPr="002A6673">
        <w:t xml:space="preserve"> </w:t>
      </w:r>
      <w:r w:rsidRPr="002A6673">
        <w:t>различных потоков</w:t>
      </w:r>
      <w:r w:rsidR="00D1407E" w:rsidRPr="002A6673">
        <w:t xml:space="preserve"> с</w:t>
      </w:r>
      <w:r w:rsidR="00FA577C" w:rsidRPr="002A6673">
        <w:t xml:space="preserve"> </w:t>
      </w:r>
      <w:r w:rsidRPr="002A6673">
        <w:t>помощью построителя событий (event-builder)</w:t>
      </w:r>
      <w:r w:rsidRPr="002A6673">
        <w:rPr>
          <w:rStyle w:val="af8"/>
        </w:rPr>
        <w:footnoteReference w:id="46"/>
      </w:r>
      <w:r w:rsidRPr="002A6673">
        <w:t>.</w:t>
      </w:r>
      <w:r w:rsidR="00483437" w:rsidRPr="002A6673">
        <w:t xml:space="preserve"> </w:t>
      </w:r>
      <w:r w:rsidR="00B93B96" w:rsidRPr="002A6673">
        <w:t xml:space="preserve">Этот </w:t>
      </w:r>
      <w:r w:rsidR="00D450CD" w:rsidRPr="002A6673">
        <w:t xml:space="preserve">программный модуль </w:t>
      </w:r>
      <w:r w:rsidR="00B93B96" w:rsidRPr="002A6673">
        <w:t>сопоставляет</w:t>
      </w:r>
      <w:r w:rsidR="00D450CD" w:rsidRPr="002A6673">
        <w:t xml:space="preserve"> записанны</w:t>
      </w:r>
      <w:r w:rsidR="00B93B96" w:rsidRPr="002A6673">
        <w:t>е</w:t>
      </w:r>
      <w:r w:rsidR="00D450CD" w:rsidRPr="002A6673">
        <w:t xml:space="preserve"> файл</w:t>
      </w:r>
      <w:r w:rsidR="00B93B96" w:rsidRPr="002A6673">
        <w:t>ы</w:t>
      </w:r>
      <w:r w:rsidR="00D450CD" w:rsidRPr="002A6673">
        <w:t xml:space="preserve"> данных</w:t>
      </w:r>
      <w:r w:rsidR="00D1407E" w:rsidRPr="002A6673">
        <w:t xml:space="preserve"> с</w:t>
      </w:r>
      <w:r w:rsidR="00B93B96" w:rsidRPr="002A6673">
        <w:t> </w:t>
      </w:r>
      <w:r w:rsidR="00D450CD" w:rsidRPr="002A6673">
        <w:t>различных детекторов</w:t>
      </w:r>
      <w:r w:rsidR="00D1407E" w:rsidRPr="002A6673">
        <w:t xml:space="preserve"> и</w:t>
      </w:r>
      <w:r w:rsidR="00B93B96" w:rsidRPr="002A6673">
        <w:t xml:space="preserve"> по отметкам времени</w:t>
      </w:r>
      <w:r w:rsidR="00FA577C" w:rsidRPr="002A6673">
        <w:t xml:space="preserve"> </w:t>
      </w:r>
      <w:r w:rsidR="00D450CD" w:rsidRPr="002A6673">
        <w:t xml:space="preserve">находит соответствие между событиями внутри </w:t>
      </w:r>
      <w:r w:rsidR="00B93B96" w:rsidRPr="002A6673">
        <w:t xml:space="preserve">разных </w:t>
      </w:r>
      <w:r w:rsidR="00D450CD" w:rsidRPr="002A6673">
        <w:t>поток</w:t>
      </w:r>
      <w:r w:rsidR="00B93B96" w:rsidRPr="002A6673">
        <w:t>ов данных; на</w:t>
      </w:r>
      <w:r w:rsidR="00D450CD" w:rsidRPr="002A6673">
        <w:t xml:space="preserve"> выходе формируется </w:t>
      </w:r>
      <w:r w:rsidR="00B93B96" w:rsidRPr="002A6673">
        <w:t xml:space="preserve">поток </w:t>
      </w:r>
      <w:r w:rsidR="00D450CD" w:rsidRPr="002A6673">
        <w:t>событи</w:t>
      </w:r>
      <w:r w:rsidR="00B93B96" w:rsidRPr="002A6673">
        <w:t>й</w:t>
      </w:r>
      <w:r w:rsidR="00D450CD" w:rsidRPr="002A6673">
        <w:t xml:space="preserve"> </w:t>
      </w:r>
      <w:r w:rsidR="00B93B96" w:rsidRPr="002A6673">
        <w:t xml:space="preserve">с данными </w:t>
      </w:r>
      <w:r w:rsidR="00D450CD" w:rsidRPr="002A6673">
        <w:t xml:space="preserve">всех </w:t>
      </w:r>
      <w:r w:rsidR="00B93B96" w:rsidRPr="002A6673">
        <w:t>детекторов установки</w:t>
      </w:r>
      <w:r w:rsidR="00D450CD" w:rsidRPr="002A6673">
        <w:t>. При этом происходит проверка качества данных,</w:t>
      </w:r>
      <w:r w:rsidR="00D1407E" w:rsidRPr="002A6673">
        <w:t xml:space="preserve"> в</w:t>
      </w:r>
      <w:r w:rsidR="00FA577C" w:rsidRPr="002A6673">
        <w:t xml:space="preserve"> </w:t>
      </w:r>
      <w:r w:rsidR="00D450CD" w:rsidRPr="002A6673">
        <w:t>том числе</w:t>
      </w:r>
      <w:r w:rsidR="00D1407E" w:rsidRPr="002A6673">
        <w:t xml:space="preserve"> </w:t>
      </w:r>
      <w:r w:rsidR="00B93B96" w:rsidRPr="002A6673">
        <w:t>обнаружение</w:t>
      </w:r>
      <w:r w:rsidR="00D450CD" w:rsidRPr="002A6673">
        <w:t xml:space="preserve"> потери важной информации </w:t>
      </w:r>
      <w:r w:rsidR="00B93B96" w:rsidRPr="002A6673">
        <w:t>при сбоях регистрирующей электроники</w:t>
      </w:r>
      <w:r w:rsidR="00D450CD" w:rsidRPr="002A6673">
        <w:t>. По данным проведенного сеанса</w:t>
      </w:r>
      <w:r w:rsidR="00D1407E" w:rsidRPr="002A6673">
        <w:t xml:space="preserve"> с</w:t>
      </w:r>
      <w:r w:rsidR="00FA577C" w:rsidRPr="002A6673">
        <w:t xml:space="preserve"> </w:t>
      </w:r>
      <w:r w:rsidR="00D450CD" w:rsidRPr="002A6673">
        <w:t>комплексным запуском уста</w:t>
      </w:r>
      <w:r w:rsidR="009E518E" w:rsidRPr="002A6673">
        <w:softHyphen/>
      </w:r>
      <w:r w:rsidR="00D450CD" w:rsidRPr="002A6673">
        <w:t xml:space="preserve">новки количество ошибок мало (доли процента), так что практически вся принятая информация </w:t>
      </w:r>
      <w:r w:rsidR="00DF2CC4" w:rsidRPr="002A6673">
        <w:t>(с</w:t>
      </w:r>
      <w:r w:rsidR="00FA577C" w:rsidRPr="002A6673">
        <w:t xml:space="preserve"> </w:t>
      </w:r>
      <w:r w:rsidR="00D450CD" w:rsidRPr="002A6673">
        <w:t>точки зрения качества данных) используется для анализа</w:t>
      </w:r>
      <w:r w:rsidR="001C7554" w:rsidRPr="002A6673">
        <w:t>.</w:t>
      </w:r>
    </w:p>
    <w:p w:rsidR="001C7554" w:rsidRPr="002A6673" w:rsidRDefault="00D450CD" w:rsidP="003B3363">
      <w:pPr>
        <w:pStyle w:val="ac"/>
      </w:pPr>
      <w:r w:rsidRPr="002A6673">
        <w:t>Программный пакет для моделирования</w:t>
      </w:r>
      <w:r w:rsidR="00D1407E" w:rsidRPr="002A6673">
        <w:t xml:space="preserve"> </w:t>
      </w:r>
      <w:r w:rsidR="00266437" w:rsidRPr="002A6673">
        <w:t>исполь</w:t>
      </w:r>
      <w:r w:rsidR="002349E9" w:rsidRPr="002A6673">
        <w:t>зуется для отладки алгоритмов и </w:t>
      </w:r>
      <w:r w:rsidR="00266437" w:rsidRPr="002A6673">
        <w:t xml:space="preserve">оценки эффективности, и </w:t>
      </w:r>
      <w:r w:rsidR="00D1407E" w:rsidRPr="002A6673">
        <w:t>в</w:t>
      </w:r>
      <w:r w:rsidR="00FA577C" w:rsidRPr="002A6673">
        <w:t xml:space="preserve"> </w:t>
      </w:r>
      <w:r w:rsidRPr="002A6673">
        <w:t>настоящий момент описывает «идеаль</w:t>
      </w:r>
      <w:r w:rsidR="009E518E" w:rsidRPr="002A6673">
        <w:softHyphen/>
      </w:r>
      <w:r w:rsidRPr="002A6673">
        <w:t>ную» геометрию</w:t>
      </w:r>
      <w:r w:rsidR="00266437" w:rsidRPr="002A6673">
        <w:t xml:space="preserve"> экспериментальной</w:t>
      </w:r>
      <w:r w:rsidRPr="002A6673">
        <w:t xml:space="preserve"> установки. Идеальность заключается</w:t>
      </w:r>
      <w:r w:rsidR="00D1407E" w:rsidRPr="002A6673">
        <w:t xml:space="preserve"> в</w:t>
      </w:r>
      <w:r w:rsidR="00B93B96" w:rsidRPr="002A6673">
        <w:t xml:space="preserve"> абсолютной</w:t>
      </w:r>
      <w:r w:rsidRPr="002A6673">
        <w:t xml:space="preserve"> </w:t>
      </w:r>
      <w:r w:rsidR="00B93B96" w:rsidRPr="002A6673">
        <w:t>отъюсти</w:t>
      </w:r>
      <w:r w:rsidR="002349E9" w:rsidRPr="002A6673">
        <w:softHyphen/>
      </w:r>
      <w:r w:rsidR="00B93B96" w:rsidRPr="002A6673">
        <w:t xml:space="preserve">рованности </w:t>
      </w:r>
      <w:r w:rsidR="00266437" w:rsidRPr="002A6673">
        <w:t>и</w:t>
      </w:r>
      <w:r w:rsidR="00BA4B00" w:rsidRPr="002A6673">
        <w:t xml:space="preserve"> 100%</w:t>
      </w:r>
      <w:r w:rsidRPr="002A6673">
        <w:t xml:space="preserve"> эффективности детекторов. После определения </w:t>
      </w:r>
      <w:r w:rsidR="00266437" w:rsidRPr="002A6673">
        <w:t xml:space="preserve">реальных </w:t>
      </w:r>
      <w:r w:rsidRPr="002A6673">
        <w:t>геометрии</w:t>
      </w:r>
      <w:r w:rsidR="00D1407E" w:rsidRPr="002A6673">
        <w:t xml:space="preserve"> и</w:t>
      </w:r>
      <w:r w:rsidR="005F137F" w:rsidRPr="002A6673">
        <w:t> </w:t>
      </w:r>
      <w:r w:rsidRPr="002A6673">
        <w:t>эффективности на основе экспери</w:t>
      </w:r>
      <w:r w:rsidR="009E518E" w:rsidRPr="002A6673">
        <w:softHyphen/>
      </w:r>
      <w:r w:rsidRPr="002A6673">
        <w:t>ментальных данных</w:t>
      </w:r>
      <w:r w:rsidR="00266437" w:rsidRPr="002A6673">
        <w:t>,</w:t>
      </w:r>
      <w:r w:rsidRPr="002A6673">
        <w:t xml:space="preserve"> все </w:t>
      </w:r>
      <w:r w:rsidR="00E80A46" w:rsidRPr="002A6673">
        <w:softHyphen/>
      </w:r>
      <w:r w:rsidR="00266437" w:rsidRPr="002A6673">
        <w:t xml:space="preserve">реальные параметры </w:t>
      </w:r>
      <w:r w:rsidRPr="002A6673">
        <w:t>будут внесены</w:t>
      </w:r>
      <w:r w:rsidR="00D1407E" w:rsidRPr="002A6673">
        <w:t xml:space="preserve"> в</w:t>
      </w:r>
      <w:r w:rsidR="00FA577C" w:rsidRPr="002A6673">
        <w:t xml:space="preserve"> </w:t>
      </w:r>
      <w:r w:rsidRPr="002A6673">
        <w:t>программное описание установки</w:t>
      </w:r>
      <w:r w:rsidR="001C7554" w:rsidRPr="002A6673">
        <w:t>.</w:t>
      </w:r>
    </w:p>
    <w:p w:rsidR="001C7554" w:rsidRPr="002A6673" w:rsidRDefault="00FE1185" w:rsidP="003B3363">
      <w:pPr>
        <w:pStyle w:val="ac"/>
      </w:pPr>
      <w:r w:rsidRPr="002A6673">
        <w:lastRenderedPageBreak/>
        <w:t>Для восстановления треков заряженных частиц</w:t>
      </w:r>
      <w:r w:rsidR="00D1407E" w:rsidRPr="002A6673">
        <w:t xml:space="preserve"> в</w:t>
      </w:r>
      <w:r w:rsidR="00FA577C" w:rsidRPr="002A6673">
        <w:t xml:space="preserve"> </w:t>
      </w:r>
      <w:r w:rsidRPr="002A6673">
        <w:t>трековой системе выбран метод поиска трека</w:t>
      </w:r>
      <w:r w:rsidR="00266437" w:rsidRPr="002A6673">
        <w:t>, известный</w:t>
      </w:r>
      <w:r w:rsidRPr="002A6673">
        <w:t xml:space="preserve"> как преобразование Хафа. Этот метод использует параметрическое описание трека</w:t>
      </w:r>
      <w:r w:rsidR="00266437" w:rsidRPr="002A6673">
        <w:t xml:space="preserve">: каждая </w:t>
      </w:r>
      <w:r w:rsidRPr="002A6673">
        <w:t>точка</w:t>
      </w:r>
      <w:r w:rsidR="00D1407E" w:rsidRPr="002A6673">
        <w:t xml:space="preserve"> в</w:t>
      </w:r>
      <w:r w:rsidR="00FA577C" w:rsidRPr="002A6673">
        <w:t xml:space="preserve"> </w:t>
      </w:r>
      <w:r w:rsidRPr="002A6673">
        <w:t>пространстве параметров описывает трек</w:t>
      </w:r>
      <w:r w:rsidR="00D1407E" w:rsidRPr="002A6673">
        <w:t xml:space="preserve"> в</w:t>
      </w:r>
      <w:r w:rsidR="00FA577C" w:rsidRPr="002A6673">
        <w:t xml:space="preserve"> </w:t>
      </w:r>
      <w:r w:rsidRPr="002A6673">
        <w:t>координатном пространстве. Поиск кандидатов</w:t>
      </w:r>
      <w:r w:rsidR="00D1407E" w:rsidRPr="002A6673">
        <w:t xml:space="preserve"> в</w:t>
      </w:r>
      <w:r w:rsidR="00FA577C" w:rsidRPr="002A6673">
        <w:t xml:space="preserve"> </w:t>
      </w:r>
      <w:r w:rsidRPr="002A6673">
        <w:t>трек соответствует нахождению локальных максиму</w:t>
      </w:r>
      <w:r w:rsidR="009E518E" w:rsidRPr="002A6673">
        <w:softHyphen/>
      </w:r>
      <w:r w:rsidRPr="002A6673">
        <w:t>мов</w:t>
      </w:r>
      <w:r w:rsidR="00D1407E" w:rsidRPr="002A6673">
        <w:t xml:space="preserve"> в</w:t>
      </w:r>
      <w:r w:rsidR="00FA577C" w:rsidRPr="002A6673">
        <w:t xml:space="preserve"> </w:t>
      </w:r>
      <w:r w:rsidRPr="002A6673">
        <w:t>пространстве Хафа. Применение метода</w:t>
      </w:r>
      <w:r w:rsidR="00D1407E" w:rsidRPr="002A6673">
        <w:t xml:space="preserve"> в</w:t>
      </w:r>
      <w:r w:rsidR="00FA577C" w:rsidRPr="002A6673">
        <w:t xml:space="preserve"> </w:t>
      </w:r>
      <w:r w:rsidRPr="002A6673">
        <w:t xml:space="preserve">двумерном случае показано на </w:t>
      </w:r>
      <w:r w:rsidR="00D06246" w:rsidRPr="002A6673">
        <w:fldChar w:fldCharType="begin"/>
      </w:r>
      <w:r w:rsidR="001C7276" w:rsidRPr="002A6673">
        <w:instrText xml:space="preserve"> REF _Ref2194593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3</w:t>
      </w:r>
      <w:r w:rsidR="00CA1D38" w:rsidRPr="002A6673">
        <w:t>.</w:t>
      </w:r>
      <w:r w:rsidR="00CA1D38" w:rsidRPr="002A6673">
        <w:rPr>
          <w:noProof/>
        </w:rPr>
        <w:t>55</w:t>
      </w:r>
      <w:r w:rsidR="00D06246" w:rsidRPr="002A6673">
        <w:fldChar w:fldCharType="end"/>
      </w:r>
      <w:r w:rsidR="001C7554" w:rsidRPr="002A6673">
        <w:t>.</w:t>
      </w:r>
    </w:p>
    <w:p w:rsidR="00FE1185" w:rsidRPr="002A6673" w:rsidRDefault="00FE1185" w:rsidP="00445D72">
      <w:pPr>
        <w:pStyle w:val="affa"/>
        <w:rPr>
          <w:noProof w:val="0"/>
        </w:rPr>
      </w:pPr>
      <w:r w:rsidRPr="002A6673">
        <w:drawing>
          <wp:inline distT="0" distB="0" distL="0" distR="0" wp14:anchorId="0B20C763" wp14:editId="038DDDBC">
            <wp:extent cx="5123521" cy="1983037"/>
            <wp:effectExtent l="19050" t="0" r="929"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156559" cy="1995824"/>
                    </a:xfrm>
                    <a:prstGeom prst="rect">
                      <a:avLst/>
                    </a:prstGeom>
                  </pic:spPr>
                </pic:pic>
              </a:graphicData>
            </a:graphic>
          </wp:inline>
        </w:drawing>
      </w:r>
    </w:p>
    <w:p w:rsidR="00FE1185" w:rsidRPr="002A6673" w:rsidRDefault="00545B93" w:rsidP="00445D72">
      <w:pPr>
        <w:pStyle w:val="aff7"/>
      </w:pPr>
      <w:bookmarkStart w:id="321" w:name="_Ref2194593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3</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5</w:t>
      </w:r>
      <w:r w:rsidR="00D06246" w:rsidRPr="002A6673">
        <w:fldChar w:fldCharType="end"/>
      </w:r>
      <w:bookmarkEnd w:id="321"/>
      <w:r w:rsidR="00FE1185" w:rsidRPr="002A6673">
        <w:t xml:space="preserve"> </w:t>
      </w:r>
      <w:r w:rsidR="00766435" w:rsidRPr="002A6673">
        <w:t xml:space="preserve"> </w:t>
      </w:r>
      <w:r w:rsidR="00FE1185" w:rsidRPr="002A6673">
        <w:t>Иллюстрация основного принципа преобразования Хафа для одного трека</w:t>
      </w:r>
    </w:p>
    <w:p w:rsidR="001C7554" w:rsidRPr="002A6673" w:rsidRDefault="00FE1185" w:rsidP="003B3363">
      <w:pPr>
        <w:pStyle w:val="ac"/>
      </w:pPr>
      <w:r w:rsidRPr="002A6673">
        <w:t>Для каждой точки</w:t>
      </w:r>
      <w:r w:rsidR="00D1407E" w:rsidRPr="002A6673">
        <w:t xml:space="preserve"> в</w:t>
      </w:r>
      <w:r w:rsidR="00FA577C" w:rsidRPr="002A6673">
        <w:t xml:space="preserve"> </w:t>
      </w:r>
      <w:r w:rsidRPr="002A6673">
        <w:t>исходном пространстве построена прямая</w:t>
      </w:r>
      <w:r w:rsidR="00D1407E" w:rsidRPr="002A6673">
        <w:t xml:space="preserve"> в </w:t>
      </w:r>
      <w:r w:rsidRPr="002A6673">
        <w:t>пространстве параметров,</w:t>
      </w:r>
      <w:r w:rsidR="00D1407E" w:rsidRPr="002A6673">
        <w:t xml:space="preserve"> а</w:t>
      </w:r>
      <w:r w:rsidR="00FA577C" w:rsidRPr="002A6673">
        <w:t xml:space="preserve"> </w:t>
      </w:r>
      <w:r w:rsidRPr="002A6673">
        <w:t xml:space="preserve">их пересечение характеризует трек. Исходя из геометрии установки СПАСЧАРМ, можно выделить две области </w:t>
      </w:r>
      <w:r w:rsidR="009B40C2" w:rsidRPr="002A6673">
        <w:t>—</w:t>
      </w:r>
      <w:r w:rsidRPr="002A6673">
        <w:t xml:space="preserve"> до</w:t>
      </w:r>
      <w:r w:rsidR="00D1407E" w:rsidRPr="002A6673">
        <w:t xml:space="preserve"> и</w:t>
      </w:r>
      <w:r w:rsidR="00FA577C" w:rsidRPr="002A6673">
        <w:t xml:space="preserve"> </w:t>
      </w:r>
      <w:r w:rsidRPr="002A6673">
        <w:t>после магнита. Треки заряженных частиц изгибаются</w:t>
      </w:r>
      <w:r w:rsidR="00D1407E" w:rsidRPr="002A6673">
        <w:t xml:space="preserve"> </w:t>
      </w:r>
      <w:r w:rsidRPr="002A6673">
        <w:t>пол</w:t>
      </w:r>
      <w:r w:rsidR="00266437" w:rsidRPr="002A6673">
        <w:t>ем</w:t>
      </w:r>
      <w:r w:rsidRPr="002A6673">
        <w:t xml:space="preserve"> магнита</w:t>
      </w:r>
      <w:r w:rsidR="00D1407E" w:rsidRPr="002A6673">
        <w:t xml:space="preserve"> в</w:t>
      </w:r>
      <w:r w:rsidR="00FA577C" w:rsidRPr="002A6673">
        <w:t xml:space="preserve"> </w:t>
      </w:r>
      <w:r w:rsidRPr="002A6673">
        <w:t xml:space="preserve">плоскости </w:t>
      </w:r>
      <w:r w:rsidR="000E7FFC" w:rsidRPr="002A6673">
        <w:rPr>
          <w:i/>
        </w:rPr>
        <w:t>x</w:t>
      </w:r>
      <w:r w:rsidR="006772D4" w:rsidRPr="002A6673">
        <w:rPr>
          <w:rFonts w:ascii="MS Mincho" w:eastAsia="MS Mincho" w:hAnsi="MS Mincho" w:cs="MS Mincho" w:hint="eastAsia"/>
        </w:rPr>
        <w:t>‑</w:t>
      </w:r>
      <w:r w:rsidR="000E7FFC" w:rsidRPr="002A6673">
        <w:rPr>
          <w:i/>
        </w:rPr>
        <w:t>z</w:t>
      </w:r>
      <w:r w:rsidRPr="002A6673">
        <w:t>. Следовательно, можно аппроксимиро</w:t>
      </w:r>
      <w:r w:rsidR="005F137F" w:rsidRPr="002A6673">
        <w:softHyphen/>
      </w:r>
      <w:r w:rsidRPr="002A6673">
        <w:t>вать эти две области проекции треков</w:t>
      </w:r>
      <w:r w:rsidR="00D1407E" w:rsidRPr="002A6673">
        <w:t xml:space="preserve"> в</w:t>
      </w:r>
      <w:r w:rsidR="00FA577C" w:rsidRPr="002A6673">
        <w:t xml:space="preserve"> </w:t>
      </w:r>
      <w:r w:rsidRPr="002A6673">
        <w:t xml:space="preserve">плоскости </w:t>
      </w:r>
      <w:r w:rsidR="000E7FFC" w:rsidRPr="002A6673">
        <w:rPr>
          <w:i/>
        </w:rPr>
        <w:t>x</w:t>
      </w:r>
      <w:r w:rsidR="006772D4" w:rsidRPr="002A6673">
        <w:rPr>
          <w:rFonts w:ascii="MS Mincho" w:eastAsia="MS Mincho" w:hAnsi="MS Mincho" w:cs="MS Mincho" w:hint="eastAsia"/>
        </w:rPr>
        <w:t>‑</w:t>
      </w:r>
      <w:r w:rsidR="000E7FFC" w:rsidRPr="002A6673">
        <w:rPr>
          <w:i/>
        </w:rPr>
        <w:t>z</w:t>
      </w:r>
      <w:r w:rsidRPr="002A6673">
        <w:t xml:space="preserve"> прямыми линиями</w:t>
      </w:r>
      <w:r w:rsidR="00D1407E" w:rsidRPr="002A6673">
        <w:t xml:space="preserve"> в</w:t>
      </w:r>
      <w:r w:rsidR="00266437" w:rsidRPr="002A6673">
        <w:t> </w:t>
      </w:r>
      <w:r w:rsidRPr="002A6673">
        <w:t>соответствии</w:t>
      </w:r>
      <w:r w:rsidR="00D1407E" w:rsidRPr="002A6673">
        <w:t xml:space="preserve"> с</w:t>
      </w:r>
      <w:r w:rsidR="005F137F" w:rsidRPr="002A6673">
        <w:t> </w:t>
      </w:r>
      <w:r w:rsidRPr="002A6673">
        <w:t xml:space="preserve">уравнением </w:t>
      </w:r>
      <w:r w:rsidRPr="002A6673">
        <w:rPr>
          <w:i/>
          <w:iCs/>
        </w:rPr>
        <w:t>x</w:t>
      </w:r>
      <w:r w:rsidRPr="002A6673">
        <w:rPr>
          <w:i/>
          <w:iCs/>
          <w:vertAlign w:val="subscript"/>
        </w:rPr>
        <w:t>hit</w:t>
      </w:r>
      <w:r w:rsidR="000E7FFC" w:rsidRPr="002A6673">
        <w:rPr>
          <w:i/>
          <w:iCs/>
        </w:rPr>
        <w:t xml:space="preserve"> </w:t>
      </w:r>
      <w:r w:rsidR="00D75F62" w:rsidRPr="002A6673">
        <w:rPr>
          <w:i/>
          <w:iCs/>
        </w:rPr>
        <w:t>=</w:t>
      </w:r>
      <w:r w:rsidR="000E7FFC" w:rsidRPr="002A6673">
        <w:rPr>
          <w:i/>
          <w:iCs/>
        </w:rPr>
        <w:t xml:space="preserve"> </w:t>
      </w:r>
      <w:r w:rsidRPr="002A6673">
        <w:t>(</w:t>
      </w:r>
      <w:r w:rsidRPr="002A6673">
        <w:rPr>
          <w:i/>
          <w:iCs/>
        </w:rPr>
        <w:t>z</w:t>
      </w:r>
      <w:r w:rsidRPr="002A6673">
        <w:rPr>
          <w:vertAlign w:val="subscript"/>
        </w:rPr>
        <w:t>0</w:t>
      </w:r>
      <w:r w:rsidRPr="002A6673">
        <w:t xml:space="preserve"> − </w:t>
      </w:r>
      <w:r w:rsidRPr="002A6673">
        <w:rPr>
          <w:i/>
          <w:iCs/>
        </w:rPr>
        <w:t>z</w:t>
      </w:r>
      <w:r w:rsidRPr="002A6673">
        <w:rPr>
          <w:i/>
          <w:iCs/>
          <w:vertAlign w:val="subscript"/>
        </w:rPr>
        <w:t>hit</w:t>
      </w:r>
      <w:r w:rsidRPr="002A6673">
        <w:t>)</w:t>
      </w:r>
      <w:r w:rsidR="000E7FFC" w:rsidRPr="002A6673">
        <w:t xml:space="preserve"> </w:t>
      </w:r>
      <w:r w:rsidR="00D75F62" w:rsidRPr="002A6673">
        <w:t>×</w:t>
      </w:r>
      <w:r w:rsidR="000E7FFC" w:rsidRPr="002A6673">
        <w:t xml:space="preserve"> </w:t>
      </w:r>
      <w:r w:rsidRPr="002A6673">
        <w:rPr>
          <w:i/>
          <w:iCs/>
        </w:rPr>
        <w:t>tan</w:t>
      </w:r>
      <w:r w:rsidRPr="002A6673">
        <w:t>θ</w:t>
      </w:r>
      <w:r w:rsidRPr="002A6673">
        <w:rPr>
          <w:i/>
          <w:iCs/>
          <w:vertAlign w:val="subscript"/>
        </w:rPr>
        <w:t>zx</w:t>
      </w:r>
      <w:r w:rsidR="000E7FFC" w:rsidRPr="002A6673">
        <w:rPr>
          <w:i/>
          <w:iCs/>
        </w:rPr>
        <w:t xml:space="preserve"> </w:t>
      </w:r>
      <w:r w:rsidR="00D75F62" w:rsidRPr="002A6673">
        <w:rPr>
          <w:i/>
          <w:iCs/>
        </w:rPr>
        <w:t>+</w:t>
      </w:r>
      <w:r w:rsidR="000E7FFC" w:rsidRPr="002A6673">
        <w:rPr>
          <w:i/>
          <w:iCs/>
        </w:rPr>
        <w:t xml:space="preserve"> </w:t>
      </w:r>
      <w:r w:rsidRPr="002A6673">
        <w:rPr>
          <w:i/>
          <w:iCs/>
        </w:rPr>
        <w:t>x</w:t>
      </w:r>
      <w:r w:rsidRPr="002A6673">
        <w:rPr>
          <w:vertAlign w:val="subscript"/>
        </w:rPr>
        <w:t>0</w:t>
      </w:r>
      <w:r w:rsidRPr="002A6673">
        <w:t>, где θ</w:t>
      </w:r>
      <w:r w:rsidRPr="002A6673">
        <w:rPr>
          <w:i/>
          <w:iCs/>
          <w:vertAlign w:val="subscript"/>
        </w:rPr>
        <w:t>zx</w:t>
      </w:r>
      <w:r w:rsidRPr="002A6673">
        <w:rPr>
          <w:i/>
          <w:iCs/>
        </w:rPr>
        <w:t xml:space="preserve"> </w:t>
      </w:r>
      <w:r w:rsidR="009B40C2" w:rsidRPr="002A6673">
        <w:t>—</w:t>
      </w:r>
      <w:r w:rsidRPr="002A6673">
        <w:t xml:space="preserve"> угол между рассматриваемой прямой</w:t>
      </w:r>
      <w:r w:rsidR="00D1407E" w:rsidRPr="002A6673">
        <w:t xml:space="preserve"> и</w:t>
      </w:r>
      <w:r w:rsidR="005F137F" w:rsidRPr="002A6673">
        <w:t> </w:t>
      </w:r>
      <w:r w:rsidRPr="002A6673">
        <w:t xml:space="preserve">осью </w:t>
      </w:r>
      <w:r w:rsidRPr="002A6673">
        <w:rPr>
          <w:i/>
          <w:iCs/>
        </w:rPr>
        <w:t>z</w:t>
      </w:r>
      <w:r w:rsidR="00D1407E" w:rsidRPr="002A6673">
        <w:rPr>
          <w:i/>
          <w:iCs/>
        </w:rPr>
        <w:t xml:space="preserve"> в </w:t>
      </w:r>
      <w:r w:rsidRPr="002A6673">
        <w:t xml:space="preserve">этой плоскости, </w:t>
      </w:r>
      <w:r w:rsidRPr="002A6673">
        <w:rPr>
          <w:i/>
          <w:iCs/>
        </w:rPr>
        <w:t>x</w:t>
      </w:r>
      <w:r w:rsidRPr="002A6673">
        <w:rPr>
          <w:vertAlign w:val="subscript"/>
        </w:rPr>
        <w:t>0</w:t>
      </w:r>
      <w:r w:rsidRPr="002A6673">
        <w:t xml:space="preserve"> </w:t>
      </w:r>
      <w:r w:rsidR="009B40C2" w:rsidRPr="002A6673">
        <w:t>—</w:t>
      </w:r>
      <w:r w:rsidRPr="002A6673">
        <w:t xml:space="preserve"> точка пересечения</w:t>
      </w:r>
      <w:r w:rsidR="00D1407E" w:rsidRPr="002A6673">
        <w:t xml:space="preserve"> с </w:t>
      </w:r>
      <w:r w:rsidRPr="002A6673">
        <w:rPr>
          <w:i/>
          <w:iCs/>
        </w:rPr>
        <w:t>z</w:t>
      </w:r>
      <w:r w:rsidRPr="002A6673">
        <w:rPr>
          <w:vertAlign w:val="subscript"/>
        </w:rPr>
        <w:t>0</w:t>
      </w:r>
      <w:r w:rsidRPr="002A6673">
        <w:t xml:space="preserve"> ,</w:t>
      </w:r>
      <w:r w:rsidR="00D1407E" w:rsidRPr="002A6673">
        <w:t xml:space="preserve"> а </w:t>
      </w:r>
      <w:r w:rsidRPr="002A6673">
        <w:rPr>
          <w:i/>
          <w:iCs/>
        </w:rPr>
        <w:t>x</w:t>
      </w:r>
      <w:r w:rsidRPr="002A6673">
        <w:rPr>
          <w:i/>
          <w:iCs/>
          <w:vertAlign w:val="subscript"/>
        </w:rPr>
        <w:t>hit</w:t>
      </w:r>
      <w:r w:rsidR="00D1407E" w:rsidRPr="002A6673">
        <w:rPr>
          <w:i/>
          <w:iCs/>
        </w:rPr>
        <w:t xml:space="preserve"> и </w:t>
      </w:r>
      <w:r w:rsidRPr="002A6673">
        <w:rPr>
          <w:i/>
          <w:iCs/>
        </w:rPr>
        <w:t>z</w:t>
      </w:r>
      <w:r w:rsidRPr="002A6673">
        <w:rPr>
          <w:i/>
          <w:iCs/>
          <w:vertAlign w:val="subscript"/>
        </w:rPr>
        <w:t>hit</w:t>
      </w:r>
      <w:r w:rsidRPr="002A6673">
        <w:rPr>
          <w:i/>
          <w:iCs/>
        </w:rPr>
        <w:t xml:space="preserve"> </w:t>
      </w:r>
      <w:r w:rsidR="009B40C2" w:rsidRPr="002A6673">
        <w:t>—</w:t>
      </w:r>
      <w:r w:rsidRPr="002A6673">
        <w:t xml:space="preserve"> координаты хита</w:t>
      </w:r>
      <w:r w:rsidR="00D1407E" w:rsidRPr="002A6673">
        <w:t xml:space="preserve"> в</w:t>
      </w:r>
      <w:r w:rsidR="005F137F" w:rsidRPr="002A6673">
        <w:t> </w:t>
      </w:r>
      <w:r w:rsidRPr="002A6673">
        <w:t>дрейфовых трубках</w:t>
      </w:r>
      <w:r w:rsidR="001C7554" w:rsidRPr="002A6673">
        <w:t>.</w:t>
      </w:r>
    </w:p>
    <w:p w:rsidR="001C7554" w:rsidRPr="002A6673" w:rsidRDefault="00FE1185" w:rsidP="003B3363">
      <w:pPr>
        <w:pStyle w:val="ac"/>
      </w:pPr>
      <w:r w:rsidRPr="002A6673">
        <w:t>По прямым, найденным методом Хафа, находится угол отклонения трека</w:t>
      </w:r>
      <w:r w:rsidR="00D1407E" w:rsidRPr="002A6673">
        <w:t xml:space="preserve"> в </w:t>
      </w:r>
      <w:r w:rsidRPr="002A6673">
        <w:t xml:space="preserve">магнитном поле. Далее из </w:t>
      </w:r>
      <w:r w:rsidR="00266437" w:rsidRPr="002A6673">
        <w:t xml:space="preserve">известных </w:t>
      </w:r>
      <w:r w:rsidRPr="002A6673">
        <w:t>интеграла поля</w:t>
      </w:r>
      <w:r w:rsidR="00D1407E" w:rsidRPr="002A6673">
        <w:t xml:space="preserve"> и</w:t>
      </w:r>
      <w:r w:rsidR="00FA577C" w:rsidRPr="002A6673">
        <w:t xml:space="preserve"> </w:t>
      </w:r>
      <w:r w:rsidRPr="002A6673">
        <w:t xml:space="preserve">угла отклонения находится компонента импульса </w:t>
      </w:r>
      <w:r w:rsidRPr="002A6673">
        <w:rPr>
          <w:i/>
          <w:iCs/>
        </w:rPr>
        <w:t>p</w:t>
      </w:r>
      <w:r w:rsidRPr="002A6673">
        <w:rPr>
          <w:i/>
          <w:iCs/>
          <w:vertAlign w:val="subscript"/>
        </w:rPr>
        <w:t>zx</w:t>
      </w:r>
      <w:r w:rsidR="001C7554" w:rsidRPr="002A6673">
        <w:t>.</w:t>
      </w:r>
      <w:r w:rsidR="00266437" w:rsidRPr="002A6673">
        <w:t xml:space="preserve"> </w:t>
      </w:r>
      <w:r w:rsidRPr="002A6673">
        <w:t>Так как</w:t>
      </w:r>
      <w:r w:rsidR="00D1407E" w:rsidRPr="002A6673">
        <w:t xml:space="preserve"> в</w:t>
      </w:r>
      <w:r w:rsidR="00FA577C" w:rsidRPr="002A6673">
        <w:t xml:space="preserve"> </w:t>
      </w:r>
      <w:r w:rsidRPr="002A6673">
        <w:t xml:space="preserve">плоскости </w:t>
      </w:r>
      <w:r w:rsidR="000E7FFC" w:rsidRPr="002A6673">
        <w:rPr>
          <w:i/>
        </w:rPr>
        <w:t>y</w:t>
      </w:r>
      <w:r w:rsidR="006772D4" w:rsidRPr="002A6673">
        <w:rPr>
          <w:rFonts w:ascii="MS Mincho" w:eastAsia="MS Mincho" w:hAnsi="MS Mincho" w:cs="MS Mincho" w:hint="eastAsia"/>
        </w:rPr>
        <w:t>‑</w:t>
      </w:r>
      <w:r w:rsidR="000E7FFC" w:rsidRPr="002A6673">
        <w:rPr>
          <w:i/>
        </w:rPr>
        <w:t>z</w:t>
      </w:r>
      <w:r w:rsidR="00AA7C51" w:rsidRPr="002A6673">
        <w:t xml:space="preserve"> не</w:t>
      </w:r>
      <w:r w:rsidR="00FA577C" w:rsidRPr="002A6673">
        <w:t xml:space="preserve"> </w:t>
      </w:r>
      <w:r w:rsidRPr="002A6673">
        <w:t>происходит отклонения</w:t>
      </w:r>
      <w:r w:rsidR="00D1407E" w:rsidRPr="002A6673">
        <w:t xml:space="preserve"> в</w:t>
      </w:r>
      <w:r w:rsidR="00FA577C" w:rsidRPr="002A6673">
        <w:t xml:space="preserve"> </w:t>
      </w:r>
      <w:r w:rsidRPr="002A6673">
        <w:t>магнитном поле, то прямой аппроксимируется вся область</w:t>
      </w:r>
      <w:r w:rsidR="00D1407E" w:rsidRPr="002A6673">
        <w:t xml:space="preserve"> и</w:t>
      </w:r>
      <w:r w:rsidR="00FA577C" w:rsidRPr="002A6673">
        <w:t xml:space="preserve"> </w:t>
      </w:r>
      <w:r w:rsidRPr="002A6673">
        <w:t xml:space="preserve">находится компонента </w:t>
      </w:r>
      <w:r w:rsidRPr="002A6673">
        <w:rPr>
          <w:i/>
          <w:iCs/>
        </w:rPr>
        <w:t>p</w:t>
      </w:r>
      <w:r w:rsidRPr="002A6673">
        <w:rPr>
          <w:i/>
          <w:iCs/>
          <w:vertAlign w:val="subscript"/>
        </w:rPr>
        <w:t>y</w:t>
      </w:r>
      <w:r w:rsidR="001C7554" w:rsidRPr="002A6673">
        <w:t>.</w:t>
      </w:r>
    </w:p>
    <w:p w:rsidR="001C7554" w:rsidRPr="002A6673" w:rsidRDefault="00FE1185" w:rsidP="003B3363">
      <w:pPr>
        <w:pStyle w:val="ac"/>
      </w:pPr>
      <w:r w:rsidRPr="002A6673">
        <w:t xml:space="preserve"> На втором этапе проводится уточнение параметров трека</w:t>
      </w:r>
      <w:r w:rsidR="00D1407E" w:rsidRPr="002A6673">
        <w:t xml:space="preserve"> с</w:t>
      </w:r>
      <w:r w:rsidR="00FA577C" w:rsidRPr="002A6673">
        <w:t xml:space="preserve"> </w:t>
      </w:r>
      <w:r w:rsidRPr="002A6673">
        <w:t xml:space="preserve">использованием фильтра Калмана. На этом этапе уже учитывается реальное (или расчетное) магнитное поле, включая ненулевые компоненты поля по осям </w:t>
      </w:r>
      <w:r w:rsidR="000E7FFC" w:rsidRPr="002A6673">
        <w:rPr>
          <w:i/>
        </w:rPr>
        <w:t>Y</w:t>
      </w:r>
      <w:r w:rsidR="00D1407E" w:rsidRPr="002A6673">
        <w:t xml:space="preserve"> и</w:t>
      </w:r>
      <w:r w:rsidR="00FA577C" w:rsidRPr="002A6673">
        <w:t xml:space="preserve"> </w:t>
      </w:r>
      <w:r w:rsidR="000E7FFC" w:rsidRPr="002A6673">
        <w:rPr>
          <w:i/>
        </w:rPr>
        <w:t>Z</w:t>
      </w:r>
      <w:r w:rsidR="001C7554" w:rsidRPr="002A6673">
        <w:t>.</w:t>
      </w:r>
    </w:p>
    <w:p w:rsidR="001C7554" w:rsidRPr="002A6673" w:rsidRDefault="00FE1185" w:rsidP="003B3363">
      <w:pPr>
        <w:pStyle w:val="ac"/>
      </w:pPr>
      <w:r w:rsidRPr="002A6673">
        <w:t xml:space="preserve">В дальнейшем восстановленные кинематические параметры треков </w:t>
      </w:r>
      <w:r w:rsidR="00266437" w:rsidRPr="002A6673">
        <w:t xml:space="preserve">используются </w:t>
      </w:r>
      <w:r w:rsidRPr="002A6673">
        <w:t>для восстановления вторичных частиц</w:t>
      </w:r>
      <w:r w:rsidR="00D1407E" w:rsidRPr="002A6673">
        <w:t xml:space="preserve"> и</w:t>
      </w:r>
      <w:r w:rsidR="00FA577C" w:rsidRPr="002A6673">
        <w:t xml:space="preserve"> </w:t>
      </w:r>
      <w:r w:rsidRPr="002A6673">
        <w:t>получения асимметрии</w:t>
      </w:r>
      <w:r w:rsidR="001C7554" w:rsidRPr="002A6673">
        <w:t>.</w:t>
      </w:r>
    </w:p>
    <w:p w:rsidR="000158BC" w:rsidRPr="002A6673" w:rsidRDefault="00FE1185" w:rsidP="001E6FBB">
      <w:pPr>
        <w:pStyle w:val="ac"/>
      </w:pPr>
      <w:r w:rsidRPr="002A6673">
        <w:t>Данный метод позволяет вос</w:t>
      </w:r>
      <w:r w:rsidR="005379E1" w:rsidRPr="002A6673">
        <w:t>с</w:t>
      </w:r>
      <w:r w:rsidRPr="002A6673">
        <w:t>танавли</w:t>
      </w:r>
      <w:r w:rsidR="005379E1" w:rsidRPr="002A6673">
        <w:t>вать треки</w:t>
      </w:r>
      <w:r w:rsidR="00D1407E" w:rsidRPr="002A6673">
        <w:t xml:space="preserve"> с</w:t>
      </w:r>
      <w:r w:rsidR="00FA577C" w:rsidRPr="002A6673">
        <w:t xml:space="preserve"> </w:t>
      </w:r>
      <w:r w:rsidR="005379E1" w:rsidRPr="002A6673">
        <w:t>высокой эффективностью (более 98% для одиночных треков</w:t>
      </w:r>
      <w:r w:rsidR="00266437" w:rsidRPr="002A6673">
        <w:t xml:space="preserve"> и </w:t>
      </w:r>
      <w:r w:rsidR="005379E1" w:rsidRPr="002A6673">
        <w:t>более 85% для многочастичных событий</w:t>
      </w:r>
      <w:r w:rsidR="005379E1" w:rsidRPr="002A6673">
        <w:rPr>
          <w:rStyle w:val="af8"/>
        </w:rPr>
        <w:footnoteReference w:id="47"/>
      </w:r>
      <w:r w:rsidR="005379E1" w:rsidRPr="002A6673">
        <w:t>)</w:t>
      </w:r>
      <w:r w:rsidR="001C7554" w:rsidRPr="002A6673">
        <w:t>.</w:t>
      </w:r>
    </w:p>
    <w:p w:rsidR="00AC3D64" w:rsidRPr="002A6673" w:rsidRDefault="00AC3D64" w:rsidP="00DF3115">
      <w:pPr>
        <w:pStyle w:val="1"/>
        <w:spacing w:before="0"/>
      </w:pPr>
      <w:bookmarkStart w:id="322" w:name="_Toc26282788"/>
      <w:bookmarkStart w:id="323" w:name="_Toc29983147"/>
      <w:r w:rsidRPr="002A6673">
        <w:lastRenderedPageBreak/>
        <w:t>План-график реализации</w:t>
      </w:r>
      <w:r w:rsidR="00D1407E" w:rsidRPr="002A6673">
        <w:t xml:space="preserve"> и</w:t>
      </w:r>
      <w:r w:rsidR="00FA577C" w:rsidRPr="002A6673">
        <w:t xml:space="preserve"> </w:t>
      </w:r>
      <w:r w:rsidR="00D21D51" w:rsidRPr="002A6673">
        <w:t>оценка стоимости проекта</w:t>
      </w:r>
      <w:bookmarkEnd w:id="322"/>
      <w:bookmarkEnd w:id="323"/>
    </w:p>
    <w:p w:rsidR="001C7554" w:rsidRPr="002A6673" w:rsidRDefault="008B710D" w:rsidP="003B3363">
      <w:pPr>
        <w:pStyle w:val="ac"/>
        <w:rPr>
          <w:rFonts w:eastAsia="MS Mincho"/>
          <w:lang w:eastAsia="ja-JP"/>
        </w:rPr>
      </w:pPr>
      <w:r w:rsidRPr="002A6673">
        <w:rPr>
          <w:rFonts w:eastAsia="MS Mincho"/>
          <w:lang w:eastAsia="ja-JP"/>
        </w:rPr>
        <w:t>Основные расходы требуются на создание канала поляризованных частиц</w:t>
      </w:r>
      <w:r w:rsidR="00D1407E" w:rsidRPr="002A6673">
        <w:rPr>
          <w:rFonts w:eastAsia="MS Mincho"/>
          <w:lang w:eastAsia="ja-JP"/>
        </w:rPr>
        <w:t xml:space="preserve"> и </w:t>
      </w:r>
      <w:r w:rsidRPr="002A6673">
        <w:rPr>
          <w:rFonts w:eastAsia="MS Mincho"/>
          <w:lang w:eastAsia="ja-JP"/>
        </w:rPr>
        <w:t>модернизацию экспериментальной установки для проведения прецизионных исследова</w:t>
      </w:r>
      <w:r w:rsidR="009E518E" w:rsidRPr="002A6673">
        <w:rPr>
          <w:rFonts w:eastAsia="MS Mincho"/>
          <w:lang w:eastAsia="ja-JP"/>
        </w:rPr>
        <w:softHyphen/>
      </w:r>
      <w:r w:rsidRPr="002A6673">
        <w:rPr>
          <w:rFonts w:eastAsia="MS Mincho"/>
          <w:lang w:eastAsia="ja-JP"/>
        </w:rPr>
        <w:t>ний</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использованием поляризованного пучка</w:t>
      </w:r>
      <w:r w:rsidR="001C7554" w:rsidRPr="002A6673">
        <w:rPr>
          <w:rFonts w:eastAsia="MS Mincho"/>
          <w:lang w:eastAsia="ja-JP"/>
        </w:rPr>
        <w:t>.</w:t>
      </w:r>
    </w:p>
    <w:p w:rsidR="001C7554" w:rsidRPr="002A6673" w:rsidRDefault="008B710D" w:rsidP="00D709B5">
      <w:pPr>
        <w:pStyle w:val="ac"/>
        <w:rPr>
          <w:rFonts w:eastAsia="MS Mincho"/>
          <w:bCs/>
          <w:lang w:eastAsia="ja-JP"/>
        </w:rPr>
      </w:pPr>
      <w:r w:rsidRPr="002A6673">
        <w:rPr>
          <w:rFonts w:eastAsia="MS Mincho"/>
          <w:bCs/>
          <w:lang w:eastAsia="ja-JP"/>
        </w:rPr>
        <w:t>Выполнены работы по расчету</w:t>
      </w:r>
      <w:r w:rsidR="00D1407E" w:rsidRPr="002A6673">
        <w:rPr>
          <w:rFonts w:eastAsia="MS Mincho"/>
          <w:bCs/>
          <w:lang w:eastAsia="ja-JP"/>
        </w:rPr>
        <w:t xml:space="preserve"> и</w:t>
      </w:r>
      <w:r w:rsidR="00FA577C" w:rsidRPr="002A6673">
        <w:rPr>
          <w:rFonts w:eastAsia="MS Mincho"/>
          <w:bCs/>
          <w:lang w:eastAsia="ja-JP"/>
        </w:rPr>
        <w:t xml:space="preserve"> </w:t>
      </w:r>
      <w:r w:rsidRPr="002A6673">
        <w:rPr>
          <w:rFonts w:eastAsia="MS Mincho"/>
          <w:bCs/>
          <w:lang w:eastAsia="ja-JP"/>
        </w:rPr>
        <w:t>эскизному проектированию канала поляризован</w:t>
      </w:r>
      <w:r w:rsidR="00E80A46" w:rsidRPr="002A6673">
        <w:rPr>
          <w:rFonts w:eastAsia="MS Mincho"/>
          <w:bCs/>
          <w:lang w:eastAsia="ja-JP"/>
        </w:rPr>
        <w:softHyphen/>
      </w:r>
      <w:r w:rsidRPr="002A6673">
        <w:rPr>
          <w:rFonts w:eastAsia="MS Mincho"/>
          <w:bCs/>
          <w:lang w:eastAsia="ja-JP"/>
        </w:rPr>
        <w:t>ных частиц.</w:t>
      </w:r>
      <w:r w:rsidR="00483437" w:rsidRPr="002A6673">
        <w:rPr>
          <w:rFonts w:eastAsia="MS Mincho"/>
          <w:bCs/>
          <w:lang w:eastAsia="ja-JP"/>
        </w:rPr>
        <w:t xml:space="preserve"> </w:t>
      </w:r>
      <w:r w:rsidRPr="002A6673">
        <w:rPr>
          <w:rFonts w:eastAsia="MS Mincho"/>
          <w:bCs/>
          <w:lang w:eastAsia="ja-JP"/>
        </w:rPr>
        <w:t>Для выполнения работ по созданию (анти)про</w:t>
      </w:r>
      <w:r w:rsidR="00F6348F" w:rsidRPr="002A6673">
        <w:rPr>
          <w:rFonts w:eastAsia="MS Mincho"/>
          <w:bCs/>
          <w:lang w:eastAsia="ja-JP"/>
        </w:rPr>
        <w:t>тонного канала 24А на ускорительном комплексе</w:t>
      </w:r>
      <w:r w:rsidRPr="002A6673">
        <w:rPr>
          <w:rFonts w:eastAsia="MS Mincho"/>
          <w:bCs/>
          <w:lang w:eastAsia="ja-JP"/>
        </w:rPr>
        <w:t xml:space="preserve"> </w:t>
      </w:r>
      <w:r w:rsidR="00D1664A" w:rsidRPr="002A6673">
        <w:rPr>
          <w:rFonts w:eastAsia="MS Mincho"/>
          <w:bCs/>
          <w:lang w:eastAsia="ja-JP"/>
        </w:rPr>
        <w:t>У</w:t>
      </w:r>
      <w:r w:rsidR="00D1664A" w:rsidRPr="002A6673">
        <w:rPr>
          <w:rFonts w:ascii="MS Mincho" w:eastAsia="MS Mincho" w:hAnsi="MS Mincho" w:cs="MS Mincho" w:hint="eastAsia"/>
          <w:bCs/>
          <w:lang w:eastAsia="ja-JP"/>
        </w:rPr>
        <w:t>‑</w:t>
      </w:r>
      <w:r w:rsidR="00D1664A" w:rsidRPr="002A6673">
        <w:rPr>
          <w:rFonts w:eastAsia="MS Mincho"/>
          <w:bCs/>
          <w:lang w:eastAsia="ja-JP"/>
        </w:rPr>
        <w:t>70</w:t>
      </w:r>
      <w:r w:rsidRPr="002A6673">
        <w:rPr>
          <w:rFonts w:eastAsia="MS Mincho"/>
          <w:bCs/>
          <w:lang w:eastAsia="ja-JP"/>
        </w:rPr>
        <w:t xml:space="preserve"> потребуется 1</w:t>
      </w:r>
      <w:r w:rsidR="00FA577C" w:rsidRPr="002A6673">
        <w:rPr>
          <w:rFonts w:eastAsia="MS Mincho"/>
          <w:bCs/>
          <w:lang w:eastAsia="ja-JP"/>
        </w:rPr>
        <w:t xml:space="preserve"> </w:t>
      </w:r>
      <w:r w:rsidRPr="002A6673">
        <w:rPr>
          <w:rFonts w:eastAsia="MS Mincho"/>
          <w:bCs/>
          <w:lang w:eastAsia="ja-JP"/>
        </w:rPr>
        <w:t>млрд руб</w:t>
      </w:r>
      <w:r w:rsidR="001C7554" w:rsidRPr="002A6673">
        <w:rPr>
          <w:rFonts w:eastAsia="MS Mincho"/>
          <w:bCs/>
          <w:lang w:eastAsia="ja-JP"/>
        </w:rPr>
        <w:t>.</w:t>
      </w:r>
    </w:p>
    <w:p w:rsidR="001C7554" w:rsidRPr="002A6673" w:rsidRDefault="006B148E" w:rsidP="00D709B5">
      <w:pPr>
        <w:pStyle w:val="ac"/>
        <w:rPr>
          <w:rFonts w:eastAsia="MS Mincho"/>
          <w:bCs/>
          <w:lang w:eastAsia="ja-JP"/>
        </w:rPr>
      </w:pPr>
      <w:r w:rsidRPr="002A6673">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2A6673">
        <w:rPr>
          <w:rFonts w:eastAsia="MS Mincho"/>
          <w:bCs/>
          <w:lang w:eastAsia="ja-JP"/>
        </w:rPr>
        <w:t xml:space="preserve"> и </w:t>
      </w:r>
      <w:r w:rsidRPr="002A6673">
        <w:rPr>
          <w:rFonts w:eastAsia="MS Mincho"/>
          <w:bCs/>
          <w:lang w:eastAsia="ja-JP"/>
        </w:rPr>
        <w:t>криогенной системы</w:t>
      </w:r>
      <w:r w:rsidR="00AA7C51" w:rsidRPr="002A6673">
        <w:rPr>
          <w:rFonts w:eastAsia="MS Mincho"/>
          <w:bCs/>
          <w:lang w:eastAsia="ja-JP"/>
        </w:rPr>
        <w:t xml:space="preserve"> к</w:t>
      </w:r>
      <w:r w:rsidR="00FA577C" w:rsidRPr="002A6673">
        <w:rPr>
          <w:rFonts w:eastAsia="MS Mincho"/>
          <w:bCs/>
          <w:lang w:eastAsia="ja-JP"/>
        </w:rPr>
        <w:t xml:space="preserve"> </w:t>
      </w:r>
      <w:r w:rsidRPr="002A6673">
        <w:rPr>
          <w:rFonts w:eastAsia="MS Mincho"/>
          <w:bCs/>
          <w:lang w:eastAsia="ja-JP"/>
        </w:rPr>
        <w:t>ним (200 млн руб.), которые могут быть разработаны</w:t>
      </w:r>
      <w:r w:rsidR="00D1407E" w:rsidRPr="002A6673">
        <w:rPr>
          <w:rFonts w:eastAsia="MS Mincho"/>
          <w:bCs/>
          <w:lang w:eastAsia="ja-JP"/>
        </w:rPr>
        <w:t xml:space="preserve"> и</w:t>
      </w:r>
      <w:r w:rsidR="00FA577C" w:rsidRPr="002A6673">
        <w:rPr>
          <w:rFonts w:eastAsia="MS Mincho"/>
          <w:bCs/>
          <w:lang w:eastAsia="ja-JP"/>
        </w:rPr>
        <w:t xml:space="preserve"> </w:t>
      </w:r>
      <w:r w:rsidRPr="002A6673">
        <w:rPr>
          <w:rFonts w:eastAsia="MS Mincho"/>
          <w:bCs/>
          <w:lang w:eastAsia="ja-JP"/>
        </w:rPr>
        <w:t>созданы</w:t>
      </w:r>
      <w:r w:rsidR="00D1407E" w:rsidRPr="002A6673">
        <w:rPr>
          <w:rFonts w:eastAsia="MS Mincho"/>
          <w:bCs/>
          <w:lang w:eastAsia="ja-JP"/>
        </w:rPr>
        <w:t xml:space="preserve"> в </w:t>
      </w:r>
      <w:r w:rsidRPr="002A6673">
        <w:rPr>
          <w:rFonts w:eastAsia="MS Mincho"/>
          <w:bCs/>
          <w:lang w:eastAsia="ja-JP"/>
        </w:rPr>
        <w:t>ИЯФ СО РАН (Новосибирск). Прецизионный электромагнитный калориметр типа «шашлык» (150</w:t>
      </w:r>
      <w:r w:rsidR="00FA577C" w:rsidRPr="002A6673">
        <w:rPr>
          <w:rFonts w:eastAsia="MS Mincho"/>
          <w:bCs/>
          <w:lang w:eastAsia="ja-JP"/>
        </w:rPr>
        <w:t xml:space="preserve"> </w:t>
      </w:r>
      <w:r w:rsidRPr="002A6673">
        <w:rPr>
          <w:rFonts w:eastAsia="MS Mincho"/>
          <w:bCs/>
          <w:lang w:eastAsia="ja-JP"/>
        </w:rPr>
        <w:t>млн руб.), полная технология которого разработана</w:t>
      </w:r>
      <w:r w:rsidR="00D1407E" w:rsidRPr="002A6673">
        <w:rPr>
          <w:rFonts w:eastAsia="MS Mincho"/>
          <w:bCs/>
          <w:lang w:eastAsia="ja-JP"/>
        </w:rPr>
        <w:t xml:space="preserve"> в</w:t>
      </w:r>
      <w:r w:rsidR="00FA577C" w:rsidRPr="002A6673">
        <w:rPr>
          <w:rFonts w:eastAsia="MS Mincho"/>
          <w:bCs/>
          <w:lang w:eastAsia="ja-JP"/>
        </w:rPr>
        <w:t xml:space="preserve"> </w:t>
      </w:r>
      <w:r w:rsidRPr="002A6673">
        <w:rPr>
          <w:rFonts w:eastAsia="MS Mincho"/>
          <w:bCs/>
          <w:lang w:eastAsia="ja-JP"/>
        </w:rPr>
        <w:t>ИФВЭ (</w:t>
      </w:r>
      <w:r w:rsidRPr="002A6673">
        <w:t>созданы</w:t>
      </w:r>
      <w:r w:rsidR="00D1407E" w:rsidRPr="002A6673">
        <w:t xml:space="preserve"> и </w:t>
      </w:r>
      <w:r w:rsidRPr="002A6673">
        <w:t>оформлены два опытно-промышленных образца</w:t>
      </w:r>
      <w:r w:rsidRPr="002A6673">
        <w:rPr>
          <w:rFonts w:eastAsia="MS Mincho"/>
          <w:bCs/>
          <w:lang w:eastAsia="ja-JP"/>
        </w:rPr>
        <w:t>), позволит регистрировать все доступные по массе новые состояния материи, распадающиеся,</w:t>
      </w:r>
      <w:r w:rsidR="00D1407E" w:rsidRPr="002A6673">
        <w:rPr>
          <w:rFonts w:eastAsia="MS Mincho"/>
          <w:bCs/>
          <w:lang w:eastAsia="ja-JP"/>
        </w:rPr>
        <w:t xml:space="preserve"> в</w:t>
      </w:r>
      <w:r w:rsidR="00FA577C" w:rsidRPr="002A6673">
        <w:rPr>
          <w:rFonts w:eastAsia="MS Mincho"/>
          <w:bCs/>
          <w:lang w:eastAsia="ja-JP"/>
        </w:rPr>
        <w:t xml:space="preserve"> </w:t>
      </w:r>
      <w:r w:rsidRPr="002A6673">
        <w:rPr>
          <w:rFonts w:eastAsia="MS Mincho"/>
          <w:bCs/>
          <w:lang w:eastAsia="ja-JP"/>
        </w:rPr>
        <w:t>том числе, на фотоны. Детектор колец черенковского излучения</w:t>
      </w:r>
      <w:r w:rsidR="00483437" w:rsidRPr="002A6673">
        <w:rPr>
          <w:rFonts w:eastAsia="MS Mincho"/>
          <w:bCs/>
          <w:lang w:eastAsia="ja-JP"/>
        </w:rPr>
        <w:t xml:space="preserve"> </w:t>
      </w:r>
      <w:r w:rsidRPr="002A6673">
        <w:rPr>
          <w:rFonts w:eastAsia="MS Mincho"/>
          <w:bCs/>
          <w:lang w:eastAsia="ja-JP"/>
        </w:rPr>
        <w:t>(250 млн руб.) по образцу такого же детектора</w:t>
      </w:r>
      <w:r w:rsidR="00D1407E" w:rsidRPr="002A6673">
        <w:rPr>
          <w:rFonts w:eastAsia="MS Mincho"/>
          <w:bCs/>
          <w:lang w:eastAsia="ja-JP"/>
        </w:rPr>
        <w:t xml:space="preserve"> в</w:t>
      </w:r>
      <w:r w:rsidR="00D84E40" w:rsidRPr="002A6673">
        <w:rPr>
          <w:rFonts w:eastAsia="MS Mincho"/>
          <w:bCs/>
          <w:lang w:eastAsia="ja-JP"/>
        </w:rPr>
        <w:t> </w:t>
      </w:r>
      <w:r w:rsidRPr="002A6673">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2A6673">
        <w:rPr>
          <w:rFonts w:eastAsia="MS Mincho"/>
          <w:bCs/>
          <w:lang w:eastAsia="ja-JP"/>
        </w:rPr>
        <w:t xml:space="preserve"> и</w:t>
      </w:r>
      <w:r w:rsidR="00FA577C" w:rsidRPr="002A6673">
        <w:rPr>
          <w:rFonts w:eastAsia="MS Mincho"/>
          <w:bCs/>
          <w:lang w:eastAsia="ja-JP"/>
        </w:rPr>
        <w:t xml:space="preserve"> </w:t>
      </w:r>
      <w:r w:rsidRPr="002A6673">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2A6673">
        <w:rPr>
          <w:rFonts w:eastAsia="MS Mincho"/>
          <w:bCs/>
          <w:lang w:eastAsia="ja-JP"/>
        </w:rPr>
        <w:t xml:space="preserve"> </w:t>
      </w:r>
      <w:r w:rsidRPr="002A6673">
        <w:rPr>
          <w:rFonts w:eastAsia="MS Mincho"/>
          <w:bCs/>
          <w:lang w:eastAsia="ja-JP"/>
        </w:rPr>
        <w:t>разрабатывается</w:t>
      </w:r>
      <w:r w:rsidR="00D1407E" w:rsidRPr="002A6673">
        <w:rPr>
          <w:rFonts w:eastAsia="MS Mincho"/>
          <w:bCs/>
          <w:lang w:eastAsia="ja-JP"/>
        </w:rPr>
        <w:t xml:space="preserve"> и</w:t>
      </w:r>
      <w:r w:rsidR="00FA577C" w:rsidRPr="002A6673">
        <w:rPr>
          <w:rFonts w:eastAsia="MS Mincho"/>
          <w:bCs/>
          <w:lang w:eastAsia="ja-JP"/>
        </w:rPr>
        <w:t xml:space="preserve"> </w:t>
      </w:r>
      <w:r w:rsidRPr="002A6673">
        <w:rPr>
          <w:rFonts w:eastAsia="MS Mincho"/>
          <w:bCs/>
          <w:lang w:eastAsia="ja-JP"/>
        </w:rPr>
        <w:t>может быть создана</w:t>
      </w:r>
      <w:r w:rsidR="00D1407E" w:rsidRPr="002A6673">
        <w:rPr>
          <w:rFonts w:eastAsia="MS Mincho"/>
          <w:bCs/>
          <w:lang w:eastAsia="ja-JP"/>
        </w:rPr>
        <w:t xml:space="preserve"> в</w:t>
      </w:r>
      <w:r w:rsidR="00FA577C" w:rsidRPr="002A6673">
        <w:rPr>
          <w:rFonts w:eastAsia="MS Mincho"/>
          <w:bCs/>
          <w:lang w:eastAsia="ja-JP"/>
        </w:rPr>
        <w:t xml:space="preserve"> </w:t>
      </w:r>
      <w:r w:rsidRPr="002A6673">
        <w:rPr>
          <w:rFonts w:eastAsia="MS Mincho"/>
          <w:bCs/>
          <w:lang w:eastAsia="ja-JP"/>
        </w:rPr>
        <w:t>ИФВЭ совместно</w:t>
      </w:r>
      <w:r w:rsidR="00D1407E" w:rsidRPr="002A6673">
        <w:rPr>
          <w:rFonts w:eastAsia="MS Mincho"/>
          <w:bCs/>
          <w:lang w:eastAsia="ja-JP"/>
        </w:rPr>
        <w:t xml:space="preserve"> с</w:t>
      </w:r>
      <w:r w:rsidR="00FA577C" w:rsidRPr="002A6673">
        <w:rPr>
          <w:rFonts w:eastAsia="MS Mincho"/>
          <w:bCs/>
          <w:lang w:eastAsia="ja-JP"/>
        </w:rPr>
        <w:t xml:space="preserve"> </w:t>
      </w:r>
      <w:r w:rsidRPr="002A6673">
        <w:rPr>
          <w:rFonts w:eastAsia="MS Mincho"/>
          <w:bCs/>
          <w:lang w:eastAsia="ja-JP"/>
        </w:rPr>
        <w:t>МИФИ.</w:t>
      </w:r>
      <w:r w:rsidR="005C4FF0" w:rsidRPr="002A6673">
        <w:rPr>
          <w:rFonts w:eastAsia="MS Mincho"/>
          <w:bCs/>
          <w:lang w:eastAsia="ja-JP"/>
        </w:rPr>
        <w:t xml:space="preserve"> Стоимость поляризованной мишени нового поколения</w:t>
      </w:r>
      <w:r w:rsidR="00A4338A" w:rsidRPr="002A6673">
        <w:rPr>
          <w:rFonts w:eastAsia="MS Mincho"/>
          <w:bCs/>
          <w:lang w:eastAsia="ja-JP"/>
        </w:rPr>
        <w:t>,</w:t>
      </w:r>
      <w:r w:rsidR="00D1407E" w:rsidRPr="002A6673">
        <w:rPr>
          <w:rFonts w:eastAsia="MS Mincho"/>
          <w:bCs/>
          <w:lang w:eastAsia="ja-JP"/>
        </w:rPr>
        <w:t xml:space="preserve"> с</w:t>
      </w:r>
      <w:r w:rsidR="00FA577C" w:rsidRPr="002A6673">
        <w:rPr>
          <w:rFonts w:eastAsia="MS Mincho"/>
          <w:bCs/>
          <w:lang w:eastAsia="ja-JP"/>
        </w:rPr>
        <w:t xml:space="preserve"> </w:t>
      </w:r>
      <w:r w:rsidR="005C4FF0" w:rsidRPr="002A6673">
        <w:rPr>
          <w:rFonts w:eastAsia="MS Mincho"/>
          <w:bCs/>
          <w:lang w:eastAsia="ja-JP"/>
        </w:rPr>
        <w:t>возможностью получать как поперечную, так</w:t>
      </w:r>
      <w:r w:rsidR="00D1407E" w:rsidRPr="002A6673">
        <w:rPr>
          <w:rFonts w:eastAsia="MS Mincho"/>
          <w:bCs/>
          <w:lang w:eastAsia="ja-JP"/>
        </w:rPr>
        <w:t xml:space="preserve"> и</w:t>
      </w:r>
      <w:r w:rsidR="00FA577C" w:rsidRPr="002A6673">
        <w:rPr>
          <w:rFonts w:eastAsia="MS Mincho"/>
          <w:bCs/>
          <w:lang w:eastAsia="ja-JP"/>
        </w:rPr>
        <w:t xml:space="preserve"> </w:t>
      </w:r>
      <w:r w:rsidR="005C4FF0" w:rsidRPr="002A6673">
        <w:rPr>
          <w:rFonts w:eastAsia="MS Mincho"/>
          <w:bCs/>
          <w:lang w:eastAsia="ja-JP"/>
        </w:rPr>
        <w:t>продольную поляри</w:t>
      </w:r>
      <w:r w:rsidR="00D84E40" w:rsidRPr="002A6673">
        <w:rPr>
          <w:rFonts w:eastAsia="MS Mincho"/>
          <w:bCs/>
          <w:lang w:eastAsia="ja-JP"/>
        </w:rPr>
        <w:softHyphen/>
      </w:r>
      <w:r w:rsidR="005C4FF0" w:rsidRPr="002A6673">
        <w:rPr>
          <w:rFonts w:eastAsia="MS Mincho"/>
          <w:bCs/>
          <w:lang w:eastAsia="ja-JP"/>
        </w:rPr>
        <w:t>за</w:t>
      </w:r>
      <w:r w:rsidR="00E23784" w:rsidRPr="002A6673">
        <w:rPr>
          <w:rFonts w:eastAsia="MS Mincho"/>
          <w:bCs/>
          <w:lang w:eastAsia="ja-JP"/>
        </w:rPr>
        <w:t>цию, составляет 250 млн </w:t>
      </w:r>
      <w:r w:rsidR="005C4FF0" w:rsidRPr="002A6673">
        <w:rPr>
          <w:rFonts w:eastAsia="MS Mincho"/>
          <w:bCs/>
          <w:lang w:eastAsia="ja-JP"/>
        </w:rPr>
        <w:t>руб., однако значительный вклад может быть внесен немецкими участниками проекта</w:t>
      </w:r>
      <w:r w:rsidR="001C7554" w:rsidRPr="002A6673">
        <w:rPr>
          <w:rFonts w:eastAsia="MS Mincho"/>
          <w:bCs/>
          <w:lang w:eastAsia="ja-JP"/>
        </w:rPr>
        <w:t>.</w:t>
      </w:r>
    </w:p>
    <w:p w:rsidR="001C7554" w:rsidRPr="002A6673" w:rsidRDefault="006B148E" w:rsidP="003B3363">
      <w:pPr>
        <w:pStyle w:val="ac"/>
        <w:rPr>
          <w:rFonts w:eastAsia="MS Mincho"/>
          <w:lang w:eastAsia="ja-JP"/>
        </w:rPr>
      </w:pPr>
      <w:r w:rsidRPr="002A6673">
        <w:rPr>
          <w:rFonts w:eastAsia="MS Mincho"/>
          <w:lang w:eastAsia="ja-JP"/>
        </w:rPr>
        <w:t>Суммарные расходы на изготовление</w:t>
      </w:r>
      <w:r w:rsidR="00D1407E" w:rsidRPr="002A6673">
        <w:rPr>
          <w:rFonts w:eastAsia="MS Mincho"/>
          <w:lang w:eastAsia="ja-JP"/>
        </w:rPr>
        <w:t xml:space="preserve"> в</w:t>
      </w:r>
      <w:r w:rsidR="00FA577C" w:rsidRPr="002A6673">
        <w:rPr>
          <w:rFonts w:eastAsia="MS Mincho"/>
          <w:lang w:eastAsia="ja-JP"/>
        </w:rPr>
        <w:t xml:space="preserve"> </w:t>
      </w:r>
      <w:r w:rsidRPr="002A6673">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2A6673">
        <w:rPr>
          <w:rFonts w:eastAsia="MS Mincho"/>
          <w:lang w:eastAsia="ja-JP"/>
        </w:rPr>
        <w:t xml:space="preserve"> в </w:t>
      </w:r>
      <w:r w:rsidRPr="002A6673">
        <w:rPr>
          <w:rFonts w:eastAsia="MS Mincho"/>
          <w:lang w:eastAsia="ja-JP"/>
        </w:rPr>
        <w:t>2 млрд. рублей</w:t>
      </w:r>
      <w:r w:rsidR="000F0928" w:rsidRPr="002A6673">
        <w:rPr>
          <w:rStyle w:val="af8"/>
          <w:rFonts w:eastAsia="MS Mincho"/>
          <w:bCs/>
          <w:lang w:eastAsia="ja-JP"/>
        </w:rPr>
        <w:footnoteReference w:id="48"/>
      </w:r>
      <w:r w:rsidR="001C7554" w:rsidRPr="002A6673">
        <w:rPr>
          <w:rFonts w:eastAsia="MS Mincho"/>
          <w:lang w:eastAsia="ja-JP"/>
        </w:rPr>
        <w:t>.</w:t>
      </w:r>
    </w:p>
    <w:p w:rsidR="006B148E" w:rsidRPr="002A6673" w:rsidRDefault="006B148E" w:rsidP="00D64A71">
      <w:pPr>
        <w:pStyle w:val="ac"/>
        <w:rPr>
          <w:rFonts w:eastAsia="MS Mincho"/>
          <w:bCs/>
          <w:lang w:eastAsia="ja-JP"/>
        </w:rPr>
      </w:pPr>
      <w:r w:rsidRPr="002A6673">
        <w:rPr>
          <w:rFonts w:eastAsia="MS Mincho"/>
          <w:lang w:eastAsia="ja-JP"/>
        </w:rPr>
        <w:t>При начале финан</w:t>
      </w:r>
      <w:r w:rsidR="00AD6325" w:rsidRPr="002A6673">
        <w:rPr>
          <w:rFonts w:eastAsia="MS Mincho"/>
          <w:lang w:eastAsia="ja-JP"/>
        </w:rPr>
        <w:t>сирования</w:t>
      </w:r>
      <w:r w:rsidR="00D1407E" w:rsidRPr="002A6673">
        <w:rPr>
          <w:rFonts w:eastAsia="MS Mincho"/>
          <w:lang w:eastAsia="ja-JP"/>
        </w:rPr>
        <w:t xml:space="preserve"> в</w:t>
      </w:r>
      <w:r w:rsidR="00FA577C" w:rsidRPr="002A6673">
        <w:rPr>
          <w:rFonts w:eastAsia="MS Mincho"/>
          <w:lang w:eastAsia="ja-JP"/>
        </w:rPr>
        <w:t xml:space="preserve"> </w:t>
      </w:r>
      <w:r w:rsidR="00AD6325" w:rsidRPr="002A6673">
        <w:rPr>
          <w:rFonts w:eastAsia="MS Mincho"/>
          <w:lang w:eastAsia="ja-JP"/>
        </w:rPr>
        <w:t>первой половине 2020</w:t>
      </w:r>
      <w:r w:rsidRPr="002A6673">
        <w:rPr>
          <w:rFonts w:eastAsia="MS Mincho"/>
          <w:lang w:eastAsia="ja-JP"/>
        </w:rPr>
        <w:t xml:space="preserve"> года план-график создания основных позиций канала 24А</w:t>
      </w:r>
      <w:r w:rsidR="00D1407E" w:rsidRPr="002A6673">
        <w:rPr>
          <w:rFonts w:eastAsia="MS Mincho"/>
          <w:lang w:eastAsia="ja-JP"/>
        </w:rPr>
        <w:t xml:space="preserve"> и</w:t>
      </w:r>
      <w:r w:rsidR="00FA577C" w:rsidRPr="002A6673">
        <w:rPr>
          <w:rFonts w:eastAsia="MS Mincho"/>
          <w:lang w:eastAsia="ja-JP"/>
        </w:rPr>
        <w:t xml:space="preserve"> </w:t>
      </w:r>
      <w:r w:rsidRPr="002A6673">
        <w:rPr>
          <w:rFonts w:eastAsia="MS Mincho"/>
          <w:lang w:eastAsia="ja-JP"/>
        </w:rPr>
        <w:t>экспериментальной установки на нем выглядит следующим образом:</w:t>
      </w:r>
    </w:p>
    <w:p w:rsidR="006B148E" w:rsidRPr="002A6673" w:rsidRDefault="006B148E" w:rsidP="00E13777">
      <w:pPr>
        <w:pStyle w:val="-"/>
      </w:pPr>
      <w:r w:rsidRPr="002A6673">
        <w:t>завершение рабочего проекта на канал</w:t>
      </w:r>
      <w:r w:rsidR="00D1407E" w:rsidRPr="002A6673">
        <w:t xml:space="preserve"> и</w:t>
      </w:r>
      <w:r w:rsidR="00FA577C" w:rsidRPr="002A6673">
        <w:t xml:space="preserve"> </w:t>
      </w:r>
      <w:r w:rsidR="00AD6325" w:rsidRPr="002A6673">
        <w:t xml:space="preserve">зону установки </w:t>
      </w:r>
      <w:r w:rsidR="009B40C2" w:rsidRPr="002A6673">
        <w:t>—</w:t>
      </w:r>
      <w:r w:rsidR="00483437" w:rsidRPr="002A6673">
        <w:t xml:space="preserve"> </w:t>
      </w:r>
      <w:r w:rsidR="00AD6325" w:rsidRPr="002A6673">
        <w:t>2020</w:t>
      </w:r>
      <w:r w:rsidR="008B36EF" w:rsidRPr="002A6673">
        <w:t>–</w:t>
      </w:r>
      <w:r w:rsidR="00AD6325" w:rsidRPr="002A6673">
        <w:t>2021</w:t>
      </w:r>
      <w:r w:rsidRPr="002A6673">
        <w:t xml:space="preserve"> гг.;</w:t>
      </w:r>
    </w:p>
    <w:p w:rsidR="006B148E" w:rsidRPr="002A6673" w:rsidRDefault="006B148E" w:rsidP="00E13777">
      <w:pPr>
        <w:pStyle w:val="-"/>
      </w:pPr>
      <w:r w:rsidRPr="002A6673">
        <w:t xml:space="preserve">изготовление электромагнитного калориметра типа «шашлык» </w:t>
      </w:r>
      <w:r w:rsidR="009B40C2" w:rsidRPr="002A6673">
        <w:t>—</w:t>
      </w:r>
      <w:r w:rsidR="00483437" w:rsidRPr="002A6673">
        <w:t xml:space="preserve"> </w:t>
      </w:r>
      <w:r w:rsidR="00AD6325" w:rsidRPr="002A6673">
        <w:t>2021</w:t>
      </w:r>
      <w:r w:rsidR="008B36EF" w:rsidRPr="002A6673">
        <w:t>–</w:t>
      </w:r>
      <w:r w:rsidR="00AD6325" w:rsidRPr="002A6673">
        <w:t>2024</w:t>
      </w:r>
      <w:r w:rsidRPr="002A6673">
        <w:t xml:space="preserve"> гг.;</w:t>
      </w:r>
    </w:p>
    <w:p w:rsidR="006B148E" w:rsidRPr="002A6673" w:rsidRDefault="006B148E" w:rsidP="00E13777">
      <w:pPr>
        <w:pStyle w:val="-"/>
      </w:pPr>
      <w:r w:rsidRPr="002A6673">
        <w:t>изготовление магнитов «змейка»</w:t>
      </w:r>
      <w:r w:rsidR="00D1407E" w:rsidRPr="002A6673">
        <w:t xml:space="preserve"> и</w:t>
      </w:r>
      <w:r w:rsidR="00FA577C" w:rsidRPr="002A6673">
        <w:t xml:space="preserve"> </w:t>
      </w:r>
      <w:r w:rsidRPr="002A6673">
        <w:t xml:space="preserve">криогенного оборудования </w:t>
      </w:r>
      <w:r w:rsidR="009B40C2" w:rsidRPr="002A6673">
        <w:t>—</w:t>
      </w:r>
      <w:r w:rsidR="00483437" w:rsidRPr="002A6673">
        <w:t xml:space="preserve"> </w:t>
      </w:r>
      <w:r w:rsidR="00AD6325" w:rsidRPr="002A6673">
        <w:t>2021</w:t>
      </w:r>
      <w:r w:rsidR="008B36EF" w:rsidRPr="002A6673">
        <w:t>–</w:t>
      </w:r>
      <w:r w:rsidR="00AD6325" w:rsidRPr="002A6673">
        <w:t>2023</w:t>
      </w:r>
      <w:r w:rsidRPr="002A6673">
        <w:t xml:space="preserve"> гг.;</w:t>
      </w:r>
    </w:p>
    <w:p w:rsidR="006B148E" w:rsidRPr="002A6673" w:rsidRDefault="006B148E" w:rsidP="00E13777">
      <w:pPr>
        <w:pStyle w:val="-"/>
      </w:pPr>
      <w:r w:rsidRPr="002A6673">
        <w:t>изготовление детектора колец черенковс</w:t>
      </w:r>
      <w:r w:rsidR="00AD6325" w:rsidRPr="002A6673">
        <w:t xml:space="preserve">кого излучения </w:t>
      </w:r>
      <w:r w:rsidR="009B40C2" w:rsidRPr="002A6673">
        <w:t>—</w:t>
      </w:r>
      <w:r w:rsidR="00483437" w:rsidRPr="002A6673">
        <w:t xml:space="preserve"> </w:t>
      </w:r>
      <w:r w:rsidR="00AD6325" w:rsidRPr="002A6673">
        <w:t>2022</w:t>
      </w:r>
      <w:r w:rsidR="008B36EF" w:rsidRPr="002A6673">
        <w:t>–</w:t>
      </w:r>
      <w:r w:rsidR="00AD6325" w:rsidRPr="002A6673">
        <w:t>2025</w:t>
      </w:r>
      <w:r w:rsidRPr="002A6673">
        <w:t xml:space="preserve"> гг.;</w:t>
      </w:r>
    </w:p>
    <w:p w:rsidR="006B148E" w:rsidRPr="002A6673" w:rsidRDefault="006B148E" w:rsidP="00E13777">
      <w:pPr>
        <w:pStyle w:val="-"/>
      </w:pPr>
      <w:r w:rsidRPr="002A6673">
        <w:t>создание канала 24А</w:t>
      </w:r>
      <w:r w:rsidR="00D1407E" w:rsidRPr="002A6673">
        <w:t xml:space="preserve"> и</w:t>
      </w:r>
      <w:r w:rsidR="00FA577C" w:rsidRPr="002A6673">
        <w:t xml:space="preserve"> </w:t>
      </w:r>
      <w:r w:rsidRPr="002A6673">
        <w:t>размещение у</w:t>
      </w:r>
      <w:r w:rsidR="009970E3" w:rsidRPr="002A6673">
        <w:t>стано</w:t>
      </w:r>
      <w:r w:rsidR="00AD6325" w:rsidRPr="002A6673">
        <w:t>вки на этом канале</w:t>
      </w:r>
      <w:r w:rsidR="008B36EF" w:rsidRPr="002A6673">
        <w:t xml:space="preserve"> — </w:t>
      </w:r>
      <w:r w:rsidR="00AD6325" w:rsidRPr="002A6673">
        <w:t>2023</w:t>
      </w:r>
      <w:r w:rsidR="008B36EF" w:rsidRPr="002A6673">
        <w:t>–</w:t>
      </w:r>
      <w:r w:rsidR="00AD6325" w:rsidRPr="002A6673">
        <w:t>2024</w:t>
      </w:r>
      <w:r w:rsidRPr="002A6673">
        <w:t xml:space="preserve"> гг.;</w:t>
      </w:r>
    </w:p>
    <w:p w:rsidR="001C7554" w:rsidRPr="002A6673" w:rsidRDefault="006B148E" w:rsidP="00E13777">
      <w:pPr>
        <w:pStyle w:val="-"/>
      </w:pPr>
      <w:r w:rsidRPr="002A6673">
        <w:t>создание систем измерения поляризации</w:t>
      </w:r>
      <w:r w:rsidR="00483437" w:rsidRPr="002A6673">
        <w:t xml:space="preserve"> </w:t>
      </w:r>
      <w:r w:rsidR="009B40C2" w:rsidRPr="002A6673">
        <w:t>—</w:t>
      </w:r>
      <w:r w:rsidR="00483437" w:rsidRPr="002A6673">
        <w:t xml:space="preserve"> </w:t>
      </w:r>
      <w:r w:rsidR="00AD6325" w:rsidRPr="002A6673">
        <w:t>2022</w:t>
      </w:r>
      <w:r w:rsidR="008B36EF" w:rsidRPr="002A6673">
        <w:t>–</w:t>
      </w:r>
      <w:r w:rsidR="00AD6325" w:rsidRPr="002A6673">
        <w:t>2024</w:t>
      </w:r>
      <w:r w:rsidRPr="002A6673">
        <w:t xml:space="preserve"> гг</w:t>
      </w:r>
      <w:r w:rsidR="001C7554" w:rsidRPr="002A6673">
        <w:t>.</w:t>
      </w:r>
    </w:p>
    <w:p w:rsidR="00CD6371" w:rsidRPr="002A6673" w:rsidRDefault="006B148E" w:rsidP="00280CDA">
      <w:pPr>
        <w:jc w:val="both"/>
        <w:rPr>
          <w:rFonts w:eastAsia="MS Mincho"/>
          <w:lang w:eastAsia="ja-JP"/>
        </w:rPr>
      </w:pPr>
      <w:r w:rsidRPr="002A6673">
        <w:rPr>
          <w:rFonts w:eastAsia="MS Mincho"/>
          <w:lang w:eastAsia="ja-JP"/>
        </w:rPr>
        <w:t>Первый пробный сеанс</w:t>
      </w:r>
      <w:r w:rsidR="00D1407E" w:rsidRPr="002A6673">
        <w:rPr>
          <w:rFonts w:eastAsia="MS Mincho"/>
          <w:lang w:eastAsia="ja-JP"/>
        </w:rPr>
        <w:t xml:space="preserve"> с</w:t>
      </w:r>
      <w:r w:rsidR="00FA577C" w:rsidRPr="002A6673">
        <w:rPr>
          <w:rFonts w:eastAsia="MS Mincho"/>
          <w:lang w:eastAsia="ja-JP"/>
        </w:rPr>
        <w:t xml:space="preserve"> </w:t>
      </w:r>
      <w:r w:rsidRPr="002A6673">
        <w:rPr>
          <w:rFonts w:eastAsia="MS Mincho"/>
          <w:lang w:eastAsia="ja-JP"/>
        </w:rPr>
        <w:t>поляризов</w:t>
      </w:r>
      <w:r w:rsidR="00AD6325" w:rsidRPr="002A6673">
        <w:rPr>
          <w:rFonts w:eastAsia="MS Mincho"/>
          <w:lang w:eastAsia="ja-JP"/>
        </w:rPr>
        <w:t>анным пучком планируется на 2025</w:t>
      </w:r>
      <w:r w:rsidRPr="002A6673">
        <w:rPr>
          <w:rFonts w:eastAsia="MS Mincho"/>
          <w:lang w:eastAsia="ja-JP"/>
        </w:rPr>
        <w:t xml:space="preserve"> год</w:t>
      </w:r>
      <w:r w:rsidR="001C7554" w:rsidRPr="002A6673">
        <w:rPr>
          <w:rFonts w:eastAsia="MS Mincho"/>
          <w:lang w:eastAsia="ja-JP"/>
        </w:rPr>
        <w:t>.</w:t>
      </w:r>
    </w:p>
    <w:p w:rsidR="00170F33" w:rsidRPr="002A6673" w:rsidRDefault="00170F33" w:rsidP="00DF3115">
      <w:pPr>
        <w:pStyle w:val="1"/>
        <w:numPr>
          <w:ilvl w:val="0"/>
          <w:numId w:val="0"/>
        </w:numPr>
        <w:spacing w:before="0"/>
      </w:pPr>
      <w:bookmarkStart w:id="324" w:name="_Toc26282789"/>
      <w:bookmarkStart w:id="325" w:name="_Toc29983148"/>
      <w:r w:rsidRPr="002A6673">
        <w:lastRenderedPageBreak/>
        <w:t>Заключение</w:t>
      </w:r>
      <w:bookmarkEnd w:id="324"/>
      <w:bookmarkEnd w:id="325"/>
    </w:p>
    <w:p w:rsidR="001C7554" w:rsidRPr="002A6673" w:rsidRDefault="006B148E" w:rsidP="003B3363">
      <w:pPr>
        <w:pStyle w:val="ac"/>
      </w:pPr>
      <w:r w:rsidRPr="002A6673">
        <w:t>Поляризационный проект СПАСЧАРМ отличает глобальный, систематический подход</w:t>
      </w:r>
      <w:r w:rsidR="00D1407E" w:rsidRPr="002A6673">
        <w:t xml:space="preserve"> в</w:t>
      </w:r>
      <w:r w:rsidR="00FA577C" w:rsidRPr="002A6673">
        <w:t xml:space="preserve"> </w:t>
      </w:r>
      <w:r w:rsidRPr="002A6673">
        <w:t>изучении системы антипротон-протон (ядро)</w:t>
      </w:r>
      <w:r w:rsidR="00D1407E" w:rsidRPr="002A6673">
        <w:t xml:space="preserve"> и</w:t>
      </w:r>
      <w:r w:rsidR="00FA577C" w:rsidRPr="002A6673">
        <w:t xml:space="preserve"> </w:t>
      </w:r>
      <w:r w:rsidRPr="002A6673">
        <w:t>протон-протон (ядро), включая проведение обзорного поляризационного эксперимента</w:t>
      </w:r>
      <w:r w:rsidR="00D1407E" w:rsidRPr="002A6673">
        <w:t xml:space="preserve"> и</w:t>
      </w:r>
      <w:r w:rsidR="00FA577C" w:rsidRPr="002A6673">
        <w:t xml:space="preserve"> </w:t>
      </w:r>
      <w:r w:rsidRPr="002A6673">
        <w:t>одновременное исследование десятков реакций</w:t>
      </w:r>
      <w:r w:rsidR="00D1407E" w:rsidRPr="002A6673">
        <w:t xml:space="preserve"> и</w:t>
      </w:r>
      <w:r w:rsidR="00FA577C" w:rsidRPr="002A6673">
        <w:t xml:space="preserve"> </w:t>
      </w:r>
      <w:r w:rsidRPr="002A6673">
        <w:t>нескольких физических наблюдаемых, зависящих от многих переменных. Будет определена поляризация глюонов</w:t>
      </w:r>
      <w:r w:rsidR="00D1407E" w:rsidRPr="002A6673">
        <w:t xml:space="preserve"> в</w:t>
      </w:r>
      <w:r w:rsidR="00FA577C" w:rsidRPr="002A6673">
        <w:t xml:space="preserve"> </w:t>
      </w:r>
      <w:r w:rsidRPr="002A6673">
        <w:t>протоне (антипротоне)</w:t>
      </w:r>
      <w:r w:rsidR="00D1407E" w:rsidRPr="002A6673">
        <w:t xml:space="preserve"> в</w:t>
      </w:r>
      <w:r w:rsidR="00FA577C" w:rsidRPr="002A6673">
        <w:t xml:space="preserve"> </w:t>
      </w:r>
      <w:r w:rsidRPr="002A6673">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2A6673">
        <w:t xml:space="preserve"> в</w:t>
      </w:r>
      <w:r w:rsidR="00FA577C" w:rsidRPr="002A6673">
        <w:t xml:space="preserve"> </w:t>
      </w:r>
      <w:r w:rsidRPr="002A6673">
        <w:t>сочетании</w:t>
      </w:r>
      <w:r w:rsidR="00D1407E" w:rsidRPr="002A6673">
        <w:t xml:space="preserve"> с</w:t>
      </w:r>
      <w:r w:rsidR="00FA577C" w:rsidRPr="002A6673">
        <w:t xml:space="preserve"> </w:t>
      </w:r>
      <w:r w:rsidRPr="002A6673">
        <w:t>широким набором пучков, мишеней, вторичных заряженных</w:t>
      </w:r>
      <w:r w:rsidR="00D1407E" w:rsidRPr="002A6673">
        <w:t xml:space="preserve"> и</w:t>
      </w:r>
      <w:r w:rsidR="00FA577C" w:rsidRPr="002A6673">
        <w:t xml:space="preserve"> </w:t>
      </w:r>
      <w:r w:rsidRPr="002A6673">
        <w:t>нейтральных частиц выгодно отличает этот проект от других поляризационных проектов</w:t>
      </w:r>
      <w:r w:rsidR="001C7554" w:rsidRPr="002A6673">
        <w:t>.</w:t>
      </w:r>
    </w:p>
    <w:p w:rsidR="001C7554" w:rsidRPr="002A6673" w:rsidRDefault="00AD12F4" w:rsidP="003B3363">
      <w:pPr>
        <w:pStyle w:val="ac"/>
      </w:pPr>
      <w:r w:rsidRPr="002A6673">
        <w:t>П</w:t>
      </w:r>
      <w:r w:rsidR="006B148E" w:rsidRPr="002A6673">
        <w:t>оляризованные антипротонный</w:t>
      </w:r>
      <w:r w:rsidR="00D1407E" w:rsidRPr="002A6673">
        <w:t xml:space="preserve"> и</w:t>
      </w:r>
      <w:r w:rsidR="00FA577C" w:rsidRPr="002A6673">
        <w:t xml:space="preserve"> </w:t>
      </w:r>
      <w:r w:rsidR="006B148E" w:rsidRPr="002A6673">
        <w:t xml:space="preserve">протонный пучки </w:t>
      </w:r>
      <w:r w:rsidR="00A4338A" w:rsidRPr="002A6673">
        <w:t xml:space="preserve">являются </w:t>
      </w:r>
      <w:r w:rsidR="006B148E" w:rsidRPr="002A6673">
        <w:t>поистине уникальными инструментами</w:t>
      </w:r>
      <w:r w:rsidR="00D1407E" w:rsidRPr="002A6673">
        <w:t xml:space="preserve"> в</w:t>
      </w:r>
      <w:r w:rsidR="00FA577C" w:rsidRPr="002A6673">
        <w:t xml:space="preserve"> </w:t>
      </w:r>
      <w:r w:rsidR="006B148E" w:rsidRPr="002A6673">
        <w:t>этих исследованиях</w:t>
      </w:r>
      <w:r w:rsidR="001C7554" w:rsidRPr="002A6673">
        <w:t>.</w:t>
      </w:r>
    </w:p>
    <w:p w:rsidR="00CD6371" w:rsidRPr="002A6673" w:rsidRDefault="00CD6371" w:rsidP="003B3363">
      <w:pPr>
        <w:pStyle w:val="ac"/>
      </w:pPr>
      <w:r w:rsidRPr="002A6673">
        <w:t>Выделим основные преимущества проекта СПАСЧАРМ:</w:t>
      </w:r>
    </w:p>
    <w:p w:rsidR="001C7554" w:rsidRPr="002A6673" w:rsidRDefault="00EE3223" w:rsidP="00E13777">
      <w:pPr>
        <w:pStyle w:val="a"/>
      </w:pPr>
      <w:r w:rsidRPr="002A6673">
        <w:t>Обширная физическая программа</w:t>
      </w:r>
      <w:r w:rsidR="00D1407E" w:rsidRPr="002A6673">
        <w:t xml:space="preserve"> и</w:t>
      </w:r>
      <w:r w:rsidR="00FA577C" w:rsidRPr="002A6673">
        <w:t xml:space="preserve"> </w:t>
      </w:r>
      <w:r w:rsidRPr="002A6673">
        <w:t>систематическое исследование поляризацион</w:t>
      </w:r>
      <w:r w:rsidR="00E80A46" w:rsidRPr="002A6673">
        <w:softHyphen/>
      </w:r>
      <w:r w:rsidRPr="002A6673">
        <w:t xml:space="preserve">ных </w:t>
      </w:r>
      <w:r w:rsidR="00E75859" w:rsidRPr="002A6673">
        <w:t>явлений (типа периодической таблицы или PDG)</w:t>
      </w:r>
      <w:r w:rsidR="001C7554" w:rsidRPr="002A6673">
        <w:t>.</w:t>
      </w:r>
    </w:p>
    <w:p w:rsidR="001C7554" w:rsidRPr="002A6673" w:rsidRDefault="00E75859" w:rsidP="00E13777">
      <w:pPr>
        <w:pStyle w:val="a"/>
      </w:pPr>
      <w:r w:rsidRPr="002A6673">
        <w:t>Разнообразие пучков: поляризованные протоны</w:t>
      </w:r>
      <w:r w:rsidR="00D1407E" w:rsidRPr="002A6673">
        <w:t xml:space="preserve"> и</w:t>
      </w:r>
      <w:r w:rsidR="00FA577C" w:rsidRPr="002A6673">
        <w:t xml:space="preserve"> </w:t>
      </w:r>
      <w:r w:rsidRPr="002A6673">
        <w:t xml:space="preserve">антипротоны, неполяризованные пучки </w:t>
      </w:r>
      <w:r w:rsidR="000E7FFC" w:rsidRPr="002A6673">
        <w:rPr>
          <w:i/>
        </w:rPr>
        <w:t>π</w:t>
      </w:r>
      <w:r w:rsidR="00CD6371" w:rsidRPr="002A6673">
        <w:t xml:space="preserve">±, </w:t>
      </w:r>
      <w:r w:rsidR="000E7FFC" w:rsidRPr="002A6673">
        <w:rPr>
          <w:i/>
        </w:rPr>
        <w:t>K</w:t>
      </w:r>
      <w:r w:rsidR="00CD6371" w:rsidRPr="002A6673">
        <w:t xml:space="preserve">±, </w:t>
      </w:r>
      <w:r w:rsidR="000E7FFC" w:rsidRPr="002A6673">
        <w:rPr>
          <w:i/>
        </w:rPr>
        <w:t>p</w:t>
      </w:r>
      <w:r w:rsidRPr="002A6673">
        <w:t>±</w:t>
      </w:r>
      <w:r w:rsidR="00CD6371" w:rsidRPr="002A6673">
        <w:t xml:space="preserve">, </w:t>
      </w:r>
      <w:r w:rsidR="000E7FFC" w:rsidRPr="002A6673">
        <w:rPr>
          <w:i/>
        </w:rPr>
        <w:t>d</w:t>
      </w:r>
      <w:r w:rsidR="00CD6371" w:rsidRPr="002A6673">
        <w:t xml:space="preserve">, </w:t>
      </w:r>
      <w:r w:rsidR="000E7FFC" w:rsidRPr="002A6673">
        <w:rPr>
          <w:i/>
        </w:rPr>
        <w:t>C</w:t>
      </w:r>
      <w:r w:rsidR="001C7554" w:rsidRPr="002A6673">
        <w:t>.</w:t>
      </w:r>
    </w:p>
    <w:p w:rsidR="001C7554" w:rsidRPr="002A6673" w:rsidRDefault="00E75859" w:rsidP="00E13777">
      <w:pPr>
        <w:pStyle w:val="a"/>
      </w:pPr>
      <w:r w:rsidRPr="002A6673">
        <w:t>Регистрация</w:t>
      </w:r>
      <w:r w:rsidR="00D1407E" w:rsidRPr="002A6673">
        <w:t xml:space="preserve"> и</w:t>
      </w:r>
      <w:r w:rsidR="00FA577C" w:rsidRPr="002A6673">
        <w:t xml:space="preserve"> </w:t>
      </w:r>
      <w:r w:rsidRPr="002A6673">
        <w:t>идентификация нейтральных</w:t>
      </w:r>
      <w:r w:rsidR="00D1407E" w:rsidRPr="002A6673">
        <w:t xml:space="preserve"> и</w:t>
      </w:r>
      <w:r w:rsidR="00FA577C" w:rsidRPr="002A6673">
        <w:t xml:space="preserve"> </w:t>
      </w:r>
      <w:r w:rsidRPr="002A6673">
        <w:t xml:space="preserve">заряженных вторичных частиц, включая </w:t>
      </w:r>
      <w:r w:rsidR="000E7FFC" w:rsidRPr="002A6673">
        <w:rPr>
          <w:i/>
        </w:rPr>
        <w:t>γ</w:t>
      </w:r>
      <w:r w:rsidRPr="002A6673">
        <w:t xml:space="preserve">, </w:t>
      </w:r>
      <w:r w:rsidR="000E7FFC" w:rsidRPr="002A6673">
        <w:rPr>
          <w:i/>
        </w:rPr>
        <w:t>π</w:t>
      </w:r>
      <w:r w:rsidR="00FD4444" w:rsidRPr="002A6673">
        <w:rPr>
          <w:rFonts w:ascii="Cambria Math" w:hAnsi="Cambria Math" w:cs="Cambria Math"/>
        </w:rPr>
        <w:t>⁰</w:t>
      </w:r>
      <w:r w:rsidRPr="002A6673">
        <w:t xml:space="preserve">, </w:t>
      </w:r>
      <w:r w:rsidR="000E7FFC" w:rsidRPr="002A6673">
        <w:rPr>
          <w:i/>
        </w:rPr>
        <w:t>π</w:t>
      </w:r>
      <w:r w:rsidRPr="002A6673">
        <w:t xml:space="preserve">±, </w:t>
      </w:r>
      <w:r w:rsidR="000E7FFC" w:rsidRPr="002A6673">
        <w:rPr>
          <w:i/>
        </w:rPr>
        <w:t>K</w:t>
      </w:r>
      <w:r w:rsidRPr="002A6673">
        <w:t xml:space="preserve">±, </w:t>
      </w:r>
      <w:r w:rsidR="000E7FFC" w:rsidRPr="002A6673">
        <w:rPr>
          <w:i/>
        </w:rPr>
        <w:t>p</w:t>
      </w:r>
      <w:r w:rsidRPr="002A6673">
        <w:t xml:space="preserve">±, </w:t>
      </w:r>
      <w:r w:rsidR="000E7FFC" w:rsidRPr="002A6673">
        <w:rPr>
          <w:i/>
        </w:rPr>
        <w:t>d</w:t>
      </w:r>
      <w:r w:rsidR="00D1407E" w:rsidRPr="002A6673">
        <w:t xml:space="preserve"> и</w:t>
      </w:r>
      <w:r w:rsidR="00FA577C" w:rsidRPr="002A6673">
        <w:t xml:space="preserve"> </w:t>
      </w:r>
      <w:r w:rsidRPr="002A6673">
        <w:t>резонансы</w:t>
      </w:r>
      <w:r w:rsidR="001C7554" w:rsidRPr="002A6673">
        <w:t>.</w:t>
      </w:r>
    </w:p>
    <w:p w:rsidR="001C7554" w:rsidRPr="002A6673" w:rsidRDefault="00E75859" w:rsidP="00E13777">
      <w:pPr>
        <w:pStyle w:val="a"/>
      </w:pPr>
      <w:r w:rsidRPr="002A6673">
        <w:t>Исследование десятков реакций одновременно</w:t>
      </w:r>
      <w:r w:rsidR="001C7554" w:rsidRPr="002A6673">
        <w:t>.</w:t>
      </w:r>
    </w:p>
    <w:p w:rsidR="001C7554" w:rsidRPr="002A6673" w:rsidRDefault="00E75859" w:rsidP="00E13777">
      <w:pPr>
        <w:pStyle w:val="a"/>
      </w:pPr>
      <w:r w:rsidRPr="002A6673">
        <w:t>Поперечно</w:t>
      </w:r>
      <w:r w:rsidR="006772D4" w:rsidRPr="002A6673">
        <w:rPr>
          <w:b/>
        </w:rPr>
        <w:t>-</w:t>
      </w:r>
      <w:r w:rsidR="00D1407E" w:rsidRPr="002A6673">
        <w:t xml:space="preserve"> и</w:t>
      </w:r>
      <w:r w:rsidR="00FA577C" w:rsidRPr="002A6673">
        <w:t xml:space="preserve"> </w:t>
      </w:r>
      <w:r w:rsidRPr="002A6673">
        <w:t>продольно</w:t>
      </w:r>
      <w:r w:rsidR="006772D4" w:rsidRPr="002A6673">
        <w:t>-</w:t>
      </w:r>
      <w:r w:rsidRPr="002A6673">
        <w:t>поляризованные</w:t>
      </w:r>
      <w:r w:rsidR="00D1407E" w:rsidRPr="002A6673">
        <w:t xml:space="preserve"> и</w:t>
      </w:r>
      <w:r w:rsidR="00FA577C" w:rsidRPr="002A6673">
        <w:t xml:space="preserve"> </w:t>
      </w:r>
      <w:r w:rsidRPr="002A6673">
        <w:t>ядерные мишени</w:t>
      </w:r>
      <w:r w:rsidR="001C7554" w:rsidRPr="002A6673">
        <w:t>.</w:t>
      </w:r>
    </w:p>
    <w:p w:rsidR="00CD6371" w:rsidRPr="002A6673" w:rsidRDefault="00E75859" w:rsidP="00E13777">
      <w:pPr>
        <w:pStyle w:val="a"/>
      </w:pPr>
      <w:r w:rsidRPr="002A6673">
        <w:t xml:space="preserve">Исследование </w:t>
      </w:r>
      <w:r w:rsidR="00EE058A" w:rsidRPr="002A6673">
        <w:t>различных спиновых наблюдаемых</w:t>
      </w:r>
      <w:r w:rsidR="00CD6371" w:rsidRPr="002A6673">
        <w:t>: A</w:t>
      </w:r>
      <w:r w:rsidR="00CD6371" w:rsidRPr="002A6673">
        <w:rPr>
          <w:sz w:val="22"/>
          <w:vertAlign w:val="subscript"/>
        </w:rPr>
        <w:t>N</w:t>
      </w:r>
      <w:r w:rsidR="00CD6371" w:rsidRPr="002A6673">
        <w:t>, P</w:t>
      </w:r>
      <w:r w:rsidR="00CD6371" w:rsidRPr="002A6673">
        <w:rPr>
          <w:sz w:val="22"/>
          <w:vertAlign w:val="subscript"/>
        </w:rPr>
        <w:t>N</w:t>
      </w:r>
      <w:r w:rsidR="00CD6371" w:rsidRPr="002A6673">
        <w:t>, A</w:t>
      </w:r>
      <w:r w:rsidR="00CD6371" w:rsidRPr="002A6673">
        <w:rPr>
          <w:sz w:val="22"/>
          <w:vertAlign w:val="subscript"/>
        </w:rPr>
        <w:t>NN</w:t>
      </w:r>
      <w:r w:rsidR="00CD6371" w:rsidRPr="002A6673">
        <w:t>, A</w:t>
      </w:r>
      <w:r w:rsidR="00CD6371" w:rsidRPr="002A6673">
        <w:rPr>
          <w:sz w:val="22"/>
          <w:vertAlign w:val="subscript"/>
        </w:rPr>
        <w:t>LL</w:t>
      </w:r>
      <w:r w:rsidR="00CD6371" w:rsidRPr="002A6673">
        <w:t>, D</w:t>
      </w:r>
      <w:r w:rsidR="00CD6371" w:rsidRPr="002A6673">
        <w:rPr>
          <w:sz w:val="22"/>
          <w:vertAlign w:val="subscript"/>
        </w:rPr>
        <w:t>NN</w:t>
      </w:r>
      <w:r w:rsidR="00CD6371" w:rsidRPr="002A6673">
        <w:t xml:space="preserve">, </w:t>
      </w:r>
      <w:r w:rsidR="00CD6371" w:rsidRPr="002A6673">
        <w:rPr>
          <w:i/>
        </w:rPr>
        <w:t>ρ</w:t>
      </w:r>
      <w:r w:rsidR="00CD6371" w:rsidRPr="002A6673">
        <w:rPr>
          <w:vertAlign w:val="subscript"/>
        </w:rPr>
        <w:t>ik</w:t>
      </w:r>
      <w:r w:rsidR="00CD6371" w:rsidRPr="002A6673">
        <w:t>…</w:t>
      </w:r>
    </w:p>
    <w:p w:rsidR="00CD6371" w:rsidRPr="002A6673" w:rsidRDefault="00EE058A" w:rsidP="00E13777">
      <w:pPr>
        <w:pStyle w:val="a"/>
      </w:pPr>
      <w:r w:rsidRPr="002A6673">
        <w:t>Исследование поляризационных эффектов</w:t>
      </w:r>
      <w:r w:rsidR="00D1407E" w:rsidRPr="002A6673">
        <w:t xml:space="preserve"> в</w:t>
      </w:r>
      <w:r w:rsidR="00FA577C" w:rsidRPr="002A6673">
        <w:t xml:space="preserve"> </w:t>
      </w:r>
      <w:r w:rsidRPr="002A6673">
        <w:t xml:space="preserve">зависимости от различных переменных: </w:t>
      </w:r>
      <w:r w:rsidR="00CD6371" w:rsidRPr="002A6673">
        <w:t>√</w:t>
      </w:r>
      <w:r w:rsidR="000E7FFC" w:rsidRPr="002A6673">
        <w:rPr>
          <w:i/>
        </w:rPr>
        <w:t>s</w:t>
      </w:r>
      <w:r w:rsidR="00CD6371" w:rsidRPr="002A6673">
        <w:t xml:space="preserve">, </w:t>
      </w:r>
      <w:r w:rsidR="000E7FFC" w:rsidRPr="002A6673">
        <w:rPr>
          <w:i/>
        </w:rPr>
        <w:t>p</w:t>
      </w:r>
      <w:r w:rsidR="00CD6371" w:rsidRPr="002A6673">
        <w:rPr>
          <w:sz w:val="22"/>
          <w:vertAlign w:val="subscript"/>
        </w:rPr>
        <w:t>T</w:t>
      </w:r>
      <w:r w:rsidR="00CD6371" w:rsidRPr="002A6673">
        <w:t xml:space="preserve">, </w:t>
      </w:r>
      <w:r w:rsidR="000E7FFC" w:rsidRPr="002A6673">
        <w:rPr>
          <w:i/>
        </w:rPr>
        <w:t>x</w:t>
      </w:r>
      <w:r w:rsidR="00CD6371" w:rsidRPr="002A6673">
        <w:rPr>
          <w:sz w:val="22"/>
          <w:vertAlign w:val="subscript"/>
        </w:rPr>
        <w:t>F</w:t>
      </w:r>
      <w:r w:rsidR="00CD6371" w:rsidRPr="002A6673">
        <w:t xml:space="preserve">, </w:t>
      </w:r>
      <w:r w:rsidRPr="002A6673">
        <w:t>атомного номера, множественности, реакции…</w:t>
      </w:r>
    </w:p>
    <w:p w:rsidR="001C7554" w:rsidRPr="002A6673" w:rsidRDefault="00EE058A" w:rsidP="00E13777">
      <w:pPr>
        <w:pStyle w:val="a"/>
      </w:pPr>
      <w:r w:rsidRPr="002A6673">
        <w:t>Полный азимутальный угол, позволяющий минимизировать систематические ошибки</w:t>
      </w:r>
      <w:r w:rsidR="001C7554" w:rsidRPr="002A6673">
        <w:t>.</w:t>
      </w:r>
    </w:p>
    <w:p w:rsidR="00280CDA" w:rsidRPr="002A6673" w:rsidRDefault="00EE058A" w:rsidP="00E13777">
      <w:pPr>
        <w:pStyle w:val="a"/>
      </w:pPr>
      <w:r w:rsidRPr="002A6673">
        <w:t>Спин-флиппер, позволяющий получить как поперечную, так</w:t>
      </w:r>
      <w:r w:rsidR="00D1407E" w:rsidRPr="002A6673">
        <w:t xml:space="preserve"> и</w:t>
      </w:r>
      <w:r w:rsidR="00FA577C" w:rsidRPr="002A6673">
        <w:t xml:space="preserve"> </w:t>
      </w:r>
      <w:r w:rsidRPr="002A6673">
        <w:t>продольную поляри</w:t>
      </w:r>
      <w:r w:rsidR="00E80A46" w:rsidRPr="002A6673">
        <w:softHyphen/>
      </w:r>
      <w:r w:rsidRPr="002A6673">
        <w:t>зацию</w:t>
      </w:r>
      <w:r w:rsidR="00D1407E" w:rsidRPr="002A6673">
        <w:t xml:space="preserve"> и</w:t>
      </w:r>
      <w:r w:rsidR="00FA577C" w:rsidRPr="002A6673">
        <w:t xml:space="preserve"> </w:t>
      </w:r>
      <w:r w:rsidRPr="002A6673">
        <w:t>менять</w:t>
      </w:r>
      <w:r w:rsidR="00AD12F4" w:rsidRPr="002A6673">
        <w:t xml:space="preserve"> их направление, что также важно</w:t>
      </w:r>
      <w:r w:rsidRPr="002A6673">
        <w:t xml:space="preserve"> для уменьшения систематических ошибок</w:t>
      </w:r>
      <w:r w:rsidR="001C7554" w:rsidRPr="002A6673">
        <w:t>.</w:t>
      </w:r>
    </w:p>
    <w:p w:rsidR="00483437" w:rsidRPr="002A6673" w:rsidRDefault="00EE058A" w:rsidP="00E13777">
      <w:pPr>
        <w:pStyle w:val="a"/>
      </w:pPr>
      <w:r w:rsidRPr="002A6673">
        <w:t>Быстрая система сбора данных</w:t>
      </w:r>
      <w:r w:rsidR="001C7554" w:rsidRPr="002A6673">
        <w:t>.</w:t>
      </w:r>
    </w:p>
    <w:p w:rsidR="001C7554" w:rsidRPr="002A6673" w:rsidRDefault="006B148E" w:rsidP="003B3363">
      <w:pPr>
        <w:pStyle w:val="ac"/>
      </w:pPr>
      <w:r w:rsidRPr="002A6673">
        <w:rPr>
          <w:bCs/>
        </w:rPr>
        <w:t>Итоговая стоимость проекта</w:t>
      </w:r>
      <w:r w:rsidR="00483437" w:rsidRPr="002A6673">
        <w:rPr>
          <w:bCs/>
        </w:rPr>
        <w:t xml:space="preserve"> </w:t>
      </w:r>
      <w:r w:rsidRPr="002A6673">
        <w:rPr>
          <w:bCs/>
        </w:rPr>
        <w:t>(канал</w:t>
      </w:r>
      <w:r w:rsidR="00FA577C" w:rsidRPr="002A6673">
        <w:rPr>
          <w:bCs/>
        </w:rPr>
        <w:t xml:space="preserve"> </w:t>
      </w:r>
      <w:r w:rsidR="00D75F62" w:rsidRPr="002A6673">
        <w:rPr>
          <w:bCs/>
        </w:rPr>
        <w:t>+</w:t>
      </w:r>
      <w:r w:rsidR="00FA577C" w:rsidRPr="002A6673">
        <w:rPr>
          <w:bCs/>
        </w:rPr>
        <w:t xml:space="preserve"> </w:t>
      </w:r>
      <w:r w:rsidRPr="002A6673">
        <w:rPr>
          <w:bCs/>
        </w:rPr>
        <w:t>экспериментальная установка) оценивается</w:t>
      </w:r>
      <w:r w:rsidR="00D1407E" w:rsidRPr="002A6673">
        <w:rPr>
          <w:bCs/>
        </w:rPr>
        <w:t xml:space="preserve"> в </w:t>
      </w:r>
      <w:r w:rsidRPr="002A6673">
        <w:rPr>
          <w:bCs/>
        </w:rPr>
        <w:t>2</w:t>
      </w:r>
      <w:r w:rsidR="00D84E40" w:rsidRPr="002A6673">
        <w:rPr>
          <w:bCs/>
        </w:rPr>
        <w:t> </w:t>
      </w:r>
      <w:r w:rsidRPr="002A6673">
        <w:rPr>
          <w:bCs/>
        </w:rPr>
        <w:t xml:space="preserve">млрд рублей. </w:t>
      </w:r>
      <w:r w:rsidR="00AD12F4" w:rsidRPr="002A6673">
        <w:t>Создание такого канала</w:t>
      </w:r>
      <w:r w:rsidR="00D1407E" w:rsidRPr="002A6673">
        <w:t xml:space="preserve"> и</w:t>
      </w:r>
      <w:r w:rsidR="00FA577C" w:rsidRPr="002A6673">
        <w:t xml:space="preserve"> </w:t>
      </w:r>
      <w:r w:rsidR="00AD12F4" w:rsidRPr="002A6673">
        <w:t>экспериментальной установки, получение пучков поляризованных частиц</w:t>
      </w:r>
      <w:r w:rsidR="00483437" w:rsidRPr="002A6673">
        <w:t xml:space="preserve"> </w:t>
      </w:r>
      <w:r w:rsidR="00AD12F4" w:rsidRPr="002A6673">
        <w:t>привлечет</w:t>
      </w:r>
      <w:r w:rsidR="00AA7C51" w:rsidRPr="002A6673">
        <w:t xml:space="preserve"> к</w:t>
      </w:r>
      <w:r w:rsidR="00FA577C" w:rsidRPr="002A6673">
        <w:t xml:space="preserve"> </w:t>
      </w:r>
      <w:r w:rsidR="00AD12F4" w:rsidRPr="002A6673">
        <w:t>исследованиям на ускорительном комплексе ученых из различных стран</w:t>
      </w:r>
      <w:r w:rsidR="00A4338A" w:rsidRPr="002A6673">
        <w:t xml:space="preserve"> —</w:t>
      </w:r>
      <w:r w:rsidR="00AD12F4" w:rsidRPr="002A6673">
        <w:t xml:space="preserve"> прежде всего из Германии, Чехии</w:t>
      </w:r>
      <w:r w:rsidR="00D1407E" w:rsidRPr="002A6673">
        <w:t xml:space="preserve"> и</w:t>
      </w:r>
      <w:r w:rsidR="00FA577C" w:rsidRPr="002A6673">
        <w:t xml:space="preserve"> </w:t>
      </w:r>
      <w:r w:rsidR="00AD12F4" w:rsidRPr="002A6673">
        <w:t>Италии</w:t>
      </w:r>
      <w:r w:rsidR="001C7554" w:rsidRPr="002A6673">
        <w:t>.</w:t>
      </w:r>
    </w:p>
    <w:p w:rsidR="003E64C4" w:rsidRPr="002A6673" w:rsidRDefault="003E64C4" w:rsidP="00AD12F4">
      <w:pPr>
        <w:jc w:val="both"/>
      </w:pPr>
    </w:p>
    <w:p w:rsidR="003E64C4" w:rsidRPr="002A6673" w:rsidRDefault="003E64C4" w:rsidP="00AD12F4">
      <w:pPr>
        <w:jc w:val="both"/>
      </w:pPr>
    </w:p>
    <w:p w:rsidR="003E64C4" w:rsidRPr="002A6673" w:rsidRDefault="003E64C4" w:rsidP="00AD12F4">
      <w:pPr>
        <w:jc w:val="both"/>
      </w:pPr>
    </w:p>
    <w:p w:rsidR="001C7554" w:rsidRPr="002A6673" w:rsidRDefault="004713FB" w:rsidP="00AD12F4">
      <w:pPr>
        <w:jc w:val="both"/>
        <w:rPr>
          <w:i/>
        </w:rPr>
      </w:pPr>
      <w:r w:rsidRPr="002A6673">
        <w:rPr>
          <w:i/>
        </w:rPr>
        <w:t>Работа</w:t>
      </w:r>
      <w:r w:rsidR="003E64C4" w:rsidRPr="002A6673">
        <w:rPr>
          <w:i/>
        </w:rPr>
        <w:t xml:space="preserve"> </w:t>
      </w:r>
      <w:r w:rsidRPr="002A6673">
        <w:rPr>
          <w:i/>
        </w:rPr>
        <w:t>выполнена</w:t>
      </w:r>
      <w:r w:rsidR="003E64C4" w:rsidRPr="002A6673">
        <w:rPr>
          <w:i/>
        </w:rPr>
        <w:t xml:space="preserve"> при финансовой поддержке РФФИ</w:t>
      </w:r>
      <w:r w:rsidR="00D1407E" w:rsidRPr="002A6673">
        <w:rPr>
          <w:i/>
        </w:rPr>
        <w:t xml:space="preserve"> в</w:t>
      </w:r>
      <w:r w:rsidR="00FA577C" w:rsidRPr="002A6673">
        <w:rPr>
          <w:i/>
        </w:rPr>
        <w:t xml:space="preserve"> </w:t>
      </w:r>
      <w:r w:rsidR="003E64C4" w:rsidRPr="002A6673">
        <w:rPr>
          <w:i/>
        </w:rPr>
        <w:t xml:space="preserve">рамках проекта № </w:t>
      </w:r>
      <w:r w:rsidRPr="002A6673">
        <w:rPr>
          <w:i/>
        </w:rPr>
        <w:t>18-02-00006</w:t>
      </w:r>
      <w:r w:rsidR="001C7554" w:rsidRPr="002A6673">
        <w:rPr>
          <w:i/>
        </w:rPr>
        <w:t>.</w:t>
      </w:r>
    </w:p>
    <w:p w:rsidR="009E587D" w:rsidRPr="002A6673" w:rsidRDefault="006C1B61" w:rsidP="009630B3">
      <w:pPr>
        <w:rPr>
          <w:bCs/>
          <w:kern w:val="36"/>
        </w:rPr>
      </w:pPr>
      <w:r w:rsidRPr="002A6673">
        <w:t xml:space="preserve"> </w:t>
      </w:r>
      <w:bookmarkStart w:id="326" w:name="_Ref488144425"/>
      <w:r w:rsidR="00F84C70" w:rsidRPr="002A6673">
        <w:rPr>
          <w:b/>
        </w:rPr>
        <w:br w:type="page"/>
      </w:r>
      <w:bookmarkStart w:id="327" w:name="_Ref489607695"/>
    </w:p>
    <w:p w:rsidR="00483437" w:rsidRPr="002A6673" w:rsidRDefault="009630B3" w:rsidP="00DF3115">
      <w:pPr>
        <w:pStyle w:val="1"/>
        <w:spacing w:before="0"/>
        <w:jc w:val="both"/>
      </w:pPr>
      <w:bookmarkStart w:id="328" w:name="_Ref490260224"/>
      <w:bookmarkStart w:id="329" w:name="_Toc26282790"/>
      <w:bookmarkStart w:id="330" w:name="_Toc29983149"/>
      <w:r w:rsidRPr="002A6673">
        <w:lastRenderedPageBreak/>
        <w:t>Приложение А</w:t>
      </w:r>
      <w:r w:rsidR="001233C8" w:rsidRPr="002A6673">
        <w:t>. Современное состояние исследований</w:t>
      </w:r>
      <w:r w:rsidR="00D1407E" w:rsidRPr="002A6673">
        <w:t xml:space="preserve"> в</w:t>
      </w:r>
      <w:r w:rsidR="00FA577C" w:rsidRPr="002A6673">
        <w:t xml:space="preserve"> </w:t>
      </w:r>
      <w:r w:rsidR="001233C8" w:rsidRPr="002A6673">
        <w:t>данной области</w:t>
      </w:r>
      <w:bookmarkEnd w:id="326"/>
      <w:bookmarkEnd w:id="327"/>
      <w:bookmarkEnd w:id="328"/>
      <w:bookmarkEnd w:id="329"/>
      <w:bookmarkEnd w:id="330"/>
    </w:p>
    <w:p w:rsidR="001C7554" w:rsidRPr="002A6673" w:rsidRDefault="001233C8" w:rsidP="003B3363">
      <w:pPr>
        <w:pStyle w:val="ac"/>
        <w:rPr>
          <w:rFonts w:eastAsia="Calibri"/>
          <w:lang w:eastAsia="en-US"/>
        </w:rPr>
      </w:pPr>
      <w:r w:rsidRPr="002A6673">
        <w:rPr>
          <w:rFonts w:eastAsia="Calibri"/>
          <w:lang w:eastAsia="en-US"/>
        </w:rPr>
        <w:t>Экспериментальны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теоретические исследован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бласти спиновой физики</w:t>
      </w:r>
      <w:r w:rsidR="00D1407E" w:rsidRPr="002A6673">
        <w:rPr>
          <w:rFonts w:eastAsia="Calibri"/>
          <w:lang w:eastAsia="en-US"/>
        </w:rPr>
        <w:t xml:space="preserve"> в </w:t>
      </w:r>
      <w:r w:rsidRPr="002A6673">
        <w:rPr>
          <w:rFonts w:eastAsia="Calibri"/>
          <w:lang w:eastAsia="en-US"/>
        </w:rPr>
        <w:t>процессах образования</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взаимодействия адронов</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адронами, фотонами</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лептонами ведутся уже несколько десятилетий,</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момента появления первых ускорителей частиц. Совершенствование ускорителе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детекторов частиц, создание пучков поляризованных частиц</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роникнуть глубж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труктуру адронов. Феноменология спиновых явлений оказалась удивительно богато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трудно объяснимой</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 xml:space="preserve">фундаментальных позиций квантовой хромодинамики </w:t>
      </w:r>
      <w:r w:rsidR="009B40C2" w:rsidRPr="002A6673">
        <w:rPr>
          <w:rFonts w:eastAsia="Calibri"/>
          <w:lang w:eastAsia="en-US"/>
        </w:rPr>
        <w:t>—</w:t>
      </w:r>
      <w:r w:rsidRPr="002A6673">
        <w:rPr>
          <w:rFonts w:eastAsia="Calibri"/>
          <w:lang w:eastAsia="en-US"/>
        </w:rPr>
        <w:t xml:space="preserve"> КХД</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2A6673">
        <w:rPr>
          <w:rFonts w:eastAsia="Calibri"/>
          <w:lang w:eastAsia="en-US"/>
        </w:rPr>
        <w:t>.</w:t>
      </w:r>
    </w:p>
    <w:p w:rsidR="001233C8" w:rsidRPr="002A6673" w:rsidRDefault="001233C8" w:rsidP="00FB1D59">
      <w:pPr>
        <w:pStyle w:val="2"/>
      </w:pPr>
      <w:bookmarkStart w:id="331" w:name="_Toc26282791"/>
      <w:bookmarkStart w:id="332" w:name="_Toc29983150"/>
      <w:r w:rsidRPr="002A6673">
        <w:t>Результаты поляризационных экспериментов</w:t>
      </w:r>
      <w:bookmarkEnd w:id="331"/>
      <w:bookmarkEnd w:id="332"/>
    </w:p>
    <w:p w:rsidR="001C7554" w:rsidRPr="002A6673" w:rsidRDefault="001233C8" w:rsidP="003B3363">
      <w:pPr>
        <w:pStyle w:val="ac"/>
      </w:pPr>
      <w:r w:rsidRPr="002A6673">
        <w:rPr>
          <w:rFonts w:eastAsia="Calibri"/>
          <w:lang w:eastAsia="en-US"/>
        </w:rPr>
        <w:t>Первые поляризационные эксперименты проводились для упруги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зарядово-обменных реакций, поскольку при низких энергиях сечения таких реакци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спиновые эффекты велики.</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ростом энергии ускорителей увеличивается средняя множественность</w:t>
      </w:r>
      <w:r w:rsidR="00D1407E" w:rsidRPr="002A6673">
        <w:rPr>
          <w:rFonts w:eastAsia="Calibri"/>
          <w:lang w:eastAsia="en-US"/>
        </w:rPr>
        <w:t xml:space="preserve"> в </w:t>
      </w:r>
      <w:r w:rsidRPr="002A6673">
        <w:rPr>
          <w:rFonts w:eastAsia="Calibri"/>
          <w:lang w:eastAsia="en-US"/>
        </w:rPr>
        <w:t>событии,</w:t>
      </w:r>
      <w:r w:rsidR="00D1407E" w:rsidRPr="002A6673">
        <w:rPr>
          <w:rFonts w:eastAsia="Calibri"/>
          <w:lang w:eastAsia="en-US"/>
        </w:rPr>
        <w:t xml:space="preserve"> а</w:t>
      </w:r>
      <w:r w:rsidR="00FA577C" w:rsidRPr="002A6673">
        <w:rPr>
          <w:rFonts w:eastAsia="Calibri"/>
          <w:lang w:eastAsia="en-US"/>
        </w:rPr>
        <w:t xml:space="preserve"> </w:t>
      </w:r>
      <w:r w:rsidRPr="002A6673">
        <w:rPr>
          <w:rFonts w:eastAsia="Calibri"/>
          <w:lang w:eastAsia="en-US"/>
        </w:rPr>
        <w:t>спиновые эффекты</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нкретных бинарных процесса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их сечения быстро убывают. </w:t>
      </w:r>
      <w:r w:rsidRPr="002A6673">
        <w:t xml:space="preserve">Типичными примерами могут служить сечение процесса перезарядки </w:t>
      </w:r>
      <w:r w:rsidR="000328BD" w:rsidRPr="002A6673">
        <w:rPr>
          <w:i/>
        </w:rPr>
        <w:t>π</w:t>
      </w:r>
      <w:r w:rsidR="000328BD" w:rsidRPr="002A6673">
        <w:rPr>
          <w:rFonts w:ascii="Cambria Math" w:hAnsi="Cambria Math" w:cs="Cambria Math"/>
          <w:i/>
        </w:rPr>
        <w:t>⁻</w:t>
      </w:r>
      <w:r w:rsidRPr="002A6673">
        <w:rPr>
          <w:i/>
        </w:rPr>
        <w:t>р→</w:t>
      </w:r>
      <w:r w:rsidR="00FD4444" w:rsidRPr="002A6673">
        <w:rPr>
          <w:i/>
        </w:rPr>
        <w:t>π</w:t>
      </w:r>
      <w:r w:rsidR="00FD4444" w:rsidRPr="002A6673">
        <w:rPr>
          <w:rFonts w:ascii="Cambria Math" w:hAnsi="Cambria Math" w:cs="Cambria Math"/>
          <w:i/>
        </w:rPr>
        <w:t>⁰</w:t>
      </w:r>
      <w:r w:rsidRPr="002A6673">
        <w:rPr>
          <w:i/>
        </w:rPr>
        <w:t>n</w:t>
      </w:r>
      <w:r w:rsidRPr="002A6673">
        <w:t xml:space="preserve">, которое падает как </w:t>
      </w:r>
      <w:r w:rsidRPr="002A6673">
        <w:rPr>
          <w:i/>
        </w:rPr>
        <w:t>s</w:t>
      </w:r>
      <w:r w:rsidR="00D719F1" w:rsidRPr="002A6673">
        <w:rPr>
          <w:rFonts w:ascii="Cambria Math" w:hAnsi="Cambria Math" w:cs="Cambria Math"/>
        </w:rPr>
        <w:t>⁻</w:t>
      </w:r>
      <w:r w:rsidR="00D719F1" w:rsidRPr="002A6673">
        <w:t>¹</w:t>
      </w:r>
      <w:r w:rsidRPr="002A6673">
        <w:t>,</w:t>
      </w:r>
      <w:r w:rsidR="00D1407E" w:rsidRPr="002A6673">
        <w:t xml:space="preserve"> и</w:t>
      </w:r>
      <w:r w:rsidR="00FA577C" w:rsidRPr="002A6673">
        <w:t xml:space="preserve"> </w:t>
      </w:r>
      <w:r w:rsidRPr="002A6673">
        <w:t xml:space="preserve">сечение процесса </w:t>
      </w:r>
      <w:r w:rsidR="000328BD" w:rsidRPr="002A6673">
        <w:rPr>
          <w:i/>
        </w:rPr>
        <w:t>π</w:t>
      </w:r>
      <w:r w:rsidR="000328BD" w:rsidRPr="002A6673">
        <w:rPr>
          <w:rFonts w:ascii="Cambria Math" w:hAnsi="Cambria Math" w:cs="Cambria Math"/>
          <w:i/>
        </w:rPr>
        <w:t>⁻</w:t>
      </w:r>
      <w:r w:rsidRPr="002A6673">
        <w:rPr>
          <w:i/>
        </w:rPr>
        <w:t>р→ρp</w:t>
      </w:r>
      <w:r w:rsidR="00483437" w:rsidRPr="002A6673">
        <w:t xml:space="preserve">, </w:t>
      </w:r>
      <w:r w:rsidRPr="002A6673">
        <w:t xml:space="preserve">которое падает как </w:t>
      </w:r>
      <w:r w:rsidRPr="002A6673">
        <w:rPr>
          <w:i/>
        </w:rPr>
        <w:t>s</w:t>
      </w:r>
      <w:r w:rsidR="00D719F1" w:rsidRPr="002A6673">
        <w:rPr>
          <w:rFonts w:ascii="Cambria Math" w:hAnsi="Cambria Math" w:cs="Cambria Math"/>
        </w:rPr>
        <w:t>⁻</w:t>
      </w:r>
      <w:r w:rsidR="00D719F1" w:rsidRPr="002A6673">
        <w:t>²</w:t>
      </w:r>
      <w:r w:rsidRPr="002A6673">
        <w:rPr>
          <w:rFonts w:eastAsia="Calibri"/>
          <w:lang w:eastAsia="en-US"/>
        </w:rPr>
        <w:t>, указывая на то, что при высоких энергия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таких процессах происходит обмен реджеоном</w:t>
      </w:r>
      <w:r w:rsidRPr="002A6673">
        <w:t xml:space="preserve"> [</w:t>
      </w:r>
      <w:r w:rsidRPr="002A6673">
        <w:rPr>
          <w:rStyle w:val="ab"/>
          <w:vertAlign w:val="baseline"/>
        </w:rPr>
        <w:endnoteReference w:id="127"/>
      </w:r>
      <w:r w:rsidRPr="002A6673">
        <w:t>]</w:t>
      </w:r>
      <w:r w:rsidR="001C7554" w:rsidRPr="002A6673">
        <w:t>.</w:t>
      </w:r>
    </w:p>
    <w:p w:rsidR="001C7554" w:rsidRPr="002A6673" w:rsidRDefault="001233C8" w:rsidP="003B3363">
      <w:pPr>
        <w:pStyle w:val="ac"/>
        <w:rPr>
          <w:rFonts w:eastAsia="Calibri"/>
          <w:lang w:eastAsia="en-US"/>
        </w:rPr>
      </w:pPr>
      <w:r w:rsidRPr="002A6673">
        <w:rPr>
          <w:rFonts w:eastAsia="Calibri"/>
          <w:lang w:eastAsia="en-US"/>
        </w:rPr>
        <w:t>Для анализа данных при высоких энергиях был предложен инклюзивный подход,</w:t>
      </w:r>
      <w:r w:rsidR="00D1407E" w:rsidRPr="002A6673">
        <w:rPr>
          <w:rFonts w:eastAsia="Calibri"/>
          <w:lang w:eastAsia="en-US"/>
        </w:rPr>
        <w:t xml:space="preserve"> в </w:t>
      </w:r>
      <w:r w:rsidRPr="002A6673">
        <w:rPr>
          <w:rFonts w:eastAsia="Calibri"/>
          <w:lang w:eastAsia="en-US"/>
        </w:rPr>
        <w:t>котором регистрируется лишь одна или несколько из образовавшихся частиц [</w:t>
      </w:r>
      <w:r w:rsidRPr="002A6673">
        <w:rPr>
          <w:rStyle w:val="ab"/>
          <w:rFonts w:eastAsia="Calibri"/>
          <w:vertAlign w:val="baseline"/>
          <w:lang w:eastAsia="en-US"/>
        </w:rPr>
        <w:endnoteReference w:id="128"/>
      </w:r>
      <w:r w:rsidRPr="002A6673">
        <w:rPr>
          <w:rFonts w:eastAsia="Calibri"/>
          <w:lang w:eastAsia="en-US"/>
        </w:rPr>
        <w:t>]. Этот метод оказался очень удобным для исследования поперечных односпиновых асимметрий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адронов, поперечных поляризаций (</w:t>
      </w:r>
      <w:r w:rsidRPr="002A6673">
        <w:rPr>
          <w:rFonts w:eastAsia="Calibri"/>
          <w:i/>
          <w:lang w:eastAsia="en-US"/>
        </w:rPr>
        <w:t>P</w:t>
      </w:r>
      <w:r w:rsidRPr="002A6673">
        <w:rPr>
          <w:rFonts w:eastAsia="Calibri"/>
          <w:vertAlign w:val="subscript"/>
          <w:lang w:eastAsia="en-US"/>
        </w:rPr>
        <w:t>N</w:t>
      </w:r>
      <w:r w:rsidRPr="002A6673">
        <w:rPr>
          <w:rFonts w:eastAsia="Calibri"/>
          <w:lang w:eastAsia="en-US"/>
        </w:rPr>
        <w:t>) гипероно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элементов спиновой матрицы плотности (</w:t>
      </w:r>
      <w:r w:rsidRPr="002A6673">
        <w:rPr>
          <w:rFonts w:eastAsia="Calibri"/>
          <w:i/>
          <w:lang w:eastAsia="en-US"/>
        </w:rPr>
        <w:t>ρ</w:t>
      </w:r>
      <w:r w:rsidRPr="002A6673">
        <w:rPr>
          <w:rFonts w:eastAsia="Calibri"/>
          <w:vertAlign w:val="subscript"/>
          <w:lang w:eastAsia="en-US"/>
        </w:rPr>
        <w:t>ik</w:t>
      </w:r>
      <w:r w:rsidRPr="002A6673">
        <w:rPr>
          <w:rFonts w:eastAsia="Calibri"/>
          <w:lang w:eastAsia="en-US"/>
        </w:rPr>
        <w:t>) векторных мез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илу ограниченности информаци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инклюзивных процессах</w:t>
      </w:r>
      <w:r w:rsidR="00A4338A"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оследнее время проведены измерен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ых используется информация о множественности заряженных частиц</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ых помимо адрона регистрируется рассеявшийся лептон</w:t>
      </w:r>
      <w:r w:rsidR="001C7554" w:rsidRPr="002A6673">
        <w:rPr>
          <w:rFonts w:eastAsia="Calibri"/>
          <w:lang w:eastAsia="en-US"/>
        </w:rPr>
        <w:t>.</w:t>
      </w:r>
    </w:p>
    <w:p w:rsidR="001233C8" w:rsidRPr="002A6673" w:rsidRDefault="001233C8" w:rsidP="005D30DF">
      <w:pPr>
        <w:pStyle w:val="3"/>
      </w:pPr>
      <w:bookmarkStart w:id="333" w:name="_Toc26282792"/>
      <w:bookmarkStart w:id="334" w:name="_Toc29983151"/>
      <w:r w:rsidRPr="002A6673">
        <w:t>Поляризация</w:t>
      </w:r>
      <w:r w:rsidR="00D1407E" w:rsidRPr="002A6673">
        <w:t xml:space="preserve"> в</w:t>
      </w:r>
      <w:r w:rsidR="00FA577C" w:rsidRPr="002A6673">
        <w:t xml:space="preserve"> </w:t>
      </w:r>
      <w:r w:rsidRPr="002A6673">
        <w:t>упругих реакциях</w:t>
      </w:r>
      <w:bookmarkEnd w:id="333"/>
      <w:bookmarkEnd w:id="334"/>
    </w:p>
    <w:p w:rsidR="001233C8" w:rsidRPr="002A6673" w:rsidRDefault="001233C8" w:rsidP="00A4338A">
      <w:pPr>
        <w:pStyle w:val="ac"/>
        <w:tabs>
          <w:tab w:val="left" w:pos="6237"/>
        </w:tabs>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745414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w:t>
      </w:r>
      <w:r w:rsidR="00D06246" w:rsidRPr="002A6673">
        <w:fldChar w:fldCharType="end"/>
      </w:r>
      <w:r w:rsidRPr="002A6673">
        <w:rPr>
          <w:rFonts w:eastAsia="Calibri"/>
          <w:lang w:eastAsia="en-US"/>
        </w:rPr>
        <w:t xml:space="preserve"> показано </w:t>
      </w:r>
      <w:r w:rsidR="000924A3" w:rsidRPr="002A6673">
        <w:rPr>
          <w:rFonts w:eastAsia="Calibri"/>
          <w:lang w:eastAsia="en-US"/>
        </w:rPr>
        <w:t xml:space="preserve">сечение упругого протон-протонного рассеяния </w:t>
      </w:r>
      <w:r w:rsidRPr="002A6673">
        <w:rPr>
          <w:rFonts w:eastAsia="Calibri"/>
          <w:lang w:eastAsia="en-US"/>
        </w:rPr>
        <w:t>при энергии 11.75</w:t>
      </w:r>
      <w:r w:rsidR="00D75F62" w:rsidRPr="002A6673">
        <w:rPr>
          <w:rFonts w:eastAsia="Calibri"/>
          <w:lang w:eastAsia="en-US"/>
        </w:rPr>
        <w:t> ГэВ</w:t>
      </w:r>
      <w:r w:rsidRPr="002A6673">
        <w:rPr>
          <w:rFonts w:eastAsia="Calibri"/>
          <w:lang w:eastAsia="en-US"/>
        </w:rPr>
        <w:t xml:space="preserve"> для соударений</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параллельными (↑↑)</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нтипараллельными (↑↓) спинами прот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зависимости от безразмерной переменной </w:t>
      </w:r>
      <w:r w:rsidRPr="002A6673">
        <w:rPr>
          <w:rFonts w:eastAsia="Calibri"/>
          <w:i/>
          <w:lang w:eastAsia="en-US"/>
        </w:rPr>
        <w:t>ρ</w:t>
      </w:r>
      <w:r w:rsidR="00A4338A" w:rsidRPr="002A6673">
        <w:rPr>
          <w:rFonts w:eastAsia="Calibri"/>
          <w:i/>
          <w:vertAlign w:val="superscript"/>
          <w:lang w:eastAsia="en-US"/>
        </w:rPr>
        <w:t>2</w:t>
      </w:r>
      <w:r w:rsidR="00D84E40" w:rsidRPr="002A6673">
        <w:rPr>
          <w:rFonts w:ascii="Cambria Math" w:eastAsia="Calibri" w:hAnsi="Cambria Math" w:cs="Cambria Math"/>
          <w:i/>
          <w:sz w:val="22"/>
          <w:vertAlign w:val="subscript"/>
          <w:lang w:eastAsia="en-US"/>
        </w:rPr>
        <w:t>⊥</w:t>
      </w:r>
      <w:r w:rsidR="00247163" w:rsidRPr="002A6673">
        <w:rPr>
          <w:rFonts w:eastAsia="Calibri"/>
          <w:i/>
          <w:lang w:eastAsia="en-US"/>
        </w:rPr>
        <w:t> = </w:t>
      </w:r>
      <w:r w:rsidRPr="002A6673">
        <w:rPr>
          <w:rFonts w:eastAsia="Calibri"/>
          <w:i/>
          <w:lang w:eastAsia="en-US"/>
        </w:rPr>
        <w:t>β</w:t>
      </w:r>
      <w:r w:rsidR="00A4338A" w:rsidRPr="002A6673">
        <w:rPr>
          <w:rFonts w:eastAsia="Calibri"/>
          <w:i/>
          <w:vertAlign w:val="superscript"/>
          <w:lang w:eastAsia="en-US"/>
        </w:rPr>
        <w:t>2</w:t>
      </w:r>
      <w:r w:rsidR="00D84E40" w:rsidRPr="002A6673">
        <w:rPr>
          <w:rFonts w:eastAsia="Calibri"/>
          <w:i/>
        </w:rPr>
        <w:t> </w:t>
      </w:r>
      <w:r w:rsidRPr="002A6673">
        <w:rPr>
          <w:rFonts w:eastAsia="Calibri"/>
          <w:i/>
          <w:lang w:eastAsia="en-US"/>
        </w:rPr>
        <w:t>P</w:t>
      </w:r>
      <w:r w:rsidR="00AB57C8" w:rsidRPr="002A6673">
        <w:rPr>
          <w:rFonts w:eastAsia="Calibri"/>
          <w:i/>
          <w:vertAlign w:val="superscript"/>
          <w:lang w:eastAsia="en-US"/>
        </w:rPr>
        <w:t>2</w:t>
      </w:r>
      <w:r w:rsidR="00D84E40" w:rsidRPr="002A6673">
        <w:rPr>
          <w:rFonts w:ascii="Cambria Math" w:eastAsia="Calibri" w:hAnsi="Cambria Math" w:cs="Cambria Math"/>
          <w:i/>
          <w:sz w:val="22"/>
          <w:vertAlign w:val="subscript"/>
          <w:lang w:eastAsia="en-US"/>
        </w:rPr>
        <w:t>⊥</w:t>
      </w:r>
      <w:r w:rsidR="00D84E40" w:rsidRPr="002A6673">
        <w:rPr>
          <w:rFonts w:eastAsia="Calibri"/>
          <w:i/>
        </w:rPr>
        <w:t> </w:t>
      </w:r>
      <w:r w:rsidR="00247163" w:rsidRPr="002A6673">
        <w:rPr>
          <w:rFonts w:eastAsia="Calibri"/>
          <w:i/>
        </w:rPr>
        <w:t>ϭ</w:t>
      </w:r>
      <w:r w:rsidRPr="002A6673">
        <w:rPr>
          <w:rFonts w:eastAsia="Calibri"/>
          <w:i/>
          <w:vertAlign w:val="subscript"/>
          <w:lang w:eastAsia="en-US"/>
        </w:rPr>
        <w:t>tot</w:t>
      </w:r>
      <w:r w:rsidR="00A4338A" w:rsidRPr="002A6673">
        <w:rPr>
          <w:rFonts w:eastAsia="Calibri"/>
          <w:i/>
          <w:vertAlign w:val="subscript"/>
          <w:lang w:eastAsia="en-US"/>
        </w:rPr>
        <w:t> </w:t>
      </w:r>
      <w:r w:rsidR="00247163" w:rsidRPr="002A6673">
        <w:rPr>
          <w:rFonts w:eastAsia="Calibri"/>
          <w:i/>
          <w:lang w:eastAsia="en-US"/>
        </w:rPr>
        <w:t>(</w:t>
      </w:r>
      <w:r w:rsidRPr="002A6673">
        <w:rPr>
          <w:rFonts w:eastAsia="Calibri"/>
          <w:i/>
          <w:lang w:eastAsia="en-US"/>
        </w:rPr>
        <w:t>s</w:t>
      </w:r>
      <w:r w:rsidR="00247163" w:rsidRPr="002A6673">
        <w:rPr>
          <w:rFonts w:eastAsia="Calibri"/>
          <w:i/>
          <w:lang w:eastAsia="en-US"/>
        </w:rPr>
        <w:t>)</w:t>
      </w:r>
      <w:r w:rsidR="00A4338A" w:rsidRPr="002A6673">
        <w:rPr>
          <w:rFonts w:eastAsia="Calibri"/>
          <w:i/>
          <w:lang w:eastAsia="en-US"/>
        </w:rPr>
        <w:t> </w:t>
      </w:r>
      <w:r w:rsidRPr="002A6673">
        <w:rPr>
          <w:rFonts w:eastAsia="Calibri"/>
          <w:i/>
          <w:lang w:eastAsia="en-US"/>
        </w:rPr>
        <w:t>/</w:t>
      </w:r>
      <w:r w:rsidR="00A4338A" w:rsidRPr="002A6673">
        <w:rPr>
          <w:rFonts w:eastAsia="Calibri"/>
          <w:i/>
          <w:lang w:eastAsia="en-US"/>
        </w:rPr>
        <w:t> </w:t>
      </w:r>
      <w:r w:rsidRPr="002A6673">
        <w:rPr>
          <w:rFonts w:eastAsia="Calibri"/>
          <w:i/>
          <w:lang w:eastAsia="en-US"/>
        </w:rPr>
        <w:t>38.3</w:t>
      </w:r>
      <w:r w:rsidR="00D84E40" w:rsidRPr="002A6673">
        <w:rPr>
          <w:rFonts w:eastAsia="Calibri"/>
          <w:i/>
          <w:lang w:eastAsia="en-US"/>
        </w:rPr>
        <w:t xml:space="preserve"> </w:t>
      </w:r>
      <w:r w:rsidR="00D84E40" w:rsidRPr="002A6673">
        <w:rPr>
          <w:rFonts w:eastAsia="Calibri"/>
          <w:lang w:eastAsia="en-US"/>
        </w:rPr>
        <w:t>[</w:t>
      </w:r>
      <w:r w:rsidR="001C6122" w:rsidRPr="002A6673">
        <w:fldChar w:fldCharType="begin"/>
      </w:r>
      <w:r w:rsidR="001C6122" w:rsidRPr="002A6673">
        <w:instrText xml:space="preserve"> NOTEREF _Ref487454190 \h  \* MERGEFORMAT </w:instrText>
      </w:r>
      <w:r w:rsidR="001C6122" w:rsidRPr="002A6673">
        <w:fldChar w:fldCharType="separate"/>
      </w:r>
      <w:r w:rsidR="00D84E40" w:rsidRPr="002A6673">
        <w:t>128</w:t>
      </w:r>
      <w:r w:rsidR="001C6122" w:rsidRPr="002A6673">
        <w:fldChar w:fldCharType="end"/>
      </w:r>
      <w:r w:rsidR="00D84E40" w:rsidRPr="002A6673">
        <w:rPr>
          <w:rFonts w:eastAsia="Calibri"/>
          <w:lang w:eastAsia="en-US"/>
        </w:rPr>
        <w:t>]</w:t>
      </w:r>
      <w:r w:rsidR="00CA1D38" w:rsidRPr="002A6673">
        <w:rPr>
          <w:rFonts w:eastAsia="Calibri"/>
          <w:lang w:eastAsia="en-US"/>
        </w:rPr>
        <w:t xml:space="preserve">, где </w:t>
      </w:r>
      <w:r w:rsidR="00CA1D38" w:rsidRPr="002A6673">
        <w:rPr>
          <w:rFonts w:eastAsia="Calibri"/>
          <w:i/>
          <w:lang w:eastAsia="en-US"/>
        </w:rPr>
        <w:t>P</w:t>
      </w:r>
      <w:r w:rsidR="00CA1D38" w:rsidRPr="002A6673">
        <w:rPr>
          <w:rFonts w:eastAsia="Calibri"/>
          <w:i/>
          <w:vertAlign w:val="superscript"/>
          <w:lang w:eastAsia="en-US"/>
        </w:rPr>
        <w:t>2</w:t>
      </w:r>
      <w:r w:rsidR="00CA1D38" w:rsidRPr="002A6673">
        <w:rPr>
          <w:rFonts w:ascii="Cambria Math" w:eastAsia="Calibri" w:hAnsi="Cambria Math" w:cs="Cambria Math"/>
          <w:i/>
          <w:sz w:val="22"/>
          <w:vertAlign w:val="subscript"/>
          <w:lang w:eastAsia="en-US"/>
        </w:rPr>
        <w:t>⊥</w:t>
      </w:r>
      <w:r w:rsidR="00CA1D38" w:rsidRPr="002A6673">
        <w:rPr>
          <w:rFonts w:eastAsia="Calibri"/>
        </w:rPr>
        <w:t> ≡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 xml:space="preserve">. Там же сплошными квадратами показано сечение при гораздо более высокой энергии при </w:t>
      </w:r>
      <w:r w:rsidR="000E7FFC" w:rsidRPr="002A6673">
        <w:rPr>
          <w:rFonts w:eastAsia="Calibri"/>
          <w:i/>
          <w:lang w:eastAsia="en-US"/>
        </w:rPr>
        <w:t>s</w:t>
      </w:r>
      <w:r w:rsidR="00D75F62" w:rsidRPr="002A6673">
        <w:rPr>
          <w:rFonts w:eastAsia="Calibri"/>
          <w:lang w:eastAsia="en-US"/>
        </w:rPr>
        <w:t> = </w:t>
      </w:r>
      <w:r w:rsidRPr="002A6673">
        <w:rPr>
          <w:rFonts w:eastAsia="Calibri"/>
          <w:lang w:eastAsia="en-US"/>
        </w:rPr>
        <w:t>2800</w:t>
      </w:r>
      <w:r w:rsidR="00D75F62" w:rsidRPr="002A6673">
        <w:rPr>
          <w:rFonts w:eastAsia="Calibri"/>
          <w:lang w:eastAsia="en-US"/>
        </w:rPr>
        <w:t> ГэВ</w:t>
      </w:r>
      <w:r w:rsidR="00A4338A" w:rsidRPr="002A6673">
        <w:rPr>
          <w:rFonts w:eastAsia="Calibri"/>
          <w:lang w:eastAsia="en-US"/>
        </w:rPr>
        <w:t>²</w:t>
      </w:r>
      <w:r w:rsidRPr="002A6673">
        <w:rPr>
          <w:rFonts w:eastAsia="Calibri"/>
          <w:lang w:eastAsia="en-US"/>
        </w:rPr>
        <w:t>, полученно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CERN ISR.</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дифракционной области, соответ</w:t>
      </w:r>
      <w:r w:rsidR="00D84E40" w:rsidRPr="002A6673">
        <w:rPr>
          <w:rFonts w:eastAsia="Calibri"/>
          <w:lang w:eastAsia="en-US"/>
        </w:rPr>
        <w:softHyphen/>
      </w:r>
      <w:r w:rsidRPr="002A6673">
        <w:rPr>
          <w:rFonts w:eastAsia="Calibri"/>
          <w:lang w:eastAsia="en-US"/>
        </w:rPr>
        <w:t>ствующей малым углам рассеяния, сечение одинаково</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различных спиновых состояния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ри разных энергия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области промежуточных значений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 xml:space="preserve"> имеется слабая зависимость от спина. Поведение сечен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области больших значений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 xml:space="preserve"> оказалось </w:t>
      </w:r>
      <w:r w:rsidRPr="002A6673">
        <w:rPr>
          <w:rFonts w:eastAsia="Calibri"/>
          <w:lang w:eastAsia="en-US"/>
        </w:rPr>
        <w:lastRenderedPageBreak/>
        <w:t>неожиданным. Когда спины протонов параллельны, сечение имеет тот же наклон, что</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2A6673">
        <w:rPr>
          <w:rFonts w:eastAsia="Calibri"/>
          <w:lang w:eastAsia="en-US"/>
        </w:rPr>
        <w:t xml:space="preserve"> В </w:t>
      </w:r>
      <w:r w:rsidRPr="002A6673">
        <w:rPr>
          <w:rFonts w:eastAsia="Calibri"/>
          <w:lang w:eastAsia="en-US"/>
        </w:rPr>
        <w:t>то время предполагали, что спиновые эффекты должны вымереть при высоких энергиях</w:t>
      </w:r>
      <w:r w:rsidR="00D1407E" w:rsidRPr="002A6673">
        <w:rPr>
          <w:rFonts w:eastAsia="Calibri"/>
          <w:lang w:eastAsia="en-US"/>
        </w:rPr>
        <w:t xml:space="preserve"> и </w:t>
      </w:r>
      <w:r w:rsidRPr="002A6673">
        <w:rPr>
          <w:rFonts w:eastAsia="Calibri"/>
          <w:lang w:eastAsia="en-US"/>
        </w:rPr>
        <w:t xml:space="preserve">больших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233C8" w:rsidRPr="002A6673" w:rsidTr="00486A9D">
        <w:tc>
          <w:tcPr>
            <w:tcW w:w="4785" w:type="dxa"/>
          </w:tcPr>
          <w:p w:rsidR="001233C8" w:rsidRPr="002A6673" w:rsidRDefault="001233C8" w:rsidP="007E5C1C">
            <w:pPr>
              <w:pStyle w:val="affa"/>
              <w:rPr>
                <w:rFonts w:eastAsia="Calibri"/>
                <w:noProof w:val="0"/>
                <w:lang w:eastAsia="en-US"/>
              </w:rPr>
            </w:pPr>
            <w:r w:rsidRPr="002A6673">
              <w:rPr>
                <w:rFonts w:eastAsia="Calibri"/>
              </w:rPr>
              <w:drawing>
                <wp:inline distT="0" distB="0" distL="0" distR="0" wp14:anchorId="748034AF" wp14:editId="75721109">
                  <wp:extent cx="2828069" cy="324000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3">
                            <a:extLst>
                              <a:ext uri="{28A0092B-C50C-407E-A947-70E740481C1C}">
                                <a14:useLocalDpi xmlns:a14="http://schemas.microsoft.com/office/drawing/2010/main" val="0"/>
                              </a:ext>
                            </a:extLst>
                          </a:blip>
                          <a:srcRect t="3448"/>
                          <a:stretch>
                            <a:fillRect/>
                          </a:stretch>
                        </pic:blipFill>
                        <pic:spPr bwMode="auto">
                          <a:xfrm>
                            <a:off x="0" y="0"/>
                            <a:ext cx="2828069" cy="3240000"/>
                          </a:xfrm>
                          <a:prstGeom prst="rect">
                            <a:avLst/>
                          </a:prstGeom>
                          <a:noFill/>
                        </pic:spPr>
                      </pic:pic>
                    </a:graphicData>
                  </a:graphic>
                </wp:inline>
              </w:drawing>
            </w:r>
          </w:p>
        </w:tc>
        <w:tc>
          <w:tcPr>
            <w:tcW w:w="4786" w:type="dxa"/>
            <w:vAlign w:val="bottom"/>
          </w:tcPr>
          <w:p w:rsidR="001233C8" w:rsidRPr="002A6673" w:rsidRDefault="001233C8" w:rsidP="007E5C1C">
            <w:pPr>
              <w:pStyle w:val="affa"/>
              <w:rPr>
                <w:rFonts w:eastAsia="Calibri"/>
                <w:noProof w:val="0"/>
              </w:rPr>
            </w:pPr>
            <w:r w:rsidRPr="002A6673">
              <w:rPr>
                <w:rFonts w:eastAsia="Calibri"/>
              </w:rPr>
              <w:drawing>
                <wp:inline distT="0" distB="0" distL="0" distR="0" wp14:anchorId="34048307" wp14:editId="2C2367A8">
                  <wp:extent cx="2785192" cy="2249891"/>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90319" cy="2254032"/>
                          </a:xfrm>
                          <a:prstGeom prst="rect">
                            <a:avLst/>
                          </a:prstGeom>
                          <a:noFill/>
                        </pic:spPr>
                      </pic:pic>
                    </a:graphicData>
                  </a:graphic>
                </wp:inline>
              </w:drawing>
            </w:r>
          </w:p>
        </w:tc>
      </w:tr>
      <w:tr w:rsidR="007E5C1C" w:rsidRPr="002A6673" w:rsidTr="005A03AA">
        <w:trPr>
          <w:trHeight w:val="950"/>
        </w:trPr>
        <w:tc>
          <w:tcPr>
            <w:tcW w:w="4785" w:type="dxa"/>
          </w:tcPr>
          <w:p w:rsidR="007E5C1C" w:rsidRPr="002A6673" w:rsidRDefault="007E5C1C" w:rsidP="00D84E40">
            <w:pPr>
              <w:pStyle w:val="aff7"/>
              <w:ind w:left="284" w:right="173"/>
              <w:rPr>
                <w:rFonts w:eastAsia="Calibri"/>
              </w:rPr>
            </w:pPr>
            <w:bookmarkStart w:id="335" w:name="_Ref48745414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w:t>
            </w:r>
            <w:r w:rsidR="00D06246" w:rsidRPr="002A6673">
              <w:fldChar w:fldCharType="end"/>
            </w:r>
            <w:bookmarkEnd w:id="335"/>
            <w:r w:rsidR="00766435" w:rsidRPr="002A6673">
              <w:t xml:space="preserve"> </w:t>
            </w:r>
            <w:r w:rsidRPr="002A6673">
              <w:t xml:space="preserve"> Сечение протон-протонного упругого рассеяния</w:t>
            </w:r>
            <w:r w:rsidR="00D1407E" w:rsidRPr="002A6673">
              <w:t xml:space="preserve"> в</w:t>
            </w:r>
            <w:r w:rsidR="00FA577C" w:rsidRPr="002A6673">
              <w:t xml:space="preserve"> </w:t>
            </w:r>
            <w:r w:rsidRPr="002A6673">
              <w:t xml:space="preserve">зависимости от скейлинговой переменной </w:t>
            </w:r>
            <w:r w:rsidRPr="002A6673">
              <w:rPr>
                <w:i/>
              </w:rPr>
              <w:t>ρ</w:t>
            </w:r>
            <w:r w:rsidR="008E3372" w:rsidRPr="002A6673">
              <w:rPr>
                <w:rFonts w:eastAsia="Calibri"/>
                <w:i/>
                <w:vertAlign w:val="superscript"/>
                <w:lang w:eastAsia="en-US"/>
              </w:rPr>
              <w:t>2</w:t>
            </w:r>
            <w:r w:rsidR="00D84E40" w:rsidRPr="002A6673">
              <w:rPr>
                <w:rFonts w:ascii="Cambria Math" w:eastAsia="Calibri" w:hAnsi="Cambria Math" w:cs="Cambria Math"/>
                <w:i/>
                <w:vertAlign w:val="subscript"/>
                <w:lang w:eastAsia="en-US"/>
              </w:rPr>
              <w:t>⊥</w:t>
            </w:r>
            <w:r w:rsidRPr="002A6673">
              <w:rPr>
                <w:i/>
                <w:sz w:val="18"/>
              </w:rPr>
              <w:t> </w:t>
            </w:r>
            <w:r w:rsidRPr="002A6673">
              <w:rPr>
                <w:i/>
              </w:rPr>
              <w:t>= β</w:t>
            </w:r>
            <w:r w:rsidR="008E3372" w:rsidRPr="002A6673">
              <w:rPr>
                <w:rFonts w:eastAsia="Calibri"/>
                <w:i/>
                <w:vertAlign w:val="superscript"/>
                <w:lang w:eastAsia="en-US"/>
              </w:rPr>
              <w:t>2</w:t>
            </w:r>
            <w:r w:rsidR="00D84E40" w:rsidRPr="002A6673">
              <w:rPr>
                <w:rFonts w:eastAsia="Calibri"/>
                <w:i/>
                <w:lang w:val="en-US"/>
              </w:rPr>
              <w:t>P</w:t>
            </w:r>
            <w:r w:rsidR="00CA1D38" w:rsidRPr="002A6673">
              <w:rPr>
                <w:rFonts w:eastAsia="Calibri"/>
                <w:i/>
                <w:vertAlign w:val="superscript"/>
                <w:lang w:eastAsia="en-US"/>
              </w:rPr>
              <w:t>2</w:t>
            </w:r>
            <w:r w:rsidR="00D84E40" w:rsidRPr="002A6673">
              <w:rPr>
                <w:rFonts w:ascii="Cambria Math" w:eastAsia="Calibri" w:hAnsi="Cambria Math" w:cs="Cambria Math"/>
                <w:i/>
                <w:vertAlign w:val="subscript"/>
                <w:lang w:eastAsia="en-US"/>
              </w:rPr>
              <w:t>⊥</w:t>
            </w:r>
            <w:r w:rsidR="009E3CF3" w:rsidRPr="002A6673">
              <w:rPr>
                <w:i/>
                <w:sz w:val="18"/>
                <w:vertAlign w:val="subscript"/>
                <w:lang w:val="en-US"/>
              </w:rPr>
              <w:t> </w:t>
            </w:r>
            <w:r w:rsidR="00CA1D38" w:rsidRPr="002A6673">
              <w:rPr>
                <w:i/>
                <w:sz w:val="18"/>
                <w:vertAlign w:val="subscript"/>
                <w:lang w:val="en-US"/>
              </w:rPr>
              <w:t> </w:t>
            </w:r>
            <w:r w:rsidRPr="002A6673">
              <w:rPr>
                <w:i/>
              </w:rPr>
              <w:t>ϭ</w:t>
            </w:r>
            <w:r w:rsidRPr="002A6673">
              <w:rPr>
                <w:i/>
                <w:vertAlign w:val="subscript"/>
              </w:rPr>
              <w:t>tot</w:t>
            </w:r>
            <w:r w:rsidRPr="002A6673">
              <w:rPr>
                <w:i/>
              </w:rPr>
              <w:t>(s)/38.3</w:t>
            </w:r>
            <w:r w:rsidRPr="002A6673">
              <w:t xml:space="preserve"> [</w:t>
            </w:r>
            <w:bookmarkStart w:id="336" w:name="_Ref487454190"/>
            <w:r w:rsidRPr="002A6673">
              <w:rPr>
                <w:rStyle w:val="ab"/>
                <w:vertAlign w:val="baseline"/>
              </w:rPr>
              <w:endnoteReference w:id="129"/>
            </w:r>
            <w:bookmarkEnd w:id="336"/>
            <w:r w:rsidRPr="002A6673">
              <w:t>].</w:t>
            </w:r>
          </w:p>
        </w:tc>
        <w:tc>
          <w:tcPr>
            <w:tcW w:w="4786" w:type="dxa"/>
          </w:tcPr>
          <w:p w:rsidR="007E5C1C" w:rsidRPr="002A6673" w:rsidRDefault="007E5C1C" w:rsidP="00D84E40">
            <w:pPr>
              <w:pStyle w:val="aff7"/>
              <w:ind w:left="178" w:right="140"/>
              <w:rPr>
                <w:rFonts w:eastAsia="Calibri"/>
              </w:rPr>
            </w:pPr>
            <w:bookmarkStart w:id="337" w:name="_Ref48745442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w:t>
            </w:r>
            <w:r w:rsidR="00D06246" w:rsidRPr="002A6673">
              <w:fldChar w:fldCharType="end"/>
            </w:r>
            <w:bookmarkEnd w:id="337"/>
            <w:r w:rsidR="00766435" w:rsidRPr="002A6673">
              <w:t xml:space="preserve"> </w:t>
            </w:r>
            <w:r w:rsidRPr="002A6673">
              <w:t xml:space="preserve"> Отношение упругих сечений ϭ↑↑/ϭ↑↓ </w:t>
            </w:r>
            <w:r w:rsidRPr="002A6673">
              <w:br/>
              <w:t xml:space="preserve">в зависимости от </w:t>
            </w:r>
            <w:r w:rsidR="00D84E40" w:rsidRPr="002A6673">
              <w:rPr>
                <w:rFonts w:eastAsia="Calibri"/>
                <w:i/>
                <w:lang w:val="en-US"/>
              </w:rPr>
              <w:t>P</w:t>
            </w:r>
            <w:r w:rsidR="00CA1D38" w:rsidRPr="002A6673">
              <w:rPr>
                <w:rFonts w:eastAsia="Calibri"/>
                <w:i/>
                <w:vertAlign w:val="superscript"/>
                <w:lang w:eastAsia="en-US"/>
              </w:rPr>
              <w:t>2</w:t>
            </w:r>
            <w:r w:rsidR="00D84E40" w:rsidRPr="002A6673">
              <w:rPr>
                <w:rFonts w:ascii="Cambria Math" w:eastAsia="Calibri" w:hAnsi="Cambria Math" w:cs="Cambria Math"/>
                <w:i/>
                <w:vertAlign w:val="subscript"/>
                <w:lang w:eastAsia="en-US"/>
              </w:rPr>
              <w:t>⊥</w:t>
            </w:r>
            <w:r w:rsidR="00D84E40" w:rsidRPr="002A6673">
              <w:t xml:space="preserve"> </w:t>
            </w:r>
            <w:r w:rsidRPr="002A6673">
              <w:t>[</w:t>
            </w:r>
            <w:bookmarkStart w:id="338" w:name="_Ref487454321"/>
            <w:r w:rsidRPr="002A6673">
              <w:rPr>
                <w:rStyle w:val="ab"/>
                <w:vertAlign w:val="baseline"/>
              </w:rPr>
              <w:endnoteReference w:id="130"/>
            </w:r>
            <w:bookmarkEnd w:id="338"/>
            <w:r w:rsidRPr="002A6673">
              <w:t>]</w:t>
            </w:r>
            <w:r w:rsidRPr="002A6673">
              <w:br/>
            </w:r>
          </w:p>
        </w:tc>
      </w:tr>
    </w:tbl>
    <w:p w:rsidR="001C7554" w:rsidRPr="002A6673" w:rsidRDefault="001233C8" w:rsidP="003B3363">
      <w:pPr>
        <w:pStyle w:val="ac"/>
        <w:rPr>
          <w:rFonts w:eastAsia="Calibri"/>
          <w:lang w:eastAsia="en-US"/>
        </w:rPr>
      </w:pPr>
      <w:r w:rsidRPr="002A6673">
        <w:rPr>
          <w:rFonts w:eastAsia="Calibri"/>
          <w:lang w:eastAsia="en-US"/>
        </w:rPr>
        <w:t>S. Brodsky назвал этот результат «одной из неразгаданных тайн адронной физики» [</w:t>
      </w:r>
      <w:bookmarkStart w:id="339" w:name="_Ref487454400"/>
      <w:r w:rsidRPr="002A6673">
        <w:rPr>
          <w:rStyle w:val="ab"/>
          <w:rFonts w:eastAsia="Calibri"/>
          <w:vertAlign w:val="baseline"/>
          <w:lang w:eastAsia="en-US"/>
        </w:rPr>
        <w:endnoteReference w:id="131"/>
      </w:r>
      <w:bookmarkEnd w:id="339"/>
      <w:r w:rsidRPr="002A6673">
        <w:rPr>
          <w:rFonts w:eastAsia="Calibri"/>
          <w:lang w:eastAsia="en-US"/>
        </w:rPr>
        <w:t>]. Однако возник вопрос:</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проявляется ли зависимость от спина только</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бласти углов рассеяния вблизи 90</w:t>
      </w:r>
      <w:r w:rsidR="008E3372"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ц.м., где важна идентичность протонов? Чтобы ответить на этот вопрос, на ускорителе ZGS был поставлен второй эксперимен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ом менял</w:t>
      </w:r>
      <w:r w:rsidR="00003220" w:rsidRPr="002A6673">
        <w:rPr>
          <w:rFonts w:eastAsia="Calibri"/>
          <w:lang w:eastAsia="en-US"/>
        </w:rPr>
        <w:t>и</w:t>
      </w:r>
      <w:r w:rsidRPr="002A6673">
        <w:rPr>
          <w:rFonts w:eastAsia="Calibri"/>
          <w:lang w:eastAsia="en-US"/>
        </w:rPr>
        <w:t>сь энергия</w:t>
      </w:r>
      <w:r w:rsidR="00D1407E" w:rsidRPr="002A6673">
        <w:rPr>
          <w:rFonts w:eastAsia="Calibri"/>
          <w:lang w:eastAsia="en-US"/>
        </w:rPr>
        <w:t xml:space="preserve"> и</w:t>
      </w:r>
      <w:r w:rsidR="00FA577C" w:rsidRPr="002A6673">
        <w:rPr>
          <w:rFonts w:eastAsia="Calibri"/>
          <w:lang w:eastAsia="en-US"/>
        </w:rPr>
        <w:t xml:space="preserve">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w:t>
      </w:r>
      <w:r w:rsidR="00D1407E" w:rsidRPr="002A6673">
        <w:rPr>
          <w:rFonts w:eastAsia="Calibri"/>
          <w:lang w:eastAsia="en-US"/>
        </w:rPr>
        <w:t xml:space="preserve"> а</w:t>
      </w:r>
      <w:r w:rsidR="00FA577C" w:rsidRPr="002A6673">
        <w:rPr>
          <w:rFonts w:eastAsia="Calibri"/>
          <w:lang w:eastAsia="en-US"/>
        </w:rPr>
        <w:t xml:space="preserve"> </w:t>
      </w:r>
      <w:r w:rsidRPr="002A6673">
        <w:rPr>
          <w:rFonts w:eastAsia="Calibri"/>
          <w:lang w:eastAsia="en-US"/>
        </w:rPr>
        <w:t>угол рассеяния оставался равным 90</w:t>
      </w:r>
      <w:r w:rsidR="008E3372" w:rsidRPr="002A6673">
        <w:rPr>
          <w:lang w:eastAsia="en-US"/>
        </w:rPr>
        <w:t>°</w:t>
      </w:r>
      <w:r w:rsidRPr="002A6673">
        <w:rPr>
          <w:rFonts w:eastAsia="Calibri"/>
          <w:lang w:eastAsia="en-US"/>
        </w:rPr>
        <w:t xml:space="preserve">. На </w:t>
      </w:r>
      <w:r w:rsidR="00D06246" w:rsidRPr="002A6673">
        <w:fldChar w:fldCharType="begin"/>
      </w:r>
      <w:r w:rsidR="001C7276" w:rsidRPr="002A6673">
        <w:instrText xml:space="preserve"> REF _Ref48745442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w:t>
      </w:r>
      <w:r w:rsidR="00D06246" w:rsidRPr="002A6673">
        <w:fldChar w:fldCharType="end"/>
      </w:r>
      <w:r w:rsidRPr="002A6673">
        <w:rPr>
          <w:rFonts w:eastAsia="Calibri"/>
          <w:lang w:eastAsia="en-US"/>
        </w:rPr>
        <w:t xml:space="preserve"> показано отношение упругих сечений ϭ</w:t>
      </w:r>
      <w:r w:rsidR="00BE79F5" w:rsidRPr="002A6673">
        <w:rPr>
          <w:rFonts w:eastAsia="Calibri"/>
          <w:vertAlign w:val="superscript"/>
          <w:lang w:eastAsia="en-US"/>
        </w:rPr>
        <w:t>↑↑</w:t>
      </w:r>
      <w:r w:rsidRPr="002A6673">
        <w:rPr>
          <w:rFonts w:eastAsia="Calibri"/>
          <w:lang w:eastAsia="en-US"/>
        </w:rPr>
        <w:t>/ϭ</w:t>
      </w:r>
      <w:r w:rsidR="00BE79F5" w:rsidRPr="002A6673">
        <w:rPr>
          <w:rFonts w:eastAsia="Calibri"/>
          <w:vertAlign w:val="superscript"/>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зависимости от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00AB57C8" w:rsidRPr="002A6673">
        <w:rPr>
          <w:rFonts w:eastAsia="Calibri"/>
          <w:lang w:eastAsia="en-US"/>
        </w:rPr>
        <w:t xml:space="preserve"> </w:t>
      </w:r>
      <w:r w:rsidRPr="002A6673">
        <w:rPr>
          <w:rFonts w:eastAsia="Calibri"/>
          <w:lang w:eastAsia="en-US"/>
        </w:rPr>
        <w:t>[</w:t>
      </w:r>
      <w:r w:rsidR="00D06246" w:rsidRPr="002A6673">
        <w:fldChar w:fldCharType="begin"/>
      </w:r>
      <w:r w:rsidR="001C7276" w:rsidRPr="002A6673">
        <w:instrText xml:space="preserve"> NOTEREF _Ref487454321 \h </w:instrText>
      </w:r>
      <w:r w:rsidR="002A6673">
        <w:instrText xml:space="preserve"> \* MERGEFORMAT </w:instrText>
      </w:r>
      <w:r w:rsidR="00D06246" w:rsidRPr="002A6673">
        <w:fldChar w:fldCharType="separate"/>
      </w:r>
      <w:r w:rsidR="00CA1D38" w:rsidRPr="002A6673">
        <w:t>129</w:t>
      </w:r>
      <w:r w:rsidR="00D06246" w:rsidRPr="002A6673">
        <w:fldChar w:fldCharType="end"/>
      </w:r>
      <w:r w:rsidRPr="002A6673">
        <w:rPr>
          <w:rFonts w:eastAsia="Calibri"/>
          <w:lang w:eastAsia="en-US"/>
        </w:rPr>
        <w:t>], наряду</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данными [</w:t>
      </w:r>
      <w:r w:rsidR="00D06246" w:rsidRPr="002A6673">
        <w:fldChar w:fldCharType="begin"/>
      </w:r>
      <w:r w:rsidR="007033E1" w:rsidRPr="002A6673">
        <w:instrText xml:space="preserve"> NOTEREF _Ref487454190 \h</w:instrText>
      </w:r>
      <w:r w:rsidR="001C7276" w:rsidRPr="002A6673">
        <w:instrText xml:space="preserve"> </w:instrText>
      </w:r>
      <w:r w:rsidR="002A6673">
        <w:instrText xml:space="preserve"> \* MERGEFORMAT </w:instrText>
      </w:r>
      <w:r w:rsidR="00D06246" w:rsidRPr="002A6673">
        <w:fldChar w:fldCharType="separate"/>
      </w:r>
      <w:r w:rsidR="00CA1D38" w:rsidRPr="002A6673">
        <w:t>128</w:t>
      </w:r>
      <w:r w:rsidR="00D06246" w:rsidRPr="002A6673">
        <w:fldChar w:fldCharType="end"/>
      </w:r>
      <w:r w:rsidRPr="002A6673">
        <w:rPr>
          <w:rFonts w:eastAsia="Calibri"/>
          <w:lang w:eastAsia="en-US"/>
        </w:rPr>
        <w:t>] из</w:t>
      </w:r>
      <w:r w:rsidR="002349E9" w:rsidRPr="002A6673">
        <w:rPr>
          <w:rFonts w:eastAsia="Calibri"/>
          <w:lang w:eastAsia="en-US"/>
        </w:rPr>
        <w:t xml:space="preserve"> </w:t>
      </w:r>
      <w:r w:rsidR="00D06246" w:rsidRPr="002A6673">
        <w:fldChar w:fldCharType="begin"/>
      </w:r>
      <w:r w:rsidR="001C7276" w:rsidRPr="002A6673">
        <w:instrText xml:space="preserve"> REF _Ref487454140 \h</w:instrText>
      </w:r>
      <w:r w:rsidR="007033E1" w:rsidRPr="002A6673">
        <w:instrText xml:space="preserve">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w:t>
      </w:r>
      <w:r w:rsidR="00D06246" w:rsidRPr="002A6673">
        <w:fldChar w:fldCharType="end"/>
      </w:r>
      <w:r w:rsidRPr="002A6673">
        <w:rPr>
          <w:rFonts w:eastAsia="Calibri"/>
          <w:lang w:eastAsia="en-US"/>
        </w:rPr>
        <w:t>. Существует большая разница сечени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области малых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 xml:space="preserve">, соответствующих малым энергиям. </w:t>
      </w:r>
      <w:r w:rsidR="00AD0223" w:rsidRPr="002A6673">
        <w:rPr>
          <w:rFonts w:eastAsia="Calibri"/>
          <w:lang w:eastAsia="en-US"/>
        </w:rPr>
        <w:t>Но</w:t>
      </w:r>
      <w:r w:rsidRPr="002A6673">
        <w:rPr>
          <w:rFonts w:eastAsia="Calibri"/>
          <w:lang w:eastAsia="en-US"/>
        </w:rPr>
        <w:t xml:space="preserve"> при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00D84E40" w:rsidRPr="002A6673">
        <w:rPr>
          <w:rFonts w:eastAsia="Calibri"/>
          <w:lang w:val="en-US" w:eastAsia="en-US"/>
        </w:rPr>
        <w:t> </w:t>
      </w:r>
      <w:r w:rsidRPr="002A6673">
        <w:rPr>
          <w:rFonts w:eastAsia="Calibri"/>
          <w:lang w:eastAsia="en-US"/>
        </w:rPr>
        <w:t>&gt;</w:t>
      </w:r>
      <w:r w:rsidR="00D84E40" w:rsidRPr="002A6673">
        <w:rPr>
          <w:rFonts w:eastAsia="Calibri"/>
          <w:lang w:val="en-US" w:eastAsia="en-US"/>
        </w:rPr>
        <w:t> </w:t>
      </w:r>
      <w:r w:rsidRPr="002A6673">
        <w:rPr>
          <w:rFonts w:eastAsia="Calibri"/>
          <w:lang w:eastAsia="en-US"/>
        </w:rPr>
        <w:t xml:space="preserve">1.5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xml:space="preserve"> два набора данных практически совпадают</w:t>
      </w:r>
      <w:r w:rsidR="00D1407E" w:rsidRPr="002A6673">
        <w:rPr>
          <w:rFonts w:eastAsia="Calibri"/>
          <w:lang w:eastAsia="en-US"/>
        </w:rPr>
        <w:t xml:space="preserve"> и</w:t>
      </w:r>
      <w:r w:rsidR="00AA7C51" w:rsidRPr="002A6673">
        <w:rPr>
          <w:rFonts w:eastAsia="Calibri"/>
          <w:lang w:eastAsia="en-US"/>
        </w:rPr>
        <w:t xml:space="preserve"> не </w:t>
      </w:r>
      <w:r w:rsidRPr="002A6673">
        <w:rPr>
          <w:rFonts w:eastAsia="Calibri"/>
          <w:lang w:eastAsia="en-US"/>
        </w:rPr>
        <w:t xml:space="preserve">зависят от направления спина. При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Pr="002A6673">
        <w:rPr>
          <w:rFonts w:eastAsia="Calibri"/>
          <w:lang w:eastAsia="en-US"/>
        </w:rPr>
        <w:t xml:space="preserve"> &gt;</w:t>
      </w:r>
      <w:r w:rsidR="00D84E40" w:rsidRPr="002A6673">
        <w:rPr>
          <w:rFonts w:eastAsia="Calibri"/>
          <w:lang w:val="en-US" w:eastAsia="en-US"/>
        </w:rPr>
        <w:t> </w:t>
      </w:r>
      <w:r w:rsidRPr="002A6673">
        <w:rPr>
          <w:rFonts w:eastAsia="Calibri"/>
          <w:lang w:eastAsia="en-US"/>
        </w:rPr>
        <w:t xml:space="preserve">3.7 </w:t>
      </w:r>
      <w:r w:rsidR="008024EC" w:rsidRPr="002A6673">
        <w:rPr>
          <w:rFonts w:eastAsia="Calibri"/>
          <w:lang w:eastAsia="en-US"/>
        </w:rPr>
        <w:t>(ГэВ/</w:t>
      </w:r>
      <w:r w:rsidR="00247163" w:rsidRPr="002A6673">
        <w:rPr>
          <w:rFonts w:eastAsia="Calibri"/>
          <w:i/>
          <w:lang w:eastAsia="en-US"/>
        </w:rPr>
        <w:t>c</w:t>
      </w:r>
      <w:r w:rsidR="008024EC" w:rsidRPr="002A6673">
        <w:rPr>
          <w:rFonts w:eastAsia="Calibri"/>
          <w:lang w:eastAsia="en-US"/>
        </w:rPr>
        <w:t>)</w:t>
      </w:r>
      <w:r w:rsidR="00A4338A" w:rsidRPr="002A6673">
        <w:rPr>
          <w:rFonts w:eastAsia="Calibri"/>
          <w:lang w:eastAsia="en-US"/>
        </w:rPr>
        <w:t>²</w:t>
      </w:r>
      <w:r w:rsidRPr="002A6673">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связаны</w:t>
      </w:r>
      <w:r w:rsidR="00D1407E" w:rsidRPr="002A6673">
        <w:rPr>
          <w:rFonts w:eastAsia="Calibri"/>
          <w:lang w:eastAsia="en-US"/>
        </w:rPr>
        <w:t xml:space="preserve"> с </w:t>
      </w:r>
      <w:r w:rsidRPr="002A6673">
        <w:rPr>
          <w:rFonts w:eastAsia="Calibri"/>
          <w:lang w:eastAsia="en-US"/>
        </w:rPr>
        <w:t>идентичностью протонов при угле рассеяния 90</w:t>
      </w:r>
      <w:r w:rsidR="008E3372"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возникаю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роцессе жесткого рассеян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области больших </w:t>
      </w:r>
      <w:r w:rsidR="00CA1D38" w:rsidRPr="002A6673">
        <w:rPr>
          <w:rFonts w:eastAsia="Calibri"/>
          <w:i/>
          <w:lang w:val="en-US"/>
        </w:rPr>
        <w:t>p</w:t>
      </w:r>
      <w:r w:rsidR="00CA1D38" w:rsidRPr="002A6673">
        <w:rPr>
          <w:rFonts w:eastAsia="Calibri"/>
          <w:i/>
          <w:vertAlign w:val="superscript"/>
          <w:lang w:eastAsia="en-US"/>
        </w:rPr>
        <w:t>2</w:t>
      </w:r>
      <w:r w:rsidR="00CA1D38" w:rsidRPr="002A6673">
        <w:rPr>
          <w:rFonts w:eastAsia="Calibri"/>
          <w:i/>
          <w:sz w:val="22"/>
          <w:vertAlign w:val="subscript"/>
          <w:lang w:eastAsia="en-US"/>
        </w:rPr>
        <w:t>T</w:t>
      </w:r>
      <w:r w:rsidR="00483437" w:rsidRPr="002A6673">
        <w:rPr>
          <w:rFonts w:eastAsia="Calibri"/>
          <w:lang w:eastAsia="en-US"/>
        </w:rPr>
        <w:t xml:space="preserve"> </w:t>
      </w:r>
      <w:r w:rsidRPr="002A6673">
        <w:rPr>
          <w:rFonts w:eastAsia="Calibri"/>
          <w:lang w:eastAsia="en-US"/>
        </w:rPr>
        <w:t>[</w:t>
      </w:r>
      <w:r w:rsidR="00D06246" w:rsidRPr="002A6673">
        <w:fldChar w:fldCharType="begin"/>
      </w:r>
      <w:r w:rsidR="007033E1" w:rsidRPr="002A6673">
        <w:instrText xml:space="preserve"> NOTEREF _Ref487454400 \h </w:instrText>
      </w:r>
      <w:r w:rsidR="002A6673">
        <w:instrText xml:space="preserve"> \* MERGEFORMAT </w:instrText>
      </w:r>
      <w:r w:rsidR="00D06246" w:rsidRPr="002A6673">
        <w:fldChar w:fldCharType="separate"/>
      </w:r>
      <w:r w:rsidR="00CA1D38" w:rsidRPr="002A6673">
        <w:t>130</w:t>
      </w:r>
      <w:r w:rsidR="00D06246" w:rsidRPr="002A6673">
        <w:fldChar w:fldCharType="end"/>
      </w:r>
      <w:r w:rsidRPr="002A6673">
        <w:rPr>
          <w:rFonts w:eastAsia="Calibri"/>
          <w:lang w:eastAsia="en-US"/>
        </w:rPr>
        <w:t>]. Эти удивительные результаты</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получили пока достаточно убедительного теоретического объяснения</w:t>
      </w:r>
      <w:r w:rsidR="001C7554" w:rsidRPr="002A6673">
        <w:rPr>
          <w:rFonts w:eastAsia="Calibri"/>
          <w:lang w:eastAsia="en-US"/>
        </w:rPr>
        <w:t>.</w:t>
      </w:r>
    </w:p>
    <w:p w:rsidR="001233C8" w:rsidRPr="002A6673" w:rsidRDefault="001233C8" w:rsidP="005D30DF">
      <w:pPr>
        <w:pStyle w:val="3"/>
      </w:pPr>
      <w:bookmarkStart w:id="340" w:name="_Ref488236588"/>
      <w:bookmarkStart w:id="341" w:name="_Toc26282793"/>
      <w:bookmarkStart w:id="342" w:name="_Toc29983152"/>
      <w:r w:rsidRPr="002A6673">
        <w:t>Поляризация</w:t>
      </w:r>
      <w:r w:rsidR="00D1407E" w:rsidRPr="002A6673">
        <w:t xml:space="preserve"> и</w:t>
      </w:r>
      <w:r w:rsidR="00FA577C" w:rsidRPr="002A6673">
        <w:t xml:space="preserve"> </w:t>
      </w:r>
      <w:r w:rsidRPr="002A6673">
        <w:t>асимметрия</w:t>
      </w:r>
      <w:r w:rsidR="00D1407E" w:rsidRPr="002A6673">
        <w:t xml:space="preserve"> в</w:t>
      </w:r>
      <w:r w:rsidR="00FA577C" w:rsidRPr="002A6673">
        <w:t xml:space="preserve"> </w:t>
      </w:r>
      <w:r w:rsidRPr="002A6673">
        <w:t>зарядово-обменных реакциях</w:t>
      </w:r>
      <w:bookmarkEnd w:id="340"/>
      <w:bookmarkEnd w:id="341"/>
      <w:bookmarkEnd w:id="342"/>
    </w:p>
    <w:p w:rsidR="001C7554" w:rsidRPr="002A6673" w:rsidRDefault="00E13CB2" w:rsidP="003B3363">
      <w:pPr>
        <w:pStyle w:val="ac"/>
        <w:rPr>
          <w:rFonts w:eastAsia="Calibri"/>
          <w:lang w:eastAsia="en-US"/>
        </w:rPr>
      </w:pPr>
      <w:r w:rsidRPr="002A6673">
        <w:rPr>
          <w:rFonts w:eastAsia="Calibri"/>
          <w:lang w:eastAsia="en-US"/>
        </w:rPr>
        <w:t>Значительный вклад</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исследование спиновых эффект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ксклюзивных зарядово-обменных реакциях был получен</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ерии эксперимент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ротвино на установке ПРОЗА при энергии пучка 40</w:t>
      </w:r>
      <w:r w:rsidR="00D75F62" w:rsidRPr="002A6673">
        <w:rPr>
          <w:rFonts w:eastAsia="Calibri"/>
          <w:lang w:eastAsia="en-US"/>
        </w:rPr>
        <w:t> ГэВ</w:t>
      </w:r>
      <w:r w:rsidRPr="002A6673">
        <w:rPr>
          <w:rFonts w:eastAsia="Calibri"/>
          <w:lang w:eastAsia="en-US"/>
        </w:rPr>
        <w:t xml:space="preserve"> [</w:t>
      </w:r>
      <w:r w:rsidR="00D06246" w:rsidRPr="002A6673">
        <w:fldChar w:fldCharType="begin"/>
      </w:r>
      <w:r w:rsidR="001C7276" w:rsidRPr="002A6673">
        <w:instrText xml:space="preserve"> NOTEREF _Ref488237328 </w:instrText>
      </w:r>
      <w:r w:rsidR="007033E1" w:rsidRPr="002A6673">
        <w:instrText xml:space="preserve">\h </w:instrText>
      </w:r>
      <w:r w:rsidR="002A6673">
        <w:instrText xml:space="preserve"> \* MERGEFORMAT </w:instrText>
      </w:r>
      <w:r w:rsidR="00D06246" w:rsidRPr="002A6673">
        <w:fldChar w:fldCharType="separate"/>
      </w:r>
      <w:r w:rsidR="00CA1D38" w:rsidRPr="002A6673">
        <w:t>51</w:t>
      </w:r>
      <w:r w:rsidR="00D06246" w:rsidRPr="002A6673">
        <w:fldChar w:fldCharType="end"/>
      </w:r>
      <w:r w:rsidRPr="002A6673">
        <w:rPr>
          <w:rFonts w:eastAsia="Calibri"/>
          <w:lang w:eastAsia="en-US"/>
        </w:rPr>
        <w:t>-</w:t>
      </w:r>
      <w:r w:rsidR="00D06246" w:rsidRPr="002A6673">
        <w:fldChar w:fldCharType="begin"/>
      </w:r>
      <w:r w:rsidR="001C7276" w:rsidRPr="002A6673">
        <w:instrText xml:space="preserve"> NOTEREF _Ref488237331 </w:instrText>
      </w:r>
      <w:r w:rsidR="007033E1" w:rsidRPr="002A6673">
        <w:instrText xml:space="preserve">\h </w:instrText>
      </w:r>
      <w:r w:rsidR="002A6673">
        <w:instrText xml:space="preserve"> \* MERGEFORMAT </w:instrText>
      </w:r>
      <w:r w:rsidR="00D06246" w:rsidRPr="002A6673">
        <w:fldChar w:fldCharType="separate"/>
      </w:r>
      <w:r w:rsidR="00CA1D38" w:rsidRPr="002A6673">
        <w:t>57</w:t>
      </w:r>
      <w:r w:rsidR="00D06246" w:rsidRPr="002A6673">
        <w:fldChar w:fldCharType="end"/>
      </w:r>
      <w:r w:rsidRPr="002A6673">
        <w:rPr>
          <w:rFonts w:eastAsia="Calibri"/>
          <w:lang w:eastAsia="en-US"/>
        </w:rPr>
        <w:t xml:space="preserve">]. </w:t>
      </w:r>
      <w:r w:rsidR="001233C8" w:rsidRPr="002A6673">
        <w:rPr>
          <w:rFonts w:eastAsia="Calibri"/>
          <w:lang w:eastAsia="en-US"/>
        </w:rPr>
        <w:t>Большинство данных</w:t>
      </w:r>
      <w:r w:rsidR="00D1407E" w:rsidRPr="002A6673">
        <w:rPr>
          <w:rFonts w:eastAsia="Calibri"/>
          <w:lang w:eastAsia="en-US"/>
        </w:rPr>
        <w:t xml:space="preserve"> в</w:t>
      </w:r>
      <w:r w:rsidR="00FA577C" w:rsidRPr="002A6673">
        <w:rPr>
          <w:rFonts w:eastAsia="Calibri"/>
          <w:lang w:eastAsia="en-US"/>
        </w:rPr>
        <w:t xml:space="preserve"> </w:t>
      </w:r>
      <w:r w:rsidR="001233C8" w:rsidRPr="002A6673">
        <w:rPr>
          <w:rFonts w:eastAsia="Calibri"/>
          <w:lang w:eastAsia="en-US"/>
        </w:rPr>
        <w:t>других экспериментах было получено при умеренных энергиях пучка до</w:t>
      </w:r>
      <w:r w:rsidR="00F6348F" w:rsidRPr="002A6673">
        <w:rPr>
          <w:rFonts w:eastAsia="Calibri"/>
          <w:lang w:eastAsia="en-US"/>
        </w:rPr>
        <w:t xml:space="preserve"> 12</w:t>
      </w:r>
      <w:r w:rsidR="00D75F62" w:rsidRPr="002A6673">
        <w:rPr>
          <w:rFonts w:eastAsia="Calibri"/>
          <w:lang w:eastAsia="en-US"/>
        </w:rPr>
        <w:t> ГэВ</w:t>
      </w:r>
      <w:r w:rsidR="00F6348F" w:rsidRPr="002A6673">
        <w:rPr>
          <w:rFonts w:eastAsia="Calibri"/>
          <w:lang w:eastAsia="en-US"/>
        </w:rPr>
        <w:t xml:space="preserve">, ниже энергий ускорительного </w:t>
      </w:r>
      <w:r w:rsidR="00F6348F" w:rsidRPr="002A6673">
        <w:rPr>
          <w:rFonts w:eastAsia="Calibri"/>
          <w:bCs/>
          <w:lang w:eastAsia="en-US"/>
        </w:rPr>
        <w:t>комплекса</w:t>
      </w:r>
      <w:r w:rsidR="001233C8" w:rsidRPr="002A6673">
        <w:rPr>
          <w:rFonts w:eastAsia="Calibri"/>
          <w:lang w:eastAsia="en-US"/>
        </w:rPr>
        <w:t xml:space="preserve"> ИФВЭ</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lastRenderedPageBreak/>
        <w:t>К середине 80-х гг. были завершены исследования асимметри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эксклюзивной реакции </w:t>
      </w:r>
      <w:r w:rsidR="00247163" w:rsidRPr="002A6673">
        <w:rPr>
          <w:i/>
        </w:rPr>
        <w:t>π</w:t>
      </w:r>
      <w:r w:rsidR="00247163" w:rsidRPr="002A6673">
        <w:rPr>
          <w:rFonts w:ascii="Cambria Math" w:hAnsi="Cambria Math" w:cs="Cambria Math"/>
          <w:i/>
        </w:rPr>
        <w:t>⁻</w:t>
      </w:r>
      <w:r w:rsidRPr="002A6673">
        <w:rPr>
          <w:rFonts w:eastAsia="Calibri"/>
          <w:i/>
          <w:lang w:eastAsia="en-US"/>
        </w:rPr>
        <w:t>+р</w:t>
      </w:r>
      <w:r w:rsidR="00CA1D38" w:rsidRPr="002A6673">
        <w:rPr>
          <w:rFonts w:eastAsia="Calibri"/>
          <w:i/>
          <w:vertAlign w:val="superscript"/>
          <w:lang w:eastAsia="en-US"/>
        </w:rPr>
        <w:t>↑</w:t>
      </w:r>
      <w:r w:rsidRPr="002A6673">
        <w:rPr>
          <w:rFonts w:eastAsia="Calibri"/>
          <w:i/>
          <w:lang w:eastAsia="en-US"/>
        </w:rPr>
        <w:sym w:font="Symbol" w:char="F0AE"/>
      </w:r>
      <w:r w:rsidRPr="002A6673">
        <w:rPr>
          <w:rFonts w:eastAsia="Calibri"/>
          <w:i/>
          <w:lang w:eastAsia="en-US"/>
        </w:rPr>
        <w:t xml:space="preserve"> </w:t>
      </w:r>
      <w:r w:rsidR="00247163" w:rsidRPr="002A6673">
        <w:rPr>
          <w:i/>
        </w:rPr>
        <w:t>π</w:t>
      </w:r>
      <w:r w:rsidR="00247163" w:rsidRPr="002A6673">
        <w:rPr>
          <w:rFonts w:ascii="Cambria Math" w:hAnsi="Cambria Math" w:cs="Cambria Math"/>
          <w:i/>
        </w:rPr>
        <w:t>⁰</w:t>
      </w:r>
      <w:r w:rsidR="00247163" w:rsidRPr="002A6673">
        <w:rPr>
          <w:i/>
        </w:rPr>
        <w:t>+</w:t>
      </w:r>
      <w:r w:rsidR="00247163" w:rsidRPr="002A6673">
        <w:rPr>
          <w:i/>
          <w:lang w:val="en-US"/>
        </w:rPr>
        <w:t>n</w:t>
      </w:r>
      <w:r w:rsidR="000C563B" w:rsidRPr="002A6673">
        <w:t xml:space="preserve"> </w:t>
      </w:r>
      <w:r w:rsidRPr="002A6673">
        <w:rPr>
          <w:rFonts w:eastAsia="Calibri"/>
          <w:lang w:eastAsia="en-US"/>
        </w:rPr>
        <w:t>при импульсе 4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w:t>
      </w:r>
      <w:r w:rsidR="00D06246" w:rsidRPr="002A6673">
        <w:fldChar w:fldCharType="begin"/>
      </w:r>
      <w:r w:rsidR="001C7276" w:rsidRPr="002A6673">
        <w:instrText xml:space="preserve"> NOTEREF _Ref487456512 </w:instrText>
      </w:r>
      <w:r w:rsidR="007033E1" w:rsidRPr="002A6673">
        <w:instrText xml:space="preserve">\h </w:instrText>
      </w:r>
      <w:r w:rsidR="002A6673">
        <w:instrText xml:space="preserve"> \* MERGEFORMAT </w:instrText>
      </w:r>
      <w:r w:rsidR="00D06246" w:rsidRPr="002A6673">
        <w:fldChar w:fldCharType="separate"/>
      </w:r>
      <w:r w:rsidR="00CA1D38" w:rsidRPr="002A6673">
        <w:t>53</w:t>
      </w:r>
      <w:r w:rsidR="00D06246" w:rsidRPr="002A6673">
        <w:fldChar w:fldCharType="end"/>
      </w:r>
      <w:r w:rsidRPr="002A6673">
        <w:rPr>
          <w:rFonts w:eastAsia="Calibri"/>
          <w:lang w:eastAsia="en-US"/>
        </w:rPr>
        <w:t>]. Интерес</w:t>
      </w:r>
      <w:r w:rsidR="00AA7C51" w:rsidRPr="002A6673">
        <w:rPr>
          <w:rFonts w:eastAsia="Calibri"/>
          <w:lang w:eastAsia="en-US"/>
        </w:rPr>
        <w:t xml:space="preserve"> к</w:t>
      </w:r>
      <w:r w:rsidR="00FA577C" w:rsidRPr="002A6673">
        <w:rPr>
          <w:rFonts w:eastAsia="Calibri"/>
          <w:lang w:eastAsia="en-US"/>
        </w:rPr>
        <w:t xml:space="preserve"> </w:t>
      </w:r>
      <w:r w:rsidR="006002DA" w:rsidRPr="002A6673">
        <w:rPr>
          <w:rFonts w:eastAsia="Calibri"/>
          <w:lang w:eastAsia="en-US"/>
        </w:rPr>
        <w:t xml:space="preserve">этой </w:t>
      </w:r>
      <w:r w:rsidRPr="002A6673">
        <w:rPr>
          <w:rFonts w:eastAsia="Calibri"/>
          <w:lang w:eastAsia="en-US"/>
        </w:rPr>
        <w:t>реакции</w:t>
      </w:r>
      <w:r w:rsidR="006002DA" w:rsidRPr="002A6673">
        <w:rPr>
          <w:rFonts w:eastAsia="Calibri"/>
          <w:lang w:eastAsia="en-US"/>
        </w:rPr>
        <w:t xml:space="preserve"> </w:t>
      </w:r>
      <w:r w:rsidRPr="002A6673">
        <w:rPr>
          <w:rFonts w:eastAsia="Calibri"/>
          <w:lang w:eastAsia="en-US"/>
        </w:rPr>
        <w:t>обусловлен тем, что</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модели полюсов Редже эта реакция идет через обмен одним </w:t>
      </w:r>
      <w:r w:rsidR="006772D4" w:rsidRPr="002A6673">
        <w:rPr>
          <w:rFonts w:eastAsia="Calibri"/>
          <w:lang w:eastAsia="en-US"/>
        </w:rPr>
        <w:t>ρ</w:t>
      </w:r>
      <w:r w:rsidR="006772D4" w:rsidRPr="002A6673">
        <w:rPr>
          <w:rFonts w:ascii="MS Mincho" w:eastAsia="MS Mincho" w:hAnsi="MS Mincho" w:cs="MS Mincho" w:hint="eastAsia"/>
          <w:lang w:eastAsia="en-US"/>
        </w:rPr>
        <w:t>‑</w:t>
      </w:r>
      <w:r w:rsidRPr="002A6673">
        <w:rPr>
          <w:rFonts w:eastAsia="Calibri"/>
          <w:lang w:eastAsia="en-US"/>
        </w:rPr>
        <w:t>полюсом,</w:t>
      </w:r>
      <w:r w:rsidR="00D1407E" w:rsidRPr="002A6673">
        <w:rPr>
          <w:rFonts w:eastAsia="Calibri"/>
          <w:lang w:eastAsia="en-US"/>
        </w:rPr>
        <w:t xml:space="preserve"> и </w:t>
      </w:r>
      <w:r w:rsidRPr="002A6673">
        <w:rPr>
          <w:rFonts w:eastAsia="Calibri"/>
          <w:lang w:eastAsia="en-US"/>
        </w:rPr>
        <w:t>поляризация, как интерференционный эффект, должна отсутствовать</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t>Первые же экспериментальные данные при 5</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12</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w:t>
      </w:r>
      <w:r w:rsidR="00E80A46" w:rsidRPr="002A6673">
        <w:rPr>
          <w:rFonts w:eastAsia="Calibri"/>
          <w:lang w:eastAsia="en-US"/>
        </w:rPr>
        <w:softHyphen/>
      </w:r>
      <w:r w:rsidRPr="002A6673">
        <w:rPr>
          <w:rFonts w:eastAsia="Calibri"/>
          <w:lang w:eastAsia="en-US"/>
        </w:rPr>
        <w:t>ния</w:t>
      </w:r>
      <w:r w:rsidR="00D1407E" w:rsidRPr="002A6673">
        <w:rPr>
          <w:rFonts w:eastAsia="Calibri"/>
          <w:lang w:eastAsia="en-US"/>
        </w:rPr>
        <w:t xml:space="preserve"> и</w:t>
      </w:r>
      <w:r w:rsidR="00FA577C" w:rsidRPr="002A6673">
        <w:rPr>
          <w:rFonts w:eastAsia="Calibri"/>
          <w:lang w:eastAsia="en-US"/>
        </w:rPr>
        <w:t xml:space="preserve"> т.</w:t>
      </w:r>
      <w:r w:rsidRPr="002A6673">
        <w:rPr>
          <w:rFonts w:eastAsia="Calibri"/>
          <w:lang w:eastAsia="en-US"/>
        </w:rPr>
        <w:t xml:space="preserve">д. Однако эти </w:t>
      </w:r>
      <w:r w:rsidR="00FA577C" w:rsidRPr="002A6673">
        <w:rPr>
          <w:rFonts w:eastAsia="Calibri"/>
          <w:lang w:eastAsia="en-US"/>
        </w:rPr>
        <w:t>опыты проводились при низких (&lt;</w:t>
      </w:r>
      <w:r w:rsidRPr="002A6673">
        <w:rPr>
          <w:rFonts w:eastAsia="Calibri"/>
          <w:lang w:eastAsia="en-US"/>
        </w:rPr>
        <w:t>12</w:t>
      </w:r>
      <w:r w:rsidR="00D75F62" w:rsidRPr="002A6673">
        <w:rPr>
          <w:rFonts w:eastAsia="Calibri"/>
          <w:lang w:eastAsia="en-US"/>
        </w:rPr>
        <w:t> ГэВ</w:t>
      </w:r>
      <w:r w:rsidRPr="002A6673">
        <w:rPr>
          <w:rFonts w:eastAsia="Calibri"/>
          <w:lang w:eastAsia="en-US"/>
        </w:rPr>
        <w:t>) энергиях,</w:t>
      </w:r>
      <w:r w:rsidR="00D1407E" w:rsidRPr="002A6673">
        <w:rPr>
          <w:rFonts w:eastAsia="Calibri"/>
          <w:lang w:eastAsia="en-US"/>
        </w:rPr>
        <w:t xml:space="preserve"> и </w:t>
      </w:r>
      <w:r w:rsidRPr="002A6673">
        <w:rPr>
          <w:rFonts w:eastAsia="Calibri"/>
          <w:lang w:eastAsia="en-US"/>
        </w:rPr>
        <w:t xml:space="preserve">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sidRPr="002A6673">
        <w:rPr>
          <w:rFonts w:eastAsia="Calibri"/>
          <w:lang w:eastAsia="en-US"/>
        </w:rPr>
        <w:t xml:space="preserve">поляризации нейтрона </w:t>
      </w:r>
      <w:r w:rsidR="00F6348F" w:rsidRPr="002A6673">
        <w:rPr>
          <w:rFonts w:eastAsia="Calibri"/>
          <w:lang w:eastAsia="en-US"/>
        </w:rPr>
        <w:t xml:space="preserve">на ускорительном </w:t>
      </w:r>
      <w:r w:rsidR="00F6348F" w:rsidRPr="002A6673">
        <w:rPr>
          <w:rFonts w:eastAsia="Calibri"/>
          <w:bCs/>
          <w:lang w:eastAsia="en-US"/>
        </w:rPr>
        <w:t>комплексе</w:t>
      </w:r>
      <w:r w:rsidRPr="002A6673">
        <w:rPr>
          <w:rFonts w:eastAsia="Calibri"/>
          <w:lang w:eastAsia="en-US"/>
        </w:rPr>
        <w:t xml:space="preserve"> </w:t>
      </w:r>
      <w:r w:rsidR="00D1664A" w:rsidRPr="002A6673">
        <w:rPr>
          <w:rFonts w:eastAsia="Calibri"/>
          <w:lang w:eastAsia="en-US"/>
        </w:rPr>
        <w:t>У</w:t>
      </w:r>
      <w:r w:rsidR="000C563B" w:rsidRPr="002A6673">
        <w:rPr>
          <w:rFonts w:ascii="MS Mincho" w:eastAsia="MS Mincho" w:hAnsi="MS Mincho" w:cs="MS Mincho" w:hint="eastAsia"/>
        </w:rPr>
        <w:t>‑</w:t>
      </w:r>
      <w:r w:rsidR="00D1664A" w:rsidRPr="002A6673">
        <w:rPr>
          <w:rFonts w:eastAsia="Calibri"/>
          <w:lang w:eastAsia="en-US"/>
        </w:rPr>
        <w:t>70</w:t>
      </w:r>
      <w:r w:rsidRPr="002A6673">
        <w:rPr>
          <w:rFonts w:eastAsia="Calibri"/>
          <w:lang w:eastAsia="en-US"/>
        </w:rPr>
        <w:t>. Д</w:t>
      </w:r>
      <w:r w:rsidR="006002DA" w:rsidRPr="002A6673">
        <w:rPr>
          <w:rFonts w:eastAsia="Calibri"/>
          <w:lang w:eastAsia="en-US"/>
        </w:rPr>
        <w:t xml:space="preserve">анные по поляризации </w:t>
      </w:r>
      <w:r w:rsidRPr="002A6673">
        <w:rPr>
          <w:rFonts w:eastAsia="Calibri"/>
          <w:lang w:eastAsia="en-US"/>
        </w:rPr>
        <w:t>при 40</w:t>
      </w:r>
      <w:r w:rsidR="00D75F62" w:rsidRPr="002A6673">
        <w:rPr>
          <w:rFonts w:eastAsia="Calibri"/>
          <w:lang w:eastAsia="en-US"/>
        </w:rPr>
        <w:t> ГэВ</w:t>
      </w:r>
      <w:r w:rsidRPr="002A6673">
        <w:rPr>
          <w:rFonts w:eastAsia="Calibri"/>
          <w:lang w:eastAsia="en-US"/>
        </w:rPr>
        <w:t xml:space="preserve"> представлены на </w:t>
      </w:r>
      <w:r w:rsidR="00D06246" w:rsidRPr="002A6673">
        <w:fldChar w:fldCharType="begin"/>
      </w:r>
      <w:r w:rsidR="001C7276" w:rsidRPr="002A6673">
        <w:instrText xml:space="preserve"> REF _Ref48745643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3</w:t>
      </w:r>
      <w:r w:rsidR="00D06246" w:rsidRPr="002A6673">
        <w:fldChar w:fldCharType="end"/>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были предметом многочисленных обсуждений. Привлекались различные модификации модели Редже. Линия на </w:t>
      </w:r>
      <w:r w:rsidR="00D06246" w:rsidRPr="002A6673">
        <w:fldChar w:fldCharType="begin"/>
      </w:r>
      <w:r w:rsidR="001C7276" w:rsidRPr="002A6673">
        <w:instrText xml:space="preserve"> REF _Ref48745643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3</w:t>
      </w:r>
      <w:r w:rsidR="00D06246" w:rsidRPr="002A6673">
        <w:fldChar w:fldCharType="end"/>
      </w:r>
      <w:r w:rsidRPr="002A6673">
        <w:rPr>
          <w:rFonts w:eastAsia="Calibri"/>
          <w:lang w:eastAsia="en-US"/>
        </w:rPr>
        <w:t xml:space="preserve"> представляет расчеты модели Редже</w:t>
      </w:r>
      <w:r w:rsidR="00D1407E" w:rsidRPr="002A6673">
        <w:rPr>
          <w:rFonts w:eastAsia="Calibri"/>
          <w:lang w:eastAsia="en-US"/>
        </w:rPr>
        <w:t xml:space="preserve"> с </w:t>
      </w:r>
      <w:r w:rsidRPr="002A6673">
        <w:rPr>
          <w:rFonts w:eastAsia="Calibri"/>
          <w:lang w:eastAsia="en-US"/>
        </w:rPr>
        <w:t>учетом оддерона [</w:t>
      </w:r>
      <w:bookmarkStart w:id="343" w:name="_Ref487456475"/>
      <w:r w:rsidRPr="002A6673">
        <w:rPr>
          <w:rStyle w:val="ab"/>
          <w:rFonts w:eastAsia="Calibri"/>
          <w:vertAlign w:val="baseline"/>
          <w:lang w:eastAsia="en-US"/>
        </w:rPr>
        <w:endnoteReference w:id="132"/>
      </w:r>
      <w:bookmarkEnd w:id="343"/>
      <w:r w:rsidRPr="002A6673">
        <w:rPr>
          <w:rFonts w:eastAsia="Calibri"/>
          <w:lang w:eastAsia="en-US"/>
        </w:rPr>
        <w:t>]. Авторы работы [</w:t>
      </w:r>
      <w:r w:rsidR="00D06246" w:rsidRPr="002A6673">
        <w:fldChar w:fldCharType="begin"/>
      </w:r>
      <w:r w:rsidR="001C7276" w:rsidRPr="002A6673">
        <w:instrText xml:space="preserve"> NOTEREF _Ref487456475 </w:instrText>
      </w:r>
      <w:r w:rsidR="007033E1" w:rsidRPr="002A6673">
        <w:instrText xml:space="preserve">\h </w:instrText>
      </w:r>
      <w:r w:rsidR="002A6673">
        <w:instrText xml:space="preserve"> \* MERGEFORMAT </w:instrText>
      </w:r>
      <w:r w:rsidR="00D06246" w:rsidRPr="002A6673">
        <w:fldChar w:fldCharType="separate"/>
      </w:r>
      <w:r w:rsidR="00CA1D38" w:rsidRPr="002A6673">
        <w:t>131</w:t>
      </w:r>
      <w:r w:rsidR="00D06246" w:rsidRPr="002A6673">
        <w:fldChar w:fldCharType="end"/>
      </w:r>
      <w:r w:rsidRPr="002A6673">
        <w:rPr>
          <w:rFonts w:eastAsia="Calibri"/>
          <w:lang w:eastAsia="en-US"/>
        </w:rPr>
        <w:t xml:space="preserve">] предсказывают рост абсолютной величины поляризации при </w:t>
      </w:r>
      <w:r w:rsidR="00E21D5E" w:rsidRPr="002A6673">
        <w:rPr>
          <w:rFonts w:eastAsia="Calibri"/>
          <w:lang w:eastAsia="en-US"/>
        </w:rPr>
        <w:t>–</w:t>
      </w:r>
      <w:r w:rsidR="008E3372" w:rsidRPr="002A6673">
        <w:rPr>
          <w:rFonts w:eastAsia="Calibri"/>
          <w:i/>
          <w:lang w:eastAsia="en-US"/>
        </w:rPr>
        <w:t>t</w:t>
      </w:r>
      <w:r w:rsidR="00E21D5E" w:rsidRPr="002A6673">
        <w:rPr>
          <w:rFonts w:eastAsia="Calibri"/>
          <w:i/>
          <w:lang w:val="en-US" w:eastAsia="en-US"/>
        </w:rPr>
        <w:t> </w:t>
      </w:r>
      <w:r w:rsidR="000C563B" w:rsidRPr="002A6673">
        <w:rPr>
          <w:rFonts w:eastAsia="Calibri"/>
          <w:lang w:val="en-US" w:eastAsia="en-US"/>
        </w:rPr>
        <w:t> </w:t>
      </w:r>
      <w:r w:rsidRPr="002A6673">
        <w:rPr>
          <w:rFonts w:eastAsia="Calibri"/>
          <w:lang w:eastAsia="en-US"/>
        </w:rPr>
        <w:t>&gt;</w:t>
      </w:r>
      <w:r w:rsidR="00E21D5E" w:rsidRPr="002A6673">
        <w:rPr>
          <w:rFonts w:eastAsia="Calibri"/>
          <w:lang w:val="en-US" w:eastAsia="en-US"/>
        </w:rPr>
        <w:t> </w:t>
      </w:r>
      <w:r w:rsidRPr="002A6673">
        <w:rPr>
          <w:rFonts w:eastAsia="Calibri"/>
          <w:lang w:eastAsia="en-US"/>
        </w:rPr>
        <w:t>0.7</w:t>
      </w:r>
      <w:r w:rsidR="00D75F62" w:rsidRPr="002A6673">
        <w:rPr>
          <w:rFonts w:eastAsia="Calibri"/>
          <w:lang w:eastAsia="en-US"/>
        </w:rPr>
        <w:t> ГэВ</w:t>
      </w:r>
      <w:r w:rsidR="00A4338A" w:rsidRPr="002A6673">
        <w:rPr>
          <w:rFonts w:eastAsia="Calibri"/>
          <w:lang w:eastAsia="en-US"/>
        </w:rPr>
        <w:t>²</w:t>
      </w:r>
      <w:r w:rsidR="00D1407E" w:rsidRPr="002A6673">
        <w:rPr>
          <w:rFonts w:eastAsia="Calibri"/>
          <w:lang w:eastAsia="en-US"/>
        </w:rPr>
        <w:t xml:space="preserve"> с </w:t>
      </w:r>
      <w:r w:rsidRPr="002A6673">
        <w:rPr>
          <w:rFonts w:eastAsia="Calibri"/>
          <w:lang w:eastAsia="en-US"/>
        </w:rPr>
        <w:t>увеличением энергии пучка. Измерение поляризации при нескольких энергиях на установке СПАСЧАРМ позволило бы проверить смену знака поляризаци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области энергий </w:t>
      </w:r>
      <w:r w:rsidR="00D1664A" w:rsidRPr="002A6673">
        <w:rPr>
          <w:rFonts w:eastAsia="Calibri"/>
          <w:lang w:eastAsia="en-US"/>
        </w:rPr>
        <w:t>У</w:t>
      </w:r>
      <w:r w:rsidR="00D1664A" w:rsidRPr="002A6673">
        <w:rPr>
          <w:rFonts w:ascii="MS Mincho" w:eastAsia="MS Mincho" w:hAnsi="MS Mincho" w:cs="MS Mincho" w:hint="eastAsia"/>
          <w:lang w:eastAsia="en-US"/>
        </w:rPr>
        <w:t>‑</w:t>
      </w:r>
      <w:r w:rsidR="00D1664A" w:rsidRPr="002A6673">
        <w:rPr>
          <w:rFonts w:eastAsia="Calibri"/>
          <w:lang w:eastAsia="en-US"/>
        </w:rPr>
        <w:t>70</w:t>
      </w:r>
      <w:r w:rsidR="001C7554" w:rsidRPr="002A6673">
        <w:rPr>
          <w:rFonts w:eastAsia="Calibri"/>
          <w:lang w:eastAsia="en-US"/>
        </w:rPr>
        <w:t>.</w:t>
      </w:r>
    </w:p>
    <w:p w:rsidR="001233C8" w:rsidRPr="002A6673" w:rsidRDefault="001233C8" w:rsidP="007F0564">
      <w:pPr>
        <w:pStyle w:val="affa"/>
        <w:rPr>
          <w:rFonts w:eastAsia="Calibri"/>
          <w:noProof w:val="0"/>
          <w:lang w:eastAsia="en-US"/>
        </w:rPr>
      </w:pPr>
      <w:r w:rsidRPr="002A6673">
        <w:rPr>
          <w:rFonts w:eastAsia="Calibri"/>
        </w:rPr>
        <w:drawing>
          <wp:inline distT="0" distB="0" distL="0" distR="0" wp14:anchorId="654C4FC7" wp14:editId="3B9D6487">
            <wp:extent cx="3743721" cy="3069265"/>
            <wp:effectExtent l="19050" t="0" r="9129" b="0"/>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55">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753731" cy="3077472"/>
                    </a:xfrm>
                    <a:prstGeom prst="rect">
                      <a:avLst/>
                    </a:prstGeom>
                    <a:noFill/>
                    <a:ln>
                      <a:noFill/>
                    </a:ln>
                  </pic:spPr>
                </pic:pic>
              </a:graphicData>
            </a:graphic>
          </wp:inline>
        </w:drawing>
      </w:r>
    </w:p>
    <w:p w:rsidR="001233C8" w:rsidRPr="002A6673" w:rsidRDefault="00545B93" w:rsidP="007E5C1C">
      <w:pPr>
        <w:pStyle w:val="aff7"/>
        <w:rPr>
          <w:rFonts w:eastAsia="Calibri"/>
          <w:lang w:eastAsia="en-US"/>
        </w:rPr>
      </w:pPr>
      <w:bookmarkStart w:id="344" w:name="_Ref48745643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w:t>
      </w:r>
      <w:r w:rsidR="00D06246" w:rsidRPr="002A6673">
        <w:fldChar w:fldCharType="end"/>
      </w:r>
      <w:bookmarkEnd w:id="344"/>
      <w:r w:rsidR="00766435" w:rsidRPr="002A6673">
        <w:t xml:space="preserve"> </w:t>
      </w:r>
      <w:r w:rsidR="001233C8" w:rsidRPr="002A6673">
        <w:rPr>
          <w:rFonts w:eastAsia="Calibri"/>
          <w:lang w:eastAsia="en-US"/>
        </w:rPr>
        <w:t xml:space="preserve"> Модель оддерона [</w:t>
      </w:r>
      <w:r w:rsidR="00D06246" w:rsidRPr="002A6673">
        <w:fldChar w:fldCharType="begin"/>
      </w:r>
      <w:r w:rsidR="001C7276" w:rsidRPr="002A6673">
        <w:instrText xml:space="preserve"> NOTEREF _Ref487456475 </w:instrText>
      </w:r>
      <w:r w:rsidR="007033E1" w:rsidRPr="002A6673">
        <w:instrText xml:space="preserve">\h </w:instrText>
      </w:r>
      <w:r w:rsidR="002A6673">
        <w:instrText xml:space="preserve"> \* MERGEFORMAT </w:instrText>
      </w:r>
      <w:r w:rsidR="00D06246" w:rsidRPr="002A6673">
        <w:fldChar w:fldCharType="separate"/>
      </w:r>
      <w:r w:rsidR="00CA1D38" w:rsidRPr="002A6673">
        <w:t>131</w:t>
      </w:r>
      <w:r w:rsidR="00D06246" w:rsidRPr="002A6673">
        <w:fldChar w:fldCharType="end"/>
      </w:r>
      <w:r w:rsidR="001233C8" w:rsidRPr="002A6673">
        <w:rPr>
          <w:rFonts w:eastAsia="Calibri"/>
          <w:lang w:eastAsia="en-US"/>
        </w:rPr>
        <w:t>]</w:t>
      </w:r>
      <w:r w:rsidR="00D1407E" w:rsidRPr="002A6673">
        <w:rPr>
          <w:rFonts w:eastAsia="Calibri"/>
          <w:lang w:eastAsia="en-US"/>
        </w:rPr>
        <w:t xml:space="preserve"> в </w:t>
      </w:r>
      <w:r w:rsidR="001233C8" w:rsidRPr="002A6673">
        <w:rPr>
          <w:rFonts w:eastAsia="Calibri"/>
          <w:lang w:eastAsia="en-US"/>
        </w:rPr>
        <w:t>применении</w:t>
      </w:r>
      <w:r w:rsidR="00AA7C51" w:rsidRPr="002A6673">
        <w:rPr>
          <w:rFonts w:eastAsia="Calibri"/>
          <w:lang w:eastAsia="en-US"/>
        </w:rPr>
        <w:t xml:space="preserve"> к</w:t>
      </w:r>
      <w:r w:rsidR="00FA577C" w:rsidRPr="002A6673">
        <w:rPr>
          <w:rFonts w:eastAsia="Calibri"/>
          <w:lang w:eastAsia="en-US"/>
        </w:rPr>
        <w:t xml:space="preserve"> </w:t>
      </w:r>
      <w:r w:rsidR="001233C8" w:rsidRPr="002A6673">
        <w:rPr>
          <w:rFonts w:eastAsia="Calibri"/>
          <w:lang w:eastAsia="en-US"/>
        </w:rPr>
        <w:t xml:space="preserve">описанию поляризации </w:t>
      </w:r>
      <w:r w:rsidR="00E23784" w:rsidRPr="002A6673">
        <w:rPr>
          <w:rFonts w:eastAsia="Calibri"/>
          <w:lang w:eastAsia="en-US"/>
        </w:rPr>
        <w:br/>
      </w:r>
      <w:r w:rsidR="001233C8" w:rsidRPr="002A6673">
        <w:rPr>
          <w:rFonts w:eastAsia="Calibri"/>
          <w:lang w:eastAsia="en-US"/>
        </w:rPr>
        <w:t xml:space="preserve">в реакции </w:t>
      </w:r>
      <w:r w:rsidR="001233C8" w:rsidRPr="002A6673">
        <w:rPr>
          <w:rFonts w:eastAsia="Calibri"/>
          <w:position w:val="-10"/>
          <w:lang w:eastAsia="en-US"/>
        </w:rPr>
        <w:object w:dxaOrig="1215" w:dyaOrig="360">
          <v:shape id="_x0000_i1038" type="#_x0000_t75" style="width:63.2pt;height:19.8pt" o:ole="">
            <v:imagedata r:id="rId156" o:title=""/>
          </v:shape>
          <o:OLEObject Type="Embed" ProgID="Equation.3" ShapeID="_x0000_i1038" DrawAspect="Content" ObjectID="_1640596300" r:id="rId157"/>
        </w:object>
      </w:r>
      <w:r w:rsidR="001233C8" w:rsidRPr="002A6673">
        <w:rPr>
          <w:rFonts w:eastAsia="Calibri"/>
          <w:lang w:eastAsia="en-US"/>
        </w:rPr>
        <w:t xml:space="preserve"> при импульсах 5</w:t>
      </w:r>
      <w:r w:rsidR="00D1407E" w:rsidRPr="002A6673">
        <w:rPr>
          <w:rFonts w:eastAsia="Calibri"/>
          <w:lang w:eastAsia="en-US"/>
        </w:rPr>
        <w:t xml:space="preserve"> и</w:t>
      </w:r>
      <w:r w:rsidR="00FA577C" w:rsidRPr="002A6673">
        <w:rPr>
          <w:rFonts w:eastAsia="Calibri"/>
          <w:lang w:eastAsia="en-US"/>
        </w:rPr>
        <w:t xml:space="preserve"> </w:t>
      </w:r>
      <w:r w:rsidR="001233C8" w:rsidRPr="002A6673">
        <w:rPr>
          <w:rFonts w:eastAsia="Calibri"/>
          <w:lang w:eastAsia="en-US"/>
        </w:rPr>
        <w:t>4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1233C8" w:rsidRPr="002A6673">
        <w:rPr>
          <w:rFonts w:eastAsia="Calibri"/>
          <w:i/>
          <w:lang w:eastAsia="en-US"/>
        </w:rPr>
        <w:t xml:space="preserve"> </w:t>
      </w:r>
      <w:r w:rsidR="001233C8" w:rsidRPr="002A6673">
        <w:rPr>
          <w:rFonts w:eastAsia="Calibri"/>
          <w:lang w:eastAsia="en-US"/>
        </w:rPr>
        <w:t>[</w:t>
      </w:r>
      <w:r w:rsidR="00D06246" w:rsidRPr="002A6673">
        <w:fldChar w:fldCharType="begin"/>
      </w:r>
      <w:r w:rsidR="001C7276" w:rsidRPr="002A6673">
        <w:instrText xml:space="preserve"> NOTEREF _Ref487456512 </w:instrText>
      </w:r>
      <w:r w:rsidR="007033E1" w:rsidRPr="002A6673">
        <w:instrText xml:space="preserve">\h </w:instrText>
      </w:r>
      <w:r w:rsidR="002A6673">
        <w:instrText xml:space="preserve"> \* MERGEFORMAT </w:instrText>
      </w:r>
      <w:r w:rsidR="00D06246" w:rsidRPr="002A6673">
        <w:fldChar w:fldCharType="separate"/>
      </w:r>
      <w:r w:rsidR="00CA1D38" w:rsidRPr="002A6673">
        <w:t>53</w:t>
      </w:r>
      <w:r w:rsidR="00D06246" w:rsidRPr="002A6673">
        <w:fldChar w:fldCharType="end"/>
      </w:r>
      <w:r w:rsidR="00DC23C5" w:rsidRPr="002A6673">
        <w:rPr>
          <w:rFonts w:eastAsia="Calibri"/>
          <w:lang w:eastAsia="en-US"/>
        </w:rPr>
        <w:t>]</w:t>
      </w:r>
    </w:p>
    <w:p w:rsidR="00E21D5E" w:rsidRPr="002A6673" w:rsidRDefault="001233C8" w:rsidP="00E21D5E">
      <w:pPr>
        <w:pStyle w:val="ac"/>
        <w:rPr>
          <w:rFonts w:eastAsia="Calibri"/>
          <w:lang w:eastAsia="en-US"/>
        </w:rPr>
      </w:pPr>
      <w:r w:rsidRPr="002A6673">
        <w:rPr>
          <w:rFonts w:eastAsia="Calibri"/>
          <w:lang w:eastAsia="en-US"/>
        </w:rPr>
        <w:t>На установке ПРОЗ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80-х годах измерялись асимметри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ксклюзивном образо</w:t>
      </w:r>
      <w:r w:rsidR="009E518E" w:rsidRPr="002A6673">
        <w:rPr>
          <w:rFonts w:eastAsia="Calibri"/>
          <w:lang w:eastAsia="en-US"/>
        </w:rPr>
        <w:softHyphen/>
      </w:r>
      <w:r w:rsidRPr="002A6673">
        <w:rPr>
          <w:rFonts w:eastAsia="Calibri"/>
          <w:lang w:eastAsia="en-US"/>
        </w:rPr>
        <w:t xml:space="preserve">вании некоторых резонансов, таких как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p</w:t>
      </w:r>
      <w:r w:rsidR="00CA1D38"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t xml:space="preserve"> ω(782)n,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p</w:t>
      </w:r>
      <w:r w:rsidR="00CA1D38"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t xml:space="preserve"> </w:t>
      </w:r>
      <w:r w:rsidRPr="002A6673">
        <w:rPr>
          <w:rFonts w:eastAsia="Calibri"/>
          <w:i/>
          <w:lang w:eastAsia="en-US"/>
        </w:rPr>
        <w:sym w:font="Symbol" w:char="F068"/>
      </w:r>
      <w:r w:rsidRPr="002A6673">
        <w:rPr>
          <w:rFonts w:eastAsia="Calibri"/>
          <w:i/>
          <w:vertAlign w:val="superscript"/>
          <w:lang w:eastAsia="en-US"/>
        </w:rPr>
        <w:t>/</w:t>
      </w:r>
      <w:r w:rsidRPr="002A6673">
        <w:rPr>
          <w:rFonts w:eastAsia="Calibri"/>
          <w:i/>
          <w:lang w:eastAsia="en-US"/>
        </w:rPr>
        <w:t xml:space="preserve">(958)n, </w:t>
      </w:r>
      <w:r w:rsidR="000C563B" w:rsidRPr="002A6673">
        <w:rPr>
          <w:rFonts w:eastAsia="Calibri"/>
          <w:i/>
          <w:lang w:eastAsia="en-US"/>
        </w:rPr>
        <w:t>π</w:t>
      </w:r>
      <w:r w:rsidR="000C563B" w:rsidRPr="002A6673">
        <w:rPr>
          <w:rFonts w:ascii="Cambria Math" w:eastAsia="Calibri" w:hAnsi="Cambria Math" w:cs="Cambria Math"/>
          <w:i/>
          <w:lang w:eastAsia="en-US"/>
        </w:rPr>
        <w:t>⁻</w:t>
      </w:r>
      <w:r w:rsidRPr="002A6673">
        <w:rPr>
          <w:rFonts w:eastAsia="Calibri"/>
          <w:i/>
          <w:lang w:eastAsia="en-US"/>
        </w:rPr>
        <w:t>p</w:t>
      </w:r>
      <w:r w:rsidR="00CA1D38" w:rsidRPr="002A6673">
        <w:rPr>
          <w:rFonts w:eastAsia="Calibri"/>
          <w:vertAlign w:val="superscript"/>
          <w:lang w:eastAsia="en-US"/>
        </w:rPr>
        <w:t>↑</w:t>
      </w:r>
      <w:r w:rsidRPr="002A6673">
        <w:rPr>
          <w:rFonts w:eastAsia="Calibri"/>
          <w:i/>
          <w:lang w:eastAsia="en-US"/>
        </w:rPr>
        <w:sym w:font="Symbol" w:char="F0AE"/>
      </w:r>
      <w:r w:rsidRPr="002A6673">
        <w:rPr>
          <w:rFonts w:eastAsia="Calibri"/>
          <w:i/>
          <w:lang w:eastAsia="en-US"/>
        </w:rPr>
        <w:t xml:space="preserve"> f</w:t>
      </w:r>
      <w:r w:rsidR="004F49D1" w:rsidRPr="002A6673">
        <w:rPr>
          <w:rFonts w:ascii="Cambria Math" w:eastAsia="Calibri" w:hAnsi="Cambria Math" w:cs="Cambria Math"/>
          <w:i/>
          <w:lang w:eastAsia="en-US"/>
        </w:rPr>
        <w:t>₂</w:t>
      </w:r>
      <w:r w:rsidRPr="002A6673">
        <w:rPr>
          <w:rFonts w:eastAsia="Calibri"/>
          <w:i/>
          <w:lang w:eastAsia="en-US"/>
        </w:rPr>
        <w:t>(1270)</w:t>
      </w:r>
      <w:r w:rsidR="008E3372" w:rsidRPr="002A6673">
        <w:rPr>
          <w:rFonts w:eastAsia="Calibri"/>
          <w:i/>
          <w:lang w:eastAsia="en-US"/>
        </w:rPr>
        <w:t>n</w:t>
      </w:r>
      <w:r w:rsidRPr="002A6673">
        <w:rPr>
          <w:rFonts w:eastAsia="Calibri"/>
          <w:lang w:eastAsia="en-US"/>
        </w:rPr>
        <w:t xml:space="preserve"> при энергии 40</w:t>
      </w:r>
      <w:r w:rsidR="00D75F62" w:rsidRPr="002A6673">
        <w:rPr>
          <w:rFonts w:eastAsia="Calibri"/>
          <w:lang w:eastAsia="en-US"/>
        </w:rPr>
        <w:t> ГэВ</w:t>
      </w:r>
      <w:r w:rsidRPr="002A6673">
        <w:rPr>
          <w:rFonts w:eastAsia="Calibri"/>
          <w:lang w:eastAsia="en-US"/>
        </w:rPr>
        <w:t xml:space="preserve"> [</w:t>
      </w:r>
      <w:r w:rsidR="00D06246" w:rsidRPr="002A6673">
        <w:fldChar w:fldCharType="begin"/>
      </w:r>
      <w:r w:rsidR="001C7276" w:rsidRPr="002A6673">
        <w:instrText xml:space="preserve"> NOTEREF _Ref487455402 </w:instrText>
      </w:r>
      <w:r w:rsidR="007033E1" w:rsidRPr="002A6673">
        <w:instrText xml:space="preserve">\h </w:instrText>
      </w:r>
      <w:r w:rsidR="002A6673">
        <w:instrText xml:space="preserve"> \* MERGEFORMAT </w:instrText>
      </w:r>
      <w:r w:rsidR="00D06246" w:rsidRPr="002A6673">
        <w:fldChar w:fldCharType="separate"/>
      </w:r>
      <w:r w:rsidR="00CA1D38" w:rsidRPr="002A6673">
        <w:t>55</w:t>
      </w:r>
      <w:r w:rsidR="00D06246" w:rsidRPr="002A6673">
        <w:fldChar w:fldCharType="end"/>
      </w:r>
      <w:r w:rsidRPr="002A6673">
        <w:rPr>
          <w:rFonts w:eastAsia="Calibri"/>
          <w:lang w:eastAsia="en-US"/>
        </w:rPr>
        <w:t>,</w:t>
      </w:r>
      <w:bookmarkStart w:id="345" w:name="_Ref487455780"/>
      <w:r w:rsidRPr="002A6673">
        <w:rPr>
          <w:rStyle w:val="ab"/>
          <w:rFonts w:eastAsia="Calibri"/>
          <w:vertAlign w:val="baseline"/>
          <w:lang w:eastAsia="en-US"/>
        </w:rPr>
        <w:endnoteReference w:id="133"/>
      </w:r>
      <w:bookmarkEnd w:id="345"/>
      <w:r w:rsidRPr="002A6673">
        <w:rPr>
          <w:rFonts w:eastAsia="Calibri"/>
          <w:lang w:eastAsia="en-US"/>
        </w:rPr>
        <w:t>]</w:t>
      </w:r>
      <w:r w:rsidR="001C7554" w:rsidRPr="002A6673">
        <w:rPr>
          <w:rFonts w:eastAsia="Calibri"/>
          <w:lang w:eastAsia="en-US"/>
        </w:rPr>
        <w:t>.</w:t>
      </w:r>
    </w:p>
    <w:p w:rsidR="001C7554" w:rsidRPr="002A6673" w:rsidRDefault="001233C8" w:rsidP="003810CC">
      <w:pPr>
        <w:pStyle w:val="ac"/>
      </w:pPr>
      <w:r w:rsidRPr="002A6673">
        <w:rPr>
          <w:rFonts w:eastAsia="Calibri"/>
          <w:lang w:eastAsia="en-US"/>
        </w:rPr>
        <w:t>Практически во всех исслед</w:t>
      </w:r>
      <w:r w:rsidRPr="002A6673">
        <w:rPr>
          <w:rFonts w:eastAsia="Calibri"/>
        </w:rPr>
        <w:t xml:space="preserve">ованиях были обнаружены большие эффекты, на уровне </w:t>
      </w:r>
      <w:r w:rsidR="00247163" w:rsidRPr="002A6673">
        <w:rPr>
          <w:rFonts w:eastAsia="Calibri"/>
        </w:rPr>
        <w:t>20</w:t>
      </w:r>
      <w:r w:rsidR="006772D4" w:rsidRPr="002A6673">
        <w:t>÷</w:t>
      </w:r>
      <w:r w:rsidR="00247163" w:rsidRPr="002A6673">
        <w:rPr>
          <w:rFonts w:eastAsia="Calibri"/>
        </w:rPr>
        <w:t>40</w:t>
      </w:r>
      <w:r w:rsidRPr="002A6673">
        <w:rPr>
          <w:rFonts w:eastAsia="Calibri"/>
        </w:rPr>
        <w:t xml:space="preserve">%. </w:t>
      </w:r>
      <w:r w:rsidR="00E13CB2" w:rsidRPr="002A6673">
        <w:rPr>
          <w:rFonts w:eastAsia="Calibri"/>
        </w:rPr>
        <w:t>Р</w:t>
      </w:r>
      <w:r w:rsidRPr="002A6673">
        <w:rPr>
          <w:rFonts w:eastAsia="Calibri"/>
        </w:rPr>
        <w:t>езультаты</w:t>
      </w:r>
      <w:r w:rsidR="00D1407E" w:rsidRPr="002A6673">
        <w:rPr>
          <w:rFonts w:eastAsia="Calibri"/>
        </w:rPr>
        <w:t xml:space="preserve"> в</w:t>
      </w:r>
      <w:r w:rsidR="00FA577C" w:rsidRPr="002A6673">
        <w:rPr>
          <w:rFonts w:eastAsia="Calibri"/>
        </w:rPr>
        <w:t xml:space="preserve"> </w:t>
      </w:r>
      <w:r w:rsidRPr="002A6673">
        <w:rPr>
          <w:rFonts w:eastAsia="Calibri"/>
        </w:rPr>
        <w:t xml:space="preserve">реакции </w:t>
      </w:r>
      <w:r w:rsidR="000C563B" w:rsidRPr="002A6673">
        <w:rPr>
          <w:rFonts w:eastAsia="Calibri"/>
          <w:i/>
        </w:rPr>
        <w:t>π</w:t>
      </w:r>
      <w:r w:rsidR="000C563B" w:rsidRPr="002A6673">
        <w:rPr>
          <w:rFonts w:ascii="Cambria Math" w:eastAsia="Calibri" w:hAnsi="Cambria Math" w:cs="Cambria Math"/>
          <w:i/>
        </w:rPr>
        <w:t>⁻</w:t>
      </w:r>
      <w:r w:rsidRPr="002A6673">
        <w:rPr>
          <w:rFonts w:eastAsia="Calibri"/>
          <w:i/>
        </w:rPr>
        <w:t>p</w:t>
      </w:r>
      <w:r w:rsidR="003810CC" w:rsidRPr="002A6673">
        <w:rPr>
          <w:rFonts w:eastAsia="Calibri"/>
          <w:i/>
          <w:vertAlign w:val="superscript"/>
          <w:lang w:eastAsia="en-US"/>
        </w:rPr>
        <w:t>↑</w:t>
      </w:r>
      <w:r w:rsidR="003810CC" w:rsidRPr="002A6673">
        <w:rPr>
          <w:i/>
        </w:rPr>
        <w:t>→</w:t>
      </w:r>
      <w:r w:rsidRPr="002A6673">
        <w:rPr>
          <w:rFonts w:eastAsia="Calibri"/>
          <w:i/>
        </w:rPr>
        <w:t>ω(782)n</w:t>
      </w:r>
      <w:r w:rsidRPr="002A6673">
        <w:rPr>
          <w:rFonts w:eastAsia="Calibri"/>
        </w:rPr>
        <w:t xml:space="preserve"> представлены на</w:t>
      </w:r>
      <w:r w:rsidR="00FA577C" w:rsidRPr="002A6673">
        <w:rPr>
          <w:rFonts w:eastAsia="Calibri"/>
        </w:rPr>
        <w:t xml:space="preserve"> </w:t>
      </w:r>
      <w:r w:rsidR="001C6122" w:rsidRPr="002A6673">
        <w:fldChar w:fldCharType="begin"/>
      </w:r>
      <w:r w:rsidR="001C6122" w:rsidRPr="002A6673">
        <w:instrText xml:space="preserve"> REF _Ref27931322 \h  \* MERGEFORMAT </w:instrText>
      </w:r>
      <w:r w:rsidR="001C6122" w:rsidRPr="002A6673">
        <w:fldChar w:fldCharType="separate"/>
      </w:r>
      <w:r w:rsidR="003810CC" w:rsidRPr="002A6673">
        <w:rPr>
          <w:rStyle w:val="ad"/>
        </w:rPr>
        <w:t>Рис. 1.14</w:t>
      </w:r>
      <w:r w:rsidR="001C6122" w:rsidRPr="002A6673">
        <w:fldChar w:fldCharType="end"/>
      </w:r>
      <w:r w:rsidRPr="002A6673">
        <w:rPr>
          <w:rFonts w:eastAsia="Calibri"/>
        </w:rPr>
        <w:t>.</w:t>
      </w:r>
      <w:r w:rsidR="00D4120A" w:rsidRPr="002A6673">
        <w:rPr>
          <w:rFonts w:eastAsia="Calibri"/>
        </w:rPr>
        <w:t xml:space="preserve"> </w:t>
      </w:r>
      <w:r w:rsidRPr="002A6673">
        <w:rPr>
          <w:rFonts w:eastAsia="Calibri"/>
        </w:rPr>
        <w:t xml:space="preserve">Результаты по реакции </w:t>
      </w:r>
      <w:r w:rsidR="000C563B" w:rsidRPr="002A6673">
        <w:rPr>
          <w:rFonts w:eastAsia="Calibri"/>
          <w:i/>
        </w:rPr>
        <w:t>π</w:t>
      </w:r>
      <w:r w:rsidR="000C563B" w:rsidRPr="002A6673">
        <w:rPr>
          <w:rFonts w:ascii="Cambria Math" w:eastAsia="Calibri" w:hAnsi="Cambria Math" w:cs="Cambria Math"/>
          <w:i/>
        </w:rPr>
        <w:t>⁻</w:t>
      </w:r>
      <w:r w:rsidRPr="002A6673">
        <w:rPr>
          <w:rFonts w:eastAsia="Calibri"/>
          <w:i/>
        </w:rPr>
        <w:t>p</w:t>
      </w:r>
      <w:r w:rsidR="003810CC" w:rsidRPr="002A6673">
        <w:rPr>
          <w:rFonts w:eastAsia="Calibri"/>
          <w:vertAlign w:val="superscript"/>
          <w:lang w:eastAsia="en-US"/>
        </w:rPr>
        <w:t>↑</w:t>
      </w:r>
      <w:r w:rsidR="003810CC" w:rsidRPr="002A6673">
        <w:rPr>
          <w:i/>
        </w:rPr>
        <w:t>→</w:t>
      </w:r>
      <w:r w:rsidRPr="002A6673">
        <w:rPr>
          <w:rFonts w:eastAsia="Calibri"/>
          <w:i/>
        </w:rPr>
        <w:sym w:font="Symbol" w:char="F068"/>
      </w:r>
      <w:r w:rsidRPr="002A6673">
        <w:rPr>
          <w:rFonts w:eastAsia="Calibri"/>
          <w:i/>
        </w:rPr>
        <w:t>/(958)n</w:t>
      </w:r>
      <w:r w:rsidRPr="002A6673">
        <w:rPr>
          <w:rFonts w:eastAsia="Calibri"/>
        </w:rPr>
        <w:t xml:space="preserve"> представлены на</w:t>
      </w:r>
      <w:r w:rsidR="00FA577C" w:rsidRPr="002A6673">
        <w:rPr>
          <w:rFonts w:eastAsia="Calibri"/>
        </w:rPr>
        <w:t xml:space="preserve"> </w:t>
      </w:r>
      <w:r w:rsidR="001C6122" w:rsidRPr="002A6673">
        <w:fldChar w:fldCharType="begin"/>
      </w:r>
      <w:r w:rsidR="001C6122" w:rsidRPr="002A6673">
        <w:instrText xml:space="preserve"> REF _Ref27931305 \h  \* MERGEFORMAT </w:instrText>
      </w:r>
      <w:r w:rsidR="001C6122" w:rsidRPr="002A6673">
        <w:fldChar w:fldCharType="separate"/>
      </w:r>
      <w:r w:rsidR="003810CC" w:rsidRPr="002A6673">
        <w:rPr>
          <w:rStyle w:val="ad"/>
        </w:rPr>
        <w:t>Рис. 1.15</w:t>
      </w:r>
      <w:r w:rsidR="001C6122" w:rsidRPr="002A6673">
        <w:fldChar w:fldCharType="end"/>
      </w:r>
      <w:r w:rsidR="00D4120A" w:rsidRPr="002A6673">
        <w:rPr>
          <w:rFonts w:eastAsia="Calibri"/>
        </w:rPr>
        <w:t>,</w:t>
      </w:r>
      <w:r w:rsidR="00D1407E" w:rsidRPr="002A6673">
        <w:rPr>
          <w:rFonts w:eastAsia="Calibri"/>
        </w:rPr>
        <w:t xml:space="preserve"> а</w:t>
      </w:r>
      <w:r w:rsidR="00FA577C" w:rsidRPr="002A6673">
        <w:rPr>
          <w:rFonts w:eastAsia="Calibri"/>
        </w:rPr>
        <w:t xml:space="preserve"> </w:t>
      </w:r>
      <w:r w:rsidR="00D4120A" w:rsidRPr="002A6673">
        <w:rPr>
          <w:rFonts w:eastAsia="Calibri"/>
        </w:rPr>
        <w:t xml:space="preserve">результаты по реакции </w:t>
      </w:r>
      <w:r w:rsidR="000C563B" w:rsidRPr="002A6673">
        <w:rPr>
          <w:rFonts w:eastAsia="Calibri"/>
          <w:i/>
        </w:rPr>
        <w:t>π</w:t>
      </w:r>
      <w:r w:rsidR="000C563B" w:rsidRPr="002A6673">
        <w:rPr>
          <w:rFonts w:ascii="Cambria Math" w:eastAsia="Calibri" w:hAnsi="Cambria Math" w:cs="Cambria Math"/>
          <w:i/>
        </w:rPr>
        <w:t>⁻</w:t>
      </w:r>
      <w:r w:rsidR="00D4120A" w:rsidRPr="002A6673">
        <w:rPr>
          <w:rFonts w:eastAsia="Calibri"/>
          <w:i/>
        </w:rPr>
        <w:t>р</w:t>
      </w:r>
      <w:r w:rsidR="003810CC" w:rsidRPr="002A6673">
        <w:rPr>
          <w:rFonts w:eastAsia="Calibri"/>
          <w:vertAlign w:val="superscript"/>
          <w:lang w:eastAsia="en-US"/>
        </w:rPr>
        <w:t>↑</w:t>
      </w:r>
      <w:r w:rsidR="003810CC" w:rsidRPr="002A6673">
        <w:rPr>
          <w:i/>
        </w:rPr>
        <w:t>→</w:t>
      </w:r>
      <w:r w:rsidR="00D4120A" w:rsidRPr="002A6673">
        <w:rPr>
          <w:rFonts w:eastAsia="Calibri"/>
          <w:i/>
        </w:rPr>
        <w:t xml:space="preserve"> f</w:t>
      </w:r>
      <w:r w:rsidR="004F49D1" w:rsidRPr="002A6673">
        <w:rPr>
          <w:rFonts w:ascii="Cambria Math" w:eastAsia="Calibri" w:hAnsi="Cambria Math" w:cs="Cambria Math"/>
          <w:i/>
        </w:rPr>
        <w:t>₂</w:t>
      </w:r>
      <w:r w:rsidR="00FF6BDA" w:rsidRPr="002A6673">
        <w:rPr>
          <w:rFonts w:eastAsia="Calibri"/>
          <w:i/>
        </w:rPr>
        <w:t>(1270)</w:t>
      </w:r>
      <w:r w:rsidR="00D4120A" w:rsidRPr="002A6673">
        <w:rPr>
          <w:rFonts w:eastAsia="Calibri"/>
          <w:i/>
        </w:rPr>
        <w:t>n</w:t>
      </w:r>
      <w:r w:rsidR="00D4120A" w:rsidRPr="002A6673">
        <w:rPr>
          <w:rFonts w:eastAsia="Calibri"/>
        </w:rPr>
        <w:t xml:space="preserve"> представлены на </w:t>
      </w:r>
      <w:r w:rsidR="001C6122" w:rsidRPr="002A6673">
        <w:fldChar w:fldCharType="begin"/>
      </w:r>
      <w:r w:rsidR="001C6122" w:rsidRPr="002A6673">
        <w:instrText xml:space="preserve"> REF _Ref487455839 \h  \* MERGEFORMAT </w:instrText>
      </w:r>
      <w:r w:rsidR="001C6122" w:rsidRPr="002A6673">
        <w:fldChar w:fldCharType="separate"/>
      </w:r>
      <w:r w:rsidR="003810CC" w:rsidRPr="002A6673">
        <w:rPr>
          <w:rStyle w:val="ad"/>
        </w:rPr>
        <w:t>Рис. 5.4</w:t>
      </w:r>
      <w:r w:rsidR="001C6122" w:rsidRPr="002A6673">
        <w:fldChar w:fldCharType="end"/>
      </w:r>
      <w:r w:rsidR="001C7554" w:rsidRPr="002A6673">
        <w:rPr>
          <w:rFonts w:eastAsia="Calibri"/>
          <w:lang w:eastAsia="en-US"/>
        </w:rPr>
        <w:t>.</w:t>
      </w:r>
    </w:p>
    <w:p w:rsidR="001C7554" w:rsidRPr="002A6673" w:rsidRDefault="00D4120A" w:rsidP="003B3363">
      <w:pPr>
        <w:pStyle w:val="ac"/>
        <w:rPr>
          <w:rFonts w:eastAsia="Calibri"/>
          <w:lang w:eastAsia="en-US"/>
        </w:rPr>
      </w:pPr>
      <w:r w:rsidRPr="002A6673">
        <w:rPr>
          <w:rFonts w:eastAsia="Calibri"/>
          <w:lang w:eastAsia="en-US"/>
        </w:rPr>
        <w:lastRenderedPageBreak/>
        <w:t>Отметим, что</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мезонных пучках наблюдаются ненулевые поляризационные эффекты </w:t>
      </w:r>
      <w:r w:rsidR="003F6C8B" w:rsidRPr="002A6673">
        <w:rPr>
          <w:rFonts w:eastAsia="Calibri"/>
          <w:lang w:eastAsia="en-US"/>
        </w:rPr>
        <w:t>даж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бласти фрагментации неполяризованного пучка, что</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 xml:space="preserve">имеет пока </w:t>
      </w:r>
      <w:r w:rsidR="003F6C8B" w:rsidRPr="002A6673">
        <w:rPr>
          <w:rFonts w:eastAsia="Calibri"/>
          <w:lang w:eastAsia="en-US"/>
        </w:rPr>
        <w:t xml:space="preserve">удовлетворительного </w:t>
      </w:r>
      <w:r w:rsidRPr="002A6673">
        <w:rPr>
          <w:rFonts w:eastAsia="Calibri"/>
          <w:lang w:eastAsia="en-US"/>
        </w:rPr>
        <w:t>теоретического объяснения. Значительные односпиновые асиммет</w:t>
      </w:r>
      <w:r w:rsidR="009E518E" w:rsidRPr="002A6673">
        <w:rPr>
          <w:rFonts w:eastAsia="Calibri"/>
          <w:lang w:eastAsia="en-US"/>
        </w:rPr>
        <w:softHyphen/>
      </w:r>
      <w:r w:rsidRPr="002A6673">
        <w:rPr>
          <w:rFonts w:eastAsia="Calibri"/>
          <w:lang w:eastAsia="en-US"/>
        </w:rPr>
        <w:t>рии, наблюдаемы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оударениях мезонов</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поляризованными протонами,</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только</w:t>
      </w:r>
      <w:r w:rsidR="00D1407E" w:rsidRPr="002A6673">
        <w:rPr>
          <w:rFonts w:eastAsia="Calibri"/>
          <w:lang w:eastAsia="en-US"/>
        </w:rPr>
        <w:t xml:space="preserve"> в </w:t>
      </w:r>
      <w:r w:rsidRPr="002A6673">
        <w:rPr>
          <w:rFonts w:eastAsia="Calibri"/>
          <w:lang w:eastAsia="en-US"/>
        </w:rPr>
        <w:t>области фрагментации протона, но</w:t>
      </w:r>
      <w:r w:rsidR="00D1407E" w:rsidRPr="002A6673">
        <w:rPr>
          <w:rFonts w:eastAsia="Calibri"/>
          <w:lang w:eastAsia="en-US"/>
        </w:rPr>
        <w:t xml:space="preserve"> и</w:t>
      </w:r>
      <w:r w:rsidR="00FA577C" w:rsidRPr="002A6673">
        <w:rPr>
          <w:rFonts w:eastAsia="Calibri"/>
          <w:lang w:eastAsia="en-US"/>
        </w:rPr>
        <w:t xml:space="preserve"> </w:t>
      </w:r>
      <w:r w:rsidR="00D1407E" w:rsidRPr="002A6673">
        <w:rPr>
          <w:rFonts w:eastAsia="Calibri"/>
          <w:lang w:eastAsia="en-US"/>
        </w:rPr>
        <w:t>в</w:t>
      </w:r>
      <w:r w:rsidR="00FA577C" w:rsidRPr="002A6673">
        <w:rPr>
          <w:rFonts w:eastAsia="Calibri"/>
          <w:lang w:eastAsia="en-US"/>
        </w:rPr>
        <w:t xml:space="preserve"> </w:t>
      </w:r>
      <w:r w:rsidRPr="002A6673">
        <w:rPr>
          <w:rFonts w:eastAsia="Calibri"/>
          <w:lang w:eastAsia="en-US"/>
        </w:rPr>
        <w:t>области фрагментации мезона, могут быть связанными</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несимметричностью начальны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конечных состояний: мезон состоит из кварк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нтикварка,</w:t>
      </w:r>
      <w:r w:rsidR="00D1407E" w:rsidRPr="002A6673">
        <w:rPr>
          <w:rFonts w:eastAsia="Calibri"/>
          <w:lang w:eastAsia="en-US"/>
        </w:rPr>
        <w:t xml:space="preserve"> а</w:t>
      </w:r>
      <w:r w:rsidR="00FA577C" w:rsidRPr="002A6673">
        <w:rPr>
          <w:rFonts w:eastAsia="Calibri"/>
          <w:lang w:eastAsia="en-US"/>
        </w:rPr>
        <w:t xml:space="preserve"> </w:t>
      </w:r>
      <w:r w:rsidRPr="002A6673">
        <w:rPr>
          <w:rFonts w:eastAsia="Calibri"/>
          <w:lang w:eastAsia="en-US"/>
        </w:rPr>
        <w:t xml:space="preserve">нуклон </w:t>
      </w:r>
      <w:r w:rsidR="00AD0223" w:rsidRPr="002A6673">
        <w:t xml:space="preserve">— </w:t>
      </w:r>
      <w:r w:rsidRPr="002A6673">
        <w:rPr>
          <w:rFonts w:eastAsia="Calibri"/>
          <w:lang w:eastAsia="en-US"/>
        </w:rPr>
        <w:t>из трех кварков</w:t>
      </w:r>
      <w:r w:rsidR="001C7554" w:rsidRPr="002A6673">
        <w:rPr>
          <w:rFonts w:eastAsia="Calibri"/>
          <w:lang w:eastAsia="en-US"/>
        </w:rPr>
        <w:t>.</w:t>
      </w:r>
    </w:p>
    <w:p w:rsidR="00D4120A" w:rsidRPr="002A6673" w:rsidRDefault="00D4120A" w:rsidP="007F0564">
      <w:pPr>
        <w:pStyle w:val="affa"/>
        <w:rPr>
          <w:rFonts w:eastAsia="Calibri"/>
          <w:noProof w:val="0"/>
          <w:lang w:eastAsia="en-US"/>
        </w:rPr>
      </w:pPr>
      <w:r w:rsidRPr="002A6673">
        <w:rPr>
          <w:rFonts w:eastAsia="Calibri"/>
        </w:rPr>
        <w:drawing>
          <wp:inline distT="0" distB="0" distL="0" distR="0" wp14:anchorId="202663B7" wp14:editId="7BCC20B2">
            <wp:extent cx="2646876" cy="1970468"/>
            <wp:effectExtent l="19050" t="0" r="1074"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46" w:name="_Ref48745583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w:t>
      </w:r>
      <w:r w:rsidR="00D06246" w:rsidRPr="002A6673">
        <w:fldChar w:fldCharType="end"/>
      </w:r>
      <w:bookmarkEnd w:id="346"/>
      <w:r w:rsidR="00766435" w:rsidRPr="002A6673">
        <w:rPr>
          <w:rFonts w:eastAsia="Calibri"/>
          <w:lang w:eastAsia="en-US"/>
        </w:rPr>
        <w:t xml:space="preserve"> </w:t>
      </w:r>
      <w:r w:rsidR="00D4120A" w:rsidRPr="002A6673">
        <w:rPr>
          <w:rFonts w:eastAsia="Calibri"/>
          <w:lang w:eastAsia="en-US"/>
        </w:rPr>
        <w:t xml:space="preserve"> Асимметрия</w:t>
      </w:r>
      <w:r w:rsidR="00D1407E" w:rsidRPr="002A6673">
        <w:rPr>
          <w:rFonts w:eastAsia="Calibri"/>
          <w:lang w:eastAsia="en-US"/>
        </w:rPr>
        <w:t xml:space="preserve"> в</w:t>
      </w:r>
      <w:r w:rsidR="00FA577C" w:rsidRPr="002A6673">
        <w:rPr>
          <w:rFonts w:eastAsia="Calibri"/>
          <w:lang w:eastAsia="en-US"/>
        </w:rPr>
        <w:t xml:space="preserve"> </w:t>
      </w:r>
      <w:r w:rsidR="00D4120A" w:rsidRPr="002A6673">
        <w:rPr>
          <w:rFonts w:eastAsia="Calibri"/>
          <w:lang w:eastAsia="en-US"/>
        </w:rPr>
        <w:t>реакции</w:t>
      </w:r>
      <w:r w:rsidR="00483437" w:rsidRPr="002A6673">
        <w:rPr>
          <w:rFonts w:eastAsia="Calibri"/>
          <w:lang w:eastAsia="en-US"/>
        </w:rPr>
        <w:t xml:space="preserve"> </w:t>
      </w:r>
      <w:r w:rsidR="000C563B" w:rsidRPr="002A6673">
        <w:rPr>
          <w:rFonts w:eastAsia="Calibri"/>
          <w:i/>
          <w:lang w:eastAsia="en-US"/>
        </w:rPr>
        <w:t>π</w:t>
      </w:r>
      <w:r w:rsidR="000C563B" w:rsidRPr="002A6673">
        <w:rPr>
          <w:rFonts w:ascii="Cambria Math" w:eastAsia="Calibri" w:hAnsi="Cambria Math" w:cs="Cambria Math"/>
          <w:i/>
          <w:lang w:eastAsia="en-US"/>
        </w:rPr>
        <w:t>⁻</w:t>
      </w:r>
      <w:r w:rsidR="00D4120A" w:rsidRPr="002A6673">
        <w:rPr>
          <w:rFonts w:eastAsia="Calibri"/>
          <w:i/>
          <w:lang w:eastAsia="en-US"/>
        </w:rPr>
        <w:t>р</w:t>
      </w:r>
      <w:r w:rsidR="00CA1D38" w:rsidRPr="002A6673">
        <w:rPr>
          <w:rFonts w:eastAsia="Calibri"/>
          <w:vertAlign w:val="superscript"/>
          <w:lang w:eastAsia="en-US"/>
        </w:rPr>
        <w:t>↑</w:t>
      </w:r>
      <w:r w:rsidR="00D4120A" w:rsidRPr="002A6673">
        <w:rPr>
          <w:rFonts w:eastAsia="Calibri"/>
          <w:i/>
          <w:lang w:eastAsia="en-US"/>
        </w:rPr>
        <w:sym w:font="Symbol" w:char="F0AE"/>
      </w:r>
      <w:r w:rsidR="00D4120A" w:rsidRPr="002A6673">
        <w:rPr>
          <w:rFonts w:eastAsia="Calibri"/>
          <w:i/>
          <w:lang w:eastAsia="en-US"/>
        </w:rPr>
        <w:t xml:space="preserve"> f</w:t>
      </w:r>
      <w:r w:rsidR="004F49D1" w:rsidRPr="002A6673">
        <w:rPr>
          <w:rFonts w:ascii="Cambria Math" w:eastAsia="Calibri" w:hAnsi="Cambria Math" w:cs="Cambria Math"/>
          <w:i/>
          <w:lang w:eastAsia="en-US"/>
        </w:rPr>
        <w:t>₂</w:t>
      </w:r>
      <w:r w:rsidR="00D4120A" w:rsidRPr="002A6673">
        <w:rPr>
          <w:rFonts w:eastAsia="Calibri"/>
          <w:i/>
          <w:lang w:eastAsia="en-US"/>
        </w:rPr>
        <w:t>(1270 n</w:t>
      </w:r>
      <w:r w:rsidR="00D4120A" w:rsidRPr="002A6673">
        <w:rPr>
          <w:rFonts w:eastAsia="Calibri"/>
          <w:lang w:eastAsia="en-US"/>
        </w:rPr>
        <w:t xml:space="preserve"> при энергии 40</w:t>
      </w:r>
      <w:r w:rsidR="00D75F62" w:rsidRPr="002A6673">
        <w:rPr>
          <w:rFonts w:eastAsia="Calibri"/>
          <w:lang w:eastAsia="en-US"/>
        </w:rPr>
        <w:t> ГэВ</w:t>
      </w:r>
      <w:r w:rsidR="00D4120A" w:rsidRPr="002A6673">
        <w:rPr>
          <w:rFonts w:eastAsia="Calibri"/>
          <w:lang w:eastAsia="en-US"/>
        </w:rPr>
        <w:t xml:space="preserve"> [</w:t>
      </w:r>
      <w:r w:rsidR="00D06246" w:rsidRPr="002A6673">
        <w:fldChar w:fldCharType="begin"/>
      </w:r>
      <w:r w:rsidR="001C7276" w:rsidRPr="002A6673">
        <w:instrText xml:space="preserve"> NOTEREF _Ref487455780 </w:instrText>
      </w:r>
      <w:r w:rsidR="007033E1" w:rsidRPr="002A6673">
        <w:instrText xml:space="preserve">\h </w:instrText>
      </w:r>
      <w:r w:rsidR="002A6673">
        <w:instrText xml:space="preserve"> \* MERGEFORMAT </w:instrText>
      </w:r>
      <w:r w:rsidR="00D06246" w:rsidRPr="002A6673">
        <w:fldChar w:fldCharType="separate"/>
      </w:r>
      <w:r w:rsidR="00CA1D38" w:rsidRPr="002A6673">
        <w:t>132</w:t>
      </w:r>
      <w:r w:rsidR="00D06246" w:rsidRPr="002A6673">
        <w:fldChar w:fldCharType="end"/>
      </w:r>
      <w:r w:rsidR="00D4120A" w:rsidRPr="002A6673">
        <w:rPr>
          <w:rFonts w:eastAsia="Calibri"/>
          <w:lang w:eastAsia="en-US"/>
        </w:rPr>
        <w:t xml:space="preserve">], </w:t>
      </w:r>
      <w:r w:rsidR="00E23784" w:rsidRPr="002A6673">
        <w:rPr>
          <w:rFonts w:eastAsia="Calibri"/>
          <w:lang w:eastAsia="en-US"/>
        </w:rPr>
        <w:br/>
      </w:r>
      <w:r w:rsidR="00D4120A" w:rsidRPr="002A6673">
        <w:rPr>
          <w:rFonts w:eastAsia="Calibri"/>
          <w:lang w:eastAsia="en-US"/>
        </w:rPr>
        <w:t xml:space="preserve">когда </w:t>
      </w:r>
      <w:r w:rsidR="00D4120A" w:rsidRPr="002A6673">
        <w:rPr>
          <w:rFonts w:eastAsia="Calibri"/>
          <w:i/>
          <w:lang w:eastAsia="en-US"/>
        </w:rPr>
        <w:t>f</w:t>
      </w:r>
      <w:r w:rsidR="004F49D1" w:rsidRPr="002A6673">
        <w:rPr>
          <w:rFonts w:ascii="Cambria Math" w:eastAsia="Calibri" w:hAnsi="Cambria Math" w:cs="Cambria Math"/>
          <w:i/>
          <w:lang w:eastAsia="en-US"/>
        </w:rPr>
        <w:t>₂</w:t>
      </w:r>
      <w:r w:rsidR="00D4120A" w:rsidRPr="002A6673">
        <w:rPr>
          <w:rFonts w:eastAsia="Calibri"/>
          <w:i/>
          <w:lang w:eastAsia="en-US"/>
        </w:rPr>
        <w:t>(1270)</w:t>
      </w:r>
      <w:r w:rsidR="006772D4" w:rsidRPr="002A6673">
        <w:rPr>
          <w:rFonts w:ascii="MS Mincho" w:eastAsia="MS Mincho" w:hAnsi="MS Mincho" w:cs="MS Mincho" w:hint="eastAsia"/>
          <w:lang w:eastAsia="en-US"/>
        </w:rPr>
        <w:t>‑</w:t>
      </w:r>
      <w:r w:rsidR="00D4120A" w:rsidRPr="002A6673">
        <w:rPr>
          <w:rFonts w:eastAsia="Calibri"/>
          <w:lang w:eastAsia="en-US"/>
        </w:rPr>
        <w:t>мезон регистрировался</w:t>
      </w:r>
      <w:r w:rsidR="00D1407E" w:rsidRPr="002A6673">
        <w:rPr>
          <w:rFonts w:eastAsia="Calibri"/>
          <w:lang w:eastAsia="en-US"/>
        </w:rPr>
        <w:t xml:space="preserve"> в</w:t>
      </w:r>
      <w:r w:rsidR="00FA577C" w:rsidRPr="002A6673">
        <w:rPr>
          <w:rFonts w:eastAsia="Calibri"/>
          <w:lang w:eastAsia="en-US"/>
        </w:rPr>
        <w:t xml:space="preserve"> </w:t>
      </w:r>
      <w:r w:rsidR="00D4120A" w:rsidRPr="002A6673">
        <w:rPr>
          <w:rFonts w:eastAsia="Calibri"/>
          <w:lang w:eastAsia="en-US"/>
        </w:rPr>
        <w:t xml:space="preserve">моде распада на два </w:t>
      </w:r>
      <w:r w:rsidR="000C563B" w:rsidRPr="002A6673">
        <w:rPr>
          <w:rFonts w:eastAsia="Calibri"/>
          <w:i/>
          <w:lang w:eastAsia="en-US"/>
        </w:rPr>
        <w:t>π</w:t>
      </w:r>
      <w:r w:rsidR="000C563B" w:rsidRPr="002A6673">
        <w:rPr>
          <w:rFonts w:ascii="Cambria Math" w:eastAsia="Calibri" w:hAnsi="Cambria Math" w:cs="Cambria Math"/>
          <w:i/>
          <w:lang w:eastAsia="en-US"/>
        </w:rPr>
        <w:t>⁰</w:t>
      </w:r>
      <w:r w:rsidR="006772D4" w:rsidRPr="002A6673">
        <w:rPr>
          <w:rFonts w:ascii="MS Mincho" w:eastAsia="MS Mincho" w:hAnsi="MS Mincho" w:cs="MS Mincho" w:hint="eastAsia"/>
          <w:lang w:eastAsia="en-US"/>
        </w:rPr>
        <w:t>‑</w:t>
      </w:r>
      <w:r w:rsidR="003F6C8B" w:rsidRPr="002A6673">
        <w:rPr>
          <w:rFonts w:eastAsia="Calibri"/>
          <w:lang w:eastAsia="en-US"/>
        </w:rPr>
        <w:t>мезона</w:t>
      </w:r>
    </w:p>
    <w:p w:rsidR="001233C8" w:rsidRPr="002A6673" w:rsidRDefault="001233C8" w:rsidP="005D30DF">
      <w:pPr>
        <w:pStyle w:val="3"/>
      </w:pPr>
      <w:bookmarkStart w:id="347" w:name="_Ref487798544"/>
      <w:bookmarkStart w:id="348" w:name="_Ref487798553"/>
      <w:bookmarkStart w:id="349" w:name="_Toc26282794"/>
      <w:bookmarkStart w:id="350" w:name="_Toc29983153"/>
      <w:r w:rsidRPr="002A6673">
        <w:t>Односпиновая асимметрия A</w:t>
      </w:r>
      <w:r w:rsidRPr="002A6673">
        <w:rPr>
          <w:vertAlign w:val="subscript"/>
        </w:rPr>
        <w:t>N</w:t>
      </w:r>
      <w:r w:rsidR="00D1407E" w:rsidRPr="002A6673">
        <w:t xml:space="preserve"> в</w:t>
      </w:r>
      <w:r w:rsidR="00FA577C" w:rsidRPr="002A6673">
        <w:t xml:space="preserve"> </w:t>
      </w:r>
      <w:r w:rsidRPr="002A6673">
        <w:t>инклюзивных реакциях</w:t>
      </w:r>
      <w:bookmarkEnd w:id="347"/>
      <w:bookmarkEnd w:id="348"/>
      <w:bookmarkEnd w:id="349"/>
      <w:bookmarkEnd w:id="350"/>
    </w:p>
    <w:p w:rsidR="001233C8" w:rsidRPr="002A6673" w:rsidRDefault="001233C8" w:rsidP="007033E1">
      <w:pPr>
        <w:pStyle w:val="ac"/>
      </w:pPr>
      <w:r w:rsidRPr="002A6673">
        <w:rPr>
          <w:rFonts w:eastAsia="Calibri"/>
          <w:lang w:eastAsia="en-US"/>
        </w:rPr>
        <w:t xml:space="preserve">Данные по </w:t>
      </w:r>
      <w:r w:rsidRPr="002A6673">
        <w:rPr>
          <w:rFonts w:eastAsia="Calibri"/>
          <w:i/>
          <w:lang w:eastAsia="en-US"/>
        </w:rPr>
        <w:t>A</w:t>
      </w:r>
      <w:r w:rsidRPr="002A6673">
        <w:rPr>
          <w:rFonts w:eastAsia="Calibri"/>
          <w:vertAlign w:val="subscript"/>
          <w:lang w:eastAsia="en-US"/>
        </w:rPr>
        <w:t>N</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инклюзивных реакциях получены для 24 реакци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адрон-адронных соударения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6 реакци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лептон-адронных соударениях. Диапазон энергий √</w:t>
      </w:r>
      <w:r w:rsidR="008E3372" w:rsidRPr="002A6673">
        <w:rPr>
          <w:rFonts w:eastAsia="Calibri"/>
          <w:i/>
          <w:lang w:eastAsia="en-US"/>
        </w:rPr>
        <w:t>s</w:t>
      </w:r>
      <w:r w:rsidRPr="002A6673">
        <w:rPr>
          <w:rFonts w:eastAsia="Calibri"/>
          <w:lang w:eastAsia="en-US"/>
        </w:rPr>
        <w:t xml:space="preserve"> реакци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ц.м. менялся от 4.9 до 500</w:t>
      </w:r>
      <w:r w:rsidR="00D75F62" w:rsidRPr="002A6673">
        <w:rPr>
          <w:rFonts w:eastAsia="Calibri"/>
          <w:lang w:eastAsia="en-US"/>
        </w:rPr>
        <w:t> ГэВ</w:t>
      </w:r>
      <w:r w:rsidRPr="002A6673">
        <w:rPr>
          <w:rFonts w:eastAsia="Calibri"/>
          <w:lang w:eastAsia="en-US"/>
        </w:rPr>
        <w:t xml:space="preserve">. Во всем диапазоне энергий наблюдалась значительная асимметрия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которая может менять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зависимости от √</w:t>
      </w:r>
      <w:r w:rsidRPr="002A6673">
        <w:rPr>
          <w:rFonts w:eastAsia="Calibri"/>
          <w:i/>
          <w:lang w:eastAsia="en-US"/>
        </w:rPr>
        <w:t>s</w:t>
      </w:r>
      <w:r w:rsidRPr="002A6673">
        <w:rPr>
          <w:rFonts w:eastAsia="Calibri"/>
          <w:lang w:eastAsia="en-US"/>
        </w:rPr>
        <w:t xml:space="preserve">,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xml:space="preserve">, переменной Фейнмана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xml:space="preserve">, атомного веса мишени </w:t>
      </w:r>
      <w:r w:rsidRPr="002A6673">
        <w:rPr>
          <w:rFonts w:eastAsia="Calibri"/>
          <w:i/>
          <w:lang w:eastAsia="en-US"/>
        </w:rPr>
        <w:t>A</w:t>
      </w:r>
      <w:r w:rsidRPr="002A6673">
        <w:rPr>
          <w:rFonts w:eastAsia="Calibri"/>
          <w:lang w:eastAsia="en-US"/>
        </w:rPr>
        <w:t>,</w:t>
      </w:r>
      <w:r w:rsidR="00D1407E" w:rsidRPr="002A6673">
        <w:rPr>
          <w:rFonts w:eastAsia="Calibri"/>
          <w:lang w:eastAsia="en-US"/>
        </w:rPr>
        <w:t xml:space="preserve"> а</w:t>
      </w:r>
      <w:r w:rsidR="00FA577C" w:rsidRPr="002A6673">
        <w:rPr>
          <w:rFonts w:eastAsia="Calibri"/>
          <w:lang w:eastAsia="en-US"/>
        </w:rPr>
        <w:t xml:space="preserve"> </w:t>
      </w:r>
      <w:r w:rsidRPr="002A6673">
        <w:rPr>
          <w:rFonts w:eastAsia="Calibri"/>
          <w:lang w:eastAsia="en-US"/>
        </w:rPr>
        <w:t xml:space="preserve">также от центральности соударений </w:t>
      </w:r>
      <w:r w:rsidRPr="002A6673">
        <w:rPr>
          <w:rFonts w:eastAsia="Calibri"/>
          <w:i/>
          <w:lang w:eastAsia="en-US"/>
        </w:rPr>
        <w:t>C</w:t>
      </w:r>
      <w:r w:rsidRPr="002A6673">
        <w:rPr>
          <w:rFonts w:eastAsia="Calibri"/>
          <w:vertAlign w:val="subscript"/>
          <w:lang w:eastAsia="en-US"/>
        </w:rPr>
        <w:t>T</w:t>
      </w:r>
      <w:r w:rsidR="00D1407E" w:rsidRPr="002A6673">
        <w:rPr>
          <w:rFonts w:eastAsia="Calibri"/>
          <w:lang w:eastAsia="en-US"/>
        </w:rPr>
        <w:t xml:space="preserve"> и </w:t>
      </w:r>
      <w:r w:rsidRPr="002A6673">
        <w:rPr>
          <w:rFonts w:eastAsia="Calibri"/>
          <w:lang w:eastAsia="en-US"/>
        </w:rPr>
        <w:t xml:space="preserve">множественности частиц </w:t>
      </w:r>
      <w:r w:rsidRPr="002A6673">
        <w:rPr>
          <w:rFonts w:eastAsia="Calibri"/>
          <w:i/>
          <w:lang w:eastAsia="en-US"/>
        </w:rPr>
        <w:t>N</w:t>
      </w:r>
      <w:r w:rsidRPr="002A6673">
        <w:rPr>
          <w:rFonts w:eastAsia="Calibri"/>
          <w:vertAlign w:val="subscript"/>
          <w:lang w:eastAsia="en-US"/>
        </w:rPr>
        <w:t>ch</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событии. Поведение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несколько отличае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трех областях по энергии √</w:t>
      </w:r>
      <w:r w:rsidRPr="002A6673">
        <w:rPr>
          <w:rFonts w:eastAsia="Calibri"/>
          <w:i/>
          <w:lang w:eastAsia="en-US"/>
        </w:rPr>
        <w:t>s</w:t>
      </w:r>
      <w:r w:rsidR="00FA577C" w:rsidRPr="002A6673">
        <w:rPr>
          <w:rFonts w:eastAsia="Calibri"/>
          <w:i/>
          <w:lang w:eastAsia="en-US"/>
        </w:rPr>
        <w:t> </w:t>
      </w:r>
      <w:r w:rsidRPr="002A6673">
        <w:rPr>
          <w:rFonts w:eastAsia="Calibri"/>
          <w:lang w:eastAsia="en-US"/>
        </w:rPr>
        <w:t>&lt;</w:t>
      </w:r>
      <w:r w:rsidR="00AD0223" w:rsidRPr="002A6673">
        <w:rPr>
          <w:rFonts w:eastAsia="Calibri"/>
          <w:lang w:eastAsia="en-US"/>
        </w:rPr>
        <w:t> </w:t>
      </w:r>
      <w:r w:rsidRPr="002A6673">
        <w:rPr>
          <w:rFonts w:eastAsia="Calibri"/>
          <w:lang w:eastAsia="en-US"/>
        </w:rPr>
        <w:t>5</w:t>
      </w:r>
      <w:r w:rsidR="00D75F62" w:rsidRPr="002A6673">
        <w:rPr>
          <w:rFonts w:eastAsia="Calibri"/>
          <w:lang w:eastAsia="en-US"/>
        </w:rPr>
        <w:t> ГэВ</w:t>
      </w:r>
      <w:r w:rsidR="00483437" w:rsidRPr="002A6673">
        <w:rPr>
          <w:rFonts w:eastAsia="Calibri"/>
          <w:lang w:eastAsia="en-US"/>
        </w:rPr>
        <w:t xml:space="preserve">, </w:t>
      </w:r>
      <w:r w:rsidRPr="002A6673">
        <w:rPr>
          <w:rFonts w:eastAsia="Calibri"/>
          <w:lang w:eastAsia="en-US"/>
        </w:rPr>
        <w:t>5</w:t>
      </w:r>
      <w:r w:rsidR="00AD0223" w:rsidRPr="002A6673">
        <w:rPr>
          <w:rFonts w:eastAsia="Calibri"/>
          <w:lang w:eastAsia="en-US"/>
        </w:rPr>
        <w:t> </w:t>
      </w:r>
      <w:r w:rsidRPr="002A6673">
        <w:rPr>
          <w:rFonts w:eastAsia="Calibri"/>
          <w:lang w:eastAsia="en-US"/>
        </w:rPr>
        <w:t>&lt;</w:t>
      </w:r>
      <w:r w:rsidR="00FA577C" w:rsidRPr="002A6673">
        <w:rPr>
          <w:rFonts w:eastAsia="Calibri"/>
          <w:lang w:eastAsia="en-US"/>
        </w:rPr>
        <w:t> </w:t>
      </w:r>
      <w:r w:rsidRPr="002A6673">
        <w:rPr>
          <w:rFonts w:eastAsia="Calibri"/>
          <w:lang w:eastAsia="en-US"/>
        </w:rPr>
        <w:t>√</w:t>
      </w:r>
      <w:r w:rsidRPr="002A6673">
        <w:rPr>
          <w:rFonts w:eastAsia="Calibri"/>
          <w:i/>
          <w:lang w:eastAsia="en-US"/>
        </w:rPr>
        <w:t>s</w:t>
      </w:r>
      <w:r w:rsidR="00FA577C" w:rsidRPr="002A6673">
        <w:rPr>
          <w:rFonts w:eastAsia="Calibri"/>
          <w:i/>
          <w:lang w:eastAsia="en-US"/>
        </w:rPr>
        <w:t> </w:t>
      </w:r>
      <w:r w:rsidR="00AD0223" w:rsidRPr="002A6673">
        <w:rPr>
          <w:rFonts w:eastAsia="Calibri"/>
          <w:lang w:eastAsia="en-US"/>
        </w:rPr>
        <w:t>&lt; </w:t>
      </w:r>
      <w:r w:rsidRPr="002A6673">
        <w:rPr>
          <w:rFonts w:eastAsia="Calibri"/>
          <w:lang w:eastAsia="en-US"/>
        </w:rPr>
        <w:t>70</w:t>
      </w:r>
      <w:r w:rsidR="00D75F62" w:rsidRPr="002A6673">
        <w:rPr>
          <w:rFonts w:eastAsia="Calibri"/>
          <w:lang w:eastAsia="en-US"/>
        </w:rPr>
        <w:t> ГэВ</w:t>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ри √</w:t>
      </w:r>
      <w:r w:rsidR="00AD0223" w:rsidRPr="002A6673">
        <w:rPr>
          <w:rFonts w:eastAsia="Calibri"/>
          <w:i/>
          <w:lang w:eastAsia="en-US"/>
        </w:rPr>
        <w:t>s</w:t>
      </w:r>
      <w:r w:rsidR="00AD0223" w:rsidRPr="002A6673">
        <w:rPr>
          <w:rFonts w:eastAsia="Calibri"/>
          <w:lang w:eastAsia="en-US"/>
        </w:rPr>
        <w:t> </w:t>
      </w:r>
      <w:r w:rsidR="00FA577C" w:rsidRPr="002A6673">
        <w:rPr>
          <w:rFonts w:eastAsia="Calibri"/>
          <w:lang w:eastAsia="en-US"/>
        </w:rPr>
        <w:t>&gt;</w:t>
      </w:r>
      <w:r w:rsidR="00AD0223" w:rsidRPr="002A6673">
        <w:rPr>
          <w:rFonts w:eastAsia="Calibri"/>
          <w:lang w:eastAsia="en-US"/>
        </w:rPr>
        <w:t> </w:t>
      </w:r>
      <w:r w:rsidRPr="002A6673">
        <w:rPr>
          <w:rFonts w:eastAsia="Calibri"/>
          <w:lang w:eastAsia="en-US"/>
        </w:rPr>
        <w:t>70</w:t>
      </w:r>
      <w:r w:rsidR="00D75F62" w:rsidRPr="002A6673">
        <w:rPr>
          <w:rFonts w:eastAsia="Calibri"/>
          <w:lang w:eastAsia="en-US"/>
        </w:rPr>
        <w:t> ГэВ</w:t>
      </w:r>
      <w:r w:rsidRPr="002A6673">
        <w:rPr>
          <w:rFonts w:eastAsia="Calibri"/>
          <w:lang w:eastAsia="en-US"/>
        </w:rPr>
        <w:t>. При импульсе 11.75</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w:t>
      </w:r>
      <w:r w:rsidRPr="002A6673">
        <w:rPr>
          <w:rFonts w:eastAsia="Calibri"/>
          <w:i/>
          <w:lang w:eastAsia="en-US"/>
        </w:rPr>
        <w:t>s</w:t>
      </w:r>
      <w:r w:rsidRPr="002A6673">
        <w:rPr>
          <w:rFonts w:eastAsia="Calibri"/>
          <w:lang w:eastAsia="en-US"/>
        </w:rPr>
        <w:t xml:space="preserve"> =4.89</w:t>
      </w:r>
      <w:r w:rsidR="00D75F62" w:rsidRPr="002A6673">
        <w:rPr>
          <w:rFonts w:eastAsia="Calibri"/>
          <w:lang w:eastAsia="en-US"/>
        </w:rPr>
        <w:t> ГэВ</w:t>
      </w:r>
      <w:r w:rsidRPr="002A6673">
        <w:rPr>
          <w:rFonts w:eastAsia="Calibri"/>
          <w:lang w:eastAsia="en-US"/>
        </w:rPr>
        <w:t xml:space="preserve">) были выполнены подробные измерения </w:t>
      </w:r>
      <w:r w:rsidRPr="002A6673">
        <w:rPr>
          <w:rFonts w:eastAsia="Calibri"/>
          <w:i/>
          <w:lang w:eastAsia="en-US"/>
        </w:rPr>
        <w:t>A</w:t>
      </w:r>
      <w:r w:rsidRPr="002A6673">
        <w:rPr>
          <w:rFonts w:eastAsia="Calibri"/>
          <w:vertAlign w:val="subscript"/>
          <w:lang w:eastAsia="en-US"/>
        </w:rPr>
        <w:t>N</w:t>
      </w:r>
      <w:r w:rsidRPr="002A6673">
        <w:rPr>
          <w:rFonts w:eastAsia="Calibri"/>
          <w:i/>
          <w:lang w:eastAsia="en-US"/>
        </w:rPr>
        <w:t>(p</w:t>
      </w:r>
      <w:r w:rsidRPr="002A6673">
        <w:rPr>
          <w:rFonts w:eastAsia="Calibri"/>
          <w:sz w:val="22"/>
          <w:vertAlign w:val="subscript"/>
          <w:lang w:eastAsia="en-US"/>
        </w:rPr>
        <w:t>T</w:t>
      </w:r>
      <w:r w:rsidR="003810CC" w:rsidRPr="002A6673">
        <w:rPr>
          <w:rFonts w:eastAsia="Calibri"/>
          <w:i/>
          <w:lang w:eastAsia="en-US"/>
        </w:rPr>
        <w:t>,</w:t>
      </w:r>
      <w:r w:rsidR="003810CC" w:rsidRPr="002A6673">
        <w:rPr>
          <w:rFonts w:eastAsia="Calibri"/>
          <w:i/>
          <w:lang w:val="en-US" w:eastAsia="en-US"/>
        </w:rPr>
        <w:t> </w:t>
      </w:r>
      <w:r w:rsidRPr="002A6673">
        <w:rPr>
          <w:rFonts w:eastAsia="Calibri"/>
          <w:i/>
          <w:lang w:eastAsia="en-US"/>
        </w:rPr>
        <w:t>x</w:t>
      </w:r>
      <w:r w:rsidRPr="002A6673">
        <w:rPr>
          <w:rFonts w:eastAsia="Calibri"/>
          <w:sz w:val="22"/>
          <w:vertAlign w:val="subscript"/>
          <w:lang w:eastAsia="en-US"/>
        </w:rPr>
        <w:t>F</w:t>
      </w:r>
      <w:r w:rsidRPr="002A6673">
        <w:rPr>
          <w:rFonts w:eastAsia="Calibri"/>
          <w:i/>
          <w:lang w:eastAsia="en-US"/>
        </w:rPr>
        <w:t>)</w:t>
      </w:r>
      <w:r w:rsidRPr="002A6673">
        <w:rPr>
          <w:rFonts w:eastAsia="Calibri"/>
          <w:lang w:eastAsia="en-US"/>
        </w:rPr>
        <w:t xml:space="preserve"> для образования </w:t>
      </w:r>
      <w:r w:rsidRPr="002A6673">
        <w:rPr>
          <w:rFonts w:eastAsia="Calibri"/>
          <w:i/>
          <w:lang w:eastAsia="en-US"/>
        </w:rPr>
        <w:t>π</w:t>
      </w:r>
      <w:r w:rsidRPr="002A6673">
        <w:rPr>
          <w:rFonts w:eastAsia="Calibri"/>
          <w:i/>
          <w:vertAlign w:val="superscript"/>
          <w:lang w:eastAsia="en-US"/>
        </w:rPr>
        <w:t>±</w:t>
      </w:r>
      <w:r w:rsidRPr="002A6673">
        <w:rPr>
          <w:rFonts w:eastAsia="Calibri"/>
          <w:i/>
          <w:lang w:eastAsia="en-US"/>
        </w:rPr>
        <w:t>, K</w:t>
      </w:r>
      <w:r w:rsidRPr="002A6673">
        <w:rPr>
          <w:rFonts w:eastAsia="Calibri"/>
          <w:i/>
          <w:vertAlign w:val="superscript"/>
          <w:lang w:eastAsia="en-US"/>
        </w:rPr>
        <w:t>±</w:t>
      </w:r>
      <w:r w:rsidRPr="002A6673">
        <w:rPr>
          <w:rFonts w:eastAsia="Calibri"/>
          <w:i/>
          <w:lang w:eastAsia="en-US"/>
        </w:rPr>
        <w:t>, p</w:t>
      </w:r>
      <w:r w:rsidR="00FF6BDA" w:rsidRPr="002A6673">
        <w:rPr>
          <w:rFonts w:eastAsia="Calibri"/>
          <w:i/>
          <w:lang w:eastAsia="en-US"/>
        </w:rPr>
        <w:t>,</w:t>
      </w:r>
      <w:r w:rsidRPr="002A6673">
        <w:rPr>
          <w:rFonts w:eastAsia="Calibri"/>
          <w:i/>
          <w:lang w:eastAsia="en-US"/>
        </w:rPr>
        <w:t xml:space="preserve"> p̃</w:t>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ротон-протонных соударениях [</w:t>
      </w:r>
      <w:r w:rsidRPr="002A6673">
        <w:rPr>
          <w:rStyle w:val="ab"/>
          <w:rFonts w:eastAsia="Calibri"/>
          <w:vertAlign w:val="baseline"/>
          <w:lang w:eastAsia="en-US"/>
        </w:rPr>
        <w:endnoteReference w:id="134"/>
      </w:r>
      <w:r w:rsidRPr="002A6673">
        <w:rPr>
          <w:rFonts w:eastAsia="Calibri"/>
          <w:lang w:eastAsia="en-US"/>
        </w:rPr>
        <w:t xml:space="preserve">]. Результаты для реакций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p→π</w:t>
      </w:r>
      <w:r w:rsidRPr="002A6673">
        <w:rPr>
          <w:rFonts w:eastAsia="Calibri"/>
          <w:i/>
          <w:vertAlign w:val="superscript"/>
          <w:lang w:eastAsia="en-US"/>
        </w:rPr>
        <w:t>±</w:t>
      </w:r>
      <w:r w:rsidRPr="002A6673">
        <w:rPr>
          <w:rFonts w:eastAsia="Calibri"/>
          <w:i/>
          <w:lang w:eastAsia="en-US"/>
        </w:rPr>
        <w:t>+X</w:t>
      </w:r>
      <w:r w:rsidRPr="002A6673">
        <w:rPr>
          <w:rFonts w:eastAsia="Calibri"/>
          <w:lang w:eastAsia="en-US"/>
        </w:rPr>
        <w:t xml:space="preserve">, показаны на </w:t>
      </w:r>
      <w:r w:rsidR="00D06246" w:rsidRPr="002A6673">
        <w:fldChar w:fldCharType="begin"/>
      </w:r>
      <w:r w:rsidR="007033E1" w:rsidRPr="002A6673">
        <w:instrText xml:space="preserve"> REF _Ref487457024 </w:instrText>
      </w:r>
      <w:r w:rsidR="001C7276" w:rsidRPr="002A6673">
        <w:instrText xml:space="preserve">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5</w:t>
      </w:r>
      <w:r w:rsidR="00D06246" w:rsidRPr="002A6673">
        <w:fldChar w:fldCharType="end"/>
      </w:r>
      <w:r w:rsidR="00D1407E" w:rsidRPr="002A6673">
        <w:rPr>
          <w:rFonts w:eastAsia="Calibri"/>
          <w:lang w:eastAsia="en-US"/>
        </w:rPr>
        <w:t xml:space="preserve"> и</w:t>
      </w:r>
      <w:r w:rsidR="00FA577C" w:rsidRPr="002A6673">
        <w:rPr>
          <w:rFonts w:eastAsia="Calibri"/>
          <w:lang w:eastAsia="en-US"/>
        </w:rPr>
        <w:t xml:space="preserve"> </w:t>
      </w:r>
      <w:r w:rsidR="00D06246" w:rsidRPr="002A6673">
        <w:fldChar w:fldCharType="begin"/>
      </w:r>
      <w:r w:rsidR="001C7276" w:rsidRPr="002A6673">
        <w:instrText xml:space="preserve"> REF _Ref48745703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6</w:t>
      </w:r>
      <w:r w:rsidR="00D06246" w:rsidRPr="002A6673">
        <w:fldChar w:fldCharType="end"/>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имеют немонотонную зависимость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w:t>
      </w:r>
      <w:r w:rsidR="00D1407E" w:rsidRPr="002A6673">
        <w:rPr>
          <w:rFonts w:eastAsia="Calibri"/>
          <w:lang w:eastAsia="en-US"/>
        </w:rPr>
        <w:t xml:space="preserve"> с </w:t>
      </w:r>
      <w:r w:rsidRPr="002A6673">
        <w:rPr>
          <w:rFonts w:eastAsia="Calibri"/>
          <w:lang w:eastAsia="en-US"/>
        </w:rPr>
        <w:t xml:space="preserve">изменением знака при </w:t>
      </w:r>
      <w:r w:rsidR="00AD0223" w:rsidRPr="002A6673">
        <w:rPr>
          <w:rFonts w:eastAsia="Calibri"/>
          <w:i/>
          <w:lang w:eastAsia="en-US"/>
        </w:rPr>
        <w:t>p</w:t>
      </w:r>
      <w:r w:rsidR="00AD0223" w:rsidRPr="002A6673">
        <w:rPr>
          <w:rFonts w:eastAsia="Calibri"/>
          <w:sz w:val="22"/>
          <w:vertAlign w:val="subscript"/>
          <w:lang w:eastAsia="en-US"/>
        </w:rPr>
        <w:t>T</w:t>
      </w:r>
      <w:r w:rsidR="00AD0223" w:rsidRPr="002A6673">
        <w:rPr>
          <w:rFonts w:eastAsia="Calibri"/>
          <w:lang w:eastAsia="en-US"/>
        </w:rPr>
        <w:t> ≈ </w:t>
      </w:r>
      <w:r w:rsidRPr="002A6673">
        <w:rPr>
          <w:rFonts w:eastAsia="Calibri"/>
          <w:lang w:eastAsia="en-US"/>
        </w:rPr>
        <w:t>0.6</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w:t>
      </w:r>
      <w:r w:rsidR="00D06246" w:rsidRPr="002A6673">
        <w:fldChar w:fldCharType="begin"/>
      </w:r>
      <w:r w:rsidR="001C7276" w:rsidRPr="002A6673">
        <w:instrText xml:space="preserve"> NOTEREF _Ref487457066 </w:instrText>
      </w:r>
      <w:r w:rsidR="007033E1" w:rsidRPr="002A6673">
        <w:instrText xml:space="preserve">\h </w:instrText>
      </w:r>
      <w:r w:rsidR="002A6673">
        <w:instrText xml:space="preserve"> \* MERGEFORMAT </w:instrText>
      </w:r>
      <w:r w:rsidR="00D06246" w:rsidRPr="002A6673">
        <w:fldChar w:fldCharType="separate"/>
      </w:r>
      <w:r w:rsidR="00CA1D38" w:rsidRPr="002A6673">
        <w:t>25</w:t>
      </w:r>
      <w:r w:rsidR="00D06246" w:rsidRPr="002A6673">
        <w:fldChar w:fldCharType="end"/>
      </w:r>
      <w:r w:rsidRPr="002A6673">
        <w:rPr>
          <w:rFonts w:eastAsia="Calibri"/>
          <w:lang w:eastAsia="en-US"/>
        </w:rPr>
        <w:t xml:space="preserve">]. </w:t>
      </w:r>
    </w:p>
    <w:p w:rsidR="007B3F01" w:rsidRPr="002A6673" w:rsidRDefault="007B3F01" w:rsidP="007B3F01">
      <w:pPr>
        <w:pStyle w:val="ac"/>
        <w:rPr>
          <w:rFonts w:eastAsia="Calibri"/>
          <w:lang w:eastAsia="en-US"/>
        </w:rPr>
      </w:pPr>
      <w:r w:rsidRPr="002A6673">
        <w:rPr>
          <w:rFonts w:eastAsia="Calibri"/>
          <w:lang w:eastAsia="en-US"/>
        </w:rPr>
        <w:t xml:space="preserve">Такое поведение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w:t>
      </w:r>
      <w:r w:rsidRPr="002A6673">
        <w:rPr>
          <w:rFonts w:eastAsia="Calibri"/>
          <w:i/>
          <w:lang w:eastAsia="en-US"/>
        </w:rPr>
        <w:t>p</w:t>
      </w:r>
      <w:r w:rsidR="00037689" w:rsidRPr="002A6673">
        <w:rPr>
          <w:rFonts w:eastAsia="Calibri"/>
          <w:sz w:val="22"/>
          <w:vertAlign w:val="subscript"/>
          <w:lang w:eastAsia="en-US"/>
        </w:rPr>
        <w:t>T</w:t>
      </w:r>
      <w:r w:rsidRPr="002A6673">
        <w:rPr>
          <w:rFonts w:eastAsia="Calibri"/>
          <w:lang w:eastAsia="en-US"/>
        </w:rPr>
        <w:t>,</w:t>
      </w:r>
      <w:r w:rsidR="003810CC" w:rsidRPr="002A6673">
        <w:rPr>
          <w:rFonts w:eastAsia="Calibri"/>
          <w:lang w:val="en-US" w:eastAsia="en-US"/>
        </w:rPr>
        <w:t> </w:t>
      </w:r>
      <w:r w:rsidRPr="002A6673">
        <w:rPr>
          <w:rFonts w:eastAsia="Calibri"/>
          <w:i/>
          <w:lang w:eastAsia="en-US"/>
        </w:rPr>
        <w:t>x</w:t>
      </w:r>
      <w:r w:rsidR="00037689" w:rsidRPr="002A6673">
        <w:rPr>
          <w:rFonts w:eastAsia="Calibri"/>
          <w:sz w:val="22"/>
          <w:vertAlign w:val="subscript"/>
          <w:lang w:eastAsia="en-US"/>
        </w:rPr>
        <w:t>F</w:t>
      </w:r>
      <w:r w:rsidRPr="002A6673">
        <w:rPr>
          <w:rFonts w:eastAsia="Calibri"/>
          <w:lang w:eastAsia="en-US"/>
        </w:rPr>
        <w:t>), при умеренных энергиях, может быть связано</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малым числом эксклюзивных каналов, дающих вклад</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инклюзивную реакцию. Возможно также, что при малых </w:t>
      </w:r>
      <w:r w:rsidRPr="002A6673">
        <w:rPr>
          <w:rFonts w:eastAsia="Calibri"/>
          <w:i/>
          <w:lang w:eastAsia="en-US"/>
        </w:rPr>
        <w:t>p</w:t>
      </w:r>
      <w:r w:rsidRPr="002A6673">
        <w:rPr>
          <w:rFonts w:eastAsia="Calibri"/>
          <w:sz w:val="22"/>
          <w:vertAlign w:val="subscript"/>
          <w:lang w:eastAsia="en-US"/>
        </w:rPr>
        <w:t>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w:t>
      </w:r>
      <w:r w:rsidRPr="002A6673">
        <w:rPr>
          <w:rFonts w:eastAsia="Calibri"/>
          <w:i/>
          <w:lang w:eastAsia="en-US"/>
        </w:rPr>
        <w:t>s</w:t>
      </w:r>
      <w:r w:rsidRPr="002A6673">
        <w:rPr>
          <w:rFonts w:eastAsia="Calibri"/>
          <w:lang w:eastAsia="en-US"/>
        </w:rPr>
        <w:t xml:space="preserve"> кварковые степени свободы ещё</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 xml:space="preserve">являются определяющими для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Ещё одна из гипотез состои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увеличении радиуса действия цветных сил </w:t>
      </w:r>
      <w:r w:rsidRPr="002A6673">
        <w:rPr>
          <w:rFonts w:eastAsia="Calibri"/>
          <w:i/>
          <w:lang w:eastAsia="en-US"/>
        </w:rPr>
        <w:t>r</w:t>
      </w:r>
      <w:r w:rsidR="00D1407E" w:rsidRPr="002A6673">
        <w:rPr>
          <w:rFonts w:eastAsia="Calibri"/>
          <w:i/>
          <w:lang w:eastAsia="en-US"/>
        </w:rPr>
        <w:t xml:space="preserve"> </w:t>
      </w:r>
      <w:r w:rsidR="00247163" w:rsidRPr="002A6673">
        <w:rPr>
          <w:rFonts w:eastAsia="Calibri"/>
          <w:lang w:eastAsia="en-US"/>
        </w:rPr>
        <w:t>с</w:t>
      </w:r>
      <w:r w:rsidR="00D1407E" w:rsidRPr="002A6673">
        <w:rPr>
          <w:rFonts w:eastAsia="Calibri"/>
          <w:i/>
          <w:lang w:eastAsia="en-US"/>
        </w:rPr>
        <w:t> </w:t>
      </w:r>
      <w:r w:rsidRPr="002A6673">
        <w:rPr>
          <w:rFonts w:eastAsia="Calibri"/>
          <w:lang w:eastAsia="en-US"/>
        </w:rPr>
        <w:t xml:space="preserve">уменьшением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силу соотношения неопределенностей </w:t>
      </w:r>
      <w:r w:rsidR="00AD0223" w:rsidRPr="002A6673">
        <w:rPr>
          <w:rFonts w:eastAsia="Calibri"/>
          <w:i/>
          <w:lang w:eastAsia="en-US"/>
        </w:rPr>
        <w:t>δ</w:t>
      </w:r>
      <w:r w:rsidR="00AD0223" w:rsidRPr="002A6673">
        <w:rPr>
          <w:rFonts w:eastAsia="Calibri"/>
          <w:i/>
          <w:sz w:val="20"/>
          <w:lang w:eastAsia="en-US"/>
        </w:rPr>
        <w:t>p</w:t>
      </w:r>
      <w:r w:rsidR="00AD0223" w:rsidRPr="002A6673">
        <w:rPr>
          <w:rFonts w:eastAsia="Calibri"/>
          <w:i/>
          <w:sz w:val="18"/>
          <w:vertAlign w:val="subscript"/>
          <w:lang w:eastAsia="en-US"/>
        </w:rPr>
        <w:t>T</w:t>
      </w:r>
      <w:r w:rsidR="00AD0223" w:rsidRPr="002A6673">
        <w:rPr>
          <w:rFonts w:eastAsia="Calibri"/>
          <w:i/>
          <w:sz w:val="22"/>
          <w:vertAlign w:val="subscript"/>
          <w:lang w:eastAsia="en-US"/>
        </w:rPr>
        <w:t> </w:t>
      </w:r>
      <w:r w:rsidR="00AD0223" w:rsidRPr="002A6673">
        <w:rPr>
          <w:rFonts w:eastAsia="Calibri"/>
          <w:i/>
          <w:lang w:eastAsia="en-US"/>
        </w:rPr>
        <w:t>δr ≥ </w:t>
      </w:r>
      <w:r w:rsidRPr="002A6673">
        <w:rPr>
          <w:rFonts w:eastAsia="Calibri"/>
          <w:i/>
          <w:lang w:eastAsia="en-US"/>
        </w:rPr>
        <w:t>ĥ/2</w:t>
      </w:r>
      <w:r w:rsidRPr="002A6673">
        <w:rPr>
          <w:rFonts w:eastAsia="Calibri"/>
          <w:lang w:eastAsia="en-US"/>
        </w:rPr>
        <w:t xml:space="preserve">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w:t>
      </w:r>
    </w:p>
    <w:p w:rsidR="007B3F01" w:rsidRPr="002A6673" w:rsidRDefault="007B3F01" w:rsidP="007B3F01">
      <w:pPr>
        <w:pStyle w:val="ac"/>
        <w:rPr>
          <w:rFonts w:eastAsia="Calibri"/>
          <w:lang w:eastAsia="en-US"/>
        </w:rPr>
      </w:pPr>
      <w:r w:rsidRPr="002A6673">
        <w:rPr>
          <w:rFonts w:eastAsia="Calibri"/>
          <w:lang w:eastAsia="en-US"/>
        </w:rPr>
        <w:t xml:space="preserve">При более высоких энергиях, </w:t>
      </w:r>
      <w:r w:rsidR="00AD0223" w:rsidRPr="002A6673">
        <w:rPr>
          <w:rFonts w:eastAsia="Calibri"/>
          <w:lang w:eastAsia="en-US"/>
        </w:rPr>
        <w:t>5 </w:t>
      </w:r>
      <w:r w:rsidRPr="002A6673">
        <w:rPr>
          <w:rFonts w:eastAsia="Calibri"/>
          <w:lang w:eastAsia="en-US"/>
        </w:rPr>
        <w:t>&lt;</w:t>
      </w:r>
      <w:r w:rsidR="00BE79F5" w:rsidRPr="002A6673">
        <w:rPr>
          <w:rFonts w:eastAsia="Calibri"/>
          <w:lang w:val="en-US" w:eastAsia="en-US"/>
        </w:rPr>
        <w:t> </w:t>
      </w:r>
      <w:r w:rsidRPr="002A6673">
        <w:rPr>
          <w:rFonts w:eastAsia="Calibri"/>
          <w:lang w:eastAsia="en-US"/>
        </w:rPr>
        <w:t>√</w:t>
      </w:r>
      <w:r w:rsidRPr="002A6673">
        <w:rPr>
          <w:rFonts w:eastAsia="Calibri"/>
          <w:i/>
          <w:lang w:eastAsia="en-US"/>
        </w:rPr>
        <w:t>s</w:t>
      </w:r>
      <w:r w:rsidR="00AD0223" w:rsidRPr="002A6673">
        <w:rPr>
          <w:rFonts w:eastAsia="Calibri"/>
          <w:i/>
          <w:lang w:eastAsia="en-US"/>
        </w:rPr>
        <w:t> </w:t>
      </w:r>
      <w:r w:rsidR="00AD0223" w:rsidRPr="002A6673">
        <w:rPr>
          <w:rFonts w:eastAsia="Calibri"/>
          <w:lang w:eastAsia="en-US"/>
        </w:rPr>
        <w:t>&lt; </w:t>
      </w:r>
      <w:r w:rsidRPr="002A6673">
        <w:rPr>
          <w:rFonts w:eastAsia="Calibri"/>
          <w:lang w:eastAsia="en-US"/>
        </w:rPr>
        <w:t>70</w:t>
      </w:r>
      <w:r w:rsidR="00D75F62" w:rsidRPr="002A6673">
        <w:rPr>
          <w:rFonts w:eastAsia="Calibri"/>
          <w:lang w:eastAsia="en-US"/>
        </w:rPr>
        <w:t> ГэВ</w:t>
      </w:r>
      <w:r w:rsidRPr="002A6673">
        <w:rPr>
          <w:rFonts w:eastAsia="Calibri"/>
          <w:lang w:eastAsia="en-US"/>
        </w:rPr>
        <w:t xml:space="preserve">, имеет место приближенный скейлинг (независимость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от энергии) для этих двух реакций.</w:t>
      </w:r>
    </w:p>
    <w:p w:rsidR="007B3F01" w:rsidRPr="002A6673" w:rsidRDefault="007B3F01" w:rsidP="007E5C1C">
      <w:pPr>
        <w:pStyle w:val="ac"/>
        <w:rPr>
          <w:rFonts w:eastAsia="Calibri"/>
          <w:lang w:eastAsia="en-US"/>
        </w:rPr>
      </w:pPr>
      <w:r w:rsidRPr="002A6673">
        <w:rPr>
          <w:rFonts w:eastAsia="Calibri"/>
          <w:lang w:eastAsia="en-US"/>
        </w:rPr>
        <w:t xml:space="preserve">Подробное исследование зависимости </w:t>
      </w:r>
      <w:r w:rsidRPr="002A6673">
        <w:rPr>
          <w:rFonts w:eastAsia="Calibri"/>
          <w:i/>
          <w:lang w:eastAsia="en-US"/>
        </w:rPr>
        <w:t>A</w:t>
      </w:r>
      <w:r w:rsidRPr="002A6673">
        <w:rPr>
          <w:rFonts w:eastAsia="Calibri"/>
          <w:i/>
          <w:vertAlign w:val="subscript"/>
          <w:lang w:eastAsia="en-US"/>
        </w:rPr>
        <w:t>N</w:t>
      </w:r>
      <w:r w:rsidRPr="002A6673">
        <w:rPr>
          <w:rFonts w:eastAsia="Calibri"/>
          <w:i/>
          <w:lang w:eastAsia="en-US"/>
        </w:rPr>
        <w:t>(p</w:t>
      </w:r>
      <w:r w:rsidRPr="002A6673">
        <w:rPr>
          <w:rFonts w:eastAsia="Calibri"/>
          <w:i/>
          <w:vertAlign w:val="subscript"/>
          <w:lang w:eastAsia="en-US"/>
        </w:rPr>
        <w:t>T</w:t>
      </w:r>
      <w:r w:rsidR="003810CC" w:rsidRPr="002A6673">
        <w:rPr>
          <w:rFonts w:eastAsia="Calibri"/>
          <w:i/>
          <w:lang w:eastAsia="en-US"/>
        </w:rPr>
        <w:t>,</w:t>
      </w:r>
      <w:r w:rsidR="003810CC" w:rsidRPr="002A6673">
        <w:rPr>
          <w:rFonts w:eastAsia="Calibri"/>
          <w:i/>
          <w:lang w:val="en-US" w:eastAsia="en-US"/>
        </w:rPr>
        <w:t> </w:t>
      </w:r>
      <w:r w:rsidRPr="002A6673">
        <w:rPr>
          <w:rFonts w:eastAsia="Calibri"/>
          <w:i/>
          <w:lang w:eastAsia="en-US"/>
        </w:rPr>
        <w:t>x</w:t>
      </w:r>
      <w:r w:rsidRPr="002A6673">
        <w:rPr>
          <w:rFonts w:eastAsia="Calibri"/>
          <w:i/>
          <w:vertAlign w:val="subscript"/>
          <w:lang w:eastAsia="en-US"/>
        </w:rPr>
        <w:t>F</w:t>
      </w:r>
      <w:r w:rsidRPr="002A6673">
        <w:rPr>
          <w:rFonts w:eastAsia="Calibri"/>
          <w:i/>
          <w:iCs/>
          <w:lang w:eastAsia="en-US"/>
        </w:rPr>
        <w:t>,</w:t>
      </w:r>
      <w:r w:rsidR="003810CC" w:rsidRPr="002A6673">
        <w:rPr>
          <w:rFonts w:eastAsia="Calibri"/>
          <w:i/>
          <w:iCs/>
          <w:lang w:val="en-US" w:eastAsia="en-US"/>
        </w:rPr>
        <w:t> </w:t>
      </w:r>
      <w:r w:rsidRPr="002A6673">
        <w:rPr>
          <w:rFonts w:eastAsia="Calibri"/>
          <w:i/>
          <w:iCs/>
          <w:lang w:eastAsia="en-US"/>
        </w:rPr>
        <w:t>A</w:t>
      </w:r>
      <w:r w:rsidRPr="002A6673">
        <w:rPr>
          <w:rFonts w:eastAsia="Calibri"/>
          <w:i/>
          <w:lang w:eastAsia="en-US"/>
        </w:rPr>
        <w:t>)</w:t>
      </w:r>
      <w:r w:rsidRPr="002A6673">
        <w:rPr>
          <w:rFonts w:eastAsia="Calibri"/>
          <w:lang w:eastAsia="en-US"/>
        </w:rPr>
        <w:t xml:space="preserve"> от кинематических переменных</w:t>
      </w:r>
      <w:r w:rsidR="00D1407E" w:rsidRPr="002A6673">
        <w:rPr>
          <w:rFonts w:eastAsia="Calibri"/>
          <w:lang w:eastAsia="en-US"/>
        </w:rPr>
        <w:t xml:space="preserve"> и </w:t>
      </w:r>
      <w:r w:rsidRPr="002A6673">
        <w:rPr>
          <w:rFonts w:eastAsia="Calibri"/>
          <w:lang w:eastAsia="en-US"/>
        </w:rPr>
        <w:t xml:space="preserve">атомного веса </w:t>
      </w:r>
      <w:r w:rsidR="00111F62" w:rsidRPr="002A6673">
        <w:rPr>
          <w:rFonts w:eastAsia="Calibri"/>
          <w:i/>
          <w:lang w:eastAsia="en-US"/>
        </w:rPr>
        <w:t>A</w:t>
      </w:r>
      <w:r w:rsidRPr="002A6673">
        <w:rPr>
          <w:rFonts w:eastAsia="Calibri"/>
          <w:lang w:eastAsia="en-US"/>
        </w:rPr>
        <w:t xml:space="preserve"> мишени выполнено на установке ФОДС</w:t>
      </w:r>
      <w:r w:rsidR="006772D4" w:rsidRPr="002A6673">
        <w:rPr>
          <w:rFonts w:ascii="MS Mincho" w:eastAsia="MS Mincho" w:hAnsi="MS Mincho" w:cs="MS Mincho" w:hint="eastAsia"/>
          <w:lang w:eastAsia="en-US"/>
        </w:rPr>
        <w:t>‑</w:t>
      </w:r>
      <w:r w:rsidRPr="002A6673">
        <w:rPr>
          <w:rFonts w:eastAsia="Calibri"/>
          <w:lang w:eastAsia="en-US"/>
        </w:rPr>
        <w:t>2 при энергии поляризован</w:t>
      </w:r>
      <w:r w:rsidR="009E518E" w:rsidRPr="002A6673">
        <w:rPr>
          <w:rFonts w:eastAsia="Calibri"/>
          <w:lang w:eastAsia="en-US"/>
        </w:rPr>
        <w:softHyphen/>
      </w:r>
      <w:r w:rsidRPr="002A6673">
        <w:rPr>
          <w:rFonts w:eastAsia="Calibri"/>
          <w:lang w:eastAsia="en-US"/>
        </w:rPr>
        <w:t>ного протонного пучка 4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35"/>
      </w:r>
      <w:r w:rsidRPr="002A6673">
        <w:rPr>
          <w:rFonts w:eastAsia="Calibri"/>
          <w:lang w:eastAsia="en-US"/>
        </w:rPr>
        <w:t xml:space="preserve">, </w:t>
      </w:r>
      <w:r w:rsidR="00D06246" w:rsidRPr="002A6673">
        <w:fldChar w:fldCharType="begin"/>
      </w:r>
      <w:r w:rsidR="001C7276" w:rsidRPr="002A6673">
        <w:instrText xml:space="preserve"> NOTEREF _Ref20928285 </w:instrText>
      </w:r>
      <w:r w:rsidR="007033E1" w:rsidRPr="002A6673">
        <w:instrText xml:space="preserve">\h </w:instrText>
      </w:r>
      <w:r w:rsidR="002A6673">
        <w:instrText xml:space="preserve"> \* MERGEFORMAT </w:instrText>
      </w:r>
      <w:r w:rsidR="00D06246" w:rsidRPr="002A6673">
        <w:fldChar w:fldCharType="separate"/>
      </w:r>
      <w:r w:rsidR="00CA1D38" w:rsidRPr="002A6673">
        <w:t>85</w:t>
      </w:r>
      <w:r w:rsidR="00D06246" w:rsidRPr="002A6673">
        <w:fldChar w:fldCharType="end"/>
      </w:r>
      <w:r w:rsidRPr="002A6673">
        <w:rPr>
          <w:rFonts w:eastAsia="Calibri"/>
          <w:lang w:eastAsia="en-US"/>
        </w:rPr>
        <w:t xml:space="preserve">, </w:t>
      </w:r>
      <w:bookmarkStart w:id="351" w:name="_Ref487458133"/>
      <w:r w:rsidR="00D06246" w:rsidRPr="002A6673">
        <w:rPr>
          <w:rFonts w:eastAsia="Calibri"/>
          <w:lang w:eastAsia="en-US"/>
        </w:rPr>
        <w:fldChar w:fldCharType="begin"/>
      </w:r>
      <w:r w:rsidRPr="002A6673">
        <w:rPr>
          <w:rFonts w:eastAsia="Calibri"/>
          <w:lang w:eastAsia="en-US"/>
        </w:rPr>
        <w:instrText xml:space="preserve"> NOTEREF _Ref20928295 </w:instrText>
      </w:r>
      <w:r w:rsidR="007033E1" w:rsidRPr="002A6673">
        <w:rPr>
          <w:rFonts w:eastAsia="Calibri"/>
          <w:lang w:eastAsia="en-US"/>
        </w:rPr>
        <w:instrText xml:space="preserve">\h </w:instrText>
      </w:r>
      <w:r w:rsidR="002A6673">
        <w:rPr>
          <w:rFonts w:eastAsia="Calibri"/>
          <w:lang w:eastAsia="en-US"/>
        </w:rPr>
        <w:instrText xml:space="preserve"> \* MERGEFORMAT </w:instrText>
      </w:r>
      <w:r w:rsidR="00D06246" w:rsidRPr="002A6673">
        <w:rPr>
          <w:rFonts w:eastAsia="Calibri"/>
          <w:lang w:eastAsia="en-US"/>
        </w:rPr>
      </w:r>
      <w:r w:rsidR="00D06246" w:rsidRPr="002A6673">
        <w:rPr>
          <w:rFonts w:eastAsia="Calibri"/>
          <w:lang w:eastAsia="en-US"/>
        </w:rPr>
        <w:fldChar w:fldCharType="separate"/>
      </w:r>
      <w:r w:rsidR="00CA1D38" w:rsidRPr="002A6673">
        <w:rPr>
          <w:rFonts w:eastAsia="Calibri"/>
          <w:lang w:eastAsia="en-US"/>
        </w:rPr>
        <w:t>86</w:t>
      </w:r>
      <w:r w:rsidR="00D06246" w:rsidRPr="002A6673">
        <w:rPr>
          <w:rFonts w:eastAsia="Calibri"/>
          <w:lang w:eastAsia="en-US"/>
        </w:rPr>
        <w:fldChar w:fldCharType="end"/>
      </w:r>
      <w:bookmarkEnd w:id="351"/>
      <w:r w:rsidRPr="002A6673">
        <w:rPr>
          <w:rFonts w:eastAsia="Calibri"/>
          <w:lang w:eastAsia="en-US"/>
        </w:rPr>
        <w:t xml:space="preserve">, </w:t>
      </w:r>
      <w:bookmarkStart w:id="352" w:name="_Ref487801530"/>
      <w:r w:rsidR="00D06246" w:rsidRPr="002A6673">
        <w:rPr>
          <w:rFonts w:eastAsia="Calibri"/>
          <w:lang w:eastAsia="en-US"/>
        </w:rPr>
        <w:fldChar w:fldCharType="begin"/>
      </w:r>
      <w:r w:rsidRPr="002A6673">
        <w:rPr>
          <w:rFonts w:eastAsia="Calibri"/>
          <w:lang w:eastAsia="en-US"/>
        </w:rPr>
        <w:instrText xml:space="preserve"> NOTEREF _Ref20928302 </w:instrText>
      </w:r>
      <w:r w:rsidR="007033E1" w:rsidRPr="002A6673">
        <w:rPr>
          <w:rFonts w:eastAsia="Calibri"/>
          <w:lang w:eastAsia="en-US"/>
        </w:rPr>
        <w:instrText xml:space="preserve">\h </w:instrText>
      </w:r>
      <w:r w:rsidR="002A6673">
        <w:rPr>
          <w:rFonts w:eastAsia="Calibri"/>
          <w:lang w:eastAsia="en-US"/>
        </w:rPr>
        <w:instrText xml:space="preserve"> \* MERGEFORMAT </w:instrText>
      </w:r>
      <w:r w:rsidR="00D06246" w:rsidRPr="002A6673">
        <w:rPr>
          <w:rFonts w:eastAsia="Calibri"/>
          <w:lang w:eastAsia="en-US"/>
        </w:rPr>
      </w:r>
      <w:r w:rsidR="00D06246" w:rsidRPr="002A6673">
        <w:rPr>
          <w:rFonts w:eastAsia="Calibri"/>
          <w:lang w:eastAsia="en-US"/>
        </w:rPr>
        <w:fldChar w:fldCharType="separate"/>
      </w:r>
      <w:r w:rsidR="00CA1D38" w:rsidRPr="002A6673">
        <w:rPr>
          <w:rFonts w:eastAsia="Calibri"/>
          <w:lang w:eastAsia="en-US"/>
        </w:rPr>
        <w:t>87</w:t>
      </w:r>
      <w:r w:rsidR="00D06246" w:rsidRPr="002A6673">
        <w:rPr>
          <w:rFonts w:eastAsia="Calibri"/>
          <w:lang w:eastAsia="en-US"/>
        </w:rPr>
        <w:fldChar w:fldCharType="end"/>
      </w:r>
      <w:bookmarkEnd w:id="352"/>
      <w:r w:rsidRPr="002A6673">
        <w:rPr>
          <w:rFonts w:eastAsia="Calibri"/>
          <w:lang w:eastAsia="en-US"/>
        </w:rPr>
        <w:t>]. Измерения были проведены на протонной, углеродно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медной мишенях для процессов инклюзивного образования </w:t>
      </w:r>
      <w:r w:rsidR="008E3372" w:rsidRPr="002A6673">
        <w:rPr>
          <w:rFonts w:eastAsia="Calibri"/>
          <w:i/>
          <w:lang w:eastAsia="en-US"/>
        </w:rPr>
        <w:t>π</w:t>
      </w:r>
      <w:r w:rsidRPr="002A6673">
        <w:rPr>
          <w:rFonts w:eastAsia="Calibri"/>
          <w:i/>
          <w:vertAlign w:val="superscript"/>
          <w:lang w:eastAsia="en-US"/>
        </w:rPr>
        <w:t>±</w:t>
      </w:r>
      <w:r w:rsidRPr="002A6673">
        <w:rPr>
          <w:rFonts w:eastAsia="Calibri"/>
          <w:i/>
          <w:lang w:eastAsia="en-US"/>
        </w:rPr>
        <w:t>, K</w:t>
      </w:r>
      <w:r w:rsidRPr="002A6673">
        <w:rPr>
          <w:rFonts w:eastAsia="Calibri"/>
          <w:i/>
          <w:vertAlign w:val="superscript"/>
          <w:lang w:eastAsia="en-US"/>
        </w:rPr>
        <w:t>±</w:t>
      </w:r>
      <w:r w:rsidRPr="002A6673">
        <w:rPr>
          <w:rFonts w:eastAsia="Calibri"/>
          <w:i/>
          <w:lang w:eastAsia="en-US"/>
        </w:rPr>
        <w:t>, p</w:t>
      </w:r>
      <w:r w:rsidR="00D1407E" w:rsidRPr="002A6673">
        <w:rPr>
          <w:rFonts w:eastAsia="Calibri"/>
          <w:lang w:eastAsia="en-US"/>
        </w:rPr>
        <w:t xml:space="preserve"> и </w:t>
      </w:r>
      <w:r w:rsidRPr="002A6673">
        <w:rPr>
          <w:rFonts w:eastAsia="Calibri"/>
          <w:i/>
          <w:lang w:eastAsia="en-US"/>
        </w:rPr>
        <w:t>p̃</w:t>
      </w:r>
      <w:r w:rsidRPr="002A6673">
        <w:rPr>
          <w:rFonts w:eastAsia="Calibri"/>
          <w:lang w:eastAsia="en-US"/>
        </w:rPr>
        <w:t xml:space="preserve"> при нескольких углах рождения адронов.</w:t>
      </w:r>
    </w:p>
    <w:p w:rsidR="005A03AA" w:rsidRPr="002A6673" w:rsidRDefault="005A03AA" w:rsidP="005A03AA">
      <w:pPr>
        <w:pStyle w:val="ac"/>
        <w:rPr>
          <w:rFonts w:eastAsia="Calibri"/>
          <w:lang w:eastAsia="en-US"/>
        </w:rPr>
      </w:pPr>
      <w:r w:rsidRPr="002A6673">
        <w:rPr>
          <w:rFonts w:eastAsia="Calibri"/>
          <w:lang w:eastAsia="en-US"/>
        </w:rPr>
        <w:lastRenderedPageBreak/>
        <w:t>Результаты [</w:t>
      </w:r>
      <w:r w:rsidR="00D06246" w:rsidRPr="002A6673">
        <w:fldChar w:fldCharType="begin"/>
      </w:r>
      <w:r w:rsidR="001C7276" w:rsidRPr="002A6673">
        <w:instrText xml:space="preserve"> NOTEREF _Ref20928285 </w:instrText>
      </w:r>
      <w:r w:rsidR="007033E1" w:rsidRPr="002A6673">
        <w:instrText xml:space="preserve">\h </w:instrText>
      </w:r>
      <w:r w:rsidR="002A6673">
        <w:instrText xml:space="preserve"> \* MERGEFORMAT </w:instrText>
      </w:r>
      <w:r w:rsidR="00D06246" w:rsidRPr="002A6673">
        <w:fldChar w:fldCharType="separate"/>
      </w:r>
      <w:r w:rsidR="00CA1D38" w:rsidRPr="002A6673">
        <w:t>85</w:t>
      </w:r>
      <w:r w:rsidR="00D06246" w:rsidRPr="002A6673">
        <w:fldChar w:fldCharType="end"/>
      </w:r>
      <w:r w:rsidRPr="002A6673">
        <w:rPr>
          <w:rFonts w:eastAsia="Calibri"/>
          <w:lang w:eastAsia="en-US"/>
        </w:rPr>
        <w:t>,</w:t>
      </w:r>
      <w:r w:rsidR="00AD0223" w:rsidRPr="002A6673">
        <w:rPr>
          <w:rFonts w:eastAsia="Calibri"/>
          <w:lang w:eastAsia="en-US"/>
        </w:rPr>
        <w:t xml:space="preserve"> </w:t>
      </w:r>
      <w:r w:rsidR="00D06246" w:rsidRPr="002A6673">
        <w:fldChar w:fldCharType="begin"/>
      </w:r>
      <w:r w:rsidR="001C7276" w:rsidRPr="002A6673">
        <w:instrText xml:space="preserve"> NOTEREF _Ref20928295 </w:instrText>
      </w:r>
      <w:r w:rsidR="007033E1" w:rsidRPr="002A6673">
        <w:instrText xml:space="preserve">\h </w:instrText>
      </w:r>
      <w:r w:rsidR="002A6673">
        <w:instrText xml:space="preserve"> \* MERGEFORMAT </w:instrText>
      </w:r>
      <w:r w:rsidR="00D06246" w:rsidRPr="002A6673">
        <w:fldChar w:fldCharType="separate"/>
      </w:r>
      <w:r w:rsidR="00CA1D38" w:rsidRPr="002A6673">
        <w:t>86</w:t>
      </w:r>
      <w:r w:rsidR="00D06246" w:rsidRPr="002A6673">
        <w:fldChar w:fldCharType="end"/>
      </w:r>
      <w:r w:rsidRPr="002A6673">
        <w:rPr>
          <w:rFonts w:eastAsia="Calibri"/>
          <w:lang w:eastAsia="en-US"/>
        </w:rPr>
        <w:t xml:space="preserve">] показаны на </w:t>
      </w:r>
      <w:r w:rsidR="00D06246" w:rsidRPr="002A6673">
        <w:fldChar w:fldCharType="begin"/>
      </w:r>
      <w:r w:rsidR="001C7276" w:rsidRPr="002A6673">
        <w:instrText xml:space="preserve"> REF _Ref48745817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7</w:t>
      </w:r>
      <w:r w:rsidR="00D06246" w:rsidRPr="002A6673">
        <w:fldChar w:fldCharType="end"/>
      </w:r>
      <w:r w:rsidRPr="002A6673">
        <w:rPr>
          <w:rFonts w:eastAsia="Calibri"/>
          <w:lang w:eastAsia="en-US"/>
        </w:rPr>
        <w:t xml:space="preserve">. Зависимость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от </w:t>
      </w:r>
      <w:r w:rsidRPr="002A6673">
        <w:rPr>
          <w:rFonts w:eastAsia="Calibri"/>
          <w:i/>
          <w:lang w:eastAsia="en-US"/>
        </w:rPr>
        <w:t>A</w:t>
      </w:r>
      <w:r w:rsidRPr="002A6673">
        <w:rPr>
          <w:rFonts w:eastAsia="Calibri"/>
          <w:lang w:eastAsia="en-US"/>
        </w:rPr>
        <w:t xml:space="preserve"> оказалась незначитель</w:t>
      </w:r>
      <w:r w:rsidRPr="002A6673">
        <w:rPr>
          <w:rFonts w:eastAsia="Calibri"/>
          <w:lang w:eastAsia="en-US"/>
        </w:rPr>
        <w:softHyphen/>
        <w:t xml:space="preserve">ной. Поэтому на </w:t>
      </w:r>
      <w:r w:rsidR="00D06246" w:rsidRPr="002A6673">
        <w:fldChar w:fldCharType="begin"/>
      </w:r>
      <w:r w:rsidR="001C7276" w:rsidRPr="002A6673">
        <w:instrText xml:space="preserve"> REF _Ref48745817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7</w:t>
      </w:r>
      <w:r w:rsidR="00D06246" w:rsidRPr="002A6673">
        <w:fldChar w:fldCharType="end"/>
      </w:r>
      <w:r w:rsidRPr="002A6673">
        <w:rPr>
          <w:rFonts w:eastAsia="Calibri"/>
          <w:lang w:eastAsia="en-US"/>
        </w:rPr>
        <w:t xml:space="preserve"> показаны усредненные результаты на углеродной и медной мишенях. </w:t>
      </w:r>
    </w:p>
    <w:p w:rsidR="005A03AA" w:rsidRPr="002A6673" w:rsidRDefault="005A03AA" w:rsidP="007E5C1C">
      <w:pPr>
        <w:pStyle w:val="ac"/>
        <w:rPr>
          <w:rFonts w:eastAsia="Calibri"/>
          <w:lang w:eastAsia="en-US"/>
        </w:rPr>
      </w:pP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233C8" w:rsidRPr="002A6673" w:rsidTr="000C47F8">
        <w:tc>
          <w:tcPr>
            <w:tcW w:w="2500" w:type="pct"/>
          </w:tcPr>
          <w:p w:rsidR="001233C8" w:rsidRPr="002A6673" w:rsidRDefault="001233C8" w:rsidP="005A03AA">
            <w:pPr>
              <w:pStyle w:val="aff9"/>
              <w:jc w:val="center"/>
            </w:pPr>
            <w:r w:rsidRPr="002A6673">
              <w:rPr>
                <w:rFonts w:eastAsia="Calibri"/>
                <w:noProof/>
              </w:rPr>
              <w:drawing>
                <wp:inline distT="0" distB="0" distL="0" distR="0" wp14:anchorId="610F35DD" wp14:editId="1F923A07">
                  <wp:extent cx="2871462" cy="3240000"/>
                  <wp:effectExtent l="19050" t="0" r="5088"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871462" cy="3240000"/>
                          </a:xfrm>
                          <a:prstGeom prst="rect">
                            <a:avLst/>
                          </a:prstGeom>
                          <a:noFill/>
                        </pic:spPr>
                      </pic:pic>
                    </a:graphicData>
                  </a:graphic>
                </wp:inline>
              </w:drawing>
            </w:r>
          </w:p>
          <w:p w:rsidR="00E80A46" w:rsidRPr="002A6673" w:rsidRDefault="00545B93">
            <w:pPr>
              <w:pStyle w:val="aff7"/>
              <w:ind w:left="426" w:right="458"/>
              <w:rPr>
                <w:rFonts w:eastAsia="Calibri"/>
                <w:lang w:eastAsia="en-US"/>
              </w:rPr>
            </w:pPr>
            <w:bookmarkStart w:id="353" w:name="_Ref48745702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w:t>
            </w:r>
            <w:r w:rsidR="00D06246" w:rsidRPr="002A6673">
              <w:fldChar w:fldCharType="end"/>
            </w:r>
            <w:bookmarkEnd w:id="353"/>
            <w:r w:rsidR="00766435" w:rsidRPr="002A6673">
              <w:t xml:space="preserve"> </w:t>
            </w:r>
            <w:r w:rsidR="001233C8" w:rsidRPr="002A6673">
              <w:rPr>
                <w:rFonts w:eastAsia="Calibri"/>
                <w:sz w:val="24"/>
                <w:szCs w:val="24"/>
                <w:lang w:eastAsia="en-US"/>
              </w:rPr>
              <w:t xml:space="preserve"> </w:t>
            </w:r>
            <w:r w:rsidR="001233C8" w:rsidRPr="002A6673">
              <w:rPr>
                <w:i/>
              </w:rPr>
              <w:t>A</w:t>
            </w:r>
            <w:r w:rsidR="001233C8" w:rsidRPr="002A6673">
              <w:rPr>
                <w:vertAlign w:val="subscript"/>
              </w:rPr>
              <w:t>N</w:t>
            </w:r>
            <w:r w:rsidR="001233C8" w:rsidRPr="002A6673">
              <w:t>(</w:t>
            </w:r>
            <w:r w:rsidR="001233C8" w:rsidRPr="002A6673">
              <w:rPr>
                <w:i/>
              </w:rPr>
              <w:t>p</w:t>
            </w:r>
            <w:r w:rsidR="001233C8" w:rsidRPr="002A6673">
              <w:rPr>
                <w:vertAlign w:val="subscript"/>
              </w:rPr>
              <w:t>T</w:t>
            </w:r>
            <w:r w:rsidR="001233C8" w:rsidRPr="002A6673">
              <w:t xml:space="preserve">) для реакции </w:t>
            </w:r>
            <w:r w:rsidR="001233C8" w:rsidRPr="002A6673">
              <w:rPr>
                <w:i/>
              </w:rPr>
              <w:t>p</w:t>
            </w:r>
            <w:r w:rsidR="001233C8" w:rsidRPr="002A6673">
              <w:rPr>
                <w:i/>
                <w:vertAlign w:val="superscript"/>
              </w:rPr>
              <w:t>↑</w:t>
            </w:r>
            <w:r w:rsidR="001233C8" w:rsidRPr="002A6673">
              <w:rPr>
                <w:i/>
              </w:rPr>
              <w:t>p→</w:t>
            </w:r>
            <w:r w:rsidR="000328BD" w:rsidRPr="002A6673">
              <w:rPr>
                <w:i/>
              </w:rPr>
              <w:t>π</w:t>
            </w:r>
            <w:r w:rsidR="000328BD" w:rsidRPr="002A6673">
              <w:rPr>
                <w:rFonts w:ascii="Cambria Math" w:hAnsi="Cambria Math" w:cs="Cambria Math"/>
                <w:i/>
              </w:rPr>
              <w:t>⁺</w:t>
            </w:r>
            <w:r w:rsidR="001233C8" w:rsidRPr="002A6673">
              <w:rPr>
                <w:i/>
              </w:rPr>
              <w:t>+X</w:t>
            </w:r>
          </w:p>
        </w:tc>
        <w:tc>
          <w:tcPr>
            <w:tcW w:w="2500" w:type="pct"/>
          </w:tcPr>
          <w:p w:rsidR="001233C8" w:rsidRPr="002A6673" w:rsidRDefault="001233C8" w:rsidP="005A03AA">
            <w:pPr>
              <w:pStyle w:val="aff9"/>
              <w:jc w:val="center"/>
            </w:pPr>
            <w:r w:rsidRPr="002A6673">
              <w:rPr>
                <w:rFonts w:eastAsia="Calibri"/>
                <w:noProof/>
              </w:rPr>
              <w:drawing>
                <wp:inline distT="0" distB="0" distL="0" distR="0" wp14:anchorId="47C8D0BF" wp14:editId="7DFCFDAF">
                  <wp:extent cx="2842534" cy="324000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842534" cy="3240000"/>
                          </a:xfrm>
                          <a:prstGeom prst="rect">
                            <a:avLst/>
                          </a:prstGeom>
                          <a:noFill/>
                        </pic:spPr>
                      </pic:pic>
                    </a:graphicData>
                  </a:graphic>
                </wp:inline>
              </w:drawing>
            </w:r>
          </w:p>
          <w:p w:rsidR="00E80A46" w:rsidRPr="002A6673" w:rsidRDefault="00545B93">
            <w:pPr>
              <w:pStyle w:val="aff7"/>
              <w:ind w:left="460" w:right="0"/>
              <w:rPr>
                <w:rFonts w:eastAsia="Calibri"/>
                <w:lang w:eastAsia="en-US"/>
              </w:rPr>
            </w:pPr>
            <w:bookmarkStart w:id="354" w:name="_Ref48745703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6</w:t>
            </w:r>
            <w:r w:rsidR="00D06246" w:rsidRPr="002A6673">
              <w:fldChar w:fldCharType="end"/>
            </w:r>
            <w:bookmarkEnd w:id="354"/>
            <w:r w:rsidR="00766435" w:rsidRPr="002A6673">
              <w:t xml:space="preserve"> </w:t>
            </w:r>
            <w:r w:rsidR="001233C8" w:rsidRPr="002A6673">
              <w:rPr>
                <w:rFonts w:eastAsia="Calibri"/>
                <w:sz w:val="24"/>
                <w:szCs w:val="24"/>
                <w:lang w:eastAsia="en-US"/>
              </w:rPr>
              <w:t xml:space="preserve"> </w:t>
            </w:r>
            <w:r w:rsidR="001233C8" w:rsidRPr="002A6673">
              <w:rPr>
                <w:i/>
              </w:rPr>
              <w:t>A</w:t>
            </w:r>
            <w:r w:rsidR="001233C8" w:rsidRPr="002A6673">
              <w:rPr>
                <w:vertAlign w:val="subscript"/>
              </w:rPr>
              <w:t>N</w:t>
            </w:r>
            <w:r w:rsidR="001233C8" w:rsidRPr="002A6673">
              <w:t>(</w:t>
            </w:r>
            <w:r w:rsidR="001233C8" w:rsidRPr="002A6673">
              <w:rPr>
                <w:i/>
              </w:rPr>
              <w:t>p</w:t>
            </w:r>
            <w:r w:rsidR="001233C8" w:rsidRPr="002A6673">
              <w:rPr>
                <w:vertAlign w:val="subscript"/>
              </w:rPr>
              <w:t>T</w:t>
            </w:r>
            <w:r w:rsidR="001233C8" w:rsidRPr="002A6673">
              <w:t xml:space="preserve">) для реакции </w:t>
            </w:r>
            <w:r w:rsidR="001233C8" w:rsidRPr="002A6673">
              <w:rPr>
                <w:i/>
              </w:rPr>
              <w:t>p</w:t>
            </w:r>
            <w:r w:rsidR="001233C8" w:rsidRPr="002A6673">
              <w:rPr>
                <w:i/>
                <w:vertAlign w:val="superscript"/>
              </w:rPr>
              <w:t>↑</w:t>
            </w:r>
            <w:r w:rsidR="001233C8" w:rsidRPr="002A6673">
              <w:rPr>
                <w:i/>
              </w:rPr>
              <w:t>p→</w:t>
            </w:r>
            <w:r w:rsidR="000328BD" w:rsidRPr="002A6673">
              <w:rPr>
                <w:i/>
              </w:rPr>
              <w:t>π</w:t>
            </w:r>
            <w:r w:rsidR="000328BD" w:rsidRPr="002A6673">
              <w:rPr>
                <w:rFonts w:ascii="Cambria Math" w:hAnsi="Cambria Math" w:cs="Cambria Math"/>
                <w:i/>
              </w:rPr>
              <w:t>⁻</w:t>
            </w:r>
            <w:r w:rsidR="001233C8" w:rsidRPr="002A6673">
              <w:rPr>
                <w:i/>
              </w:rPr>
              <w:t>+X</w:t>
            </w:r>
          </w:p>
        </w:tc>
      </w:tr>
    </w:tbl>
    <w:p w:rsidR="001233C8" w:rsidRPr="002A6673" w:rsidRDefault="001233C8" w:rsidP="00E213D1">
      <w:pPr>
        <w:pStyle w:val="affa"/>
        <w:jc w:val="left"/>
        <w:rPr>
          <w:rFonts w:eastAsia="Calibri"/>
          <w:noProof w:val="0"/>
          <w:lang w:eastAsia="en-US"/>
        </w:rPr>
      </w:pPr>
      <w:r w:rsidRPr="002A6673">
        <w:rPr>
          <w:rFonts w:eastAsia="Calibri"/>
        </w:rPr>
        <w:drawing>
          <wp:inline distT="0" distB="0" distL="0" distR="0" wp14:anchorId="6D9D1BA8" wp14:editId="3F3AEA40">
            <wp:extent cx="5995670" cy="3530167"/>
            <wp:effectExtent l="19050" t="0" r="508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1"/>
                    <a:stretch>
                      <a:fillRect/>
                    </a:stretch>
                  </pic:blipFill>
                  <pic:spPr bwMode="auto">
                    <a:xfrm>
                      <a:off x="0" y="0"/>
                      <a:ext cx="6001271" cy="3533465"/>
                    </a:xfrm>
                    <a:prstGeom prst="rect">
                      <a:avLst/>
                    </a:prstGeom>
                    <a:noFill/>
                    <a:ln>
                      <a:noFill/>
                    </a:ln>
                  </pic:spPr>
                </pic:pic>
              </a:graphicData>
            </a:graphic>
          </wp:inline>
        </w:drawing>
      </w:r>
    </w:p>
    <w:p w:rsidR="001233C8" w:rsidRPr="002A6673" w:rsidRDefault="00545B93" w:rsidP="007F0564">
      <w:pPr>
        <w:pStyle w:val="aff7"/>
        <w:rPr>
          <w:rFonts w:eastAsia="Calibri"/>
          <w:lang w:eastAsia="en-US"/>
        </w:rPr>
      </w:pPr>
      <w:bookmarkStart w:id="355" w:name="_Ref48745817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7</w:t>
      </w:r>
      <w:r w:rsidR="00D06246" w:rsidRPr="002A6673">
        <w:fldChar w:fldCharType="end"/>
      </w:r>
      <w:bookmarkEnd w:id="355"/>
      <w:r w:rsidR="00766435" w:rsidRPr="002A6673">
        <w:t xml:space="preserve"> </w:t>
      </w:r>
      <w:r w:rsidR="001233C8" w:rsidRPr="002A6673">
        <w:rPr>
          <w:rFonts w:eastAsia="Calibri"/>
          <w:lang w:eastAsia="en-US"/>
        </w:rPr>
        <w:t xml:space="preserve"> Зависимость </w:t>
      </w:r>
      <w:r w:rsidR="001233C8" w:rsidRPr="002A6673">
        <w:rPr>
          <w:rFonts w:eastAsia="Calibri"/>
          <w:i/>
          <w:lang w:eastAsia="en-US"/>
        </w:rPr>
        <w:t>A</w:t>
      </w:r>
      <w:r w:rsidR="001233C8" w:rsidRPr="002A6673">
        <w:rPr>
          <w:rFonts w:eastAsia="Calibri"/>
          <w:vertAlign w:val="subscript"/>
          <w:lang w:eastAsia="en-US"/>
        </w:rPr>
        <w:t>N</w:t>
      </w:r>
      <w:r w:rsidR="001233C8" w:rsidRPr="002A6673">
        <w:rPr>
          <w:rFonts w:eastAsia="Calibri"/>
          <w:lang w:eastAsia="en-US"/>
        </w:rPr>
        <w:t>(</w:t>
      </w:r>
      <w:r w:rsidR="001233C8" w:rsidRPr="002A6673">
        <w:rPr>
          <w:rFonts w:eastAsia="Calibri"/>
          <w:i/>
          <w:lang w:eastAsia="en-US"/>
        </w:rPr>
        <w:t>p</w:t>
      </w:r>
      <w:r w:rsidR="001233C8" w:rsidRPr="002A6673">
        <w:rPr>
          <w:rFonts w:eastAsia="Calibri"/>
          <w:sz w:val="18"/>
          <w:vertAlign w:val="subscript"/>
        </w:rPr>
        <w:t>T</w:t>
      </w:r>
      <w:r w:rsidR="001233C8" w:rsidRPr="002A6673">
        <w:rPr>
          <w:rFonts w:eastAsia="Calibri"/>
          <w:lang w:eastAsia="en-US"/>
        </w:rPr>
        <w:t xml:space="preserve">) для процессов инклюзивного образования </w:t>
      </w:r>
      <w:r w:rsidR="001233C8" w:rsidRPr="002A6673">
        <w:rPr>
          <w:rFonts w:eastAsia="Calibri"/>
          <w:i/>
          <w:lang w:eastAsia="en-US"/>
        </w:rPr>
        <w:t>π</w:t>
      </w:r>
      <w:r w:rsidR="001233C8" w:rsidRPr="002A6673">
        <w:rPr>
          <w:rFonts w:eastAsia="Calibri"/>
          <w:i/>
          <w:vertAlign w:val="superscript"/>
          <w:lang w:eastAsia="en-US"/>
        </w:rPr>
        <w:t>±</w:t>
      </w:r>
      <w:r w:rsidR="00483437" w:rsidRPr="002A6673">
        <w:rPr>
          <w:rFonts w:eastAsia="Calibri"/>
          <w:i/>
          <w:lang w:eastAsia="en-US"/>
        </w:rPr>
        <w:t xml:space="preserve">, </w:t>
      </w:r>
      <w:r w:rsidR="001233C8" w:rsidRPr="002A6673">
        <w:rPr>
          <w:rFonts w:eastAsia="Calibri"/>
          <w:i/>
          <w:lang w:eastAsia="en-US"/>
        </w:rPr>
        <w:t>π</w:t>
      </w:r>
      <w:r w:rsidR="001233C8" w:rsidRPr="002A6673">
        <w:rPr>
          <w:rFonts w:eastAsia="Calibri"/>
          <w:i/>
          <w:vertAlign w:val="superscript"/>
          <w:lang w:eastAsia="en-US"/>
        </w:rPr>
        <w:t>±</w:t>
      </w:r>
      <w:r w:rsidR="00483437" w:rsidRPr="002A6673">
        <w:rPr>
          <w:rFonts w:eastAsia="Calibri"/>
          <w:i/>
          <w:lang w:eastAsia="en-US"/>
        </w:rPr>
        <w:t xml:space="preserve">, </w:t>
      </w:r>
      <w:r w:rsidR="001233C8" w:rsidRPr="002A6673">
        <w:rPr>
          <w:rFonts w:eastAsia="Calibri"/>
          <w:i/>
          <w:lang w:eastAsia="en-US"/>
        </w:rPr>
        <w:t>p</w:t>
      </w:r>
      <w:r w:rsidR="00D1407E" w:rsidRPr="002A6673">
        <w:rPr>
          <w:rFonts w:eastAsia="Calibri"/>
          <w:lang w:eastAsia="en-US"/>
        </w:rPr>
        <w:t xml:space="preserve"> и </w:t>
      </w:r>
      <w:r w:rsidR="001233C8" w:rsidRPr="002A6673">
        <w:rPr>
          <w:rFonts w:eastAsia="Calibri"/>
          <w:i/>
          <w:lang w:eastAsia="en-US"/>
        </w:rPr>
        <w:t>p̃</w:t>
      </w:r>
      <w:r w:rsidR="00AD0223" w:rsidRPr="002A6673">
        <w:rPr>
          <w:rFonts w:eastAsia="Calibri"/>
          <w:lang w:eastAsia="en-US"/>
        </w:rPr>
        <w:t xml:space="preserve"> </w:t>
      </w:r>
      <w:r w:rsidR="00AD0223" w:rsidRPr="002A6673">
        <w:rPr>
          <w:rFonts w:eastAsia="Calibri"/>
          <w:lang w:eastAsia="en-US"/>
        </w:rPr>
        <w:br/>
      </w:r>
      <w:r w:rsidR="00D1407E" w:rsidRPr="002A6673">
        <w:rPr>
          <w:rFonts w:eastAsia="Calibri"/>
          <w:lang w:eastAsia="en-US"/>
        </w:rPr>
        <w:t>в</w:t>
      </w:r>
      <w:r w:rsidR="00FA577C" w:rsidRPr="002A6673">
        <w:rPr>
          <w:rFonts w:eastAsia="Calibri"/>
          <w:lang w:eastAsia="en-US"/>
        </w:rPr>
        <w:t xml:space="preserve"> </w:t>
      </w:r>
      <w:r w:rsidR="001233C8" w:rsidRPr="002A6673">
        <w:rPr>
          <w:rFonts w:eastAsia="Calibri"/>
          <w:i/>
          <w:lang w:eastAsia="en-US"/>
        </w:rPr>
        <w:t>p</w:t>
      </w:r>
      <w:r w:rsidR="001233C8" w:rsidRPr="002A6673">
        <w:rPr>
          <w:rFonts w:eastAsia="Calibri"/>
          <w:i/>
          <w:vertAlign w:val="superscript"/>
          <w:lang w:eastAsia="en-US"/>
        </w:rPr>
        <w:t>↑</w:t>
      </w:r>
      <w:r w:rsidR="001233C8" w:rsidRPr="002A6673">
        <w:rPr>
          <w:rFonts w:eastAsia="Calibri"/>
          <w:i/>
          <w:lang w:eastAsia="en-US"/>
        </w:rPr>
        <w:t>A</w:t>
      </w:r>
      <w:r w:rsidR="00AD0223" w:rsidRPr="002A6673">
        <w:rPr>
          <w:rFonts w:eastAsia="Calibri"/>
          <w:lang w:eastAsia="en-US"/>
        </w:rPr>
        <w:t>-</w:t>
      </w:r>
      <w:r w:rsidR="001233C8" w:rsidRPr="002A6673">
        <w:rPr>
          <w:rFonts w:eastAsia="Calibri"/>
          <w:lang w:eastAsia="en-US"/>
        </w:rPr>
        <w:t>соударениях при двух углах рождения адронов</w:t>
      </w:r>
      <w:r w:rsidR="00D1407E" w:rsidRPr="002A6673">
        <w:rPr>
          <w:rFonts w:eastAsia="Calibri"/>
          <w:lang w:eastAsia="en-US"/>
        </w:rPr>
        <w:t xml:space="preserve"> и</w:t>
      </w:r>
      <w:r w:rsidR="00FA577C" w:rsidRPr="002A6673">
        <w:rPr>
          <w:rFonts w:eastAsia="Calibri"/>
          <w:lang w:eastAsia="en-US"/>
        </w:rPr>
        <w:t xml:space="preserve"> </w:t>
      </w:r>
      <w:r w:rsidR="001233C8" w:rsidRPr="002A6673">
        <w:rPr>
          <w:rFonts w:eastAsia="Calibri"/>
          <w:lang w:eastAsia="en-US"/>
        </w:rPr>
        <w:t>импульсе 4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p>
    <w:p w:rsidR="00563B17" w:rsidRPr="002A6673" w:rsidRDefault="007B3F01" w:rsidP="00563B17">
      <w:pPr>
        <w:pStyle w:val="ac"/>
        <w:rPr>
          <w:rFonts w:eastAsia="Calibri"/>
          <w:lang w:eastAsia="en-US"/>
        </w:rPr>
      </w:pPr>
      <w:r w:rsidRPr="002A6673">
        <w:rPr>
          <w:rFonts w:eastAsia="Calibri"/>
          <w:lang w:eastAsia="en-US"/>
        </w:rPr>
        <w:t xml:space="preserve">Заметная асимметрия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наблюдае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бласти фрагментации поляризованных протонов (</w:t>
      </w:r>
      <w:r w:rsidRPr="002A6673">
        <w:rPr>
          <w:rFonts w:eastAsia="Calibri"/>
          <w:i/>
          <w:lang w:eastAsia="en-US"/>
        </w:rPr>
        <w:t>x</w:t>
      </w:r>
      <w:r w:rsidRPr="002A6673">
        <w:rPr>
          <w:rFonts w:eastAsia="Calibri"/>
          <w:sz w:val="22"/>
          <w:vertAlign w:val="subscript"/>
          <w:lang w:eastAsia="en-US"/>
        </w:rPr>
        <w:t>F</w:t>
      </w:r>
      <w:r w:rsidR="00064219" w:rsidRPr="002A6673">
        <w:rPr>
          <w:rFonts w:eastAsia="Calibri"/>
          <w:vertAlign w:val="subscript"/>
          <w:lang w:eastAsia="en-US"/>
        </w:rPr>
        <w:t> </w:t>
      </w:r>
      <w:r w:rsidRPr="002A6673">
        <w:rPr>
          <w:rFonts w:eastAsia="Calibri"/>
          <w:lang w:eastAsia="en-US"/>
        </w:rPr>
        <w:t>&gt;</w:t>
      </w:r>
      <w:r w:rsidR="00064219" w:rsidRPr="002A6673">
        <w:rPr>
          <w:rFonts w:eastAsia="Calibri"/>
          <w:lang w:eastAsia="en-US"/>
        </w:rPr>
        <w:t> </w:t>
      </w:r>
      <w:r w:rsidRPr="002A6673">
        <w:rPr>
          <w:rFonts w:eastAsia="Calibri"/>
          <w:lang w:eastAsia="en-US"/>
        </w:rPr>
        <w:t>0.35) для тех адронов (</w:t>
      </w:r>
      <w:r w:rsidRPr="002A6673">
        <w:rPr>
          <w:rFonts w:eastAsia="Calibri"/>
          <w:i/>
          <w:lang w:eastAsia="en-US"/>
        </w:rPr>
        <w:t>π</w:t>
      </w:r>
      <w:r w:rsidRPr="002A6673">
        <w:rPr>
          <w:rFonts w:eastAsia="Calibri"/>
          <w:i/>
          <w:vertAlign w:val="superscript"/>
          <w:lang w:eastAsia="en-US"/>
        </w:rPr>
        <w:t>±</w:t>
      </w:r>
      <w:r w:rsidRPr="002A6673">
        <w:rPr>
          <w:rFonts w:eastAsia="Calibri"/>
          <w:i/>
          <w:lang w:eastAsia="en-US"/>
        </w:rPr>
        <w:t>, K</w:t>
      </w:r>
      <w:r w:rsidR="00064219" w:rsidRPr="002A6673">
        <w:rPr>
          <w:rFonts w:ascii="Cambria Math" w:hAnsi="Cambria Math" w:cs="Cambria Math"/>
        </w:rPr>
        <w:t>⁺</w:t>
      </w:r>
      <w:r w:rsidRPr="002A6673">
        <w:rPr>
          <w:rFonts w:eastAsia="Calibri"/>
          <w:i/>
          <w:lang w:eastAsia="en-US"/>
        </w:rPr>
        <w:t>, p</w:t>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состав которых входят валентные кварки </w:t>
      </w:r>
      <w:r w:rsidRPr="002A6673">
        <w:rPr>
          <w:rFonts w:eastAsia="Calibri"/>
          <w:lang w:eastAsia="en-US"/>
        </w:rPr>
        <w:lastRenderedPageBreak/>
        <w:t xml:space="preserve">из протона. </w:t>
      </w:r>
      <w:r w:rsidR="00563B17" w:rsidRPr="002A6673">
        <w:rPr>
          <w:rFonts w:eastAsia="Calibri"/>
          <w:lang w:eastAsia="en-US"/>
        </w:rPr>
        <w:t>Для адронов, содержащих только морские кварки (</w:t>
      </w:r>
      <w:r w:rsidR="00563B17" w:rsidRPr="002A6673">
        <w:rPr>
          <w:rFonts w:eastAsia="Calibri"/>
          <w:i/>
          <w:lang w:eastAsia="en-US"/>
        </w:rPr>
        <w:t>K</w:t>
      </w:r>
      <w:r w:rsidR="00563B17" w:rsidRPr="002A6673">
        <w:rPr>
          <w:rFonts w:ascii="Cambria Math" w:hAnsi="Cambria Math" w:cs="Cambria Math"/>
        </w:rPr>
        <w:t>⁻</w:t>
      </w:r>
      <w:r w:rsidR="00563B17" w:rsidRPr="002A6673">
        <w:rPr>
          <w:rFonts w:eastAsia="Calibri"/>
          <w:lang w:eastAsia="en-US"/>
        </w:rPr>
        <w:t xml:space="preserve"> и </w:t>
      </w:r>
      <w:r w:rsidR="00563B17" w:rsidRPr="002A6673">
        <w:rPr>
          <w:rFonts w:eastAsia="Calibri"/>
          <w:i/>
          <w:lang w:eastAsia="en-US"/>
        </w:rPr>
        <w:t>p̃</w:t>
      </w:r>
      <w:r w:rsidR="00563B17" w:rsidRPr="002A6673">
        <w:rPr>
          <w:rFonts w:eastAsia="Calibri"/>
          <w:lang w:eastAsia="en-US"/>
        </w:rPr>
        <w:t xml:space="preserve">), </w:t>
      </w:r>
      <w:r w:rsidR="00563B17" w:rsidRPr="002A6673">
        <w:rPr>
          <w:rFonts w:eastAsia="Calibri"/>
          <w:i/>
          <w:lang w:eastAsia="en-US"/>
        </w:rPr>
        <w:t>A</w:t>
      </w:r>
      <w:r w:rsidR="00563B17" w:rsidRPr="002A6673">
        <w:rPr>
          <w:rFonts w:eastAsia="Calibri"/>
          <w:vertAlign w:val="subscript"/>
          <w:lang w:eastAsia="en-US"/>
        </w:rPr>
        <w:t>N</w:t>
      </w:r>
      <w:r w:rsidR="00563B17" w:rsidRPr="002A6673">
        <w:rPr>
          <w:rFonts w:eastAsia="Calibri"/>
          <w:lang w:eastAsia="en-US"/>
        </w:rPr>
        <w:t xml:space="preserve"> = 0 во всей исследованной кинематической области. Обнаружены осцилляции </w:t>
      </w:r>
      <w:r w:rsidR="00563B17" w:rsidRPr="002A6673">
        <w:rPr>
          <w:rFonts w:eastAsia="Calibri"/>
          <w:i/>
          <w:lang w:eastAsia="en-US"/>
        </w:rPr>
        <w:t>A</w:t>
      </w:r>
      <w:r w:rsidR="00563B17" w:rsidRPr="002A6673">
        <w:rPr>
          <w:rFonts w:eastAsia="Calibri"/>
          <w:vertAlign w:val="subscript"/>
          <w:lang w:eastAsia="en-US"/>
        </w:rPr>
        <w:t>N</w:t>
      </w:r>
      <w:r w:rsidR="00563B17" w:rsidRPr="002A6673">
        <w:rPr>
          <w:rFonts w:eastAsia="Calibri"/>
          <w:lang w:eastAsia="en-US"/>
        </w:rPr>
        <w:t xml:space="preserve"> (как функции кинематических переменных </w:t>
      </w:r>
      <w:r w:rsidR="00563B17" w:rsidRPr="002A6673">
        <w:rPr>
          <w:rFonts w:eastAsia="Calibri"/>
          <w:i/>
          <w:lang w:eastAsia="en-US"/>
        </w:rPr>
        <w:t>p</w:t>
      </w:r>
      <w:r w:rsidR="00563B17" w:rsidRPr="002A6673">
        <w:rPr>
          <w:rFonts w:eastAsia="Calibri"/>
          <w:sz w:val="22"/>
          <w:vertAlign w:val="subscript"/>
          <w:lang w:eastAsia="en-US"/>
        </w:rPr>
        <w:t>T</w:t>
      </w:r>
      <w:r w:rsidR="00563B17" w:rsidRPr="002A6673">
        <w:rPr>
          <w:rFonts w:eastAsia="Calibri"/>
          <w:vertAlign w:val="subscript"/>
          <w:lang w:eastAsia="en-US"/>
        </w:rPr>
        <w:t xml:space="preserve"> </w:t>
      </w:r>
      <w:r w:rsidR="00563B17" w:rsidRPr="002A6673">
        <w:rPr>
          <w:rFonts w:eastAsia="Calibri"/>
          <w:lang w:eastAsia="en-US"/>
        </w:rPr>
        <w:t xml:space="preserve">и </w:t>
      </w:r>
      <w:r w:rsidR="00563B17" w:rsidRPr="002A6673">
        <w:rPr>
          <w:rFonts w:eastAsia="Calibri"/>
          <w:i/>
          <w:lang w:eastAsia="en-US"/>
        </w:rPr>
        <w:t>x</w:t>
      </w:r>
      <w:r w:rsidR="00563B17" w:rsidRPr="002A6673">
        <w:rPr>
          <w:rFonts w:eastAsia="Calibri"/>
          <w:sz w:val="22"/>
          <w:vertAlign w:val="subscript"/>
          <w:lang w:eastAsia="en-US"/>
        </w:rPr>
        <w:t>F</w:t>
      </w:r>
      <w:r w:rsidR="00563B17" w:rsidRPr="002A6673">
        <w:rPr>
          <w:rFonts w:eastAsia="Calibri"/>
          <w:lang w:eastAsia="en-US"/>
        </w:rPr>
        <w:t xml:space="preserve">) для реакции </w:t>
      </w:r>
      <w:r w:rsidR="00563B17" w:rsidRPr="002A6673">
        <w:rPr>
          <w:rFonts w:eastAsia="Calibri"/>
          <w:i/>
          <w:lang w:eastAsia="en-US"/>
        </w:rPr>
        <w:t>p</w:t>
      </w:r>
      <w:r w:rsidR="00563B17" w:rsidRPr="002A6673">
        <w:rPr>
          <w:rFonts w:eastAsia="Calibri"/>
          <w:i/>
          <w:vertAlign w:val="superscript"/>
          <w:lang w:eastAsia="en-US"/>
        </w:rPr>
        <w:t>↑</w:t>
      </w:r>
      <w:r w:rsidR="00563B17" w:rsidRPr="002A6673">
        <w:rPr>
          <w:rFonts w:eastAsia="Calibri"/>
          <w:i/>
          <w:lang w:eastAsia="en-US"/>
        </w:rPr>
        <w:t>p</w:t>
      </w:r>
      <w:r w:rsidR="008E3372" w:rsidRPr="002A6673">
        <w:rPr>
          <w:rFonts w:eastAsia="Calibri"/>
          <w:i/>
          <w:lang w:eastAsia="en-US"/>
        </w:rPr>
        <w:t> </w:t>
      </w:r>
      <w:r w:rsidR="00563B17" w:rsidRPr="002A6673">
        <w:rPr>
          <w:rFonts w:eastAsia="Calibri"/>
          <w:i/>
          <w:lang w:eastAsia="en-US"/>
        </w:rPr>
        <w:t>→</w:t>
      </w:r>
      <w:r w:rsidR="008E3372" w:rsidRPr="002A6673">
        <w:rPr>
          <w:rFonts w:eastAsia="Calibri"/>
          <w:i/>
          <w:lang w:eastAsia="en-US"/>
        </w:rPr>
        <w:t> </w:t>
      </w:r>
      <w:r w:rsidR="00563B17" w:rsidRPr="002A6673">
        <w:rPr>
          <w:rFonts w:eastAsia="Calibri"/>
          <w:i/>
          <w:lang w:eastAsia="en-US"/>
        </w:rPr>
        <w:t>p+X</w:t>
      </w:r>
      <w:r w:rsidR="00563B17" w:rsidRPr="002A6673">
        <w:rPr>
          <w:rFonts w:eastAsia="Calibri"/>
          <w:lang w:eastAsia="en-US"/>
        </w:rPr>
        <w:t>, причем значительная асимметрия наблюдается только в области полярных углов менее 70</w:t>
      </w:r>
      <w:r w:rsidR="00563B17" w:rsidRPr="002A6673">
        <w:rPr>
          <w:rFonts w:eastAsia="Calibri"/>
          <w:vertAlign w:val="superscript"/>
          <w:lang w:eastAsia="en-US"/>
        </w:rPr>
        <w:t>°</w:t>
      </w:r>
      <w:r w:rsidR="00563B17" w:rsidRPr="002A6673">
        <w:rPr>
          <w:rFonts w:eastAsia="Calibri"/>
          <w:lang w:eastAsia="en-US"/>
        </w:rPr>
        <w:t xml:space="preserve"> в с.ц.м. сталкивающихся нуклонов. </w:t>
      </w:r>
      <w:r w:rsidR="00D1407E" w:rsidRPr="002A6673">
        <w:rPr>
          <w:rFonts w:eastAsia="Calibri"/>
          <w:lang w:eastAsia="en-US"/>
        </w:rPr>
        <w:t>В </w:t>
      </w:r>
      <w:r w:rsidRPr="002A6673">
        <w:rPr>
          <w:rFonts w:eastAsia="Calibri"/>
          <w:lang w:eastAsia="en-US"/>
        </w:rPr>
        <w:t xml:space="preserve">модели хромомагнитной поляризации кварков (ХПК) осцилляция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связана</w:t>
      </w:r>
      <w:r w:rsidR="00D1407E" w:rsidRPr="002A6673">
        <w:rPr>
          <w:rFonts w:eastAsia="Calibri"/>
          <w:lang w:eastAsia="en-US"/>
        </w:rPr>
        <w:t xml:space="preserve"> с </w:t>
      </w:r>
      <w:r w:rsidRPr="002A6673">
        <w:rPr>
          <w:rFonts w:eastAsia="Calibri"/>
          <w:lang w:eastAsia="en-US"/>
        </w:rPr>
        <w:t>прецессией спина кварк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ффективном цветном поле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xml:space="preserve">]. </w:t>
      </w:r>
      <w:r w:rsidR="00563B17" w:rsidRPr="002A6673">
        <w:rPr>
          <w:rFonts w:eastAsia="Calibri"/>
          <w:lang w:eastAsia="en-US"/>
        </w:rPr>
        <w:t xml:space="preserve">Для реакции </w:t>
      </w:r>
      <w:r w:rsidR="00563B17" w:rsidRPr="002A6673">
        <w:rPr>
          <w:rFonts w:eastAsia="Calibri"/>
          <w:i/>
          <w:lang w:eastAsia="en-US"/>
        </w:rPr>
        <w:t>p</w:t>
      </w:r>
      <w:r w:rsidR="00CE27BA" w:rsidRPr="002A6673">
        <w:rPr>
          <w:rFonts w:eastAsia="Calibri"/>
          <w:i/>
          <w:vertAlign w:val="superscript"/>
          <w:lang w:eastAsia="en-US"/>
        </w:rPr>
        <w:t>↑</w:t>
      </w:r>
      <w:r w:rsidR="00563B17" w:rsidRPr="002A6673">
        <w:rPr>
          <w:rFonts w:eastAsia="Calibri"/>
          <w:i/>
          <w:lang w:eastAsia="en-US"/>
        </w:rPr>
        <w:t>p→π</w:t>
      </w:r>
      <w:r w:rsidR="00563B17" w:rsidRPr="002A6673">
        <w:rPr>
          <w:rFonts w:ascii="Cambria Math" w:eastAsia="Calibri" w:hAnsi="Cambria Math" w:cs="Cambria Math"/>
          <w:i/>
          <w:lang w:eastAsia="en-US"/>
        </w:rPr>
        <w:t>⁻</w:t>
      </w:r>
      <w:r w:rsidR="00563B17" w:rsidRPr="002A6673">
        <w:rPr>
          <w:rFonts w:eastAsia="Calibri"/>
          <w:i/>
          <w:lang w:eastAsia="en-US"/>
        </w:rPr>
        <w:t>+X</w:t>
      </w:r>
      <w:r w:rsidR="00563B17" w:rsidRPr="002A6673">
        <w:rPr>
          <w:rFonts w:eastAsia="Calibri"/>
          <w:lang w:eastAsia="en-US"/>
        </w:rPr>
        <w:t xml:space="preserve"> зависимость </w:t>
      </w:r>
      <w:r w:rsidR="00563B17" w:rsidRPr="002A6673">
        <w:rPr>
          <w:rFonts w:eastAsia="Calibri"/>
          <w:i/>
          <w:lang w:eastAsia="en-US"/>
        </w:rPr>
        <w:t>A</w:t>
      </w:r>
      <w:r w:rsidR="00563B17" w:rsidRPr="002A6673">
        <w:rPr>
          <w:rFonts w:eastAsia="Calibri"/>
          <w:vertAlign w:val="subscript"/>
          <w:lang w:eastAsia="en-US"/>
        </w:rPr>
        <w:t>N</w:t>
      </w:r>
      <w:r w:rsidR="00563B17" w:rsidRPr="002A6673">
        <w:rPr>
          <w:rFonts w:eastAsia="Calibri"/>
          <w:lang w:eastAsia="en-US"/>
        </w:rPr>
        <w:t xml:space="preserve"> от полярного угла в с.ц.м. θc.m. имеет пороговый характер, с порогом вблизи угла 73° [26].</w:t>
      </w:r>
    </w:p>
    <w:p w:rsidR="001C7554" w:rsidRPr="002A6673" w:rsidRDefault="001233C8" w:rsidP="003B3363">
      <w:pPr>
        <w:pStyle w:val="ac"/>
        <w:rPr>
          <w:rFonts w:eastAsia="Calibri"/>
          <w:lang w:eastAsia="en-US"/>
        </w:rPr>
      </w:pPr>
      <w:r w:rsidRPr="002A6673">
        <w:rPr>
          <w:rFonts w:eastAsia="Calibri"/>
          <w:lang w:eastAsia="en-US"/>
        </w:rPr>
        <w:t xml:space="preserve">Весьма неожиданными оказались данные по </w:t>
      </w:r>
      <w:r w:rsidRPr="002A6673">
        <w:rPr>
          <w:rFonts w:eastAsia="Calibri"/>
          <w:i/>
          <w:iCs/>
          <w:lang w:eastAsia="en-US"/>
        </w:rPr>
        <w:t>A</w:t>
      </w:r>
      <w:r w:rsidRPr="002A6673">
        <w:rPr>
          <w:rFonts w:eastAsia="Calibri"/>
          <w:iCs/>
          <w:vertAlign w:val="subscript"/>
          <w:lang w:eastAsia="en-US"/>
        </w:rPr>
        <w:t>N</w:t>
      </w:r>
      <w:r w:rsidR="00483437" w:rsidRPr="002A6673">
        <w:rPr>
          <w:rFonts w:eastAsia="Calibri"/>
          <w:iCs/>
          <w:vertAlign w:val="subscript"/>
          <w:lang w:eastAsia="en-US"/>
        </w:rPr>
        <w:t xml:space="preserve"> </w:t>
      </w:r>
      <w:r w:rsidRPr="002A6673">
        <w:rPr>
          <w:rFonts w:eastAsia="Calibri"/>
          <w:lang w:eastAsia="en-US"/>
        </w:rPr>
        <w:t xml:space="preserve">для реакций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p→n+X</w:t>
      </w:r>
      <w:r w:rsidR="00483437" w:rsidRPr="002A6673">
        <w:rPr>
          <w:rFonts w:eastAsia="Calibri"/>
          <w:lang w:eastAsia="en-US"/>
        </w:rPr>
        <w:t xml:space="preserve">,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Al→n+X</w:t>
      </w:r>
      <w:r w:rsidR="00D1407E" w:rsidRPr="002A6673">
        <w:rPr>
          <w:rFonts w:eastAsia="Calibri"/>
          <w:lang w:eastAsia="en-US"/>
        </w:rPr>
        <w:t xml:space="preserve"> и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Au→n+X</w:t>
      </w:r>
      <w:r w:rsidRPr="002A6673">
        <w:rPr>
          <w:rFonts w:eastAsia="Calibri"/>
          <w:lang w:eastAsia="en-US"/>
        </w:rPr>
        <w:t>, полученные при энергии √</w:t>
      </w:r>
      <w:r w:rsidRPr="002A6673">
        <w:rPr>
          <w:rFonts w:eastAsia="Calibri"/>
          <w:i/>
          <w:lang w:eastAsia="en-US"/>
        </w:rPr>
        <w:t>s</w:t>
      </w:r>
      <w:r w:rsidR="004F50F2" w:rsidRPr="002A6673">
        <w:rPr>
          <w:rFonts w:eastAsia="Calibri"/>
          <w:i/>
          <w:lang w:eastAsia="en-US"/>
        </w:rPr>
        <w:t> </w:t>
      </w:r>
      <w:r w:rsidRPr="002A6673">
        <w:rPr>
          <w:rFonts w:eastAsia="Calibri"/>
          <w:lang w:eastAsia="en-US"/>
        </w:rPr>
        <w:t>=</w:t>
      </w:r>
      <w:r w:rsidR="004F50F2" w:rsidRPr="002A6673">
        <w:rPr>
          <w:rFonts w:eastAsia="Calibri"/>
          <w:lang w:eastAsia="en-US"/>
        </w:rPr>
        <w:t> </w:t>
      </w:r>
      <w:r w:rsidRPr="002A6673">
        <w:rPr>
          <w:rFonts w:eastAsia="Calibri"/>
          <w:lang w:eastAsia="en-US"/>
        </w:rPr>
        <w:t>200</w:t>
      </w:r>
      <w:r w:rsidR="00D75F62" w:rsidRPr="002A6673">
        <w:rPr>
          <w:rFonts w:eastAsia="Calibri"/>
          <w:lang w:eastAsia="en-US"/>
        </w:rPr>
        <w:t> Гэ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ксперименте PHENIX [</w:t>
      </w:r>
      <w:bookmarkStart w:id="356" w:name="_Ref487712938"/>
      <w:r w:rsidRPr="002A6673">
        <w:rPr>
          <w:rStyle w:val="ab"/>
          <w:rFonts w:eastAsia="Calibri"/>
          <w:vertAlign w:val="baseline"/>
          <w:lang w:eastAsia="en-US"/>
        </w:rPr>
        <w:endnoteReference w:id="136"/>
      </w:r>
      <w:bookmarkEnd w:id="356"/>
      <w:r w:rsidRPr="002A6673">
        <w:rPr>
          <w:rFonts w:eastAsia="Calibri"/>
          <w:lang w:eastAsia="en-US"/>
        </w:rPr>
        <w:t xml:space="preserve">]. Результаты </w:t>
      </w:r>
      <w:r w:rsidR="00EF1EF5" w:rsidRPr="002A6673">
        <w:rPr>
          <w:rFonts w:eastAsia="Calibri"/>
          <w:lang w:eastAsia="en-US"/>
        </w:rPr>
        <w:t>рассмотрены выше</w:t>
      </w:r>
      <w:r w:rsidR="00D1407E" w:rsidRPr="002A6673">
        <w:rPr>
          <w:rFonts w:eastAsia="Calibri"/>
          <w:lang w:eastAsia="en-US"/>
        </w:rPr>
        <w:t xml:space="preserve"> в</w:t>
      </w:r>
      <w:r w:rsidR="00FA577C" w:rsidRPr="002A6673">
        <w:rPr>
          <w:rFonts w:eastAsia="Calibri"/>
          <w:lang w:eastAsia="en-US"/>
        </w:rPr>
        <w:t xml:space="preserve"> </w:t>
      </w:r>
      <w:r w:rsidR="00EF1EF5" w:rsidRPr="002A6673">
        <w:rPr>
          <w:rFonts w:eastAsia="Calibri"/>
          <w:lang w:eastAsia="en-US"/>
        </w:rPr>
        <w:t xml:space="preserve">разделе </w:t>
      </w:r>
      <w:r w:rsidR="00D06246" w:rsidRPr="002A6673">
        <w:fldChar w:fldCharType="begin"/>
      </w:r>
      <w:r w:rsidR="001C7276" w:rsidRPr="002A6673">
        <w:instrText xml:space="preserve"> REF _Ref488310735 \r </w:instrText>
      </w:r>
      <w:r w:rsidR="007033E1" w:rsidRPr="002A6673">
        <w:instrText xml:space="preserve">\h </w:instrText>
      </w:r>
      <w:r w:rsidR="002A6673">
        <w:instrText xml:space="preserve"> \* MERGEFORMAT </w:instrText>
      </w:r>
      <w:r w:rsidR="00D06246" w:rsidRPr="002A6673">
        <w:fldChar w:fldCharType="separate"/>
      </w:r>
      <w:r w:rsidR="00CA1D38" w:rsidRPr="002A6673">
        <w:t>1.2.2</w:t>
      </w:r>
      <w:r w:rsidR="00D06246" w:rsidRPr="002A6673">
        <w:fldChar w:fldCharType="end"/>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показаны на </w:t>
      </w:r>
      <w:r w:rsidR="00D06246" w:rsidRPr="002A6673">
        <w:fldChar w:fldCharType="begin"/>
      </w:r>
      <w:r w:rsidR="001C7276" w:rsidRPr="002A6673">
        <w:instrText xml:space="preserve"> REF _Ref48745840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9</w:t>
      </w:r>
      <w:r w:rsidR="00D06246" w:rsidRPr="002A6673">
        <w:fldChar w:fldCharType="end"/>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зависимости от атомного веса </w:t>
      </w:r>
      <w:r w:rsidRPr="002A6673">
        <w:rPr>
          <w:rFonts w:eastAsia="Calibri"/>
          <w:i/>
          <w:lang w:eastAsia="en-US"/>
        </w:rPr>
        <w:t>А</w:t>
      </w:r>
      <w:r w:rsidRPr="002A6673">
        <w:rPr>
          <w:rFonts w:eastAsia="Calibri"/>
          <w:lang w:eastAsia="en-US"/>
        </w:rPr>
        <w:t xml:space="preserve">. Асимметрия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А)</w:t>
      </w:r>
      <w:r w:rsidRPr="002A6673">
        <w:rPr>
          <w:rFonts w:eastAsia="Calibri"/>
          <w:lang w:eastAsia="en-US"/>
        </w:rPr>
        <w:t xml:space="preserve"> для инклюзивного процесса показана на </w:t>
      </w:r>
      <w:r w:rsidR="00D06246" w:rsidRPr="002A6673">
        <w:fldChar w:fldCharType="begin"/>
      </w:r>
      <w:r w:rsidR="001C7276" w:rsidRPr="002A6673">
        <w:instrText xml:space="preserve"> REF _Ref48745840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9</w:t>
      </w:r>
      <w:r w:rsidR="00D06246" w:rsidRPr="002A6673">
        <w:fldChar w:fldCharType="end"/>
      </w:r>
      <w:r w:rsidRPr="002A6673">
        <w:rPr>
          <w:rFonts w:eastAsia="Calibri"/>
          <w:lang w:eastAsia="en-US"/>
        </w:rPr>
        <w:t xml:space="preserve"> кружочками. Она меняет знак</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растет </w:t>
      </w:r>
      <w:r w:rsidR="000C2151" w:rsidRPr="002A6673">
        <w:rPr>
          <w:rFonts w:eastAsia="Calibri"/>
          <w:lang w:eastAsia="en-US"/>
        </w:rPr>
        <w:t>по величин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три раза при переходе от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p</w:t>
      </w:r>
      <w:r w:rsidR="00AA7C51" w:rsidRPr="002A6673">
        <w:rPr>
          <w:rFonts w:eastAsia="Calibri"/>
          <w:lang w:eastAsia="en-US"/>
        </w:rPr>
        <w:t xml:space="preserve"> к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Au</w:t>
      </w:r>
      <w:r w:rsidRPr="002A6673">
        <w:rPr>
          <w:rFonts w:eastAsia="Calibri"/>
          <w:lang w:eastAsia="en-US"/>
        </w:rPr>
        <w:t xml:space="preserve"> соударениям</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t>Когда накладываются дополнительные требования регистрации заряженных частиц счетчиками BBC, расположенным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бласти фрагментации сталкивающихся частиц (BBC</w:t>
      </w:r>
      <w:r w:rsidR="006772D4" w:rsidRPr="002A6673">
        <w:rPr>
          <w:rFonts w:ascii="MS Mincho" w:eastAsia="MS Mincho" w:hAnsi="MS Mincho" w:cs="MS Mincho" w:hint="eastAsia"/>
          <w:lang w:eastAsia="en-US"/>
        </w:rPr>
        <w:t>‑</w:t>
      </w:r>
      <w:r w:rsidRPr="002A6673">
        <w:rPr>
          <w:rFonts w:eastAsia="Calibri"/>
          <w:lang w:eastAsia="en-US"/>
        </w:rPr>
        <w:t xml:space="preserve">tag, квадраты), то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А)</w:t>
      </w:r>
      <w:r w:rsidRPr="002A6673">
        <w:rPr>
          <w:rFonts w:eastAsia="Calibri"/>
          <w:lang w:eastAsia="en-US"/>
        </w:rPr>
        <w:t xml:space="preserve"> остается отрицательно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небольшой по величине. Если же отбирать только событ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ых нет сигнал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ВВС счетчиках (BBC</w:t>
      </w:r>
      <w:r w:rsidR="006772D4" w:rsidRPr="002A6673">
        <w:rPr>
          <w:rFonts w:ascii="MS Mincho" w:eastAsia="MS Mincho" w:hAnsi="MS Mincho" w:cs="MS Mincho" w:hint="eastAsia"/>
          <w:lang w:eastAsia="en-US"/>
        </w:rPr>
        <w:t>‑</w:t>
      </w:r>
      <w:r w:rsidRPr="002A6673">
        <w:rPr>
          <w:rFonts w:eastAsia="Calibri"/>
          <w:lang w:eastAsia="en-US"/>
        </w:rPr>
        <w:t>veto, треуголь</w:t>
      </w:r>
      <w:r w:rsidR="009E518E" w:rsidRPr="002A6673">
        <w:rPr>
          <w:rFonts w:eastAsia="Calibri"/>
          <w:lang w:eastAsia="en-US"/>
        </w:rPr>
        <w:softHyphen/>
      </w:r>
      <w:r w:rsidRPr="002A6673">
        <w:rPr>
          <w:rFonts w:eastAsia="Calibri"/>
          <w:lang w:eastAsia="en-US"/>
        </w:rPr>
        <w:t xml:space="preserve">ники), то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А)</w:t>
      </w:r>
      <w:r w:rsidRPr="002A6673">
        <w:rPr>
          <w:rFonts w:eastAsia="Calibri"/>
          <w:lang w:eastAsia="en-US"/>
        </w:rPr>
        <w:t xml:space="preserve"> сдвигается вверх. Для инклюзивной реакции это поведение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 xml:space="preserve">(А) </w:t>
      </w:r>
      <w:r w:rsidRPr="002A6673">
        <w:rPr>
          <w:rFonts w:eastAsia="Calibri"/>
          <w:lang w:eastAsia="en-US"/>
        </w:rPr>
        <w:t>можно объяснить прецессией спина кварк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действием силы Штерна-Герлах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неоднородном круговом поперечном хромомагнитном поле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Поскольку эффект наблюдается</w:t>
      </w:r>
      <w:r w:rsidR="00D1407E" w:rsidRPr="002A6673">
        <w:rPr>
          <w:rFonts w:eastAsia="Calibri"/>
          <w:lang w:eastAsia="en-US"/>
        </w:rPr>
        <w:t xml:space="preserve"> в </w:t>
      </w:r>
      <w:r w:rsidRPr="002A6673">
        <w:rPr>
          <w:rFonts w:eastAsia="Calibri"/>
          <w:lang w:eastAsia="en-US"/>
        </w:rPr>
        <w:t xml:space="preserve">области малых </w:t>
      </w:r>
      <w:r w:rsidR="00052840" w:rsidRPr="002A6673">
        <w:rPr>
          <w:rFonts w:eastAsia="Calibri"/>
          <w:i/>
          <w:lang w:eastAsia="en-US"/>
        </w:rPr>
        <w:t>p</w:t>
      </w:r>
      <w:r w:rsidR="00052840" w:rsidRPr="002A6673">
        <w:rPr>
          <w:rFonts w:eastAsia="Calibri"/>
          <w:sz w:val="22"/>
          <w:vertAlign w:val="subscript"/>
        </w:rPr>
        <w:t>T</w:t>
      </w:r>
      <w:r w:rsidR="00052840" w:rsidRPr="002A6673">
        <w:rPr>
          <w:rFonts w:eastAsia="Calibri"/>
          <w:vertAlign w:val="subscript"/>
          <w:lang w:eastAsia="en-US"/>
        </w:rPr>
        <w:t> </w:t>
      </w:r>
      <w:r w:rsidR="00052840" w:rsidRPr="002A6673">
        <w:rPr>
          <w:rFonts w:eastAsia="Calibri"/>
          <w:lang w:eastAsia="en-US"/>
        </w:rPr>
        <w:t>≈ </w:t>
      </w:r>
      <w:r w:rsidRPr="002A6673">
        <w:rPr>
          <w:rFonts w:eastAsia="Calibri"/>
          <w:lang w:eastAsia="en-US"/>
        </w:rPr>
        <w:t>0.3</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больших </w:t>
      </w:r>
      <w:r w:rsidRPr="002A6673">
        <w:rPr>
          <w:rFonts w:eastAsia="Calibri"/>
          <w:i/>
          <w:lang w:eastAsia="en-US"/>
        </w:rPr>
        <w:t>А</w:t>
      </w:r>
      <w:r w:rsidRPr="002A6673">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Отбор событий</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помощью счетчиков ВВС смещает среднюю центральность соударения, что</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риводит</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 xml:space="preserve">соответствующим изменениям для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А)</w:t>
      </w:r>
      <w:r w:rsidRPr="002A6673">
        <w:rPr>
          <w:rFonts w:eastAsia="Calibri"/>
          <w:lang w:eastAsia="en-US"/>
        </w:rPr>
        <w:t>. Важно продолжить исследова</w:t>
      </w:r>
      <w:r w:rsidR="009E518E" w:rsidRPr="002A6673">
        <w:rPr>
          <w:rFonts w:eastAsia="Calibri"/>
          <w:lang w:eastAsia="en-US"/>
        </w:rPr>
        <w:softHyphen/>
      </w:r>
      <w:r w:rsidRPr="002A6673">
        <w:rPr>
          <w:rFonts w:eastAsia="Calibri"/>
          <w:lang w:eastAsia="en-US"/>
        </w:rPr>
        <w:t>ние этого эффекта при других энергия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на других мишеня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том числе от центральности</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t>Предсказания модели хром</w:t>
      </w:r>
      <w:r w:rsidR="00DD438B" w:rsidRPr="002A6673">
        <w:rPr>
          <w:rFonts w:eastAsia="Calibri"/>
          <w:lang w:eastAsia="en-US"/>
        </w:rPr>
        <w:t>омагнитной поляризации кварков</w:t>
      </w:r>
      <w:r w:rsidRPr="002A6673">
        <w:rPr>
          <w:rFonts w:eastAsia="Calibri"/>
          <w:lang w:eastAsia="en-US"/>
        </w:rPr>
        <w:t xml:space="preserve"> </w:t>
      </w:r>
      <w:r w:rsidR="00DD438B" w:rsidRPr="002A6673">
        <w:rPr>
          <w:rFonts w:eastAsia="Calibri"/>
          <w:lang w:eastAsia="en-US"/>
        </w:rPr>
        <w:t>(</w:t>
      </w:r>
      <w:r w:rsidRPr="002A6673">
        <w:rPr>
          <w:rFonts w:eastAsia="Calibri"/>
          <w:lang w:eastAsia="en-US"/>
        </w:rPr>
        <w:t>ХПК</w:t>
      </w:r>
      <w:r w:rsidR="00DD438B" w:rsidRPr="002A6673">
        <w:rPr>
          <w:rFonts w:eastAsia="Calibri"/>
          <w:lang w:eastAsia="en-US"/>
        </w:rPr>
        <w:t>)</w:t>
      </w:r>
      <w:r w:rsidRPr="002A6673">
        <w:rPr>
          <w:rFonts w:eastAsia="Calibri"/>
          <w:lang w:eastAsia="en-US"/>
        </w:rPr>
        <w:t xml:space="preserve">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xml:space="preserve">] показаны на </w:t>
      </w:r>
      <w:r w:rsidR="00D06246" w:rsidRPr="002A6673">
        <w:fldChar w:fldCharType="begin"/>
      </w:r>
      <w:r w:rsidR="001C7276" w:rsidRPr="002A6673">
        <w:instrText xml:space="preserve"> REF _Ref48745840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9</w:t>
      </w:r>
      <w:r w:rsidR="00D06246" w:rsidRPr="002A6673">
        <w:fldChar w:fldCharType="end"/>
      </w:r>
      <w:r w:rsidRPr="002A6673">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xml:space="preserve">] предсказывает дополнительные минимумы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А)</w:t>
      </w:r>
      <w:r w:rsidRPr="002A6673">
        <w:rPr>
          <w:rFonts w:eastAsia="Calibri"/>
          <w:lang w:eastAsia="en-US"/>
        </w:rPr>
        <w:t xml:space="preserve"> при </w:t>
      </w:r>
      <w:r w:rsidRPr="002A6673">
        <w:rPr>
          <w:rFonts w:eastAsia="Calibri"/>
          <w:i/>
          <w:lang w:eastAsia="en-US"/>
        </w:rPr>
        <w:t>А</w:t>
      </w:r>
      <w:r w:rsidRPr="002A6673">
        <w:rPr>
          <w:rFonts w:eastAsia="Calibri"/>
          <w:lang w:eastAsia="en-US"/>
        </w:rPr>
        <w:t>=3</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i/>
          <w:lang w:eastAsia="en-US"/>
        </w:rPr>
        <w:t>А</w:t>
      </w:r>
      <w:r w:rsidRPr="002A6673">
        <w:rPr>
          <w:rFonts w:eastAsia="Calibri"/>
          <w:lang w:eastAsia="en-US"/>
        </w:rPr>
        <w:t>=86</w:t>
      </w:r>
      <w:r w:rsidR="001C7554" w:rsidRPr="002A6673">
        <w:rPr>
          <w:rFonts w:eastAsia="Calibri"/>
          <w:lang w:eastAsia="en-US"/>
        </w:rPr>
        <w:t>.</w:t>
      </w:r>
    </w:p>
    <w:p w:rsidR="001C7554" w:rsidRPr="002A6673" w:rsidRDefault="00B42680" w:rsidP="003B3363">
      <w:pPr>
        <w:pStyle w:val="ac"/>
        <w:rPr>
          <w:rFonts w:eastAsia="Calibri"/>
          <w:lang w:eastAsia="en-US"/>
        </w:rPr>
      </w:pPr>
      <w:r w:rsidRPr="002A6673">
        <w:rPr>
          <w:rFonts w:eastAsia="Calibri"/>
          <w:lang w:eastAsia="en-US"/>
        </w:rPr>
        <w:t>Еще одно наблюдение,</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получившее пока ясного объяснения</w:t>
      </w:r>
      <w:r w:rsidR="00052840" w:rsidRPr="002A6673">
        <w:rPr>
          <w:rFonts w:eastAsia="Calibri"/>
          <w:lang w:eastAsia="en-US"/>
        </w:rPr>
        <w:t xml:space="preserve"> </w:t>
      </w:r>
      <w:r w:rsidR="00052840" w:rsidRPr="002A6673">
        <w:t xml:space="preserve">— </w:t>
      </w:r>
      <w:r w:rsidRPr="002A6673">
        <w:rPr>
          <w:rFonts w:eastAsia="Calibri"/>
          <w:lang w:eastAsia="en-US"/>
        </w:rPr>
        <w:t xml:space="preserve">это зависимость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N</w:t>
      </w:r>
      <w:r w:rsidRPr="002A6673">
        <w:rPr>
          <w:rFonts w:eastAsia="Calibri"/>
          <w:i/>
          <w:vertAlign w:val="subscript"/>
          <w:lang w:eastAsia="en-US"/>
        </w:rPr>
        <w:t>ch</w:t>
      </w:r>
      <w:r w:rsidRPr="002A6673">
        <w:rPr>
          <w:rFonts w:eastAsia="Calibri"/>
          <w:i/>
          <w:lang w:eastAsia="en-US"/>
        </w:rPr>
        <w:t>)</w:t>
      </w:r>
      <w:r w:rsidRPr="002A6673">
        <w:rPr>
          <w:rFonts w:eastAsia="Calibri"/>
          <w:lang w:eastAsia="en-US"/>
        </w:rPr>
        <w:t xml:space="preserve"> для реакции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p</w:t>
      </w:r>
      <w:r w:rsidR="003810CC" w:rsidRPr="002A6673">
        <w:rPr>
          <w:rFonts w:eastAsia="Calibri"/>
          <w:i/>
          <w:lang w:val="en-US" w:eastAsia="en-US"/>
        </w:rPr>
        <w:t> </w:t>
      </w:r>
      <w:r w:rsidRPr="002A6673">
        <w:rPr>
          <w:rFonts w:eastAsia="Calibri"/>
          <w:i/>
          <w:lang w:eastAsia="en-US"/>
        </w:rPr>
        <w:t>→</w:t>
      </w:r>
      <w:r w:rsidR="003810CC" w:rsidRPr="002A6673">
        <w:rPr>
          <w:rFonts w:eastAsia="Calibri"/>
          <w:i/>
          <w:lang w:val="en-US" w:eastAsia="en-US"/>
        </w:rPr>
        <w:t> </w:t>
      </w:r>
      <w:r w:rsidRPr="002A6673">
        <w:rPr>
          <w:rFonts w:eastAsia="Calibri"/>
          <w:i/>
          <w:lang w:eastAsia="en-US"/>
        </w:rPr>
        <w:t>π</w:t>
      </w:r>
      <w:r w:rsidRPr="002A6673">
        <w:rPr>
          <w:rFonts w:eastAsia="Calibri"/>
          <w:i/>
          <w:vertAlign w:val="superscript"/>
          <w:lang w:eastAsia="en-US"/>
        </w:rPr>
        <w:t>±</w:t>
      </w:r>
      <w:r w:rsidRPr="002A6673">
        <w:rPr>
          <w:rFonts w:eastAsia="Calibri"/>
          <w:i/>
          <w:lang w:eastAsia="en-US"/>
        </w:rPr>
        <w:t>+X</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ксперименте BRAHMS при энергии √</w:t>
      </w:r>
      <w:r w:rsidR="008E3372" w:rsidRPr="002A6673">
        <w:rPr>
          <w:rFonts w:eastAsia="Calibri"/>
          <w:i/>
          <w:lang w:eastAsia="en-US"/>
        </w:rPr>
        <w:t>s</w:t>
      </w:r>
      <w:r w:rsidRPr="002A6673">
        <w:rPr>
          <w:rFonts w:eastAsia="Calibri"/>
          <w:lang w:eastAsia="en-US"/>
        </w:rPr>
        <w:t>=200</w:t>
      </w:r>
      <w:r w:rsidR="00D75F62" w:rsidRPr="002A6673">
        <w:rPr>
          <w:rFonts w:eastAsia="Calibri"/>
          <w:lang w:eastAsia="en-US"/>
        </w:rPr>
        <w:t> ГэВ</w:t>
      </w:r>
      <w:r w:rsidRPr="002A6673">
        <w:rPr>
          <w:rFonts w:eastAsia="Calibri"/>
          <w:lang w:eastAsia="en-US"/>
        </w:rPr>
        <w:t xml:space="preserve"> [</w:t>
      </w:r>
      <w:r w:rsidR="00D06246" w:rsidRPr="002A6673">
        <w:fldChar w:fldCharType="begin"/>
      </w:r>
      <w:r w:rsidR="001C7276" w:rsidRPr="002A6673">
        <w:instrText xml:space="preserve"> NOTEREF _Ref488216431 </w:instrText>
      </w:r>
      <w:r w:rsidR="007033E1" w:rsidRPr="002A6673">
        <w:instrText xml:space="preserve">\h </w:instrText>
      </w:r>
      <w:r w:rsidR="002A6673">
        <w:instrText xml:space="preserve"> \* MERGEFORMAT </w:instrText>
      </w:r>
      <w:r w:rsidR="00D06246" w:rsidRPr="002A6673">
        <w:fldChar w:fldCharType="separate"/>
      </w:r>
      <w:r w:rsidR="00CA1D38" w:rsidRPr="002A6673">
        <w:t>32</w:t>
      </w:r>
      <w:r w:rsidR="00D06246" w:rsidRPr="002A6673">
        <w:fldChar w:fldCharType="end"/>
      </w:r>
      <w:r w:rsidRPr="002A6673">
        <w:rPr>
          <w:rFonts w:eastAsia="Calibri"/>
          <w:lang w:eastAsia="en-US"/>
        </w:rPr>
        <w:t xml:space="preserve">]. Оказалось, что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w:t>
      </w:r>
      <w:r w:rsidR="003810CC" w:rsidRPr="002A6673">
        <w:rPr>
          <w:rFonts w:eastAsia="Calibri"/>
          <w:i/>
          <w:lang w:val="en-US" w:eastAsia="en-US"/>
        </w:rPr>
        <w:t> </w:t>
      </w:r>
      <w:r w:rsidRPr="002A6673">
        <w:rPr>
          <w:rFonts w:eastAsia="Calibri"/>
          <w:i/>
          <w:lang w:eastAsia="en-US"/>
        </w:rPr>
        <w:t>N</w:t>
      </w:r>
      <w:r w:rsidRPr="002A6673">
        <w:rPr>
          <w:rFonts w:eastAsia="Calibri"/>
          <w:i/>
          <w:vertAlign w:val="subscript"/>
          <w:lang w:eastAsia="en-US"/>
        </w:rPr>
        <w:t>ch</w:t>
      </w:r>
      <w:r w:rsidRPr="002A6673">
        <w:rPr>
          <w:rFonts w:eastAsia="Calibri"/>
          <w:i/>
          <w:lang w:eastAsia="en-US"/>
        </w:rPr>
        <w:t xml:space="preserve">) </w:t>
      </w:r>
      <w:r w:rsidRPr="002A6673">
        <w:rPr>
          <w:rFonts w:eastAsia="Calibri"/>
          <w:lang w:eastAsia="en-US"/>
        </w:rPr>
        <w:t>увеличивается по абсолютной величине, если отбирать события</w:t>
      </w:r>
      <w:r w:rsidR="00D1407E" w:rsidRPr="002A6673">
        <w:rPr>
          <w:rFonts w:eastAsia="Calibri"/>
          <w:lang w:eastAsia="en-US"/>
        </w:rPr>
        <w:t xml:space="preserve"> с </w:t>
      </w:r>
      <w:r w:rsidRPr="002A6673">
        <w:rPr>
          <w:rFonts w:eastAsia="Calibri"/>
          <w:lang w:eastAsia="en-US"/>
        </w:rPr>
        <w:t xml:space="preserve">множественностью </w:t>
      </w:r>
      <w:r w:rsidR="008E3372" w:rsidRPr="002A6673">
        <w:rPr>
          <w:rFonts w:eastAsia="Calibri"/>
          <w:i/>
          <w:lang w:eastAsia="en-US"/>
        </w:rPr>
        <w:t>N</w:t>
      </w:r>
      <w:r w:rsidRPr="002A6673">
        <w:rPr>
          <w:rFonts w:eastAsia="Calibri"/>
          <w:vertAlign w:val="subscript"/>
          <w:lang w:eastAsia="en-US"/>
        </w:rPr>
        <w:t>ch</w:t>
      </w:r>
      <w:r w:rsidRPr="002A6673">
        <w:rPr>
          <w:rFonts w:eastAsia="Calibri"/>
          <w:lang w:eastAsia="en-US"/>
        </w:rPr>
        <w:t xml:space="preserve"> выше средней. Такие данные показаны на </w:t>
      </w:r>
      <w:r w:rsidR="00D06246" w:rsidRPr="002A6673">
        <w:fldChar w:fldCharType="begin"/>
      </w:r>
      <w:r w:rsidR="001C7276" w:rsidRPr="002A6673">
        <w:instrText xml:space="preserve"> REF _Ref49005502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8</w:t>
      </w:r>
      <w:r w:rsidR="00D06246" w:rsidRPr="002A6673">
        <w:fldChar w:fldCharType="end"/>
      </w:r>
      <w:r w:rsidR="00483437" w:rsidRPr="002A6673">
        <w:rPr>
          <w:rFonts w:eastAsia="Calibri"/>
          <w:lang w:eastAsia="en-US"/>
        </w:rPr>
        <w:t xml:space="preserve"> </w:t>
      </w:r>
      <w:r w:rsidRPr="002A6673">
        <w:rPr>
          <w:rFonts w:eastAsia="Calibri"/>
          <w:lang w:eastAsia="en-US"/>
        </w:rPr>
        <w:t>сплошными кружочками. Если же выбираются событ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ых множественность ниже средней, то</w:t>
      </w:r>
      <w:r w:rsidR="00052840" w:rsidRPr="002A6673">
        <w:rPr>
          <w:rFonts w:eastAsia="Calibri"/>
          <w:lang w:eastAsia="en-US"/>
        </w:rPr>
        <w:t>,</w:t>
      </w:r>
      <w:r w:rsidRPr="002A6673">
        <w:rPr>
          <w:rFonts w:eastAsia="Calibri"/>
          <w:lang w:eastAsia="en-US"/>
        </w:rPr>
        <w:t xml:space="preserve"> соответственно</w:t>
      </w:r>
      <w:r w:rsidR="00052840"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w:t>
      </w:r>
      <w:r w:rsidR="003810CC" w:rsidRPr="002A6673">
        <w:rPr>
          <w:rFonts w:eastAsia="Calibri"/>
          <w:i/>
          <w:lang w:val="en-US" w:eastAsia="en-US"/>
        </w:rPr>
        <w:t> </w:t>
      </w:r>
      <w:r w:rsidRPr="002A6673">
        <w:rPr>
          <w:rFonts w:eastAsia="Calibri"/>
          <w:i/>
          <w:lang w:eastAsia="en-US"/>
        </w:rPr>
        <w:t>N</w:t>
      </w:r>
      <w:r w:rsidRPr="002A6673">
        <w:rPr>
          <w:rFonts w:eastAsia="Calibri"/>
          <w:i/>
          <w:vertAlign w:val="subscript"/>
          <w:lang w:eastAsia="en-US"/>
        </w:rPr>
        <w:t>ch</w:t>
      </w:r>
      <w:r w:rsidRPr="002A6673">
        <w:rPr>
          <w:rFonts w:eastAsia="Calibri"/>
          <w:i/>
          <w:lang w:eastAsia="en-US"/>
        </w:rPr>
        <w:t>)</w:t>
      </w:r>
      <w:r w:rsidRPr="002A6673">
        <w:rPr>
          <w:rFonts w:eastAsia="Calibri"/>
          <w:lang w:eastAsia="en-US"/>
        </w:rPr>
        <w:t xml:space="preserve"> становиться меньше по абсолютной величине. Модель ХПК качественно объясняет эти данные по </w:t>
      </w:r>
      <w:r w:rsidRPr="002A6673">
        <w:rPr>
          <w:rFonts w:eastAsia="Calibri"/>
          <w:i/>
          <w:iCs/>
          <w:lang w:eastAsia="en-US"/>
        </w:rPr>
        <w:t>A</w:t>
      </w:r>
      <w:r w:rsidRPr="002A6673">
        <w:rPr>
          <w:rFonts w:eastAsia="Calibri"/>
          <w:i/>
          <w:iCs/>
          <w:vertAlign w:val="subscript"/>
          <w:lang w:eastAsia="en-US"/>
        </w:rPr>
        <w:t>N</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N</w:t>
      </w:r>
      <w:r w:rsidRPr="002A6673">
        <w:rPr>
          <w:rFonts w:eastAsia="Calibri"/>
          <w:i/>
          <w:vertAlign w:val="subscript"/>
          <w:lang w:eastAsia="en-US"/>
        </w:rPr>
        <w:t>ch</w:t>
      </w:r>
      <w:r w:rsidRPr="002A6673">
        <w:rPr>
          <w:rFonts w:eastAsia="Calibri"/>
          <w:i/>
          <w:lang w:eastAsia="en-US"/>
        </w:rPr>
        <w:t>)</w:t>
      </w:r>
      <w:r w:rsidRPr="002A6673">
        <w:rPr>
          <w:rFonts w:eastAsia="Calibri"/>
          <w:lang w:eastAsia="en-US"/>
        </w:rPr>
        <w:t xml:space="preserve"> усилением эффективного цветного поля</w:t>
      </w:r>
      <w:r w:rsidR="00D1407E" w:rsidRPr="002A6673">
        <w:rPr>
          <w:rFonts w:eastAsia="Calibri"/>
          <w:lang w:eastAsia="en-US"/>
        </w:rPr>
        <w:t xml:space="preserve"> в </w:t>
      </w:r>
      <w:r w:rsidRPr="002A6673">
        <w:rPr>
          <w:rFonts w:eastAsia="Calibri"/>
          <w:lang w:eastAsia="en-US"/>
        </w:rPr>
        <w:t>области взаимодействия при требовании более высокой множественности, поскольку поле создается движущимися кварками-спектаторами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xml:space="preserve">]. Чем больше частиц </w:t>
      </w:r>
      <w:r w:rsidR="008E3372" w:rsidRPr="002A6673">
        <w:rPr>
          <w:rFonts w:eastAsia="Calibri"/>
          <w:i/>
          <w:lang w:eastAsia="en-US"/>
        </w:rPr>
        <w:t>N</w:t>
      </w:r>
      <w:r w:rsidRPr="002A6673">
        <w:rPr>
          <w:rFonts w:eastAsia="Calibri"/>
          <w:vertAlign w:val="subscript"/>
          <w:lang w:eastAsia="en-US"/>
        </w:rPr>
        <w:t>ch</w:t>
      </w:r>
      <w:r w:rsidR="00D1407E" w:rsidRPr="002A6673">
        <w:rPr>
          <w:rFonts w:eastAsia="Calibri"/>
          <w:lang w:eastAsia="en-US"/>
        </w:rPr>
        <w:t xml:space="preserve"> в </w:t>
      </w:r>
      <w:r w:rsidRPr="002A6673">
        <w:rPr>
          <w:rFonts w:eastAsia="Calibri"/>
          <w:lang w:eastAsia="en-US"/>
        </w:rPr>
        <w:t>событии, тем больше ожидается кварков-спектаторов</w:t>
      </w:r>
      <w:r w:rsidR="001C7554" w:rsidRPr="002A6673">
        <w:rPr>
          <w:rFonts w:eastAsia="Calibri"/>
          <w:lang w:eastAsia="en-US"/>
        </w:rPr>
        <w:t>.</w:t>
      </w:r>
    </w:p>
    <w:p w:rsidR="000C47F8" w:rsidRPr="002A6673" w:rsidRDefault="000C47F8" w:rsidP="000C47F8">
      <w:pPr>
        <w:pStyle w:val="ac"/>
        <w:rPr>
          <w:bCs/>
          <w:lang w:eastAsia="en-US"/>
        </w:rPr>
      </w:pPr>
      <w:r w:rsidRPr="002A6673">
        <w:rPr>
          <w:rFonts w:eastAsia="Calibri"/>
          <w:lang w:eastAsia="en-US"/>
        </w:rPr>
        <w:t>Лидером в</w:t>
      </w:r>
      <w:r w:rsidR="00FA577C" w:rsidRPr="002A6673">
        <w:rPr>
          <w:rFonts w:eastAsia="Calibri"/>
          <w:lang w:eastAsia="en-US"/>
        </w:rPr>
        <w:t xml:space="preserve"> </w:t>
      </w:r>
      <w:r w:rsidRPr="002A6673">
        <w:rPr>
          <w:rFonts w:eastAsia="Calibri"/>
          <w:lang w:eastAsia="en-US"/>
        </w:rPr>
        <w:t>области проведения экспериментов по инклюзивному образованию час</w:t>
      </w:r>
      <w:r w:rsidR="00E80A46" w:rsidRPr="002A6673">
        <w:rPr>
          <w:rFonts w:eastAsia="Calibri"/>
          <w:lang w:eastAsia="en-US"/>
        </w:rPr>
        <w:softHyphen/>
      </w:r>
      <w:r w:rsidRPr="002A6673">
        <w:rPr>
          <w:rFonts w:eastAsia="Calibri"/>
          <w:lang w:eastAsia="en-US"/>
        </w:rPr>
        <w:t xml:space="preserve">тиц мезонными пучками на поляризованной пропан-диоловой мишени замороженного типа является коллектив </w:t>
      </w:r>
      <w:r w:rsidRPr="002A6673">
        <w:rPr>
          <w:rFonts w:eastAsia="Calibri"/>
        </w:rPr>
        <w:t>эксперимента</w:t>
      </w:r>
      <w:r w:rsidRPr="002A6673">
        <w:rPr>
          <w:rFonts w:eastAsia="Calibri"/>
          <w:lang w:eastAsia="en-US"/>
        </w:rPr>
        <w:t xml:space="preserve"> ПРОЗА в</w:t>
      </w:r>
      <w:r w:rsidR="00FA577C" w:rsidRPr="002A6673">
        <w:rPr>
          <w:rFonts w:eastAsia="Calibri"/>
          <w:lang w:eastAsia="en-US"/>
        </w:rPr>
        <w:t xml:space="preserve"> </w:t>
      </w:r>
      <w:r w:rsidRPr="002A6673">
        <w:rPr>
          <w:rFonts w:eastAsia="Calibri"/>
          <w:lang w:eastAsia="en-US"/>
        </w:rPr>
        <w:t xml:space="preserve">ГНЦ ИФВЭ НИЦ «Курчатовский </w:t>
      </w:r>
      <w:r w:rsidRPr="002A6673">
        <w:rPr>
          <w:rFonts w:eastAsia="Calibri"/>
          <w:lang w:eastAsia="en-US"/>
        </w:rPr>
        <w:lastRenderedPageBreak/>
        <w:t>институт» имени А.А. Логунова. Одна из таких реакции представлена в</w:t>
      </w:r>
      <w:r w:rsidR="00FA577C" w:rsidRPr="002A6673">
        <w:rPr>
          <w:rFonts w:eastAsia="Calibri"/>
          <w:lang w:eastAsia="en-US"/>
        </w:rPr>
        <w:t xml:space="preserve"> </w:t>
      </w:r>
      <w:r w:rsidRPr="002A6673">
        <w:rPr>
          <w:rFonts w:eastAsia="Calibri"/>
          <w:lang w:eastAsia="en-US"/>
        </w:rPr>
        <w:t>разделе </w:t>
      </w:r>
      <w:r w:rsidR="00D06246" w:rsidRPr="002A6673">
        <w:fldChar w:fldCharType="begin"/>
      </w:r>
      <w:r w:rsidR="001C7276" w:rsidRPr="002A6673">
        <w:instrText xml:space="preserve"> REF _Ref488228422 \r </w:instrText>
      </w:r>
      <w:r w:rsidR="007033E1" w:rsidRPr="002A6673">
        <w:instrText xml:space="preserve">\h </w:instrText>
      </w:r>
      <w:r w:rsidR="002A6673">
        <w:instrText xml:space="preserve"> \* MERGEFORMAT </w:instrText>
      </w:r>
      <w:r w:rsidR="00D06246" w:rsidRPr="002A6673">
        <w:fldChar w:fldCharType="separate"/>
      </w:r>
      <w:r w:rsidR="00CA1D38" w:rsidRPr="002A6673">
        <w:t>1.5</w:t>
      </w:r>
      <w:r w:rsidR="00D06246" w:rsidRPr="002A6673">
        <w:fldChar w:fldCharType="end"/>
      </w:r>
      <w:r w:rsidRPr="002A6673">
        <w:rPr>
          <w:rFonts w:eastAsia="Calibri"/>
          <w:lang w:eastAsia="en-US"/>
        </w:rPr>
        <w:t xml:space="preserve"> и показана на </w:t>
      </w:r>
      <w:r w:rsidR="00D06246" w:rsidRPr="002A6673">
        <w:fldChar w:fldCharType="begin"/>
      </w:r>
      <w:r w:rsidR="001C7276" w:rsidRPr="002A6673">
        <w:instrText xml:space="preserve"> REF _Ref48745862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1</w:t>
      </w:r>
      <w:r w:rsidR="00CA1D38" w:rsidRPr="002A6673">
        <w:t>.</w:t>
      </w:r>
      <w:r w:rsidR="00CA1D38" w:rsidRPr="002A6673">
        <w:rPr>
          <w:noProof/>
        </w:rPr>
        <w:t>13</w:t>
      </w:r>
      <w:r w:rsidR="00D06246" w:rsidRPr="002A6673">
        <w:fldChar w:fldCharType="end"/>
      </w:r>
      <w:r w:rsidRPr="002A6673">
        <w:rPr>
          <w:rFonts w:eastAsia="Calibri"/>
          <w:b/>
          <w:lang w:eastAsia="en-US"/>
        </w:rPr>
        <w:t xml:space="preserve"> д</w:t>
      </w:r>
      <w:r w:rsidRPr="002A6673">
        <w:rPr>
          <w:rFonts w:eastAsia="Calibri"/>
          <w:lang w:eastAsia="en-US"/>
        </w:rPr>
        <w:t xml:space="preserve">ля реакции перезарядки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bCs/>
          <w:i/>
          <w:lang w:eastAsia="en-US"/>
        </w:rPr>
        <w:t>d</w:t>
      </w:r>
      <w:r w:rsidR="00BE79F5" w:rsidRPr="002A6673">
        <w:rPr>
          <w:vertAlign w:val="superscript"/>
        </w:rPr>
        <w:t>↑</w:t>
      </w:r>
      <w:r w:rsidRPr="002A6673">
        <w:rPr>
          <w:bCs/>
          <w:i/>
          <w:lang w:eastAsia="en-US"/>
        </w:rPr>
        <w:t>→π</w:t>
      </w:r>
      <w:r w:rsidR="0069260C" w:rsidRPr="002A6673">
        <w:rPr>
          <w:rFonts w:ascii="Cambria Math" w:hAnsi="Cambria Math" w:cs="Cambria Math"/>
          <w:bCs/>
          <w:i/>
          <w:lang w:eastAsia="en-US"/>
        </w:rPr>
        <w:t>⁰</w:t>
      </w:r>
      <w:r w:rsidRPr="002A6673">
        <w:rPr>
          <w:bCs/>
          <w:i/>
          <w:lang w:eastAsia="en-US"/>
        </w:rPr>
        <w:t>X</w:t>
      </w:r>
      <w:r w:rsidRPr="002A6673">
        <w:rPr>
          <w:bCs/>
          <w:lang w:eastAsia="en-US"/>
        </w:rPr>
        <w:t xml:space="preserve"> при энер</w:t>
      </w:r>
      <w:r w:rsidR="00247163" w:rsidRPr="002A6673">
        <w:t>гии пучка 40 ГэВ [</w:t>
      </w:r>
      <w:r w:rsidR="00D06246" w:rsidRPr="002A6673">
        <w:fldChar w:fldCharType="begin"/>
      </w:r>
      <w:r w:rsidR="001C7276" w:rsidRPr="002A6673">
        <w:instrText xml:space="preserve"> NOTEREF _Ref487458954 </w:instrText>
      </w:r>
      <w:r w:rsidR="007033E1" w:rsidRPr="002A6673">
        <w:instrText xml:space="preserve">\h </w:instrText>
      </w:r>
      <w:r w:rsidR="002A6673">
        <w:instrText xml:space="preserve"> \* MERGEFORMAT </w:instrText>
      </w:r>
      <w:r w:rsidR="00D06246" w:rsidRPr="002A6673">
        <w:fldChar w:fldCharType="separate"/>
      </w:r>
      <w:r w:rsidR="00CA1D38" w:rsidRPr="002A6673">
        <w:t>50</w:t>
      </w:r>
      <w:r w:rsidR="00D06246" w:rsidRPr="002A6673">
        <w:fldChar w:fldCharType="end"/>
      </w:r>
      <w:r w:rsidR="00247163" w:rsidRPr="002A6673">
        <w:t>].</w:t>
      </w:r>
    </w:p>
    <w:p w:rsidR="000C47F8" w:rsidRPr="002A6673" w:rsidRDefault="000C47F8" w:rsidP="00052840">
      <w:pPr>
        <w:pStyle w:val="ac"/>
        <w:rPr>
          <w:rFonts w:eastAsia="Calibri"/>
          <w:lang w:eastAsia="en-US"/>
        </w:rPr>
      </w:pPr>
      <w:r w:rsidRPr="002A6673">
        <w:rPr>
          <w:lang w:eastAsia="en-US"/>
        </w:rPr>
        <w:t>Особенность этих реакций в</w:t>
      </w:r>
      <w:r w:rsidR="00FA577C" w:rsidRPr="002A6673">
        <w:rPr>
          <w:lang w:eastAsia="en-US"/>
        </w:rPr>
        <w:t xml:space="preserve"> </w:t>
      </w:r>
      <w:r w:rsidRPr="002A6673">
        <w:rPr>
          <w:lang w:eastAsia="en-US"/>
        </w:rPr>
        <w:t xml:space="preserve">том, что отличная от нуля асимметрия </w:t>
      </w:r>
      <w:r w:rsidRPr="002A6673">
        <w:rPr>
          <w:rFonts w:eastAsia="Calibri"/>
          <w:i/>
          <w:iCs/>
          <w:lang w:eastAsia="en-US"/>
        </w:rPr>
        <w:t>A</w:t>
      </w:r>
      <w:r w:rsidRPr="002A6673">
        <w:rPr>
          <w:rFonts w:eastAsia="Calibri"/>
          <w:iCs/>
          <w:vertAlign w:val="subscript"/>
          <w:lang w:eastAsia="en-US"/>
        </w:rPr>
        <w:t>N</w:t>
      </w:r>
      <w:r w:rsidRPr="002A6673">
        <w:rPr>
          <w:rFonts w:eastAsia="Calibri"/>
          <w:i/>
          <w:lang w:eastAsia="en-US"/>
        </w:rPr>
        <w:t>(p</w:t>
      </w:r>
      <w:r w:rsidRPr="002A6673">
        <w:rPr>
          <w:rFonts w:eastAsia="Calibri"/>
          <w:sz w:val="22"/>
          <w:vertAlign w:val="subscript"/>
          <w:lang w:eastAsia="en-US"/>
        </w:rPr>
        <w:t>T</w:t>
      </w:r>
      <w:r w:rsidRPr="002A6673">
        <w:rPr>
          <w:rFonts w:eastAsia="Calibri"/>
          <w:i/>
          <w:lang w:eastAsia="en-US"/>
        </w:rPr>
        <w:t>)</w:t>
      </w:r>
      <w:r w:rsidRPr="002A6673">
        <w:rPr>
          <w:rFonts w:eastAsia="Calibri"/>
          <w:lang w:eastAsia="en-US"/>
        </w:rPr>
        <w:t xml:space="preserve"> появля</w:t>
      </w:r>
      <w:r w:rsidR="00E80A46" w:rsidRPr="002A6673">
        <w:rPr>
          <w:rFonts w:eastAsia="Calibri"/>
          <w:lang w:eastAsia="en-US"/>
        </w:rPr>
        <w:softHyphen/>
      </w:r>
      <w:r w:rsidRPr="002A6673">
        <w:rPr>
          <w:rFonts w:eastAsia="Calibri"/>
          <w:lang w:eastAsia="en-US"/>
        </w:rPr>
        <w:t>ется в</w:t>
      </w:r>
      <w:r w:rsidR="00FA577C" w:rsidRPr="002A6673">
        <w:rPr>
          <w:rFonts w:eastAsia="Calibri"/>
          <w:lang w:eastAsia="en-US"/>
        </w:rPr>
        <w:t xml:space="preserve"> </w:t>
      </w:r>
      <w:r w:rsidRPr="002A6673">
        <w:rPr>
          <w:lang w:eastAsia="en-US"/>
        </w:rPr>
        <w:t xml:space="preserve">области фрагментации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lang w:eastAsia="en-US"/>
        </w:rPr>
        <w:t xml:space="preserve"> пучка, который не</w:t>
      </w:r>
      <w:r w:rsidR="00FA577C" w:rsidRPr="002A6673">
        <w:rPr>
          <w:lang w:eastAsia="en-US"/>
        </w:rPr>
        <w:t xml:space="preserve"> </w:t>
      </w:r>
      <w:r w:rsidRPr="002A6673">
        <w:rPr>
          <w:lang w:eastAsia="en-US"/>
        </w:rPr>
        <w:t xml:space="preserve">поляризован, поскольку спин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lang w:eastAsia="en-US"/>
        </w:rPr>
        <w:t xml:space="preserve"> равен нулю.</w:t>
      </w:r>
    </w:p>
    <w:p w:rsidR="00E21F80" w:rsidRPr="002A6673" w:rsidRDefault="00E21F80" w:rsidP="007F0564">
      <w:pPr>
        <w:pStyle w:val="affa"/>
        <w:rPr>
          <w:noProof w:val="0"/>
        </w:rPr>
      </w:pPr>
      <w:bookmarkStart w:id="357" w:name="_Ref487458600"/>
      <w:r w:rsidRPr="002A6673">
        <w:drawing>
          <wp:inline distT="0" distB="0" distL="0" distR="0" wp14:anchorId="52397A95" wp14:editId="02207E19">
            <wp:extent cx="2388870" cy="2199238"/>
            <wp:effectExtent l="1905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392771" cy="2202829"/>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58" w:name="_Ref49005502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8</w:t>
      </w:r>
      <w:r w:rsidR="00D06246" w:rsidRPr="002A6673">
        <w:fldChar w:fldCharType="end"/>
      </w:r>
      <w:bookmarkEnd w:id="357"/>
      <w:bookmarkEnd w:id="358"/>
      <w:r w:rsidR="00E21F80" w:rsidRPr="002A6673">
        <w:t xml:space="preserve"> </w:t>
      </w:r>
      <w:r w:rsidR="00766435" w:rsidRPr="002A6673">
        <w:t xml:space="preserve"> </w:t>
      </w:r>
      <w:r w:rsidR="00E21F80" w:rsidRPr="002A6673">
        <w:t xml:space="preserve">Зависимость </w:t>
      </w:r>
      <w:r w:rsidR="00E21F80" w:rsidRPr="002A6673">
        <w:rPr>
          <w:i/>
          <w:iCs/>
        </w:rPr>
        <w:t>A</w:t>
      </w:r>
      <w:r w:rsidR="00E21F80" w:rsidRPr="002A6673">
        <w:rPr>
          <w:iCs/>
          <w:vertAlign w:val="subscript"/>
        </w:rPr>
        <w:t>N</w:t>
      </w:r>
      <w:r w:rsidR="00E21F80" w:rsidRPr="002A6673">
        <w:rPr>
          <w:i/>
        </w:rPr>
        <w:t>(x</w:t>
      </w:r>
      <w:r w:rsidR="00E21F80" w:rsidRPr="002A6673">
        <w:rPr>
          <w:sz w:val="18"/>
          <w:vertAlign w:val="subscript"/>
        </w:rPr>
        <w:t>F</w:t>
      </w:r>
      <w:r w:rsidR="00E21F80" w:rsidRPr="002A6673">
        <w:rPr>
          <w:i/>
        </w:rPr>
        <w:t>)</w:t>
      </w:r>
      <w:r w:rsidR="00E21F80" w:rsidRPr="002A6673">
        <w:t xml:space="preserve"> для реакции </w:t>
      </w:r>
      <w:r w:rsidR="00E21F80" w:rsidRPr="002A6673">
        <w:rPr>
          <w:i/>
        </w:rPr>
        <w:t>p</w:t>
      </w:r>
      <w:r w:rsidR="00E21F80" w:rsidRPr="002A6673">
        <w:rPr>
          <w:i/>
          <w:vertAlign w:val="superscript"/>
        </w:rPr>
        <w:t>↑</w:t>
      </w:r>
      <w:r w:rsidR="00E21F80" w:rsidRPr="002A6673">
        <w:rPr>
          <w:i/>
        </w:rPr>
        <w:t>p→ π</w:t>
      </w:r>
      <w:r w:rsidR="00E21F80" w:rsidRPr="002A6673">
        <w:rPr>
          <w:i/>
          <w:vertAlign w:val="superscript"/>
        </w:rPr>
        <w:t>±</w:t>
      </w:r>
      <w:r w:rsidR="00E21F80" w:rsidRPr="002A6673">
        <w:rPr>
          <w:i/>
        </w:rPr>
        <w:t>+X</w:t>
      </w:r>
      <w:r w:rsidR="00D1407E" w:rsidRPr="002A6673">
        <w:t xml:space="preserve"> в</w:t>
      </w:r>
      <w:r w:rsidR="00FA577C" w:rsidRPr="002A6673">
        <w:t xml:space="preserve"> </w:t>
      </w:r>
      <w:r w:rsidR="00E21F80" w:rsidRPr="002A6673">
        <w:t>эксперименте BRAHMS</w:t>
      </w:r>
      <w:r w:rsidR="00DC23C5" w:rsidRPr="002A6673">
        <w:t xml:space="preserve"> [30]</w:t>
      </w:r>
    </w:p>
    <w:p w:rsidR="001C7554" w:rsidRPr="002A6673" w:rsidRDefault="001233C8" w:rsidP="000C47F8">
      <w:pPr>
        <w:pStyle w:val="ac"/>
        <w:rPr>
          <w:rFonts w:eastAsia="Calibri"/>
          <w:lang w:eastAsia="en-US"/>
        </w:rPr>
      </w:pPr>
      <w:r w:rsidRPr="002A6673">
        <w:rPr>
          <w:bCs/>
          <w:lang w:eastAsia="en-US"/>
        </w:rPr>
        <w:t xml:space="preserve">Возможно, значительная </w:t>
      </w:r>
      <w:r w:rsidRPr="002A6673">
        <w:rPr>
          <w:rFonts w:eastAsia="Calibri"/>
          <w:i/>
          <w:iCs/>
          <w:lang w:eastAsia="en-US"/>
        </w:rPr>
        <w:t>A</w:t>
      </w:r>
      <w:r w:rsidRPr="002A6673">
        <w:rPr>
          <w:rFonts w:eastAsia="Calibri"/>
          <w:iCs/>
          <w:vertAlign w:val="subscript"/>
          <w:lang w:eastAsia="en-US"/>
        </w:rPr>
        <w:t>N</w:t>
      </w:r>
      <w:r w:rsidRPr="002A6673">
        <w:rPr>
          <w:rFonts w:eastAsia="Calibri"/>
          <w:i/>
          <w:lang w:eastAsia="en-US"/>
        </w:rPr>
        <w:t>(p</w:t>
      </w:r>
      <w:r w:rsidRPr="002A6673">
        <w:rPr>
          <w:rFonts w:eastAsia="Calibri"/>
          <w:vertAlign w:val="subscript"/>
          <w:lang w:eastAsia="en-US"/>
        </w:rPr>
        <w:t>T</w:t>
      </w:r>
      <w:r w:rsidRPr="002A6673">
        <w:rPr>
          <w:rFonts w:eastAsia="Calibri"/>
          <w:i/>
          <w:lang w:eastAsia="en-US"/>
        </w:rPr>
        <w:t>)</w:t>
      </w:r>
      <w:r w:rsidRPr="002A6673">
        <w:rPr>
          <w:rFonts w:eastAsia="Calibri"/>
          <w:lang w:eastAsia="en-US"/>
        </w:rPr>
        <w:t xml:space="preserve"> возникает из-за сильной асимметрии начального состоя</w:t>
      </w:r>
      <w:r w:rsidR="009E518E" w:rsidRPr="002A6673">
        <w:rPr>
          <w:rFonts w:eastAsia="Calibri"/>
          <w:lang w:eastAsia="en-US"/>
        </w:rPr>
        <w:softHyphen/>
      </w:r>
      <w:r w:rsidRPr="002A6673">
        <w:rPr>
          <w:rFonts w:eastAsia="Calibri"/>
          <w:lang w:eastAsia="en-US"/>
        </w:rPr>
        <w:t>ния, где кварк</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нтикварк пиона налетают на три валентных кварка поляризован</w:t>
      </w:r>
      <w:r w:rsidR="003810CC" w:rsidRPr="002A6673">
        <w:rPr>
          <w:rFonts w:eastAsia="Calibri"/>
          <w:lang w:eastAsia="en-US"/>
        </w:rPr>
        <w:softHyphen/>
      </w:r>
      <w:r w:rsidRPr="002A6673">
        <w:rPr>
          <w:rFonts w:eastAsia="Calibri"/>
          <w:lang w:eastAsia="en-US"/>
        </w:rPr>
        <w:t>ного нуклона. Похожая ситуация наблюдается</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2A6673">
        <w:rPr>
          <w:rFonts w:eastAsia="Calibri"/>
          <w:lang w:eastAsia="en-US"/>
        </w:rPr>
        <w:t xml:space="preserve"> в </w:t>
      </w:r>
      <w:r w:rsidRPr="002A6673">
        <w:rPr>
          <w:rFonts w:eastAsia="Calibri"/>
          <w:lang w:eastAsia="en-US"/>
        </w:rPr>
        <w:t>происхо</w:t>
      </w:r>
      <w:r w:rsidR="003810CC" w:rsidRPr="002A6673">
        <w:rPr>
          <w:rFonts w:eastAsia="Calibri"/>
          <w:lang w:eastAsia="en-US"/>
        </w:rPr>
        <w:softHyphen/>
      </w:r>
      <w:r w:rsidR="006002DA" w:rsidRPr="002A6673">
        <w:rPr>
          <w:rFonts w:eastAsia="Calibri"/>
          <w:lang w:eastAsia="en-US"/>
        </w:rPr>
        <w:t>ждении односпиновой асимметрии</w:t>
      </w:r>
      <w:r w:rsidR="001C7554" w:rsidRPr="002A6673">
        <w:rPr>
          <w:rFonts w:eastAsia="Calibri"/>
          <w:lang w:eastAsia="en-US"/>
        </w:rPr>
        <w:t>.</w:t>
      </w:r>
    </w:p>
    <w:p w:rsidR="001233C8" w:rsidRPr="002A6673" w:rsidRDefault="001233C8" w:rsidP="005D30DF">
      <w:pPr>
        <w:pStyle w:val="3"/>
      </w:pPr>
      <w:bookmarkStart w:id="359" w:name="_Toc26282795"/>
      <w:bookmarkStart w:id="360" w:name="_Toc29983154"/>
      <w:r w:rsidRPr="002A6673">
        <w:t>Поперечная поляризация P</w:t>
      </w:r>
      <w:r w:rsidRPr="002A6673">
        <w:rPr>
          <w:vertAlign w:val="subscript"/>
        </w:rPr>
        <w:t>N</w:t>
      </w:r>
      <w:r w:rsidRPr="002A6673">
        <w:t xml:space="preserve"> гиперонов</w:t>
      </w:r>
      <w:r w:rsidR="00D1407E" w:rsidRPr="002A6673">
        <w:t xml:space="preserve"> в</w:t>
      </w:r>
      <w:r w:rsidR="00FA577C" w:rsidRPr="002A6673">
        <w:t xml:space="preserve"> </w:t>
      </w:r>
      <w:r w:rsidRPr="002A6673">
        <w:t>инклюзивных реакциях</w:t>
      </w:r>
      <w:bookmarkEnd w:id="359"/>
      <w:bookmarkEnd w:id="360"/>
    </w:p>
    <w:p w:rsidR="001C7554" w:rsidRPr="002A6673" w:rsidRDefault="001233C8" w:rsidP="003B3363">
      <w:pPr>
        <w:pStyle w:val="ac"/>
        <w:rPr>
          <w:rFonts w:eastAsia="Calibri"/>
          <w:lang w:eastAsia="en-US"/>
        </w:rPr>
      </w:pPr>
      <w:r w:rsidRPr="002A6673">
        <w:rPr>
          <w:rFonts w:eastAsia="Calibri"/>
          <w:lang w:eastAsia="en-US"/>
        </w:rPr>
        <w:t xml:space="preserve">Обнаружение значительной поперечной поляризации </w:t>
      </w:r>
      <w:r w:rsidR="00D1664A" w:rsidRPr="002A6673">
        <w:rPr>
          <w:rFonts w:eastAsia="Calibri"/>
          <w:i/>
          <w:lang w:eastAsia="en-US"/>
        </w:rPr>
        <w:t>Λ</w:t>
      </w:r>
      <w:r w:rsidR="00D1664A" w:rsidRPr="002A6673">
        <w:rPr>
          <w:rFonts w:ascii="MS Mincho" w:eastAsia="MS Mincho" w:hAnsi="MS Mincho" w:cs="MS Mincho" w:hint="eastAsia"/>
          <w:i/>
          <w:lang w:eastAsia="en-US"/>
        </w:rPr>
        <w:t>‑</w:t>
      </w:r>
      <w:r w:rsidR="00AA7C51" w:rsidRPr="002A6673">
        <w:rPr>
          <w:rFonts w:eastAsia="Calibri"/>
          <w:lang w:eastAsia="en-US"/>
        </w:rPr>
        <w:t>гипер</w:t>
      </w:r>
      <w:r w:rsidRPr="002A6673">
        <w:rPr>
          <w:rFonts w:eastAsia="Calibri"/>
          <w:lang w:eastAsia="en-US"/>
        </w:rPr>
        <w:t>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больших поперечных импульсах [</w:t>
      </w:r>
      <w:r w:rsidR="00D06246" w:rsidRPr="002A6673">
        <w:fldChar w:fldCharType="begin"/>
      </w:r>
      <w:r w:rsidR="001C7276" w:rsidRPr="002A6673">
        <w:instrText xml:space="preserve"> NOTEREF _Ref487492558 </w:instrText>
      </w:r>
      <w:r w:rsidR="007033E1" w:rsidRPr="002A6673">
        <w:instrText xml:space="preserve">\h </w:instrText>
      </w:r>
      <w:r w:rsidR="002A6673">
        <w:instrText xml:space="preserve"> \* MERGEFORMAT </w:instrText>
      </w:r>
      <w:r w:rsidR="00D06246" w:rsidRPr="002A6673">
        <w:fldChar w:fldCharType="separate"/>
      </w:r>
      <w:r w:rsidR="00CA1D38" w:rsidRPr="002A6673">
        <w:t>2</w:t>
      </w:r>
      <w:r w:rsidR="00D06246" w:rsidRPr="002A6673">
        <w:fldChar w:fldCharType="end"/>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дальнейшем эти исследования были продолжены, главным образом</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Fermilab (США). Большая поляриза</w:t>
      </w:r>
      <w:r w:rsidR="009E518E" w:rsidRPr="002A6673">
        <w:rPr>
          <w:rFonts w:eastAsia="Calibri"/>
          <w:lang w:eastAsia="en-US"/>
        </w:rPr>
        <w:softHyphen/>
      </w:r>
      <w:r w:rsidRPr="002A6673">
        <w:rPr>
          <w:rFonts w:eastAsia="Calibri"/>
          <w:lang w:eastAsia="en-US"/>
        </w:rPr>
        <w:t>ция наблюдалась практически для всех гипероно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антигипер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широком интервале энерги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для разных пучков. Измерения на протонно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ядерных мишенях показали незначительную зависимость </w:t>
      </w:r>
      <w:r w:rsidRPr="002A6673">
        <w:rPr>
          <w:rFonts w:eastAsia="Calibri"/>
          <w:i/>
          <w:lang w:eastAsia="en-US"/>
        </w:rPr>
        <w:t>P</w:t>
      </w:r>
      <w:r w:rsidRPr="002A6673">
        <w:rPr>
          <w:rFonts w:eastAsia="Calibri"/>
          <w:vertAlign w:val="subscript"/>
          <w:lang w:eastAsia="en-US"/>
        </w:rPr>
        <w:t>N</w:t>
      </w:r>
      <w:r w:rsidRPr="002A6673">
        <w:rPr>
          <w:rFonts w:eastAsia="Calibri"/>
          <w:lang w:eastAsia="en-US"/>
        </w:rPr>
        <w:t xml:space="preserve"> от атомного веса мишени </w:t>
      </w:r>
      <w:r w:rsidR="008E3372" w:rsidRPr="002A6673">
        <w:rPr>
          <w:rFonts w:eastAsia="Calibri"/>
          <w:i/>
          <w:lang w:eastAsia="en-US"/>
        </w:rPr>
        <w:t>A</w:t>
      </w:r>
      <w:r w:rsidRPr="002A6673">
        <w:rPr>
          <w:rFonts w:eastAsia="Calibri"/>
          <w:lang w:eastAsia="en-US"/>
        </w:rPr>
        <w:t>. Поляризация гиперонов</w:t>
      </w:r>
      <w:r w:rsidR="00D1407E" w:rsidRPr="002A6673">
        <w:rPr>
          <w:rFonts w:eastAsia="Calibri"/>
          <w:lang w:eastAsia="en-US"/>
        </w:rPr>
        <w:t xml:space="preserve"> в </w:t>
      </w:r>
      <w:r w:rsidRPr="002A6673">
        <w:rPr>
          <w:rFonts w:eastAsia="Calibri"/>
          <w:lang w:eastAsia="en-US"/>
        </w:rPr>
        <w:t>соударениях идентичных неполяризованных адронов, например</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i/>
          <w:lang w:eastAsia="en-US"/>
        </w:rPr>
        <w:t>pp</w:t>
      </w:r>
      <w:r w:rsidR="006772D4" w:rsidRPr="002A6673">
        <w:rPr>
          <w:rFonts w:ascii="MS Mincho" w:eastAsia="MS Mincho" w:hAnsi="MS Mincho" w:cs="MS Mincho" w:hint="eastAsia"/>
          <w:lang w:eastAsia="en-US"/>
        </w:rPr>
        <w:t>‑</w:t>
      </w:r>
      <w:r w:rsidRPr="002A6673">
        <w:rPr>
          <w:rFonts w:eastAsia="Calibri"/>
          <w:lang w:eastAsia="en-US"/>
        </w:rPr>
        <w:t xml:space="preserve">соударениях, является нечетной функцией переменной </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 P</w:t>
      </w:r>
      <w:r w:rsidRPr="002A6673">
        <w:rPr>
          <w:rFonts w:eastAsia="Calibri"/>
          <w:i/>
          <w:vertAlign w:val="subscript"/>
          <w:lang w:eastAsia="en-US"/>
        </w:rPr>
        <w:t>N</w:t>
      </w:r>
      <w:r w:rsidR="003810CC" w:rsidRPr="002A6673">
        <w:rPr>
          <w:rFonts w:eastAsia="Calibri"/>
          <w:i/>
          <w:lang w:eastAsia="en-US"/>
        </w:rPr>
        <w:t>(−</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p</w:t>
      </w:r>
      <w:r w:rsidRPr="002A6673">
        <w:rPr>
          <w:rFonts w:eastAsia="Calibri"/>
          <w:i/>
          <w:vertAlign w:val="subscript"/>
          <w:lang w:eastAsia="en-US"/>
        </w:rPr>
        <w:t>T</w:t>
      </w:r>
      <w:r w:rsidRPr="002A6673">
        <w:rPr>
          <w:rFonts w:eastAsia="Calibri"/>
          <w:i/>
          <w:lang w:eastAsia="en-US"/>
        </w:rPr>
        <w:t>)=</w:t>
      </w:r>
      <w:r w:rsidR="003810CC" w:rsidRPr="002A6673">
        <w:rPr>
          <w:rFonts w:eastAsia="Calibri"/>
          <w:i/>
          <w:lang w:eastAsia="en-US"/>
        </w:rPr>
        <w:t>−</w:t>
      </w:r>
      <w:r w:rsidRPr="002A6673">
        <w:rPr>
          <w:rFonts w:eastAsia="Calibri"/>
          <w:i/>
          <w:lang w:eastAsia="en-US"/>
        </w:rPr>
        <w:t>P</w:t>
      </w:r>
      <w:r w:rsidRPr="002A6673">
        <w:rPr>
          <w:rFonts w:eastAsia="Calibri"/>
          <w:i/>
          <w:vertAlign w:val="subscript"/>
          <w:lang w:eastAsia="en-US"/>
        </w:rPr>
        <w:t>N</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p</w:t>
      </w:r>
      <w:r w:rsidRPr="002A6673">
        <w:rPr>
          <w:rFonts w:eastAsia="Calibri"/>
          <w:i/>
          <w:vertAlign w:val="subscript"/>
          <w:lang w:eastAsia="en-US"/>
        </w:rPr>
        <w:t>T</w:t>
      </w:r>
      <w:r w:rsidRPr="002A6673">
        <w:rPr>
          <w:rFonts w:eastAsia="Calibri"/>
          <w:i/>
          <w:lang w:eastAsia="en-US"/>
        </w:rPr>
        <w:t>)</w:t>
      </w:r>
      <w:r w:rsidRPr="002A6673">
        <w:rPr>
          <w:rFonts w:eastAsia="Calibri"/>
          <w:lang w:eastAsia="en-US"/>
        </w:rPr>
        <w:t xml:space="preserve">, откуда следует </w:t>
      </w:r>
      <w:r w:rsidRPr="002A6673">
        <w:rPr>
          <w:rFonts w:eastAsia="Calibri"/>
          <w:i/>
          <w:lang w:eastAsia="en-US"/>
        </w:rPr>
        <w:t>P</w:t>
      </w:r>
      <w:r w:rsidRPr="002A6673">
        <w:rPr>
          <w:rFonts w:eastAsia="Calibri"/>
          <w:i/>
          <w:vertAlign w:val="subscript"/>
          <w:lang w:eastAsia="en-US"/>
        </w:rPr>
        <w:t>N</w:t>
      </w:r>
      <w:r w:rsidRPr="002A6673">
        <w:rPr>
          <w:rFonts w:eastAsia="Calibri"/>
          <w:i/>
          <w:lang w:eastAsia="en-US"/>
        </w:rPr>
        <w:t>(0,p</w:t>
      </w:r>
      <w:r w:rsidRPr="002A6673">
        <w:rPr>
          <w:rFonts w:eastAsia="Calibri"/>
          <w:i/>
          <w:vertAlign w:val="subscript"/>
          <w:lang w:eastAsia="en-US"/>
        </w:rPr>
        <w:t>T</w:t>
      </w:r>
      <w:r w:rsidRPr="002A6673">
        <w:rPr>
          <w:rFonts w:eastAsia="Calibri"/>
          <w:i/>
          <w:lang w:eastAsia="en-US"/>
        </w:rPr>
        <w:t>)=0</w:t>
      </w:r>
      <w:r w:rsidRPr="002A6673">
        <w:rPr>
          <w:rFonts w:eastAsia="Calibri"/>
          <w:lang w:eastAsia="en-US"/>
        </w:rPr>
        <w:t>. Приближенно это соотношение выполняется</w:t>
      </w:r>
      <w:r w:rsidR="00D1407E" w:rsidRPr="002A6673">
        <w:rPr>
          <w:rFonts w:eastAsia="Calibri"/>
          <w:lang w:eastAsia="en-US"/>
        </w:rPr>
        <w:t xml:space="preserve"> и</w:t>
      </w:r>
      <w:r w:rsidR="00FA577C" w:rsidRPr="002A6673">
        <w:rPr>
          <w:rFonts w:eastAsia="Calibri"/>
          <w:lang w:eastAsia="en-US"/>
        </w:rPr>
        <w:t xml:space="preserve"> </w:t>
      </w:r>
      <w:r w:rsidR="00D1407E" w:rsidRPr="002A6673">
        <w:rPr>
          <w:rFonts w:eastAsia="Calibri"/>
          <w:lang w:eastAsia="en-US"/>
        </w:rPr>
        <w:t>в</w:t>
      </w:r>
      <w:r w:rsidR="00FA577C" w:rsidRPr="002A6673">
        <w:rPr>
          <w:rFonts w:eastAsia="Calibri"/>
          <w:lang w:eastAsia="en-US"/>
        </w:rPr>
        <w:t xml:space="preserve"> </w:t>
      </w:r>
      <w:r w:rsidRPr="002A6673">
        <w:rPr>
          <w:rFonts w:eastAsia="Calibri"/>
          <w:i/>
          <w:lang w:eastAsia="en-US"/>
        </w:rPr>
        <w:t>pA</w:t>
      </w:r>
      <w:r w:rsidR="006772D4" w:rsidRPr="002A6673">
        <w:rPr>
          <w:rFonts w:ascii="MS Mincho" w:eastAsia="MS Mincho" w:hAnsi="MS Mincho" w:cs="MS Mincho" w:hint="eastAsia"/>
          <w:lang w:eastAsia="en-US"/>
        </w:rPr>
        <w:t>‑</w:t>
      </w:r>
      <w:r w:rsidRPr="002A6673">
        <w:rPr>
          <w:rFonts w:eastAsia="Calibri"/>
          <w:lang w:eastAsia="en-US"/>
        </w:rPr>
        <w:t>соударениях. Обзор данных по поляризации гиперонов можно найт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w:t>
      </w:r>
      <w:r w:rsidRPr="002A6673">
        <w:rPr>
          <w:rStyle w:val="ab"/>
          <w:rFonts w:eastAsia="Calibri"/>
          <w:vertAlign w:val="baseline"/>
          <w:lang w:eastAsia="en-US"/>
        </w:rPr>
        <w:endnoteReference w:id="137"/>
      </w:r>
      <w:r w:rsidRPr="002A6673">
        <w:rPr>
          <w:rFonts w:eastAsia="Calibri"/>
          <w:lang w:eastAsia="en-US"/>
        </w:rPr>
        <w:t>,</w:t>
      </w:r>
      <w:r w:rsidR="00052840" w:rsidRPr="002A6673">
        <w:rPr>
          <w:rFonts w:eastAsia="Calibri"/>
          <w:lang w:eastAsia="en-US"/>
        </w:rPr>
        <w:t xml:space="preserve"> </w:t>
      </w:r>
      <w:r w:rsidRPr="002A6673">
        <w:rPr>
          <w:rStyle w:val="ab"/>
          <w:rFonts w:eastAsia="Calibri"/>
          <w:vertAlign w:val="baseline"/>
          <w:lang w:eastAsia="en-US"/>
        </w:rPr>
        <w:endnoteReference w:id="138"/>
      </w:r>
      <w:r w:rsidRPr="002A6673">
        <w:rPr>
          <w:rFonts w:eastAsia="Calibri"/>
          <w:lang w:eastAsia="en-US"/>
        </w:rPr>
        <w:t>,</w:t>
      </w:r>
      <w:bookmarkStart w:id="361" w:name="_Ref487492720"/>
      <w:r w:rsidR="00052840" w:rsidRPr="002A6673">
        <w:rPr>
          <w:rFonts w:eastAsia="Calibri"/>
          <w:lang w:eastAsia="en-US"/>
        </w:rPr>
        <w:t xml:space="preserve"> </w:t>
      </w:r>
      <w:r w:rsidRPr="002A6673">
        <w:rPr>
          <w:rStyle w:val="ab"/>
          <w:rFonts w:eastAsia="Calibri"/>
          <w:vertAlign w:val="baseline"/>
          <w:lang w:eastAsia="en-US"/>
        </w:rPr>
        <w:endnoteReference w:id="139"/>
      </w:r>
      <w:bookmarkEnd w:id="361"/>
      <w:r w:rsidRPr="002A6673">
        <w:rPr>
          <w:rFonts w:eastAsia="Calibri"/>
          <w:lang w:eastAsia="en-US"/>
        </w:rPr>
        <w:t>]</w:t>
      </w:r>
      <w:r w:rsidR="001C7554" w:rsidRPr="002A6673">
        <w:rPr>
          <w:rFonts w:eastAsia="Calibri"/>
          <w:lang w:eastAsia="en-US"/>
        </w:rPr>
        <w:t>.</w:t>
      </w:r>
    </w:p>
    <w:p w:rsidR="001233C8" w:rsidRPr="002A6673" w:rsidRDefault="001233C8" w:rsidP="003B3363">
      <w:pPr>
        <w:pStyle w:val="ac"/>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749275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9</w:t>
      </w:r>
      <w:r w:rsidR="00D06246" w:rsidRPr="002A6673">
        <w:fldChar w:fldCharType="end"/>
      </w:r>
      <w:r w:rsidRPr="002A6673">
        <w:rPr>
          <w:rFonts w:eastAsia="Calibri"/>
          <w:lang w:eastAsia="en-US"/>
        </w:rPr>
        <w:t xml:space="preserve"> показана поляризац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Be</w:t>
      </w:r>
      <w:r w:rsidRPr="002A6673">
        <w:rPr>
          <w:bCs/>
          <w:i/>
          <w:lang w:eastAsia="en-US"/>
        </w:rPr>
        <w:t>→</w:t>
      </w:r>
      <w:r w:rsidRPr="002A6673">
        <w:rPr>
          <w:rFonts w:eastAsia="Calibri"/>
          <w:i/>
          <w:lang w:eastAsia="en-US"/>
        </w:rPr>
        <w:t>Λ+X</w:t>
      </w:r>
      <w:r w:rsidRPr="002A6673">
        <w:rPr>
          <w:rFonts w:eastAsia="Calibri"/>
          <w:lang w:eastAsia="en-US"/>
        </w:rPr>
        <w:t xml:space="preserve"> при энергиях пучка 4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0"/>
      </w:r>
      <w:r w:rsidRPr="002A6673">
        <w:rPr>
          <w:rFonts w:eastAsia="Calibri"/>
          <w:lang w:eastAsia="en-US"/>
        </w:rPr>
        <w:t>,</w:t>
      </w:r>
      <w:r w:rsidR="00052840" w:rsidRPr="002A6673">
        <w:rPr>
          <w:rFonts w:eastAsia="Calibri"/>
          <w:lang w:eastAsia="en-US"/>
        </w:rPr>
        <w:t xml:space="preserve"> </w:t>
      </w:r>
      <w:r w:rsidRPr="002A6673">
        <w:rPr>
          <w:rStyle w:val="ab"/>
          <w:rFonts w:eastAsia="Calibri"/>
          <w:vertAlign w:val="baseline"/>
          <w:lang w:eastAsia="en-US"/>
        </w:rPr>
        <w:endnoteReference w:id="141"/>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8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2"/>
      </w:r>
      <w:r w:rsidRPr="002A6673">
        <w:rPr>
          <w:rFonts w:eastAsia="Calibri"/>
          <w:lang w:eastAsia="en-US"/>
        </w:rPr>
        <w:t xml:space="preserve">]. Кривые на </w:t>
      </w:r>
      <w:r w:rsidR="00D06246" w:rsidRPr="002A6673">
        <w:fldChar w:fldCharType="begin"/>
      </w:r>
      <w:r w:rsidR="001C7276" w:rsidRPr="002A6673">
        <w:instrText xml:space="preserve"> REF _Ref48749275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9</w:t>
      </w:r>
      <w:r w:rsidR="00D06246" w:rsidRPr="002A6673">
        <w:fldChar w:fldCharType="end"/>
      </w:r>
      <w:r w:rsidRPr="002A6673">
        <w:rPr>
          <w:rFonts w:eastAsia="Calibri"/>
          <w:lang w:eastAsia="en-US"/>
        </w:rPr>
        <w:t xml:space="preserve"> показывают фит соответствующих данных из обзора [</w:t>
      </w:r>
      <w:r w:rsidR="00D06246" w:rsidRPr="002A6673">
        <w:fldChar w:fldCharType="begin"/>
      </w:r>
      <w:r w:rsidR="001C7276" w:rsidRPr="002A6673">
        <w:instrText xml:space="preserve"> NOTEREF _Ref487492720 </w:instrText>
      </w:r>
      <w:r w:rsidR="007033E1" w:rsidRPr="002A6673">
        <w:instrText xml:space="preserve">\h </w:instrText>
      </w:r>
      <w:r w:rsidR="002A6673">
        <w:instrText xml:space="preserve"> \* MERGEFORMAT </w:instrText>
      </w:r>
      <w:r w:rsidR="00D06246" w:rsidRPr="002A6673">
        <w:fldChar w:fldCharType="separate"/>
      </w:r>
      <w:r w:rsidR="00CA1D38" w:rsidRPr="002A6673">
        <w:t>138</w:t>
      </w:r>
      <w:r w:rsidR="00D06246" w:rsidRPr="002A6673">
        <w:fldChar w:fldCharType="end"/>
      </w:r>
      <w:r w:rsidRPr="002A6673">
        <w:rPr>
          <w:rFonts w:eastAsia="Calibri"/>
          <w:lang w:eastAsia="en-US"/>
        </w:rPr>
        <w:t>]. Поляризац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Be</w:t>
      </w:r>
      <w:r w:rsidRPr="002A6673">
        <w:rPr>
          <w:bCs/>
          <w:i/>
          <w:lang w:eastAsia="en-US"/>
        </w:rPr>
        <w:t>→</w:t>
      </w:r>
      <w:r w:rsidRPr="002A6673">
        <w:rPr>
          <w:rFonts w:eastAsia="Calibri"/>
          <w:i/>
          <w:lang w:eastAsia="en-US"/>
        </w:rPr>
        <w:t>Λ+X</w:t>
      </w:r>
      <w:r w:rsidRPr="002A6673">
        <w:rPr>
          <w:rFonts w:eastAsia="Calibri"/>
          <w:lang w:eastAsia="en-US"/>
        </w:rPr>
        <w:t xml:space="preserve"> отрицательная,</w:t>
      </w:r>
      <w:r w:rsidR="00D1407E" w:rsidRPr="002A6673">
        <w:rPr>
          <w:rFonts w:eastAsia="Calibri"/>
          <w:lang w:eastAsia="en-US"/>
        </w:rPr>
        <w:t xml:space="preserve"> а</w:t>
      </w:r>
      <w:r w:rsidR="00FA577C" w:rsidRPr="002A6673">
        <w:rPr>
          <w:rFonts w:eastAsia="Calibri"/>
          <w:lang w:eastAsia="en-US"/>
        </w:rPr>
        <w:t xml:space="preserve"> </w:t>
      </w:r>
      <w:r w:rsidRPr="002A6673">
        <w:rPr>
          <w:rFonts w:eastAsia="Calibri"/>
          <w:lang w:eastAsia="en-US"/>
        </w:rPr>
        <w:t>ее величина растет</w:t>
      </w:r>
      <w:r w:rsidR="00D1407E" w:rsidRPr="002A6673">
        <w:rPr>
          <w:rFonts w:eastAsia="Calibri"/>
          <w:lang w:eastAsia="en-US"/>
        </w:rPr>
        <w:t xml:space="preserve"> с </w:t>
      </w:r>
      <w:r w:rsidRPr="002A6673">
        <w:rPr>
          <w:rFonts w:eastAsia="Calibri"/>
          <w:lang w:eastAsia="en-US"/>
        </w:rPr>
        <w:t xml:space="preserve">увеличением </w:t>
      </w:r>
      <w:r w:rsidRPr="002A6673">
        <w:rPr>
          <w:rFonts w:eastAsia="Calibri"/>
          <w:i/>
          <w:lang w:eastAsia="en-US"/>
        </w:rPr>
        <w:t>x</w:t>
      </w:r>
      <w:r w:rsidRPr="002A6673">
        <w:rPr>
          <w:rFonts w:eastAsia="Calibri"/>
          <w:sz w:val="22"/>
          <w:vertAlign w:val="subscript"/>
          <w:lang w:eastAsia="en-US"/>
        </w:rPr>
        <w:t>F</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Зависимость от энергии пучка незначительная.</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233C8" w:rsidRPr="002A6673" w:rsidTr="00486A9D">
        <w:tc>
          <w:tcPr>
            <w:tcW w:w="4785" w:type="dxa"/>
          </w:tcPr>
          <w:p w:rsidR="001233C8" w:rsidRPr="002A6673" w:rsidRDefault="001233C8" w:rsidP="007F0564">
            <w:pPr>
              <w:pStyle w:val="affa"/>
              <w:rPr>
                <w:noProof w:val="0"/>
              </w:rPr>
            </w:pPr>
            <w:r w:rsidRPr="002A6673">
              <w:rPr>
                <w:rFonts w:eastAsia="Calibri"/>
              </w:rPr>
              <w:lastRenderedPageBreak/>
              <w:drawing>
                <wp:inline distT="0" distB="0" distL="0" distR="0" wp14:anchorId="33924200" wp14:editId="0CFAC755">
                  <wp:extent cx="2835402" cy="3240000"/>
                  <wp:effectExtent l="19050" t="0" r="3048"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35402" cy="3240000"/>
                          </a:xfrm>
                          <a:prstGeom prst="rect">
                            <a:avLst/>
                          </a:prstGeom>
                          <a:noFill/>
                        </pic:spPr>
                      </pic:pic>
                    </a:graphicData>
                  </a:graphic>
                </wp:inline>
              </w:drawing>
            </w:r>
          </w:p>
          <w:p w:rsidR="001233C8" w:rsidRPr="002A6673" w:rsidRDefault="00545B93" w:rsidP="007F0564">
            <w:pPr>
              <w:pStyle w:val="aff7"/>
            </w:pPr>
            <w:bookmarkStart w:id="362" w:name="_Ref48749275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9</w:t>
            </w:r>
            <w:r w:rsidR="00D06246" w:rsidRPr="002A6673">
              <w:fldChar w:fldCharType="end"/>
            </w:r>
            <w:bookmarkEnd w:id="362"/>
            <w:r w:rsidR="00766435" w:rsidRPr="002A6673">
              <w:t xml:space="preserve"> </w:t>
            </w:r>
            <w:r w:rsidR="001233C8" w:rsidRPr="002A6673">
              <w:t xml:space="preserve"> </w:t>
            </w:r>
            <w:r w:rsidR="001233C8" w:rsidRPr="002A6673">
              <w:rPr>
                <w:i/>
              </w:rPr>
              <w:t>P</w:t>
            </w:r>
            <w:r w:rsidR="001233C8" w:rsidRPr="002A6673">
              <w:rPr>
                <w:vertAlign w:val="subscript"/>
              </w:rPr>
              <w:t>N</w:t>
            </w:r>
            <w:r w:rsidR="00D1407E" w:rsidRPr="002A6673">
              <w:t xml:space="preserve"> в</w:t>
            </w:r>
            <w:r w:rsidR="00FA577C" w:rsidRPr="002A6673">
              <w:t xml:space="preserve"> </w:t>
            </w:r>
            <w:r w:rsidR="001233C8" w:rsidRPr="002A6673">
              <w:t xml:space="preserve">реакции </w:t>
            </w:r>
            <w:r w:rsidR="001233C8" w:rsidRPr="002A6673">
              <w:rPr>
                <w:i/>
              </w:rPr>
              <w:t>pBe→Λ+X</w:t>
            </w:r>
          </w:p>
        </w:tc>
        <w:tc>
          <w:tcPr>
            <w:tcW w:w="4786" w:type="dxa"/>
          </w:tcPr>
          <w:p w:rsidR="001233C8" w:rsidRPr="002A6673" w:rsidRDefault="001233C8" w:rsidP="007F0564">
            <w:pPr>
              <w:pStyle w:val="affa"/>
              <w:rPr>
                <w:noProof w:val="0"/>
              </w:rPr>
            </w:pPr>
            <w:r w:rsidRPr="002A6673">
              <w:rPr>
                <w:rFonts w:eastAsia="Calibri"/>
              </w:rPr>
              <w:drawing>
                <wp:inline distT="0" distB="0" distL="0" distR="0" wp14:anchorId="0BBDBD62" wp14:editId="0917003E">
                  <wp:extent cx="2794862" cy="3240000"/>
                  <wp:effectExtent l="19050" t="0" r="5488"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94862" cy="3240000"/>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63" w:name="_Ref48749296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0</w:t>
            </w:r>
            <w:r w:rsidR="00D06246" w:rsidRPr="002A6673">
              <w:fldChar w:fldCharType="end"/>
            </w:r>
            <w:bookmarkEnd w:id="363"/>
            <w:r w:rsidR="00766435" w:rsidRPr="002A6673">
              <w:t xml:space="preserve"> </w:t>
            </w:r>
            <w:r w:rsidR="001233C8" w:rsidRPr="002A6673">
              <w:t xml:space="preserve"> </w:t>
            </w:r>
            <w:r w:rsidR="001233C8" w:rsidRPr="002A6673">
              <w:rPr>
                <w:i/>
              </w:rPr>
              <w:t>P</w:t>
            </w:r>
            <w:r w:rsidR="001233C8" w:rsidRPr="002A6673">
              <w:rPr>
                <w:vertAlign w:val="subscript"/>
              </w:rPr>
              <w:t>N</w:t>
            </w:r>
            <w:r w:rsidR="00D1407E" w:rsidRPr="002A6673">
              <w:t xml:space="preserve"> в</w:t>
            </w:r>
            <w:r w:rsidR="00FA577C" w:rsidRPr="002A6673">
              <w:t xml:space="preserve"> </w:t>
            </w:r>
            <w:r w:rsidR="001233C8" w:rsidRPr="002A6673">
              <w:t xml:space="preserve">реакции </w:t>
            </w:r>
            <w:r w:rsidR="001233C8" w:rsidRPr="002A6673">
              <w:rPr>
                <w:i/>
              </w:rPr>
              <w:t>pA→Ξ</w:t>
            </w:r>
            <w:r w:rsidR="00052840" w:rsidRPr="002A6673">
              <w:rPr>
                <w:rFonts w:ascii="Cambria Math" w:hAnsi="Cambria Math" w:cs="Cambria Math"/>
              </w:rPr>
              <w:t>⁻</w:t>
            </w:r>
            <w:r w:rsidR="001233C8" w:rsidRPr="002A6673">
              <w:rPr>
                <w:i/>
              </w:rPr>
              <w:t>+X</w:t>
            </w:r>
          </w:p>
        </w:tc>
      </w:tr>
    </w:tbl>
    <w:p w:rsidR="001C7554" w:rsidRPr="002A6673" w:rsidRDefault="001233C8" w:rsidP="003B3363">
      <w:pPr>
        <w:pStyle w:val="ac"/>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749296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0</w:t>
      </w:r>
      <w:r w:rsidR="00D06246" w:rsidRPr="002A6673">
        <w:fldChar w:fldCharType="end"/>
      </w:r>
      <w:r w:rsidRPr="002A6673">
        <w:rPr>
          <w:rFonts w:eastAsia="Calibri"/>
          <w:lang w:eastAsia="en-US"/>
        </w:rPr>
        <w:t xml:space="preserve"> показана P</w:t>
      </w:r>
      <w:r w:rsidRPr="002A6673">
        <w:rPr>
          <w:rFonts w:eastAsia="Calibri"/>
          <w:vertAlign w:val="subscript"/>
          <w:lang w:eastAsia="en-US"/>
        </w:rPr>
        <w:t>N</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Be</w:t>
      </w:r>
      <w:r w:rsidRPr="002A6673">
        <w:rPr>
          <w:bCs/>
          <w:i/>
          <w:lang w:eastAsia="en-US"/>
        </w:rPr>
        <w:t>→</w:t>
      </w:r>
      <w:r w:rsidRPr="002A6673">
        <w:rPr>
          <w:rFonts w:eastAsia="Calibri"/>
          <w:i/>
          <w:lang w:eastAsia="en-US"/>
        </w:rPr>
        <w:t xml:space="preserve"> Ξ</w:t>
      </w:r>
      <w:r w:rsidR="00052840" w:rsidRPr="002A6673">
        <w:rPr>
          <w:rFonts w:ascii="Cambria Math" w:eastAsia="Calibri" w:hAnsi="Cambria Math" w:cs="Cambria Math"/>
          <w:i/>
          <w:lang w:eastAsia="en-US"/>
        </w:rPr>
        <w:t>⁻</w:t>
      </w:r>
      <w:r w:rsidRPr="002A6673">
        <w:rPr>
          <w:rFonts w:eastAsia="Calibri"/>
          <w:i/>
          <w:lang w:eastAsia="en-US"/>
        </w:rPr>
        <w:t xml:space="preserve">+X </w:t>
      </w:r>
      <w:r w:rsidRPr="002A6673">
        <w:rPr>
          <w:rFonts w:eastAsia="Calibri"/>
          <w:lang w:eastAsia="en-US"/>
        </w:rPr>
        <w:t>при энергиях пучка 4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3"/>
      </w:r>
      <w:r w:rsidRPr="002A6673">
        <w:rPr>
          <w:rFonts w:eastAsia="Calibri"/>
          <w:lang w:eastAsia="en-US"/>
        </w:rPr>
        <w:t>]</w:t>
      </w:r>
      <w:r w:rsidR="00D1407E" w:rsidRPr="002A6673">
        <w:rPr>
          <w:rFonts w:eastAsia="Calibri"/>
          <w:lang w:eastAsia="en-US"/>
        </w:rPr>
        <w:t xml:space="preserve"> и </w:t>
      </w:r>
      <w:r w:rsidRPr="002A6673">
        <w:rPr>
          <w:rFonts w:eastAsia="Calibri"/>
          <w:lang w:eastAsia="en-US"/>
        </w:rPr>
        <w:t>8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4"/>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фит [</w:t>
      </w:r>
      <w:r w:rsidR="00D06246" w:rsidRPr="002A6673">
        <w:fldChar w:fldCharType="begin"/>
      </w:r>
      <w:r w:rsidR="001C7276" w:rsidRPr="002A6673">
        <w:instrText xml:space="preserve"> NOTEREF _Ref487492720 </w:instrText>
      </w:r>
      <w:r w:rsidR="007033E1" w:rsidRPr="002A6673">
        <w:instrText xml:space="preserve">\h </w:instrText>
      </w:r>
      <w:r w:rsidR="002A6673">
        <w:instrText xml:space="preserve"> \* MERGEFORMAT </w:instrText>
      </w:r>
      <w:r w:rsidR="00D06246" w:rsidRPr="002A6673">
        <w:fldChar w:fldCharType="separate"/>
      </w:r>
      <w:r w:rsidR="00CA1D38" w:rsidRPr="002A6673">
        <w:t>138</w:t>
      </w:r>
      <w:r w:rsidR="00D06246" w:rsidRPr="002A6673">
        <w:fldChar w:fldCharType="end"/>
      </w:r>
      <w:r w:rsidR="000C2151" w:rsidRPr="002A6673">
        <w:rPr>
          <w:rFonts w:eastAsia="Calibri"/>
          <w:lang w:eastAsia="en-US"/>
        </w:rPr>
        <w:t>]. Хотя знак</w:t>
      </w:r>
      <w:r w:rsidRPr="002A6673">
        <w:rPr>
          <w:rFonts w:eastAsia="Calibri"/>
          <w:lang w:eastAsia="en-US"/>
        </w:rPr>
        <w:t xml:space="preserve"> </w:t>
      </w:r>
      <w:r w:rsidRPr="002A6673">
        <w:rPr>
          <w:rFonts w:eastAsia="Calibri"/>
          <w:i/>
          <w:lang w:eastAsia="en-US"/>
        </w:rPr>
        <w:t>P</w:t>
      </w:r>
      <w:r w:rsidRPr="002A6673">
        <w:rPr>
          <w:rFonts w:eastAsia="Calibri"/>
          <w:vertAlign w:val="subscript"/>
          <w:lang w:eastAsia="en-US"/>
        </w:rPr>
        <w:t>N</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Be</w:t>
      </w:r>
      <w:r w:rsidRPr="002A6673">
        <w:rPr>
          <w:bCs/>
          <w:i/>
          <w:lang w:eastAsia="en-US"/>
        </w:rPr>
        <w:t>→</w:t>
      </w:r>
      <w:r w:rsidRPr="002A6673">
        <w:rPr>
          <w:rFonts w:eastAsia="Calibri"/>
          <w:i/>
          <w:lang w:eastAsia="en-US"/>
        </w:rPr>
        <w:t xml:space="preserve"> Ξ</w:t>
      </w:r>
      <w:r w:rsidR="00052840" w:rsidRPr="002A6673">
        <w:rPr>
          <w:rFonts w:ascii="Cambria Math" w:eastAsia="Calibri" w:hAnsi="Cambria Math" w:cs="Cambria Math"/>
          <w:i/>
          <w:lang w:eastAsia="en-US"/>
        </w:rPr>
        <w:t>⁻</w:t>
      </w:r>
      <w:r w:rsidRPr="002A6673">
        <w:rPr>
          <w:rFonts w:eastAsia="Calibri"/>
          <w:i/>
          <w:lang w:eastAsia="en-US"/>
        </w:rPr>
        <w:t>+X</w:t>
      </w:r>
      <w:r w:rsidRPr="002A6673">
        <w:rPr>
          <w:rFonts w:eastAsia="Calibri"/>
          <w:lang w:eastAsia="en-US"/>
        </w:rPr>
        <w:t xml:space="preserve"> тоже отрицательный, максимальная величина </w:t>
      </w:r>
      <w:r w:rsidRPr="002A6673">
        <w:rPr>
          <w:rFonts w:eastAsia="Calibri"/>
          <w:i/>
          <w:lang w:eastAsia="en-US"/>
        </w:rPr>
        <w:t>P</w:t>
      </w:r>
      <w:r w:rsidRPr="002A6673">
        <w:rPr>
          <w:rFonts w:eastAsia="Calibri"/>
          <w:vertAlign w:val="subscript"/>
          <w:lang w:eastAsia="en-US"/>
        </w:rPr>
        <w:t xml:space="preserve">N </w:t>
      </w:r>
      <w:r w:rsidRPr="002A6673">
        <w:rPr>
          <w:rFonts w:eastAsia="Calibri"/>
          <w:lang w:eastAsia="en-US"/>
        </w:rPr>
        <w:t>вдвое меньш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достигается она при x</w:t>
      </w:r>
      <w:r w:rsidRPr="002A6673">
        <w:rPr>
          <w:rFonts w:eastAsia="Calibri"/>
          <w:sz w:val="22"/>
          <w:vertAlign w:val="subscript"/>
          <w:lang w:eastAsia="en-US"/>
        </w:rPr>
        <w:t>F</w:t>
      </w:r>
      <w:r w:rsidR="00052840" w:rsidRPr="002A6673">
        <w:rPr>
          <w:rFonts w:eastAsia="Calibri"/>
          <w:lang w:eastAsia="en-US"/>
        </w:rPr>
        <w:t> </w:t>
      </w:r>
      <w:r w:rsidRPr="002A6673">
        <w:rPr>
          <w:rFonts w:eastAsia="Calibri"/>
          <w:lang w:eastAsia="en-US"/>
        </w:rPr>
        <w:t>≈</w:t>
      </w:r>
      <w:r w:rsidR="00052840" w:rsidRPr="002A6673">
        <w:rPr>
          <w:rFonts w:eastAsia="Calibri"/>
          <w:lang w:eastAsia="en-US"/>
        </w:rPr>
        <w:t> </w:t>
      </w:r>
      <w:r w:rsidRPr="002A6673">
        <w:rPr>
          <w:rFonts w:eastAsia="Calibri"/>
          <w:lang w:eastAsia="en-US"/>
        </w:rPr>
        <w:t>0.5,</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отличие от </w:t>
      </w:r>
      <w:r w:rsidRPr="002A6673">
        <w:rPr>
          <w:rFonts w:eastAsia="Calibri"/>
          <w:i/>
          <w:lang w:eastAsia="en-US"/>
        </w:rPr>
        <w:t>Λ</w:t>
      </w:r>
      <w:r w:rsidR="00052840" w:rsidRPr="002A6673">
        <w:rPr>
          <w:rFonts w:ascii="MS Mincho" w:eastAsia="MS Mincho" w:hAnsi="MS Mincho" w:cs="MS Mincho" w:hint="eastAsia"/>
        </w:rPr>
        <w:t>‑</w:t>
      </w:r>
      <w:r w:rsidRPr="002A6673">
        <w:rPr>
          <w:rFonts w:eastAsia="Calibri"/>
          <w:lang w:eastAsia="en-US"/>
        </w:rPr>
        <w:t xml:space="preserve">гиперона, для которого максимум </w:t>
      </w:r>
      <w:r w:rsidRPr="002A6673">
        <w:rPr>
          <w:rFonts w:eastAsia="Calibri"/>
          <w:i/>
          <w:lang w:eastAsia="en-US"/>
        </w:rPr>
        <w:t>P</w:t>
      </w:r>
      <w:r w:rsidRPr="002A6673">
        <w:rPr>
          <w:rFonts w:eastAsia="Calibri"/>
          <w:vertAlign w:val="subscript"/>
          <w:lang w:eastAsia="en-US"/>
        </w:rPr>
        <w:t xml:space="preserve">N </w:t>
      </w:r>
      <w:r w:rsidRPr="002A6673">
        <w:rPr>
          <w:rFonts w:eastAsia="Calibri"/>
          <w:lang w:eastAsia="en-US"/>
        </w:rPr>
        <w:t xml:space="preserve">находится вблизи </w:t>
      </w:r>
      <w:r w:rsidRPr="002A6673">
        <w:rPr>
          <w:rFonts w:eastAsia="Calibri"/>
          <w:i/>
          <w:lang w:eastAsia="en-US"/>
        </w:rPr>
        <w:t>x</w:t>
      </w:r>
      <w:r w:rsidRPr="002A6673">
        <w:rPr>
          <w:rFonts w:eastAsia="Calibri"/>
          <w:sz w:val="22"/>
          <w:vertAlign w:val="subscript"/>
          <w:lang w:eastAsia="en-US"/>
        </w:rPr>
        <w:t>F</w:t>
      </w:r>
      <w:r w:rsidR="00052840" w:rsidRPr="002A6673">
        <w:rPr>
          <w:rFonts w:eastAsia="Calibri"/>
          <w:vertAlign w:val="subscript"/>
          <w:lang w:eastAsia="en-US"/>
        </w:rPr>
        <w:t> </w:t>
      </w:r>
      <w:r w:rsidR="003810CC" w:rsidRPr="002A6673">
        <w:rPr>
          <w:rFonts w:eastAsia="Calibri"/>
          <w:vertAlign w:val="subscript"/>
          <w:lang w:val="en-US" w:eastAsia="en-US"/>
        </w:rPr>
        <w:t> </w:t>
      </w:r>
      <w:r w:rsidRPr="002A6673">
        <w:rPr>
          <w:rFonts w:eastAsia="Calibri"/>
          <w:lang w:eastAsia="en-US"/>
        </w:rPr>
        <w:t>=</w:t>
      </w:r>
      <w:r w:rsidR="003810CC" w:rsidRPr="002A6673">
        <w:rPr>
          <w:rFonts w:eastAsia="Calibri"/>
          <w:lang w:val="en-US" w:eastAsia="en-US"/>
        </w:rPr>
        <w:t> </w:t>
      </w:r>
      <w:r w:rsidRPr="002A6673">
        <w:rPr>
          <w:rFonts w:eastAsia="Calibri"/>
          <w:lang w:eastAsia="en-US"/>
        </w:rPr>
        <w:t>1. Похожее поведение наблю</w:t>
      </w:r>
      <w:r w:rsidR="009E518E" w:rsidRPr="002A6673">
        <w:rPr>
          <w:rFonts w:eastAsia="Calibri"/>
          <w:lang w:eastAsia="en-US"/>
        </w:rPr>
        <w:softHyphen/>
      </w:r>
      <w:r w:rsidRPr="002A6673">
        <w:rPr>
          <w:rFonts w:eastAsia="Calibri"/>
          <w:lang w:eastAsia="en-US"/>
        </w:rPr>
        <w:t>дается</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для реакции </w:t>
      </w:r>
      <w:r w:rsidRPr="002A6673">
        <w:rPr>
          <w:rFonts w:eastAsia="Calibri"/>
          <w:i/>
          <w:lang w:eastAsia="en-US"/>
        </w:rPr>
        <w:t>pBe</w:t>
      </w:r>
      <w:r w:rsidRPr="002A6673">
        <w:rPr>
          <w:bCs/>
          <w:i/>
          <w:lang w:eastAsia="en-US"/>
        </w:rPr>
        <w:t>→</w:t>
      </w:r>
      <w:r w:rsidRPr="002A6673">
        <w:rPr>
          <w:rFonts w:eastAsia="Calibri"/>
          <w:i/>
          <w:lang w:eastAsia="en-US"/>
        </w:rPr>
        <w:t>Ξ</w:t>
      </w:r>
      <w:r w:rsidR="00D719F1" w:rsidRPr="002A6673">
        <w:rPr>
          <w:rFonts w:ascii="Cambria Math" w:eastAsia="Calibri" w:hAnsi="Cambria Math" w:cs="Cambria Math"/>
          <w:i/>
          <w:lang w:eastAsia="en-US"/>
        </w:rPr>
        <w:t>⁰</w:t>
      </w:r>
      <w:r w:rsidRPr="002A6673">
        <w:rPr>
          <w:rFonts w:eastAsia="Calibri"/>
          <w:i/>
          <w:lang w:eastAsia="en-US"/>
        </w:rPr>
        <w:t>+X</w:t>
      </w:r>
      <w:r w:rsidRPr="002A6673">
        <w:rPr>
          <w:rFonts w:eastAsia="Calibri"/>
          <w:lang w:eastAsia="en-US"/>
        </w:rPr>
        <w:t xml:space="preserve"> при энергии пучка 4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5"/>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рамках модели ХПК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xml:space="preserve">] такое поведение </w:t>
      </w:r>
      <w:r w:rsidRPr="002A6673">
        <w:rPr>
          <w:rFonts w:eastAsia="Calibri"/>
          <w:i/>
          <w:lang w:eastAsia="en-US"/>
        </w:rPr>
        <w:t>P</w:t>
      </w:r>
      <w:r w:rsidRPr="002A6673">
        <w:rPr>
          <w:rFonts w:eastAsia="Calibri"/>
          <w:i/>
          <w:vertAlign w:val="subscript"/>
          <w:lang w:eastAsia="en-US"/>
        </w:rPr>
        <w:t>N</w:t>
      </w:r>
      <w:r w:rsidRPr="002A6673">
        <w:rPr>
          <w:rFonts w:eastAsia="Calibri"/>
          <w:i/>
          <w:lang w:eastAsia="en-US"/>
        </w:rPr>
        <w:t>(x</w:t>
      </w:r>
      <w:r w:rsidRPr="002A6673">
        <w:rPr>
          <w:rFonts w:eastAsia="Calibri"/>
          <w:i/>
          <w:vertAlign w:val="subscript"/>
          <w:lang w:eastAsia="en-US"/>
        </w:rPr>
        <w:t>F</w:t>
      </w:r>
      <w:r w:rsidRPr="002A6673">
        <w:rPr>
          <w:rFonts w:eastAsia="Calibri"/>
          <w:i/>
          <w:lang w:eastAsia="en-US"/>
        </w:rPr>
        <w:t>)</w:t>
      </w:r>
      <w:r w:rsidRPr="002A6673">
        <w:rPr>
          <w:rFonts w:eastAsia="Calibri"/>
          <w:lang w:eastAsia="en-US"/>
        </w:rPr>
        <w:t xml:space="preserve"> объясняется прецессией спина </w:t>
      </w:r>
      <w:r w:rsidRPr="002A6673">
        <w:rPr>
          <w:rFonts w:eastAsia="Calibri"/>
          <w:i/>
          <w:lang w:eastAsia="en-US"/>
        </w:rPr>
        <w:t>s</w:t>
      </w:r>
      <w:r w:rsidR="00052840" w:rsidRPr="002A6673">
        <w:rPr>
          <w:rFonts w:ascii="MS Mincho" w:eastAsia="MS Mincho" w:hAnsi="MS Mincho" w:cs="MS Mincho" w:hint="eastAsia"/>
        </w:rPr>
        <w:t>‑</w:t>
      </w:r>
      <w:r w:rsidRPr="002A6673">
        <w:rPr>
          <w:rFonts w:eastAsia="Calibri"/>
          <w:lang w:eastAsia="en-US"/>
        </w:rPr>
        <w:t>кварка</w:t>
      </w:r>
      <w:r w:rsidR="00D1407E" w:rsidRPr="002A6673">
        <w:rPr>
          <w:rFonts w:eastAsia="Calibri"/>
          <w:lang w:eastAsia="en-US"/>
        </w:rPr>
        <w:t xml:space="preserve"> в</w:t>
      </w:r>
      <w:r w:rsidR="00052840" w:rsidRPr="002A6673">
        <w:rPr>
          <w:rFonts w:eastAsia="Calibri"/>
          <w:lang w:eastAsia="en-US"/>
        </w:rPr>
        <w:t> </w:t>
      </w:r>
      <w:r w:rsidRPr="002A6673">
        <w:rPr>
          <w:rFonts w:eastAsia="Calibri"/>
          <w:lang w:eastAsia="en-US"/>
        </w:rPr>
        <w:t>эффектив</w:t>
      </w:r>
      <w:r w:rsidR="00F35768" w:rsidRPr="002A6673">
        <w:rPr>
          <w:rFonts w:eastAsia="Calibri"/>
          <w:lang w:eastAsia="en-US"/>
        </w:rPr>
        <w:t>ном круговом поперечном хромома</w:t>
      </w:r>
      <w:r w:rsidRPr="002A6673">
        <w:rPr>
          <w:rFonts w:eastAsia="Calibri"/>
          <w:lang w:eastAsia="en-US"/>
        </w:rPr>
        <w:t>г</w:t>
      </w:r>
      <w:r w:rsidR="00F35768" w:rsidRPr="002A6673">
        <w:rPr>
          <w:rFonts w:eastAsia="Calibri"/>
          <w:lang w:eastAsia="en-US"/>
        </w:rPr>
        <w:t>н</w:t>
      </w:r>
      <w:r w:rsidRPr="002A6673">
        <w:rPr>
          <w:rFonts w:eastAsia="Calibri"/>
          <w:lang w:eastAsia="en-US"/>
        </w:rPr>
        <w:t>итном поле при одновременном действии силы Штерна-Герлаха</w:t>
      </w:r>
      <w:r w:rsidR="001C7554" w:rsidRPr="002A6673">
        <w:rPr>
          <w:rFonts w:eastAsia="Calibri"/>
          <w:lang w:eastAsia="en-US"/>
        </w:rPr>
        <w:t>.</w:t>
      </w:r>
    </w:p>
    <w:p w:rsidR="001C7554" w:rsidRPr="002A6673" w:rsidRDefault="00B42680" w:rsidP="003B3363">
      <w:pPr>
        <w:pStyle w:val="ac"/>
        <w:rPr>
          <w:rFonts w:eastAsia="Calibri"/>
          <w:lang w:eastAsia="en-US"/>
        </w:rPr>
      </w:pPr>
      <w:r w:rsidRPr="002A6673">
        <w:rPr>
          <w:rFonts w:eastAsia="Calibri"/>
          <w:lang w:eastAsia="en-US"/>
        </w:rPr>
        <w:t>Поляризац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A</w:t>
      </w:r>
      <w:r w:rsidRPr="002A6673">
        <w:rPr>
          <w:bCs/>
          <w:i/>
          <w:lang w:eastAsia="en-US"/>
        </w:rPr>
        <w:t>→</w:t>
      </w:r>
      <w:r w:rsidRPr="002A6673">
        <w:rPr>
          <w:rFonts w:eastAsia="Calibri"/>
          <w:i/>
          <w:lang w:eastAsia="en-US"/>
        </w:rPr>
        <w:t>Σ</w:t>
      </w:r>
      <w:r w:rsidR="00D719F1" w:rsidRPr="002A6673">
        <w:rPr>
          <w:rFonts w:ascii="Cambria Math" w:eastAsia="Calibri" w:hAnsi="Cambria Math" w:cs="Cambria Math"/>
          <w:i/>
          <w:lang w:eastAsia="en-US"/>
        </w:rPr>
        <w:t>⁺</w:t>
      </w:r>
      <w:r w:rsidRPr="002A6673">
        <w:rPr>
          <w:rFonts w:eastAsia="Calibri"/>
          <w:i/>
          <w:lang w:eastAsia="en-US"/>
        </w:rPr>
        <w:t>+X</w:t>
      </w:r>
      <w:r w:rsidRPr="002A6673">
        <w:rPr>
          <w:rFonts w:eastAsia="Calibri"/>
          <w:lang w:eastAsia="en-US"/>
        </w:rPr>
        <w:t xml:space="preserve"> показана на </w:t>
      </w:r>
      <w:r w:rsidR="00D06246" w:rsidRPr="002A6673">
        <w:fldChar w:fldCharType="begin"/>
      </w:r>
      <w:r w:rsidR="001C7276" w:rsidRPr="002A6673">
        <w:instrText xml:space="preserve"> REF _Ref48749364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1</w:t>
      </w:r>
      <w:r w:rsidR="00D06246" w:rsidRPr="002A6673">
        <w:fldChar w:fldCharType="end"/>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имеет положительный знак. Данные получены при энергиях пучка 4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6"/>
      </w:r>
      <w:r w:rsidRPr="002A6673">
        <w:rPr>
          <w:rFonts w:eastAsia="Calibri"/>
          <w:lang w:eastAsia="en-US"/>
        </w:rPr>
        <w:t>,</w:t>
      </w:r>
      <w:r w:rsidR="00052840" w:rsidRPr="002A6673">
        <w:rPr>
          <w:rFonts w:eastAsia="Calibri"/>
          <w:lang w:eastAsia="en-US"/>
        </w:rPr>
        <w:t xml:space="preserve"> </w:t>
      </w:r>
      <w:r w:rsidRPr="002A6673">
        <w:rPr>
          <w:rStyle w:val="ab"/>
          <w:rFonts w:eastAsia="Calibri"/>
          <w:vertAlign w:val="baseline"/>
          <w:lang w:eastAsia="en-US"/>
        </w:rPr>
        <w:endnoteReference w:id="147"/>
      </w:r>
      <w:r w:rsidRPr="002A6673">
        <w:rPr>
          <w:rFonts w:eastAsia="Calibri"/>
          <w:lang w:eastAsia="en-US"/>
        </w:rPr>
        <w:t>,</w:t>
      </w:r>
      <w:r w:rsidR="00052840" w:rsidRPr="002A6673">
        <w:rPr>
          <w:rFonts w:eastAsia="Calibri"/>
          <w:lang w:eastAsia="en-US"/>
        </w:rPr>
        <w:t xml:space="preserve"> </w:t>
      </w:r>
      <w:r w:rsidRPr="002A6673">
        <w:rPr>
          <w:rStyle w:val="ab"/>
          <w:rFonts w:eastAsia="Calibri"/>
          <w:vertAlign w:val="baseline"/>
          <w:lang w:eastAsia="en-US"/>
        </w:rPr>
        <w:endnoteReference w:id="148"/>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8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49"/>
      </w:r>
      <w:r w:rsidRPr="002A6673">
        <w:rPr>
          <w:rFonts w:eastAsia="Calibri"/>
          <w:lang w:eastAsia="en-US"/>
        </w:rPr>
        <w:t>]. Положительная поляризация наблюдается такж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A</w:t>
      </w:r>
      <w:r w:rsidRPr="002A6673">
        <w:rPr>
          <w:bCs/>
          <w:i/>
          <w:lang w:eastAsia="en-US"/>
        </w:rPr>
        <w:t>→</w:t>
      </w:r>
      <w:r w:rsidRPr="002A6673">
        <w:rPr>
          <w:rFonts w:eastAsia="Calibri"/>
          <w:i/>
          <w:lang w:eastAsia="en-US"/>
        </w:rPr>
        <w:t>Σ</w:t>
      </w:r>
      <w:r w:rsidR="00052840" w:rsidRPr="002A6673">
        <w:rPr>
          <w:rFonts w:ascii="Cambria Math" w:hAnsi="Cambria Math" w:cs="Cambria Math"/>
        </w:rPr>
        <w:t>⁻</w:t>
      </w:r>
      <w:r w:rsidRPr="002A6673">
        <w:rPr>
          <w:rFonts w:eastAsia="Calibri"/>
          <w:i/>
          <w:lang w:eastAsia="en-US"/>
        </w:rPr>
        <w:t>+X</w:t>
      </w:r>
      <w:r w:rsidRPr="002A6673">
        <w:rPr>
          <w:rFonts w:eastAsia="Calibri"/>
          <w:lang w:eastAsia="en-US"/>
        </w:rPr>
        <w:t xml:space="preserve"> при энергии 4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50"/>
      </w:r>
      <w:r w:rsidRPr="002A6673">
        <w:rPr>
          <w:rFonts w:eastAsia="Calibri"/>
          <w:lang w:eastAsia="en-US"/>
        </w:rPr>
        <w:t>,</w:t>
      </w:r>
      <w:r w:rsidRPr="002A6673">
        <w:rPr>
          <w:rStyle w:val="ab"/>
          <w:rFonts w:eastAsia="Calibri"/>
          <w:vertAlign w:val="baseline"/>
          <w:lang w:eastAsia="en-US"/>
        </w:rPr>
        <w:endnoteReference w:id="151"/>
      </w:r>
      <w:r w:rsidRPr="002A6673">
        <w:rPr>
          <w:rFonts w:eastAsia="Calibri"/>
          <w:lang w:eastAsia="en-US"/>
        </w:rPr>
        <w:t xml:space="preserve">]. Поляризация </w:t>
      </w:r>
      <w:r w:rsidRPr="002A6673">
        <w:rPr>
          <w:rFonts w:eastAsia="Calibri"/>
          <w:i/>
          <w:lang w:eastAsia="en-US"/>
        </w:rPr>
        <w:t>Λ</w:t>
      </w:r>
      <w:r w:rsidRPr="002A6673">
        <w:rPr>
          <w:rFonts w:eastAsia="Calibri"/>
          <w:lang w:eastAsia="en-US"/>
        </w:rPr>
        <w:t xml:space="preserve"> определяется поляризацией </w:t>
      </w:r>
      <w:r w:rsidRPr="002A6673">
        <w:rPr>
          <w:rFonts w:eastAsia="Calibri"/>
          <w:i/>
          <w:lang w:eastAsia="en-US"/>
        </w:rPr>
        <w:t>s</w:t>
      </w:r>
      <w:r w:rsidR="00052840" w:rsidRPr="002A6673">
        <w:rPr>
          <w:rFonts w:ascii="MS Mincho" w:eastAsia="MS Mincho" w:hAnsi="MS Mincho" w:cs="MS Mincho" w:hint="eastAsia"/>
        </w:rPr>
        <w:t>‑</w:t>
      </w:r>
      <w:r w:rsidRPr="002A6673">
        <w:rPr>
          <w:rFonts w:eastAsia="Calibri"/>
          <w:lang w:eastAsia="en-US"/>
        </w:rPr>
        <w:t xml:space="preserve">кварка, тогда как для </w:t>
      </w:r>
      <w:r w:rsidRPr="002A6673">
        <w:rPr>
          <w:rFonts w:eastAsia="Calibri"/>
          <w:i/>
          <w:lang w:eastAsia="en-US"/>
        </w:rPr>
        <w:t>Σ</w:t>
      </w:r>
      <w:r w:rsidR="00D719F1" w:rsidRPr="002A6673">
        <w:rPr>
          <w:rFonts w:ascii="Cambria Math" w:eastAsia="Calibri" w:hAnsi="Cambria Math" w:cs="Cambria Math"/>
          <w:i/>
          <w:lang w:eastAsia="en-US"/>
        </w:rPr>
        <w:t>⁺</w:t>
      </w:r>
      <w:r w:rsidR="00052840" w:rsidRPr="002A6673">
        <w:rPr>
          <w:rFonts w:ascii="MS Mincho" w:eastAsia="MS Mincho" w:hAnsi="MS Mincho" w:cs="MS Mincho" w:hint="eastAsia"/>
        </w:rPr>
        <w:t>‑</w:t>
      </w:r>
      <w:r w:rsidRPr="002A6673">
        <w:rPr>
          <w:rFonts w:eastAsia="Calibri"/>
          <w:lang w:eastAsia="en-US"/>
        </w:rPr>
        <w:t>гиперон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силу особенностей его волновой функции, поляризация противоположна поляризации </w:t>
      </w:r>
      <w:r w:rsidRPr="002A6673">
        <w:rPr>
          <w:rFonts w:eastAsia="Calibri"/>
          <w:i/>
          <w:lang w:eastAsia="en-US"/>
        </w:rPr>
        <w:t>s</w:t>
      </w:r>
      <w:r w:rsidR="006772D4" w:rsidRPr="002A6673">
        <w:rPr>
          <w:rFonts w:ascii="MS Mincho" w:eastAsia="MS Mincho" w:hAnsi="MS Mincho" w:cs="MS Mincho" w:hint="eastAsia"/>
          <w:lang w:eastAsia="en-US"/>
        </w:rPr>
        <w:t>‑</w:t>
      </w:r>
      <w:r w:rsidRPr="002A6673">
        <w:rPr>
          <w:rFonts w:eastAsia="Calibri"/>
          <w:lang w:eastAsia="en-US"/>
        </w:rPr>
        <w:t xml:space="preserve">кварка, что может объяснить положительный знак </w:t>
      </w:r>
      <w:r w:rsidRPr="002A6673">
        <w:rPr>
          <w:rFonts w:eastAsia="Calibri"/>
          <w:i/>
          <w:lang w:eastAsia="en-US"/>
        </w:rPr>
        <w:t>P</w:t>
      </w:r>
      <w:r w:rsidRPr="002A6673">
        <w:rPr>
          <w:rFonts w:eastAsia="Calibri"/>
          <w:vertAlign w:val="subscript"/>
          <w:lang w:eastAsia="en-US"/>
        </w:rPr>
        <w:t>N</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A</w:t>
      </w:r>
      <w:r w:rsidRPr="002A6673">
        <w:rPr>
          <w:bCs/>
          <w:i/>
          <w:lang w:eastAsia="en-US"/>
        </w:rPr>
        <w:t>→</w:t>
      </w:r>
      <w:r w:rsidRPr="002A6673">
        <w:rPr>
          <w:rFonts w:eastAsia="Calibri"/>
          <w:i/>
          <w:lang w:eastAsia="en-US"/>
        </w:rPr>
        <w:t>Σ</w:t>
      </w:r>
      <w:r w:rsidR="00D719F1" w:rsidRPr="002A6673">
        <w:rPr>
          <w:rFonts w:ascii="Cambria Math" w:eastAsia="Calibri" w:hAnsi="Cambria Math" w:cs="Cambria Math"/>
          <w:i/>
          <w:lang w:eastAsia="en-US"/>
        </w:rPr>
        <w:t>⁺</w:t>
      </w:r>
      <w:r w:rsidRPr="002A6673">
        <w:rPr>
          <w:rFonts w:eastAsia="Calibri"/>
          <w:i/>
          <w:lang w:eastAsia="en-US"/>
        </w:rPr>
        <w:t>+X</w:t>
      </w:r>
      <w:r w:rsidR="001C7554" w:rsidRPr="002A6673">
        <w:rPr>
          <w:rFonts w:eastAsia="Calibri"/>
          <w:lang w:eastAsia="en-US"/>
        </w:rPr>
        <w:t>.</w:t>
      </w:r>
    </w:p>
    <w:p w:rsidR="00B42680" w:rsidRPr="002A6673" w:rsidRDefault="00B42680" w:rsidP="003B3363">
      <w:pPr>
        <w:pStyle w:val="ac"/>
        <w:rPr>
          <w:rFonts w:eastAsia="Calibri"/>
          <w:lang w:eastAsia="en-US"/>
        </w:rPr>
      </w:pPr>
      <w:r w:rsidRPr="002A6673">
        <w:rPr>
          <w:rFonts w:eastAsia="Calibri"/>
          <w:lang w:eastAsia="en-US"/>
        </w:rPr>
        <w:t xml:space="preserve">Большинство измерений </w:t>
      </w:r>
      <w:r w:rsidRPr="002A6673">
        <w:rPr>
          <w:rFonts w:eastAsia="Calibri"/>
          <w:i/>
          <w:lang w:eastAsia="en-US"/>
        </w:rPr>
        <w:t>P</w:t>
      </w:r>
      <w:r w:rsidRPr="002A6673">
        <w:rPr>
          <w:rFonts w:eastAsia="Calibri"/>
          <w:vertAlign w:val="subscript"/>
          <w:lang w:eastAsia="en-US"/>
        </w:rPr>
        <w:t>N</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A</w:t>
      </w:r>
      <w:r w:rsidRPr="002A6673">
        <w:rPr>
          <w:bCs/>
          <w:i/>
          <w:lang w:eastAsia="en-US"/>
        </w:rPr>
        <w:t>→</w:t>
      </w:r>
      <w:r w:rsidR="00247163" w:rsidRPr="002A6673">
        <w:rPr>
          <w:rFonts w:eastAsia="Calibri"/>
          <w:i/>
        </w:rPr>
        <w:t>Λ̃</w:t>
      </w:r>
      <w:r w:rsidRPr="002A6673">
        <w:rPr>
          <w:rFonts w:eastAsia="Calibri"/>
          <w:i/>
          <w:lang w:eastAsia="en-US"/>
        </w:rPr>
        <w:t>+X</w:t>
      </w:r>
      <w:r w:rsidRPr="002A6673">
        <w:rPr>
          <w:rFonts w:eastAsia="Calibri"/>
          <w:lang w:eastAsia="en-US"/>
        </w:rPr>
        <w:t xml:space="preserve"> были выполнены при высокой энергии, √</w:t>
      </w:r>
      <w:r w:rsidRPr="002A6673">
        <w:rPr>
          <w:rFonts w:eastAsia="Calibri"/>
          <w:i/>
          <w:lang w:eastAsia="en-US"/>
        </w:rPr>
        <w:t>s</w:t>
      </w:r>
      <w:r w:rsidRPr="002A6673">
        <w:rPr>
          <w:rFonts w:eastAsia="Calibri"/>
          <w:lang w:eastAsia="en-US"/>
        </w:rPr>
        <w:t xml:space="preserve"> &gt; 27</w:t>
      </w:r>
      <w:r w:rsidR="00D75F62" w:rsidRPr="002A6673">
        <w:rPr>
          <w:rFonts w:eastAsia="Calibri"/>
          <w:lang w:eastAsia="en-US"/>
        </w:rPr>
        <w:t> ГэВ</w:t>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оказали совместимую</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нулем поляризацию. Единственный эксперимент Е766,</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котором наблюдалась значительная поляризация </w:t>
      </w:r>
      <w:r w:rsidR="00247163" w:rsidRPr="002A6673">
        <w:rPr>
          <w:rFonts w:eastAsia="Calibri"/>
          <w:i/>
        </w:rPr>
        <w:t>Λ̃</w:t>
      </w:r>
      <w:r w:rsidR="00247163" w:rsidRPr="002A6673">
        <w:rPr>
          <w:rFonts w:eastAsia="Calibri"/>
        </w:rPr>
        <w:t>,</w:t>
      </w:r>
      <w:r w:rsidRPr="002A6673">
        <w:rPr>
          <w:rFonts w:eastAsia="Calibri"/>
          <w:lang w:eastAsia="en-US"/>
        </w:rPr>
        <w:t xml:space="preserve"> был выполнен при √</w:t>
      </w:r>
      <w:r w:rsidRPr="002A6673">
        <w:rPr>
          <w:rFonts w:eastAsia="Calibri"/>
          <w:i/>
          <w:lang w:eastAsia="en-US"/>
        </w:rPr>
        <w:t>s</w:t>
      </w:r>
      <w:r w:rsidR="00D75F62" w:rsidRPr="002A6673">
        <w:rPr>
          <w:rFonts w:eastAsia="Calibri"/>
          <w:lang w:eastAsia="en-US"/>
        </w:rPr>
        <w:t> = </w:t>
      </w:r>
      <w:r w:rsidRPr="002A6673">
        <w:rPr>
          <w:rFonts w:eastAsia="Calibri"/>
          <w:lang w:eastAsia="en-US"/>
        </w:rPr>
        <w:t>7.31</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52"/>
      </w:r>
      <w:r w:rsidRPr="002A6673">
        <w:rPr>
          <w:rFonts w:eastAsia="Calibri"/>
          <w:lang w:eastAsia="en-US"/>
        </w:rPr>
        <w:t xml:space="preserve">]. Результаты Е766 показаны на </w:t>
      </w:r>
      <w:r w:rsidR="00D06246" w:rsidRPr="002A6673">
        <w:fldChar w:fldCharType="begin"/>
      </w:r>
      <w:r w:rsidR="001C7276" w:rsidRPr="002A6673">
        <w:instrText xml:space="preserve"> REF _Ref48749368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2</w:t>
      </w:r>
      <w:r w:rsidR="00D06246" w:rsidRPr="002A6673">
        <w:fldChar w:fldCharType="end"/>
      </w:r>
      <w:r w:rsidRPr="002A6673">
        <w:rPr>
          <w:rFonts w:eastAsia="Calibri"/>
          <w:lang w:eastAsia="en-US"/>
        </w:rPr>
        <w:t xml:space="preserve"> сплошными кружочками. Сплошная кривая на </w:t>
      </w:r>
      <w:r w:rsidR="00D06246" w:rsidRPr="002A6673">
        <w:fldChar w:fldCharType="begin"/>
      </w:r>
      <w:r w:rsidR="001C7276" w:rsidRPr="002A6673">
        <w:instrText xml:space="preserve"> REF _Ref48749368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2</w:t>
      </w:r>
      <w:r w:rsidR="00D06246" w:rsidRPr="002A6673">
        <w:fldChar w:fldCharType="end"/>
      </w:r>
      <w:r w:rsidRPr="002A6673">
        <w:rPr>
          <w:rFonts w:eastAsia="Calibri"/>
          <w:lang w:eastAsia="en-US"/>
        </w:rPr>
        <w:t xml:space="preserve"> </w:t>
      </w:r>
      <w:r w:rsidR="00DD438B" w:rsidRPr="002A6673">
        <w:rPr>
          <w:rFonts w:eastAsia="Calibri"/>
          <w:lang w:eastAsia="en-US"/>
        </w:rPr>
        <w:t>—</w:t>
      </w:r>
      <w:r w:rsidRPr="002A6673">
        <w:rPr>
          <w:rFonts w:eastAsia="Calibri"/>
          <w:lang w:eastAsia="en-US"/>
        </w:rPr>
        <w:t xml:space="preserve"> расчеты по модели ХПК [</w:t>
      </w:r>
      <w:bookmarkStart w:id="364" w:name="_Ref487712010"/>
      <w:r w:rsidRPr="002A6673">
        <w:rPr>
          <w:rStyle w:val="ab"/>
          <w:rFonts w:eastAsia="Calibri"/>
          <w:vertAlign w:val="baseline"/>
          <w:lang w:eastAsia="en-US"/>
        </w:rPr>
        <w:endnoteReference w:id="153"/>
      </w:r>
      <w:bookmarkEnd w:id="364"/>
      <w:r w:rsidRPr="002A6673">
        <w:rPr>
          <w:rFonts w:eastAsia="Calibri"/>
          <w:lang w:eastAsia="en-US"/>
        </w:rPr>
        <w:t xml:space="preserve">]. Зависимость </w:t>
      </w:r>
      <w:r w:rsidRPr="002A6673">
        <w:rPr>
          <w:rFonts w:eastAsia="Calibri"/>
          <w:i/>
          <w:lang w:eastAsia="en-US"/>
        </w:rPr>
        <w:t>P</w:t>
      </w:r>
      <w:r w:rsidRPr="002A6673">
        <w:rPr>
          <w:rFonts w:eastAsia="Calibri"/>
          <w:vertAlign w:val="subscript"/>
          <w:lang w:eastAsia="en-US"/>
        </w:rPr>
        <w:t>N</w:t>
      </w:r>
      <w:r w:rsidRPr="002A6673">
        <w:rPr>
          <w:rFonts w:eastAsia="Calibri"/>
          <w:lang w:eastAsia="en-US"/>
        </w:rPr>
        <w:t xml:space="preserve"> от √</w:t>
      </w:r>
      <w:r w:rsidRPr="002A6673">
        <w:rPr>
          <w:rFonts w:eastAsia="Calibri"/>
          <w:i/>
          <w:lang w:eastAsia="en-US"/>
        </w:rPr>
        <w:t>s</w:t>
      </w:r>
      <w:r w:rsidRPr="002A6673">
        <w:rPr>
          <w:rFonts w:eastAsia="Calibri"/>
          <w:lang w:eastAsia="en-US"/>
        </w:rPr>
        <w:t xml:space="preserve"> имеет резонансный характер. Проверка этих данных является актуальной задачей</w:t>
      </w:r>
      <w:r w:rsidR="00D1407E" w:rsidRPr="002A6673">
        <w:rPr>
          <w:rFonts w:eastAsia="Calibri"/>
          <w:lang w:eastAsia="en-US"/>
        </w:rPr>
        <w:t xml:space="preserve"> и </w:t>
      </w:r>
      <w:r w:rsidRPr="002A6673">
        <w:rPr>
          <w:rFonts w:eastAsia="Calibri"/>
          <w:lang w:eastAsia="en-US"/>
        </w:rPr>
        <w:t>облегчается тем обстоятельством, что импульс протонного пучка должен быть 27</w:t>
      </w:r>
      <w:r w:rsidR="00D75F62" w:rsidRPr="002A6673">
        <w:rPr>
          <w:rFonts w:eastAsia="Calibri"/>
          <w:lang w:eastAsia="en-US"/>
        </w:rPr>
        <w:t> ГэВ</w:t>
      </w:r>
      <w:r w:rsidRPr="002A6673">
        <w:rPr>
          <w:rFonts w:eastAsia="Calibri"/>
          <w:lang w:eastAsia="en-US"/>
        </w:rPr>
        <w:t xml:space="preserve">, что будет доступно для установки СПАСЧАРМ. </w:t>
      </w:r>
    </w:p>
    <w:p w:rsidR="007B3F01" w:rsidRPr="002A6673" w:rsidRDefault="007B3F01" w:rsidP="007B3F01">
      <w:pPr>
        <w:pStyle w:val="ac"/>
        <w:rPr>
          <w:rFonts w:eastAsia="Calibri"/>
          <w:lang w:eastAsia="en-US"/>
        </w:rPr>
      </w:pPr>
      <w:r w:rsidRPr="002A6673">
        <w:rPr>
          <w:rFonts w:eastAsia="Calibri"/>
          <w:lang w:eastAsia="en-US"/>
        </w:rPr>
        <w:t>Очень большая поляризация (однако,</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 xml:space="preserve">большими ошибками) измерена для реакции </w:t>
      </w:r>
      <w:r w:rsidRPr="002A6673">
        <w:rPr>
          <w:rFonts w:eastAsia="Calibri"/>
          <w:i/>
          <w:lang w:eastAsia="en-US"/>
        </w:rPr>
        <w:t>K</w:t>
      </w:r>
      <w:r w:rsidR="00052840" w:rsidRPr="002A6673">
        <w:rPr>
          <w:rFonts w:ascii="Cambria Math" w:hAnsi="Cambria Math" w:cs="Cambria Math"/>
        </w:rPr>
        <w:t>⁺</w:t>
      </w:r>
      <w:r w:rsidRPr="002A6673">
        <w:rPr>
          <w:rFonts w:eastAsia="Calibri"/>
          <w:i/>
          <w:lang w:eastAsia="en-US"/>
        </w:rPr>
        <w:t>p</w:t>
      </w:r>
      <w:r w:rsidR="003810CC" w:rsidRPr="002A6673">
        <w:rPr>
          <w:rFonts w:eastAsia="Calibri"/>
          <w:i/>
          <w:lang w:val="en-US" w:eastAsia="en-US"/>
        </w:rPr>
        <w:t> </w:t>
      </w:r>
      <w:r w:rsidRPr="002A6673">
        <w:rPr>
          <w:bCs/>
          <w:i/>
          <w:lang w:eastAsia="en-US"/>
        </w:rPr>
        <w:t>→</w:t>
      </w:r>
      <w:r w:rsidR="003810CC" w:rsidRPr="002A6673">
        <w:rPr>
          <w:bCs/>
          <w:i/>
          <w:lang w:val="en-US" w:eastAsia="en-US"/>
        </w:rPr>
        <w:t> </w:t>
      </w:r>
      <w:r w:rsidR="003810CC" w:rsidRPr="002A6673">
        <w:rPr>
          <w:rFonts w:eastAsia="Calibri"/>
          <w:i/>
        </w:rPr>
        <w:t>Λ̃</w:t>
      </w:r>
      <w:r w:rsidRPr="002A6673">
        <w:rPr>
          <w:rFonts w:eastAsia="Calibri"/>
          <w:i/>
          <w:lang w:eastAsia="en-US"/>
        </w:rPr>
        <w:t>+X</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диапазоне импульсов пучка от 8.2 до 70</w:t>
      </w:r>
      <w:r w:rsidR="00D75F62" w:rsidRPr="002A6673">
        <w:rPr>
          <w:rFonts w:eastAsia="Calibri"/>
          <w:lang w:eastAsia="en-US"/>
        </w:rPr>
        <w:t> </w:t>
      </w:r>
      <w:r w:rsidR="0069260C" w:rsidRPr="002A6673">
        <w:rPr>
          <w:rFonts w:eastAsia="Calibri"/>
          <w:lang w:eastAsia="en-US"/>
        </w:rPr>
        <w:t>ГэВ/</w:t>
      </w:r>
      <w:r w:rsidR="0069260C" w:rsidRPr="002A6673">
        <w:rPr>
          <w:rFonts w:eastAsia="Calibri"/>
          <w:i/>
          <w:lang w:val="en-US" w:eastAsia="en-US"/>
        </w:rPr>
        <w:t>c</w:t>
      </w:r>
      <w:r w:rsidRPr="002A6673">
        <w:rPr>
          <w:rFonts w:eastAsia="Calibri"/>
          <w:lang w:eastAsia="en-US"/>
        </w:rPr>
        <w:t xml:space="preserve"> [</w:t>
      </w:r>
      <w:r w:rsidRPr="002A6673">
        <w:rPr>
          <w:rStyle w:val="ab"/>
          <w:rFonts w:eastAsia="Calibri"/>
          <w:vertAlign w:val="baseline"/>
          <w:lang w:eastAsia="en-US"/>
        </w:rPr>
        <w:endnoteReference w:id="154"/>
      </w:r>
      <w:r w:rsidRPr="002A6673">
        <w:rPr>
          <w:rFonts w:eastAsia="Calibri"/>
          <w:lang w:eastAsia="en-US"/>
        </w:rPr>
        <w:t>,</w:t>
      </w:r>
      <w:r w:rsidR="005367F3" w:rsidRPr="002A6673">
        <w:rPr>
          <w:rFonts w:eastAsia="Calibri"/>
          <w:lang w:eastAsia="en-US"/>
        </w:rPr>
        <w:t xml:space="preserve"> </w:t>
      </w:r>
      <w:r w:rsidRPr="002A6673">
        <w:rPr>
          <w:rStyle w:val="ab"/>
          <w:rFonts w:eastAsia="Calibri"/>
          <w:vertAlign w:val="baseline"/>
          <w:lang w:eastAsia="en-US"/>
        </w:rPr>
        <w:endnoteReference w:id="155"/>
      </w:r>
      <w:r w:rsidRPr="002A6673">
        <w:rPr>
          <w:rFonts w:eastAsia="Calibri"/>
          <w:lang w:eastAsia="en-US"/>
        </w:rPr>
        <w:t>,</w:t>
      </w:r>
      <w:r w:rsidR="005367F3" w:rsidRPr="002A6673">
        <w:rPr>
          <w:rFonts w:eastAsia="Calibri"/>
          <w:lang w:eastAsia="en-US"/>
        </w:rPr>
        <w:t xml:space="preserve"> </w:t>
      </w:r>
      <w:r w:rsidRPr="002A6673">
        <w:rPr>
          <w:rStyle w:val="ab"/>
          <w:rFonts w:eastAsia="Calibri"/>
          <w:vertAlign w:val="baseline"/>
          <w:lang w:eastAsia="en-US"/>
        </w:rPr>
        <w:endnoteReference w:id="156"/>
      </w:r>
      <w:r w:rsidRPr="002A6673">
        <w:rPr>
          <w:rFonts w:eastAsia="Calibri"/>
          <w:lang w:eastAsia="en-US"/>
        </w:rPr>
        <w:t>,</w:t>
      </w:r>
      <w:r w:rsidR="005367F3" w:rsidRPr="002A6673">
        <w:rPr>
          <w:rFonts w:eastAsia="Calibri"/>
          <w:lang w:eastAsia="en-US"/>
        </w:rPr>
        <w:t xml:space="preserve"> </w:t>
      </w:r>
      <w:r w:rsidRPr="002A6673">
        <w:rPr>
          <w:rStyle w:val="ab"/>
          <w:rFonts w:eastAsia="Calibri"/>
          <w:vertAlign w:val="baseline"/>
          <w:lang w:eastAsia="en-US"/>
        </w:rPr>
        <w:endnoteReference w:id="157"/>
      </w:r>
      <w:r w:rsidRPr="002A6673">
        <w:rPr>
          <w:rFonts w:eastAsia="Calibri"/>
          <w:lang w:eastAsia="en-US"/>
        </w:rPr>
        <w:t xml:space="preserve">]. Результаты показаны на </w:t>
      </w:r>
      <w:r w:rsidR="00D06246" w:rsidRPr="002A6673">
        <w:fldChar w:fldCharType="begin"/>
      </w:r>
      <w:r w:rsidR="001C7276" w:rsidRPr="002A6673">
        <w:instrText xml:space="preserve"> REF _Ref48749372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3</w:t>
      </w:r>
      <w:r w:rsidR="00D06246" w:rsidRPr="002A6673">
        <w:fldChar w:fldCharType="end"/>
      </w:r>
      <w:r w:rsidRPr="002A6673">
        <w:rPr>
          <w:rFonts w:eastAsia="Calibri"/>
          <w:lang w:eastAsia="en-US"/>
        </w:rPr>
        <w:t>, наряду</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расчетами [</w:t>
      </w:r>
      <w:r w:rsidR="00D06246" w:rsidRPr="002A6673">
        <w:fldChar w:fldCharType="begin"/>
      </w:r>
      <w:r w:rsidR="001C7276" w:rsidRPr="002A6673">
        <w:instrText xml:space="preserve"> NOTEREF _Ref487492720 </w:instrText>
      </w:r>
      <w:r w:rsidR="007033E1" w:rsidRPr="002A6673">
        <w:instrText xml:space="preserve">\h </w:instrText>
      </w:r>
      <w:r w:rsidR="002A6673">
        <w:instrText xml:space="preserve"> \* MERGEFORMAT </w:instrText>
      </w:r>
      <w:r w:rsidR="00D06246" w:rsidRPr="002A6673">
        <w:fldChar w:fldCharType="separate"/>
      </w:r>
      <w:r w:rsidR="00CA1D38" w:rsidRPr="002A6673">
        <w:t>138</w:t>
      </w:r>
      <w:r w:rsidR="00D06246" w:rsidRPr="002A6673">
        <w:fldChar w:fldCharType="end"/>
      </w:r>
      <w:r w:rsidRPr="002A6673">
        <w:rPr>
          <w:rFonts w:eastAsia="Calibri"/>
          <w:lang w:eastAsia="en-US"/>
        </w:rPr>
        <w:t>]. Получение более точных данных по этой реакции является актуальной задачей.</w:t>
      </w:r>
    </w:p>
    <w:p w:rsidR="007B3F01" w:rsidRPr="002A6673" w:rsidRDefault="007B3F01" w:rsidP="007B3F01">
      <w:pPr>
        <w:pStyle w:val="ac"/>
        <w:rPr>
          <w:rFonts w:eastAsia="Calibri"/>
          <w:lang w:eastAsia="en-US"/>
        </w:rPr>
      </w:pPr>
      <w:r w:rsidRPr="002A6673">
        <w:rPr>
          <w:rFonts w:eastAsia="Calibri"/>
          <w:lang w:eastAsia="en-US"/>
        </w:rPr>
        <w:lastRenderedPageBreak/>
        <w:t xml:space="preserve">Результаты измерения </w:t>
      </w:r>
      <w:r w:rsidRPr="002A6673">
        <w:rPr>
          <w:rFonts w:eastAsia="Calibri"/>
          <w:i/>
          <w:lang w:eastAsia="en-US"/>
        </w:rPr>
        <w:t>P</w:t>
      </w:r>
      <w:r w:rsidRPr="002A6673">
        <w:rPr>
          <w:rFonts w:eastAsia="Calibri"/>
          <w:vertAlign w:val="subscript"/>
          <w:lang w:eastAsia="en-US"/>
        </w:rPr>
        <w:t>N</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w:t>
      </w:r>
      <w:r w:rsidR="00052840" w:rsidRPr="002A6673">
        <w:rPr>
          <w:rFonts w:eastAsia="Calibri"/>
          <w:i/>
          <w:lang w:eastAsia="en-US"/>
        </w:rPr>
        <w:t>̃</w:t>
      </w:r>
      <w:r w:rsidRPr="002A6673">
        <w:rPr>
          <w:rFonts w:eastAsia="Calibri"/>
          <w:i/>
          <w:lang w:eastAsia="en-US"/>
        </w:rPr>
        <w:t>p</w:t>
      </w:r>
      <w:r w:rsidR="003810CC" w:rsidRPr="002A6673">
        <w:rPr>
          <w:rFonts w:eastAsia="Calibri"/>
          <w:i/>
          <w:lang w:val="en-US" w:eastAsia="en-US"/>
        </w:rPr>
        <w:t> </w:t>
      </w:r>
      <w:r w:rsidRPr="002A6673">
        <w:rPr>
          <w:rFonts w:eastAsia="Calibri"/>
          <w:bCs/>
          <w:i/>
          <w:lang w:eastAsia="en-US"/>
        </w:rPr>
        <w:t>→</w:t>
      </w:r>
      <w:r w:rsidR="003810CC" w:rsidRPr="002A6673">
        <w:rPr>
          <w:rFonts w:eastAsia="Calibri"/>
          <w:bCs/>
          <w:i/>
          <w:lang w:val="en-US" w:eastAsia="en-US"/>
        </w:rPr>
        <w:t> </w:t>
      </w:r>
      <w:r w:rsidR="00247163" w:rsidRPr="002A6673">
        <w:rPr>
          <w:rFonts w:eastAsia="Calibri"/>
          <w:i/>
        </w:rPr>
        <w:t>Λ̃</w:t>
      </w:r>
      <w:r w:rsidRPr="002A6673">
        <w:rPr>
          <w:rFonts w:eastAsia="Calibri"/>
          <w:i/>
          <w:lang w:eastAsia="en-US"/>
        </w:rPr>
        <w:t>+X</w:t>
      </w:r>
      <w:r w:rsidRPr="002A6673">
        <w:rPr>
          <w:rFonts w:eastAsia="Calibri"/>
          <w:lang w:eastAsia="en-US"/>
        </w:rPr>
        <w:t xml:space="preserve"> показаны на </w:t>
      </w:r>
      <w:r w:rsidR="00D06246" w:rsidRPr="002A6673">
        <w:fldChar w:fldCharType="begin"/>
      </w:r>
      <w:r w:rsidR="001C7276" w:rsidRPr="002A6673">
        <w:instrText xml:space="preserve"> REF _Ref48749376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4</w:t>
      </w:r>
      <w:r w:rsidR="00D06246" w:rsidRPr="002A6673">
        <w:fldChar w:fldCharType="end"/>
      </w:r>
      <w:r w:rsidRPr="002A6673">
        <w:rPr>
          <w:rFonts w:eastAsia="Calibri"/>
          <w:lang w:eastAsia="en-US"/>
        </w:rPr>
        <w:t xml:space="preserve"> [</w:t>
      </w:r>
      <w:r w:rsidRPr="002A6673">
        <w:rPr>
          <w:rFonts w:eastAsia="Calibri"/>
          <w:lang w:eastAsia="en-US"/>
        </w:rPr>
        <w:endnoteReference w:id="158"/>
      </w:r>
      <w:r w:rsidRPr="002A6673">
        <w:rPr>
          <w:rFonts w:eastAsia="Calibri"/>
          <w:lang w:eastAsia="en-US"/>
        </w:rPr>
        <w:t>]. Особенно</w:t>
      </w:r>
      <w:r w:rsidR="00E80A46" w:rsidRPr="002A6673">
        <w:rPr>
          <w:rFonts w:eastAsia="Calibri"/>
          <w:lang w:eastAsia="en-US"/>
        </w:rPr>
        <w:softHyphen/>
      </w:r>
      <w:r w:rsidRPr="002A6673">
        <w:rPr>
          <w:rFonts w:eastAsia="Calibri"/>
          <w:lang w:eastAsia="en-US"/>
        </w:rPr>
        <w:t xml:space="preserve">стью этих результатов является указание на осцилляцию </w:t>
      </w:r>
      <w:r w:rsidRPr="002A6673">
        <w:rPr>
          <w:rFonts w:eastAsia="Calibri"/>
          <w:i/>
          <w:lang w:eastAsia="en-US"/>
        </w:rPr>
        <w:t>P</w:t>
      </w:r>
      <w:r w:rsidRPr="002A6673">
        <w:rPr>
          <w:rFonts w:eastAsia="Calibri"/>
          <w:vertAlign w:val="subscript"/>
          <w:lang w:eastAsia="en-US"/>
        </w:rPr>
        <w:t>N</w:t>
      </w:r>
      <w:r w:rsidRPr="002A6673">
        <w:rPr>
          <w:rFonts w:eastAsia="Calibri"/>
          <w:i/>
          <w:lang w:eastAsia="en-US"/>
        </w:rPr>
        <w:t>(x</w:t>
      </w:r>
      <w:r w:rsidRPr="002A6673">
        <w:rPr>
          <w:rFonts w:eastAsia="Calibri"/>
          <w:sz w:val="22"/>
          <w:vertAlign w:val="subscript"/>
          <w:lang w:eastAsia="en-US"/>
        </w:rPr>
        <w:t>F</w:t>
      </w:r>
      <w:r w:rsidRPr="002A6673">
        <w:rPr>
          <w:rFonts w:eastAsia="Calibri"/>
          <w:i/>
          <w:lang w:eastAsia="en-US"/>
        </w:rPr>
        <w:t>)</w:t>
      </w:r>
      <w:r w:rsidRPr="002A6673">
        <w:rPr>
          <w:rFonts w:eastAsia="Calibri"/>
          <w:lang w:eastAsia="en-US"/>
        </w:rPr>
        <w:t>, что будет интересно проверить</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исследовать на антипротонном пучке эксперимента СПАСЧАРМ. </w:t>
      </w:r>
    </w:p>
    <w:p w:rsidR="007B3F01" w:rsidRPr="002A6673" w:rsidRDefault="007B3F01" w:rsidP="003B3363">
      <w:pPr>
        <w:pStyle w:val="ac"/>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233C8" w:rsidRPr="002A6673" w:rsidTr="007B3F01">
        <w:tc>
          <w:tcPr>
            <w:tcW w:w="4784" w:type="dxa"/>
          </w:tcPr>
          <w:p w:rsidR="001233C8" w:rsidRPr="002A6673" w:rsidRDefault="001233C8" w:rsidP="007F0564">
            <w:pPr>
              <w:pStyle w:val="affa"/>
              <w:rPr>
                <w:noProof w:val="0"/>
              </w:rPr>
            </w:pPr>
            <w:r w:rsidRPr="002A6673">
              <w:rPr>
                <w:rFonts w:eastAsia="Calibri"/>
              </w:rPr>
              <w:drawing>
                <wp:inline distT="0" distB="0" distL="0" distR="0" wp14:anchorId="5271015F" wp14:editId="544E71DA">
                  <wp:extent cx="2825929" cy="3240000"/>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25929" cy="3240000"/>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65" w:name="_Ref48749364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1</w:t>
            </w:r>
            <w:r w:rsidR="00D06246" w:rsidRPr="002A6673">
              <w:fldChar w:fldCharType="end"/>
            </w:r>
            <w:bookmarkEnd w:id="365"/>
            <w:r w:rsidR="00766435" w:rsidRPr="002A6673">
              <w:t xml:space="preserve"> </w:t>
            </w:r>
            <w:r w:rsidR="001233C8" w:rsidRPr="002A6673">
              <w:t xml:space="preserve"> </w:t>
            </w:r>
            <w:r w:rsidR="001233C8" w:rsidRPr="002A6673">
              <w:rPr>
                <w:i/>
              </w:rPr>
              <w:t>P</w:t>
            </w:r>
            <w:r w:rsidR="001233C8" w:rsidRPr="002A6673">
              <w:rPr>
                <w:vertAlign w:val="subscript"/>
              </w:rPr>
              <w:t>N</w:t>
            </w:r>
            <w:r w:rsidR="00D1407E" w:rsidRPr="002A6673">
              <w:t xml:space="preserve"> в </w:t>
            </w:r>
            <w:r w:rsidR="001233C8" w:rsidRPr="002A6673">
              <w:t xml:space="preserve">реакции </w:t>
            </w:r>
            <w:r w:rsidR="001233C8" w:rsidRPr="002A6673">
              <w:rPr>
                <w:i/>
              </w:rPr>
              <w:t>pA→Σ</w:t>
            </w:r>
            <w:r w:rsidR="00D719F1" w:rsidRPr="002A6673">
              <w:rPr>
                <w:rFonts w:ascii="Cambria Math" w:hAnsi="Cambria Math" w:cs="Cambria Math"/>
                <w:i/>
              </w:rPr>
              <w:t>⁺</w:t>
            </w:r>
            <w:r w:rsidR="001233C8" w:rsidRPr="002A6673">
              <w:rPr>
                <w:i/>
              </w:rPr>
              <w:t>+X</w:t>
            </w:r>
          </w:p>
        </w:tc>
        <w:tc>
          <w:tcPr>
            <w:tcW w:w="4786" w:type="dxa"/>
          </w:tcPr>
          <w:p w:rsidR="001233C8" w:rsidRPr="002A6673" w:rsidRDefault="001233C8" w:rsidP="007F0564">
            <w:pPr>
              <w:pStyle w:val="affa"/>
              <w:rPr>
                <w:noProof w:val="0"/>
              </w:rPr>
            </w:pPr>
            <w:r w:rsidRPr="002A6673">
              <w:rPr>
                <w:rFonts w:eastAsia="Calibri"/>
              </w:rPr>
              <w:drawing>
                <wp:inline distT="0" distB="0" distL="0" distR="0" wp14:anchorId="607297F4" wp14:editId="273C4ABA">
                  <wp:extent cx="2368342" cy="2333899"/>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69760" cy="2335297"/>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66" w:name="_Ref48749368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2</w:t>
            </w:r>
            <w:r w:rsidR="00D06246" w:rsidRPr="002A6673">
              <w:fldChar w:fldCharType="end"/>
            </w:r>
            <w:bookmarkEnd w:id="366"/>
            <w:r w:rsidR="001233C8" w:rsidRPr="002A6673">
              <w:t xml:space="preserve"> </w:t>
            </w:r>
            <w:r w:rsidR="00766435" w:rsidRPr="002A6673">
              <w:t xml:space="preserve"> </w:t>
            </w:r>
            <w:r w:rsidR="001233C8" w:rsidRPr="002A6673">
              <w:rPr>
                <w:i/>
              </w:rPr>
              <w:t>P</w:t>
            </w:r>
            <w:r w:rsidR="001233C8" w:rsidRPr="002A6673">
              <w:rPr>
                <w:vertAlign w:val="subscript"/>
              </w:rPr>
              <w:t>N</w:t>
            </w:r>
            <w:r w:rsidR="00D1407E" w:rsidRPr="002A6673">
              <w:t xml:space="preserve"> в</w:t>
            </w:r>
            <w:r w:rsidR="00FA577C" w:rsidRPr="002A6673">
              <w:t xml:space="preserve"> </w:t>
            </w:r>
            <w:r w:rsidR="001233C8" w:rsidRPr="002A6673">
              <w:t xml:space="preserve">реакции </w:t>
            </w:r>
            <w:r w:rsidR="001233C8" w:rsidRPr="002A6673">
              <w:rPr>
                <w:i/>
              </w:rPr>
              <w:t>pA→Λ͂ +X</w:t>
            </w:r>
          </w:p>
        </w:tc>
      </w:tr>
      <w:tr w:rsidR="001233C8" w:rsidRPr="002A6673" w:rsidTr="007B3F01">
        <w:tc>
          <w:tcPr>
            <w:tcW w:w="4785" w:type="dxa"/>
          </w:tcPr>
          <w:p w:rsidR="001233C8" w:rsidRPr="002A6673" w:rsidRDefault="001233C8" w:rsidP="007F0564">
            <w:pPr>
              <w:pStyle w:val="affa"/>
              <w:rPr>
                <w:noProof w:val="0"/>
              </w:rPr>
            </w:pPr>
            <w:r w:rsidRPr="002A6673">
              <w:rPr>
                <w:rFonts w:eastAsia="Calibri"/>
              </w:rPr>
              <w:drawing>
                <wp:inline distT="0" distB="0" distL="0" distR="0" wp14:anchorId="4F0B884D" wp14:editId="0878DDCC">
                  <wp:extent cx="2871462" cy="3240000"/>
                  <wp:effectExtent l="19050" t="0" r="5088"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7">
                            <a:extLst>
                              <a:ext uri="{28A0092B-C50C-407E-A947-70E740481C1C}">
                                <a14:useLocalDpi xmlns:a14="http://schemas.microsoft.com/office/drawing/2010/main" val="0"/>
                              </a:ext>
                            </a:extLst>
                          </a:blip>
                          <a:srcRect t="2221" b="-193"/>
                          <a:stretch>
                            <a:fillRect/>
                          </a:stretch>
                        </pic:blipFill>
                        <pic:spPr bwMode="auto">
                          <a:xfrm>
                            <a:off x="0" y="0"/>
                            <a:ext cx="2871462" cy="3240000"/>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67" w:name="_Ref48749372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3</w:t>
            </w:r>
            <w:r w:rsidR="00D06246" w:rsidRPr="002A6673">
              <w:fldChar w:fldCharType="end"/>
            </w:r>
            <w:bookmarkEnd w:id="367"/>
            <w:r w:rsidR="00766435" w:rsidRPr="002A6673">
              <w:t xml:space="preserve"> </w:t>
            </w:r>
            <w:r w:rsidR="001233C8" w:rsidRPr="002A6673">
              <w:rPr>
                <w:rFonts w:eastAsia="Calibri"/>
                <w:sz w:val="24"/>
                <w:szCs w:val="24"/>
                <w:lang w:eastAsia="en-US"/>
              </w:rPr>
              <w:t xml:space="preserve"> </w:t>
            </w:r>
            <w:r w:rsidR="001233C8" w:rsidRPr="002A6673">
              <w:rPr>
                <w:i/>
              </w:rPr>
              <w:t>P</w:t>
            </w:r>
            <w:r w:rsidR="001233C8" w:rsidRPr="002A6673">
              <w:rPr>
                <w:vertAlign w:val="subscript"/>
              </w:rPr>
              <w:t>N</w:t>
            </w:r>
            <w:r w:rsidR="00D1407E" w:rsidRPr="002A6673">
              <w:t xml:space="preserve"> в</w:t>
            </w:r>
            <w:r w:rsidR="00FA577C" w:rsidRPr="002A6673">
              <w:t xml:space="preserve"> </w:t>
            </w:r>
            <w:r w:rsidR="001233C8" w:rsidRPr="002A6673">
              <w:t xml:space="preserve">реакции </w:t>
            </w:r>
            <w:r w:rsidR="001233C8" w:rsidRPr="002A6673">
              <w:rPr>
                <w:i/>
              </w:rPr>
              <w:t>K</w:t>
            </w:r>
            <w:r w:rsidR="00D719F1" w:rsidRPr="002A6673">
              <w:rPr>
                <w:rFonts w:ascii="Cambria Math" w:hAnsi="Cambria Math" w:cs="Cambria Math"/>
                <w:i/>
              </w:rPr>
              <w:t>⁺</w:t>
            </w:r>
            <w:r w:rsidR="001233C8" w:rsidRPr="002A6673">
              <w:rPr>
                <w:i/>
              </w:rPr>
              <w:t>p→Λ</w:t>
            </w:r>
            <w:r w:rsidR="00550E44" w:rsidRPr="002A6673">
              <w:rPr>
                <w:i/>
              </w:rPr>
              <w:t>̃</w:t>
            </w:r>
            <w:r w:rsidR="001233C8" w:rsidRPr="002A6673">
              <w:rPr>
                <w:i/>
              </w:rPr>
              <w:t>+X</w:t>
            </w:r>
          </w:p>
        </w:tc>
        <w:tc>
          <w:tcPr>
            <w:tcW w:w="4785" w:type="dxa"/>
          </w:tcPr>
          <w:p w:rsidR="001233C8" w:rsidRPr="002A6673" w:rsidRDefault="001233C8" w:rsidP="007F0564">
            <w:pPr>
              <w:pStyle w:val="affa"/>
              <w:rPr>
                <w:noProof w:val="0"/>
              </w:rPr>
            </w:pPr>
            <w:r w:rsidRPr="002A6673">
              <w:rPr>
                <w:rFonts w:eastAsia="Calibri"/>
              </w:rPr>
              <w:drawing>
                <wp:inline distT="0" distB="0" distL="0" distR="0" wp14:anchorId="1FE19D33" wp14:editId="2D5868F2">
                  <wp:extent cx="2871462" cy="3240000"/>
                  <wp:effectExtent l="19050" t="0" r="5088"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8">
                            <a:extLst>
                              <a:ext uri="{28A0092B-C50C-407E-A947-70E740481C1C}">
                                <a14:useLocalDpi xmlns:a14="http://schemas.microsoft.com/office/drawing/2010/main" val="0"/>
                              </a:ext>
                            </a:extLst>
                          </a:blip>
                          <a:srcRect t="1724"/>
                          <a:stretch>
                            <a:fillRect/>
                          </a:stretch>
                        </pic:blipFill>
                        <pic:spPr bwMode="auto">
                          <a:xfrm>
                            <a:off x="0" y="0"/>
                            <a:ext cx="2871462" cy="3240000"/>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368" w:name="_Ref48749376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4</w:t>
            </w:r>
            <w:r w:rsidR="00D06246" w:rsidRPr="002A6673">
              <w:fldChar w:fldCharType="end"/>
            </w:r>
            <w:bookmarkEnd w:id="368"/>
            <w:r w:rsidR="00766435" w:rsidRPr="002A6673">
              <w:t xml:space="preserve"> </w:t>
            </w:r>
            <w:r w:rsidR="001233C8" w:rsidRPr="002A6673">
              <w:t xml:space="preserve"> </w:t>
            </w:r>
            <w:r w:rsidR="001233C8" w:rsidRPr="002A6673">
              <w:rPr>
                <w:i/>
              </w:rPr>
              <w:t>P</w:t>
            </w:r>
            <w:r w:rsidR="001233C8" w:rsidRPr="002A6673">
              <w:rPr>
                <w:vertAlign w:val="subscript"/>
              </w:rPr>
              <w:t>N</w:t>
            </w:r>
            <w:r w:rsidR="00D1407E" w:rsidRPr="002A6673">
              <w:t xml:space="preserve"> в</w:t>
            </w:r>
            <w:r w:rsidR="00FA577C" w:rsidRPr="002A6673">
              <w:t xml:space="preserve"> </w:t>
            </w:r>
            <w:r w:rsidR="001233C8" w:rsidRPr="002A6673">
              <w:t xml:space="preserve">реакции </w:t>
            </w:r>
            <w:r w:rsidR="001233C8" w:rsidRPr="002A6673">
              <w:rPr>
                <w:i/>
              </w:rPr>
              <w:t>p</w:t>
            </w:r>
            <w:r w:rsidR="00550E44" w:rsidRPr="002A6673">
              <w:rPr>
                <w:i/>
              </w:rPr>
              <w:t>̃</w:t>
            </w:r>
            <w:r w:rsidR="001233C8" w:rsidRPr="002A6673">
              <w:rPr>
                <w:i/>
              </w:rPr>
              <w:t>p→Λ</w:t>
            </w:r>
            <w:r w:rsidR="00550E44" w:rsidRPr="002A6673">
              <w:rPr>
                <w:i/>
              </w:rPr>
              <w:t>̃</w:t>
            </w:r>
            <w:r w:rsidR="001233C8" w:rsidRPr="002A6673">
              <w:rPr>
                <w:i/>
              </w:rPr>
              <w:t>+X</w:t>
            </w:r>
          </w:p>
        </w:tc>
      </w:tr>
    </w:tbl>
    <w:p w:rsidR="001233C8" w:rsidRPr="002A6673" w:rsidRDefault="001233C8" w:rsidP="007844BF">
      <w:pPr>
        <w:pStyle w:val="2"/>
      </w:pPr>
      <w:bookmarkStart w:id="369" w:name="_Toc26282796"/>
      <w:bookmarkStart w:id="370" w:name="_Toc29983155"/>
      <w:r w:rsidRPr="002A6673">
        <w:t xml:space="preserve">Теоретические модели, </w:t>
      </w:r>
      <w:r w:rsidR="008C3509" w:rsidRPr="002A6673">
        <w:t>описывающие односпиновые</w:t>
      </w:r>
      <w:r w:rsidRPr="002A6673">
        <w:t xml:space="preserve"> явлени</w:t>
      </w:r>
      <w:bookmarkEnd w:id="369"/>
      <w:r w:rsidR="008C3509" w:rsidRPr="002A6673">
        <w:t>я</w:t>
      </w:r>
      <w:bookmarkEnd w:id="370"/>
    </w:p>
    <w:p w:rsidR="001C7554" w:rsidRPr="002A6673" w:rsidRDefault="001233C8" w:rsidP="003B3363">
      <w:pPr>
        <w:pStyle w:val="ac"/>
        <w:rPr>
          <w:rFonts w:eastAsia="SFRM1440"/>
          <w:lang w:eastAsia="en-US"/>
        </w:rPr>
      </w:pPr>
      <w:r w:rsidRPr="002A6673">
        <w:rPr>
          <w:rFonts w:eastAsia="Calibri"/>
          <w:lang w:eastAsia="en-US"/>
        </w:rPr>
        <w:t xml:space="preserve">В настоящем разделе рассматриваются различные модели, предложенные для объяснения односпиновых поляризационных данных. Исторически первыми моделями, </w:t>
      </w:r>
      <w:r w:rsidRPr="002A6673">
        <w:rPr>
          <w:rFonts w:eastAsia="Calibri"/>
          <w:lang w:eastAsia="en-US"/>
        </w:rPr>
        <w:lastRenderedPageBreak/>
        <w:t>предложенными для объяснения больших поляризационных эффектов во взаимодейст</w:t>
      </w:r>
      <w:r w:rsidR="009E518E" w:rsidRPr="002A6673">
        <w:rPr>
          <w:rFonts w:eastAsia="Calibri"/>
          <w:lang w:eastAsia="en-US"/>
        </w:rPr>
        <w:softHyphen/>
      </w:r>
      <w:r w:rsidRPr="002A6673">
        <w:rPr>
          <w:rFonts w:eastAsia="Calibri"/>
          <w:lang w:eastAsia="en-US"/>
        </w:rPr>
        <w:t xml:space="preserve">виях адронов, были модели, использующие полуклассические механизмы. Один из подходов основан на модели полюсов Редже </w:t>
      </w:r>
      <w:r w:rsidRPr="002A6673">
        <w:rPr>
          <w:rFonts w:eastAsia="SFRM1440"/>
          <w:lang w:eastAsia="en-US"/>
        </w:rPr>
        <w:t>[</w:t>
      </w:r>
      <w:r w:rsidRPr="002A6673">
        <w:rPr>
          <w:rStyle w:val="ab"/>
          <w:rFonts w:eastAsia="SFRM1440"/>
          <w:vertAlign w:val="baseline"/>
          <w:lang w:eastAsia="en-US"/>
        </w:rPr>
        <w:endnoteReference w:id="159"/>
      </w:r>
      <w:r w:rsidRPr="002A6673">
        <w:rPr>
          <w:rFonts w:eastAsia="SFRM1440"/>
          <w:lang w:eastAsia="en-US"/>
        </w:rPr>
        <w:t xml:space="preserve">, </w:t>
      </w:r>
      <w:r w:rsidRPr="002A6673">
        <w:rPr>
          <w:rStyle w:val="ab"/>
          <w:rFonts w:eastAsia="SFRM1440"/>
          <w:vertAlign w:val="baseline"/>
          <w:lang w:eastAsia="en-US"/>
        </w:rPr>
        <w:endnoteReference w:id="160"/>
      </w:r>
      <w:r w:rsidRPr="002A6673">
        <w:rPr>
          <w:rFonts w:eastAsia="SFRM1440"/>
          <w:lang w:eastAsia="en-US"/>
        </w:rPr>
        <w:t xml:space="preserve">, </w:t>
      </w:r>
      <w:r w:rsidRPr="002A6673">
        <w:rPr>
          <w:rStyle w:val="ab"/>
          <w:rFonts w:eastAsia="SFRM1440"/>
          <w:vertAlign w:val="baseline"/>
          <w:lang w:eastAsia="en-US"/>
        </w:rPr>
        <w:endnoteReference w:id="161"/>
      </w:r>
      <w:r w:rsidRPr="002A6673">
        <w:rPr>
          <w:rFonts w:eastAsia="SFRM1440"/>
          <w:lang w:eastAsia="en-US"/>
        </w:rPr>
        <w:t xml:space="preserve">]. </w:t>
      </w:r>
      <w:r w:rsidRPr="002A6673">
        <w:rPr>
          <w:rFonts w:eastAsia="Calibri"/>
          <w:lang w:eastAsia="en-US"/>
        </w:rPr>
        <w:t>Обзор этих моделей можно найти</w:t>
      </w:r>
      <w:r w:rsidR="00D1407E" w:rsidRPr="002A6673">
        <w:rPr>
          <w:rFonts w:eastAsia="Calibri"/>
          <w:lang w:eastAsia="en-US"/>
        </w:rPr>
        <w:t xml:space="preserve"> в</w:t>
      </w:r>
      <w:r w:rsidR="00FA577C" w:rsidRPr="002A6673">
        <w:rPr>
          <w:rFonts w:eastAsia="Calibri"/>
          <w:lang w:eastAsia="en-US"/>
        </w:rPr>
        <w:t xml:space="preserve"> </w:t>
      </w:r>
      <w:r w:rsidR="00BE4E4C" w:rsidRPr="002A6673">
        <w:rPr>
          <w:rFonts w:eastAsia="Calibri"/>
          <w:lang w:eastAsia="en-US"/>
        </w:rPr>
        <w:t xml:space="preserve">работе </w:t>
      </w:r>
      <w:r w:rsidRPr="002A6673">
        <w:rPr>
          <w:rFonts w:eastAsia="SFRM1440"/>
          <w:lang w:eastAsia="en-US"/>
        </w:rPr>
        <w:t>[</w:t>
      </w:r>
      <w:r w:rsidRPr="002A6673">
        <w:rPr>
          <w:rStyle w:val="ab"/>
          <w:rFonts w:eastAsia="SFRM1440"/>
          <w:vertAlign w:val="baseline"/>
          <w:lang w:eastAsia="en-US"/>
        </w:rPr>
        <w:endnoteReference w:id="162"/>
      </w:r>
      <w:r w:rsidRPr="002A6673">
        <w:rPr>
          <w:rFonts w:eastAsia="SFRM1440"/>
          <w:lang w:eastAsia="en-US"/>
        </w:rPr>
        <w:t>]</w:t>
      </w:r>
      <w:r w:rsidR="001C7554" w:rsidRPr="002A6673">
        <w:rPr>
          <w:rFonts w:eastAsia="SFRM1440"/>
          <w:lang w:eastAsia="en-US"/>
        </w:rPr>
        <w:t>.</w:t>
      </w:r>
    </w:p>
    <w:p w:rsidR="001C7554" w:rsidRPr="002A6673" w:rsidRDefault="001233C8" w:rsidP="003B3363">
      <w:pPr>
        <w:pStyle w:val="ac"/>
        <w:rPr>
          <w:rFonts w:eastAsia="Calibri"/>
          <w:lang w:eastAsia="en-US"/>
        </w:rPr>
      </w:pPr>
      <w:r w:rsidRPr="002A6673">
        <w:rPr>
          <w:rFonts w:eastAsia="Calibri"/>
          <w:lang w:eastAsia="en-US"/>
        </w:rPr>
        <w:t>Другая группа моделей предполагает факторизацию пертурбативных</w:t>
      </w:r>
      <w:r w:rsidR="00D1407E" w:rsidRPr="002A6673">
        <w:rPr>
          <w:rFonts w:eastAsia="Calibri"/>
          <w:lang w:eastAsia="en-US"/>
        </w:rPr>
        <w:t xml:space="preserve"> и </w:t>
      </w:r>
      <w:r w:rsidRPr="002A6673">
        <w:rPr>
          <w:rFonts w:eastAsia="Calibri"/>
          <w:lang w:eastAsia="en-US"/>
        </w:rPr>
        <w:t>непертурба</w:t>
      </w:r>
      <w:r w:rsidR="003810CC" w:rsidRPr="002A6673">
        <w:rPr>
          <w:rFonts w:eastAsia="Calibri"/>
          <w:lang w:eastAsia="en-US"/>
        </w:rPr>
        <w:softHyphen/>
      </w:r>
      <w:r w:rsidRPr="002A6673">
        <w:rPr>
          <w:rFonts w:eastAsia="Calibri"/>
          <w:lang w:eastAsia="en-US"/>
        </w:rPr>
        <w:t>тивных факторов. Жесткое рассеяние партонов (кварко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глюонов) описывае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таких моделя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амках теории возмущений КХД. Мягкие процессы </w:t>
      </w:r>
      <w:r w:rsidR="00DF2CC4" w:rsidRPr="002A6673">
        <w:rPr>
          <w:rFonts w:eastAsia="Calibri"/>
          <w:lang w:eastAsia="en-US"/>
        </w:rPr>
        <w:t>(с </w:t>
      </w:r>
      <w:r w:rsidRPr="002A6673">
        <w:rPr>
          <w:rFonts w:eastAsia="Calibri"/>
          <w:lang w:eastAsia="en-US"/>
        </w:rPr>
        <w:t>небольшой передачей импульса) учитываются, например, через введение структурных функци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функций фрагментации парт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адроны, которые находятся из экспери</w:t>
      </w:r>
      <w:r w:rsidR="003810CC" w:rsidRPr="002A6673">
        <w:rPr>
          <w:rFonts w:eastAsia="Calibri"/>
          <w:lang w:eastAsia="en-US"/>
        </w:rPr>
        <w:softHyphen/>
      </w:r>
      <w:r w:rsidRPr="002A6673">
        <w:rPr>
          <w:rFonts w:eastAsia="Calibri"/>
          <w:lang w:eastAsia="en-US"/>
        </w:rPr>
        <w:t>мент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учитывают предсказываемую из теории эволюцию этих функций при </w:t>
      </w:r>
      <w:r w:rsidR="00B42680" w:rsidRPr="002A6673">
        <w:rPr>
          <w:rFonts w:eastAsia="Calibri"/>
          <w:lang w:eastAsia="en-US"/>
        </w:rPr>
        <w:t>изменении переданного импульса</w:t>
      </w:r>
      <w:r w:rsidR="001C7554" w:rsidRPr="002A6673">
        <w:rPr>
          <w:rFonts w:eastAsia="Calibri"/>
          <w:lang w:eastAsia="en-US"/>
        </w:rPr>
        <w:t>.</w:t>
      </w:r>
    </w:p>
    <w:p w:rsidR="001233C8" w:rsidRPr="002A6673" w:rsidRDefault="001233C8" w:rsidP="005D30DF">
      <w:pPr>
        <w:pStyle w:val="3"/>
      </w:pPr>
      <w:bookmarkStart w:id="371" w:name="_Toc26282797"/>
      <w:bookmarkStart w:id="372" w:name="_Toc29983156"/>
      <w:r w:rsidRPr="002A6673">
        <w:t>Механизмы Сиверса</w:t>
      </w:r>
      <w:r w:rsidR="00D1407E" w:rsidRPr="002A6673">
        <w:t xml:space="preserve"> и </w:t>
      </w:r>
      <w:r w:rsidRPr="002A6673">
        <w:t>Коллинза</w:t>
      </w:r>
      <w:bookmarkEnd w:id="371"/>
      <w:bookmarkEnd w:id="372"/>
    </w:p>
    <w:p w:rsidR="001C7554" w:rsidRPr="002A6673" w:rsidRDefault="001233C8" w:rsidP="003B3363">
      <w:pPr>
        <w:pStyle w:val="ac"/>
        <w:rPr>
          <w:rFonts w:eastAsia="Calibri"/>
          <w:lang w:eastAsia="en-US"/>
        </w:rPr>
      </w:pPr>
      <w:r w:rsidRPr="002A6673">
        <w:rPr>
          <w:rFonts w:eastAsia="Calibri"/>
          <w:lang w:eastAsia="en-US"/>
        </w:rPr>
        <w:t>В настоящее время наиболее широко обсуждаемыми механизмами, предложен</w:t>
      </w:r>
      <w:r w:rsidR="009E518E" w:rsidRPr="002A6673">
        <w:rPr>
          <w:rFonts w:eastAsia="Calibri"/>
          <w:lang w:eastAsia="en-US"/>
        </w:rPr>
        <w:softHyphen/>
      </w:r>
      <w:r w:rsidRPr="002A6673">
        <w:rPr>
          <w:rFonts w:eastAsia="Calibri"/>
          <w:lang w:eastAsia="en-US"/>
        </w:rPr>
        <w:t>ными для объяснения рассматриваемых поляризационных эффектов, являются механизмы Сиверса [</w:t>
      </w:r>
      <w:bookmarkStart w:id="373" w:name="_Ref487535631"/>
      <w:r w:rsidRPr="002A6673">
        <w:rPr>
          <w:rStyle w:val="ab"/>
          <w:rFonts w:eastAsia="Calibri"/>
          <w:vertAlign w:val="baseline"/>
          <w:lang w:eastAsia="en-US"/>
        </w:rPr>
        <w:endnoteReference w:id="163"/>
      </w:r>
      <w:bookmarkEnd w:id="373"/>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Коллинза</w:t>
      </w:r>
      <w:r w:rsidR="00483437" w:rsidRPr="002A6673">
        <w:rPr>
          <w:rFonts w:eastAsia="Calibri"/>
          <w:lang w:eastAsia="en-US"/>
        </w:rPr>
        <w:t xml:space="preserve"> </w:t>
      </w:r>
      <w:r w:rsidRPr="002A6673">
        <w:rPr>
          <w:rFonts w:eastAsia="Calibri"/>
          <w:lang w:eastAsia="en-US"/>
        </w:rPr>
        <w:t>[</w:t>
      </w:r>
      <w:bookmarkStart w:id="374" w:name="_Ref487535638"/>
      <w:r w:rsidRPr="002A6673">
        <w:rPr>
          <w:rStyle w:val="ab"/>
          <w:rFonts w:eastAsia="Calibri"/>
          <w:vertAlign w:val="baseline"/>
          <w:lang w:eastAsia="en-US"/>
        </w:rPr>
        <w:endnoteReference w:id="164"/>
      </w:r>
      <w:bookmarkEnd w:id="374"/>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снове этих</w:t>
      </w:r>
      <w:r w:rsidR="002349E9" w:rsidRPr="002A6673">
        <w:rPr>
          <w:rFonts w:eastAsia="Calibri"/>
          <w:lang w:eastAsia="en-US"/>
        </w:rPr>
        <w:t xml:space="preserve"> подходов лежит предположение о </w:t>
      </w:r>
      <w:r w:rsidRPr="002A6673">
        <w:rPr>
          <w:rFonts w:eastAsia="Calibri"/>
          <w:lang w:eastAsia="en-US"/>
        </w:rPr>
        <w:t>существо</w:t>
      </w:r>
      <w:r w:rsidR="009E518E" w:rsidRPr="002A6673">
        <w:rPr>
          <w:rFonts w:eastAsia="Calibri"/>
          <w:lang w:eastAsia="en-US"/>
        </w:rPr>
        <w:softHyphen/>
      </w:r>
      <w:r w:rsidRPr="002A6673">
        <w:rPr>
          <w:rFonts w:eastAsia="Calibri"/>
          <w:lang w:eastAsia="en-US"/>
        </w:rPr>
        <w:t>вании зависящих от спин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оперечного импульса функций распределения кварков (TMD) [</w:t>
      </w:r>
      <w:r w:rsidR="00D06246" w:rsidRPr="002A6673">
        <w:fldChar w:fldCharType="begin"/>
      </w:r>
      <w:r w:rsidR="001C7276" w:rsidRPr="002A6673">
        <w:instrText xml:space="preserve"> NOTEREF _Ref487535631 </w:instrText>
      </w:r>
      <w:r w:rsidR="007033E1" w:rsidRPr="002A6673">
        <w:instrText xml:space="preserve">\h </w:instrText>
      </w:r>
      <w:r w:rsidR="002A6673">
        <w:instrText xml:space="preserve"> \* MERGEFORMAT </w:instrText>
      </w:r>
      <w:r w:rsidR="00D06246" w:rsidRPr="002A6673">
        <w:fldChar w:fldCharType="separate"/>
      </w:r>
      <w:r w:rsidR="00CA1D38" w:rsidRPr="002A6673">
        <w:t>162</w:t>
      </w:r>
      <w:r w:rsidR="00D06246" w:rsidRPr="002A6673">
        <w:fldChar w:fldCharType="end"/>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оляризованном протоне, либо функций фрагментации поляризо</w:t>
      </w:r>
      <w:r w:rsidR="001773F4" w:rsidRPr="002A6673">
        <w:rPr>
          <w:rFonts w:eastAsia="Calibri"/>
          <w:lang w:eastAsia="en-US"/>
        </w:rPr>
        <w:softHyphen/>
      </w:r>
      <w:r w:rsidRPr="002A6673">
        <w:rPr>
          <w:rFonts w:eastAsia="Calibri"/>
          <w:lang w:eastAsia="en-US"/>
        </w:rPr>
        <w:t>ван</w:t>
      </w:r>
      <w:r w:rsidR="009E518E" w:rsidRPr="002A6673">
        <w:rPr>
          <w:rFonts w:eastAsia="Calibri"/>
          <w:lang w:eastAsia="en-US"/>
        </w:rPr>
        <w:softHyphen/>
      </w:r>
      <w:r w:rsidRPr="002A6673">
        <w:rPr>
          <w:rFonts w:eastAsia="Calibri"/>
          <w:lang w:eastAsia="en-US"/>
        </w:rPr>
        <w:t>ных кварк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адроны [</w:t>
      </w:r>
      <w:r w:rsidR="00D06246" w:rsidRPr="002A6673">
        <w:fldChar w:fldCharType="begin"/>
      </w:r>
      <w:r w:rsidR="001C7276" w:rsidRPr="002A6673">
        <w:instrText xml:space="preserve"> NOTEREF _Ref487535638 </w:instrText>
      </w:r>
      <w:r w:rsidR="007033E1" w:rsidRPr="002A6673">
        <w:instrText xml:space="preserve">\h </w:instrText>
      </w:r>
      <w:r w:rsidR="002A6673">
        <w:instrText xml:space="preserve"> \* MERGEFORMAT </w:instrText>
      </w:r>
      <w:r w:rsidR="00D06246" w:rsidRPr="002A6673">
        <w:fldChar w:fldCharType="separate"/>
      </w:r>
      <w:r w:rsidR="00CA1D38" w:rsidRPr="002A6673">
        <w:t>163</w:t>
      </w:r>
      <w:r w:rsidR="00D06246" w:rsidRPr="002A6673">
        <w:fldChar w:fldCharType="end"/>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аждой из этих моделей подразумевается наличие корреляции между направлением спин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оперечным импульсом. Современное состоя</w:t>
      </w:r>
      <w:r w:rsidR="001773F4" w:rsidRPr="002A6673">
        <w:rPr>
          <w:rFonts w:eastAsia="Calibri"/>
          <w:lang w:eastAsia="en-US"/>
        </w:rPr>
        <w:softHyphen/>
      </w:r>
      <w:r w:rsidRPr="002A6673">
        <w:rPr>
          <w:rFonts w:eastAsia="Calibri"/>
          <w:lang w:eastAsia="en-US"/>
        </w:rPr>
        <w:t>ние</w:t>
      </w:r>
      <w:r w:rsidR="00483437" w:rsidRPr="002A6673">
        <w:rPr>
          <w:rFonts w:eastAsia="Calibri"/>
          <w:lang w:eastAsia="en-US"/>
        </w:rPr>
        <w:t xml:space="preserve"> </w:t>
      </w:r>
      <w:r w:rsidRPr="002A6673">
        <w:rPr>
          <w:rFonts w:eastAsia="Calibri"/>
          <w:lang w:eastAsia="en-US"/>
        </w:rPr>
        <w:t>моделей обсуждается, например,</w:t>
      </w:r>
      <w:r w:rsidR="00D1407E" w:rsidRPr="002A6673">
        <w:rPr>
          <w:rFonts w:eastAsia="Calibri"/>
          <w:lang w:eastAsia="en-US"/>
        </w:rPr>
        <w:t xml:space="preserve"> в</w:t>
      </w:r>
      <w:r w:rsidR="00FA577C" w:rsidRPr="002A6673">
        <w:rPr>
          <w:rFonts w:eastAsia="Calibri"/>
          <w:lang w:eastAsia="en-US"/>
        </w:rPr>
        <w:t xml:space="preserve"> </w:t>
      </w:r>
      <w:r w:rsidR="00B42680" w:rsidRPr="002A6673">
        <w:rPr>
          <w:rFonts w:eastAsia="Calibri"/>
          <w:lang w:eastAsia="en-US"/>
        </w:rPr>
        <w:t xml:space="preserve">работе </w:t>
      </w:r>
      <w:r w:rsidRPr="002A6673">
        <w:rPr>
          <w:rFonts w:eastAsia="Calibri"/>
          <w:lang w:eastAsia="en-US"/>
        </w:rPr>
        <w:t>[</w:t>
      </w:r>
      <w:r w:rsidRPr="002A6673">
        <w:rPr>
          <w:rStyle w:val="ab"/>
          <w:rFonts w:eastAsia="Calibri"/>
          <w:vertAlign w:val="baseline"/>
          <w:lang w:eastAsia="en-US"/>
        </w:rPr>
        <w:endnoteReference w:id="165"/>
      </w:r>
      <w:r w:rsidRPr="002A6673">
        <w:rPr>
          <w:rFonts w:eastAsia="Calibri"/>
          <w:lang w:eastAsia="en-US"/>
        </w:rPr>
        <w:t>]</w:t>
      </w:r>
      <w:r w:rsidR="001C7554" w:rsidRPr="002A6673">
        <w:rPr>
          <w:rFonts w:eastAsia="Calibri"/>
          <w:lang w:eastAsia="en-US"/>
        </w:rPr>
        <w:t>.</w:t>
      </w:r>
    </w:p>
    <w:p w:rsidR="001C7554" w:rsidRDefault="001233C8" w:rsidP="003B3363">
      <w:pPr>
        <w:pStyle w:val="ac"/>
        <w:rPr>
          <w:rFonts w:eastAsia="Calibri"/>
          <w:lang w:eastAsia="en-US"/>
        </w:rPr>
      </w:pPr>
      <w:r w:rsidRPr="002A6673">
        <w:rPr>
          <w:rFonts w:eastAsia="Calibri"/>
          <w:lang w:eastAsia="en-US"/>
        </w:rPr>
        <w:t>Предсказан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амках модели Сиверса показаны на </w:t>
      </w:r>
      <w:r w:rsidR="00D06246" w:rsidRPr="002A6673">
        <w:fldChar w:fldCharType="begin"/>
      </w:r>
      <w:r w:rsidR="001C7276" w:rsidRPr="002A6673">
        <w:instrText xml:space="preserve"> REF _Ref48753259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5</w:t>
      </w:r>
      <w:r w:rsidR="00D06246" w:rsidRPr="002A6673">
        <w:fldChar w:fldCharType="end"/>
      </w:r>
      <w:r w:rsidRPr="002A6673">
        <w:rPr>
          <w:rFonts w:eastAsia="Calibri"/>
          <w:lang w:eastAsia="en-US"/>
        </w:rPr>
        <w:t xml:space="preserve"> для данных эксперимента BRAHMS по инклюзивному рождению </w:t>
      </w:r>
      <w:r w:rsidR="008E3372" w:rsidRPr="002A6673">
        <w:rPr>
          <w:rFonts w:eastAsia="Calibri"/>
          <w:i/>
          <w:lang w:eastAsia="en-US"/>
        </w:rPr>
        <w:t>π</w:t>
      </w:r>
      <w:r w:rsidRPr="002A6673">
        <w:rPr>
          <w:rFonts w:eastAsia="Calibri"/>
          <w:vertAlign w:val="superscript"/>
          <w:lang w:eastAsia="en-US"/>
        </w:rPr>
        <w:t>±</w:t>
      </w:r>
      <w:r w:rsidRPr="002A6673">
        <w:rPr>
          <w:rFonts w:eastAsia="Calibri"/>
          <w:lang w:eastAsia="en-US"/>
        </w:rPr>
        <w:t xml:space="preserve"> при энергии √</w:t>
      </w:r>
      <w:r w:rsidRPr="002A6673">
        <w:rPr>
          <w:rFonts w:eastAsia="Calibri"/>
          <w:i/>
          <w:lang w:eastAsia="en-US"/>
        </w:rPr>
        <w:t>s</w:t>
      </w:r>
      <w:r w:rsidR="005367F3" w:rsidRPr="002A6673">
        <w:rPr>
          <w:rFonts w:eastAsia="Calibri"/>
          <w:i/>
          <w:lang w:eastAsia="en-US"/>
        </w:rPr>
        <w:t> </w:t>
      </w:r>
      <w:r w:rsidRPr="002A6673">
        <w:rPr>
          <w:rFonts w:eastAsia="Calibri"/>
          <w:lang w:eastAsia="en-US"/>
        </w:rPr>
        <w:t>=</w:t>
      </w:r>
      <w:r w:rsidR="005367F3" w:rsidRPr="002A6673">
        <w:rPr>
          <w:rFonts w:eastAsia="Calibri"/>
          <w:lang w:eastAsia="en-US"/>
        </w:rPr>
        <w:t> </w:t>
      </w:r>
      <w:r w:rsidRPr="002A6673">
        <w:rPr>
          <w:rFonts w:eastAsia="Calibri"/>
          <w:lang w:eastAsia="en-US"/>
        </w:rPr>
        <w:t>200</w:t>
      </w:r>
      <w:r w:rsidR="00D75F62" w:rsidRPr="002A6673">
        <w:rPr>
          <w:rFonts w:eastAsia="Calibri"/>
          <w:lang w:eastAsia="en-US"/>
        </w:rPr>
        <w:t> ГэВ</w:t>
      </w:r>
      <w:r w:rsidRPr="002A6673">
        <w:rPr>
          <w:rFonts w:eastAsia="Calibri"/>
          <w:lang w:eastAsia="en-US"/>
        </w:rPr>
        <w:t xml:space="preserve"> [</w:t>
      </w:r>
      <w:bookmarkStart w:id="375" w:name="_Ref487535798"/>
      <w:r w:rsidRPr="002A6673">
        <w:rPr>
          <w:rStyle w:val="ab"/>
          <w:rFonts w:eastAsia="Calibri"/>
          <w:vertAlign w:val="baseline"/>
          <w:lang w:eastAsia="en-US"/>
        </w:rPr>
        <w:endnoteReference w:id="166"/>
      </w:r>
      <w:bookmarkEnd w:id="375"/>
      <w:r w:rsidRPr="002A6673">
        <w:rPr>
          <w:rFonts w:eastAsia="Calibri"/>
          <w:lang w:eastAsia="en-US"/>
        </w:rPr>
        <w:t>]. Заштрихо</w:t>
      </w:r>
      <w:r w:rsidR="00E80A46" w:rsidRPr="002A6673">
        <w:rPr>
          <w:rFonts w:eastAsia="Calibri"/>
          <w:lang w:eastAsia="en-US"/>
        </w:rPr>
        <w:softHyphen/>
      </w:r>
      <w:r w:rsidRPr="002A6673">
        <w:rPr>
          <w:rFonts w:eastAsia="Calibri"/>
          <w:lang w:eastAsia="en-US"/>
        </w:rPr>
        <w:t>ванные полосы показывают «полосу статистической неопределенности» при вариации параметров модели, используемых для извлечения функции Сиверса, из данных по глубоконеупругим полуинклюзивным процессам [</w:t>
      </w:r>
      <w:bookmarkStart w:id="376" w:name="_Ref487535714"/>
      <w:r w:rsidRPr="002A6673">
        <w:rPr>
          <w:rStyle w:val="ab"/>
          <w:rFonts w:eastAsia="Calibri"/>
          <w:vertAlign w:val="baseline"/>
          <w:lang w:eastAsia="en-US"/>
        </w:rPr>
        <w:endnoteReference w:id="167"/>
      </w:r>
      <w:bookmarkEnd w:id="376"/>
      <w:r w:rsidRPr="002A6673">
        <w:rPr>
          <w:rFonts w:eastAsia="Calibri"/>
          <w:lang w:eastAsia="en-US"/>
        </w:rPr>
        <w:t xml:space="preserve">]. Данные STAR для </w:t>
      </w:r>
      <w:r w:rsidR="00FD4444" w:rsidRPr="002A6673">
        <w:rPr>
          <w:rFonts w:eastAsia="Calibri"/>
          <w:i/>
          <w:lang w:eastAsia="en-US"/>
        </w:rPr>
        <w:t>π</w:t>
      </w:r>
      <w:r w:rsidR="00FD4444" w:rsidRPr="002A6673">
        <w:rPr>
          <w:rFonts w:ascii="Cambria Math" w:eastAsia="Calibri" w:hAnsi="Cambria Math" w:cs="Cambria Math"/>
          <w:i/>
          <w:lang w:eastAsia="en-US"/>
        </w:rPr>
        <w:t>⁰</w:t>
      </w:r>
      <w:r w:rsidRPr="002A6673">
        <w:rPr>
          <w:rFonts w:eastAsia="Calibri"/>
          <w:lang w:eastAsia="en-US"/>
        </w:rPr>
        <w:t xml:space="preserve"> при энергии √</w:t>
      </w:r>
      <w:r w:rsidRPr="002A6673">
        <w:rPr>
          <w:rFonts w:eastAsia="Calibri"/>
          <w:i/>
          <w:lang w:eastAsia="en-US"/>
        </w:rPr>
        <w:t>s</w:t>
      </w:r>
      <w:r w:rsidRPr="002A6673">
        <w:rPr>
          <w:rFonts w:eastAsia="Calibri"/>
          <w:lang w:eastAsia="en-US"/>
        </w:rPr>
        <w:t>=2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68"/>
      </w:r>
      <w:r w:rsidRPr="002A6673">
        <w:rPr>
          <w:rFonts w:eastAsia="Calibri"/>
          <w:lang w:eastAsia="en-US"/>
        </w:rPr>
        <w:t xml:space="preserve">] показаны на </w:t>
      </w:r>
      <w:r w:rsidR="00D06246" w:rsidRPr="002A6673">
        <w:fldChar w:fldCharType="begin"/>
      </w:r>
      <w:r w:rsidR="001C7276" w:rsidRPr="002A6673">
        <w:instrText xml:space="preserve"> REF _Ref487543925 </w:instrText>
      </w:r>
      <w:r w:rsidR="007033E1" w:rsidRPr="002A6673">
        <w:instrText xml:space="preserve">\h </w:instrText>
      </w:r>
      <w:r w:rsidR="002A6673">
        <w:instrText xml:space="preserve"> \* MERGEFORMAT </w:instrText>
      </w:r>
      <w:r w:rsidR="00D06246" w:rsidRPr="002A6673">
        <w:fldChar w:fldCharType="separate"/>
      </w:r>
      <w:r w:rsidR="00CA1D38" w:rsidRPr="002A6673">
        <w:rPr>
          <w:rFonts w:eastAsia="SFRM1440"/>
        </w:rPr>
        <w:t>Рис. </w:t>
      </w:r>
      <w:r w:rsidR="00CA1D38" w:rsidRPr="002A6673">
        <w:rPr>
          <w:rFonts w:eastAsia="SFRM1440"/>
          <w:noProof/>
        </w:rPr>
        <w:t>5</w:t>
      </w:r>
      <w:r w:rsidR="00CA1D38" w:rsidRPr="002A6673">
        <w:rPr>
          <w:rFonts w:eastAsia="SFRM1440"/>
        </w:rPr>
        <w:t>.</w:t>
      </w:r>
      <w:r w:rsidR="00CA1D38" w:rsidRPr="002A6673">
        <w:rPr>
          <w:rFonts w:eastAsia="SFRM1440"/>
          <w:noProof/>
        </w:rPr>
        <w:t>16</w:t>
      </w:r>
      <w:r w:rsidR="00D06246" w:rsidRPr="002A6673">
        <w:fldChar w:fldCharType="end"/>
      </w:r>
      <w:r w:rsidR="001C7554" w:rsidRPr="002A6673">
        <w:rPr>
          <w:rFonts w:eastAsia="Calibri"/>
          <w:lang w:eastAsia="en-US"/>
        </w:rPr>
        <w:t>.</w:t>
      </w:r>
    </w:p>
    <w:p w:rsidR="0045649D" w:rsidRPr="002A6673" w:rsidRDefault="0045649D" w:rsidP="003B3363">
      <w:pPr>
        <w:pStyle w:val="ac"/>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739"/>
        <w:gridCol w:w="4831"/>
      </w:tblGrid>
      <w:tr w:rsidR="005367F3" w:rsidRPr="002A6673" w:rsidTr="00E213D1">
        <w:tc>
          <w:tcPr>
            <w:tcW w:w="4740" w:type="dxa"/>
          </w:tcPr>
          <w:p w:rsidR="00E80A46" w:rsidRPr="002A6673" w:rsidRDefault="00E80A46">
            <w:pPr>
              <w:pStyle w:val="aff9"/>
              <w:ind w:left="-142"/>
            </w:pPr>
            <w:r w:rsidRPr="002A6673">
              <w:rPr>
                <w:noProof/>
              </w:rPr>
              <w:drawing>
                <wp:inline distT="0" distB="0" distL="0" distR="0" wp14:anchorId="33BEE754" wp14:editId="3DBD4C12">
                  <wp:extent cx="2960093" cy="1620000"/>
                  <wp:effectExtent l="19050" t="0" r="0"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69"/>
                          <a:stretch>
                            <a:fillRect/>
                          </a:stretch>
                        </pic:blipFill>
                        <pic:spPr>
                          <a:xfrm>
                            <a:off x="0" y="0"/>
                            <a:ext cx="2959473" cy="1620371"/>
                          </a:xfrm>
                          <a:prstGeom prst="rect">
                            <a:avLst/>
                          </a:prstGeom>
                        </pic:spPr>
                      </pic:pic>
                    </a:graphicData>
                  </a:graphic>
                </wp:inline>
              </w:drawing>
            </w:r>
          </w:p>
        </w:tc>
        <w:tc>
          <w:tcPr>
            <w:tcW w:w="4830" w:type="dxa"/>
          </w:tcPr>
          <w:p w:rsidR="00E80A46" w:rsidRPr="002A6673" w:rsidRDefault="00E80A46">
            <w:pPr>
              <w:pStyle w:val="aff9"/>
              <w:ind w:left="-39"/>
              <w:rPr>
                <w:rFonts w:eastAsia="SFRM1440"/>
              </w:rPr>
            </w:pPr>
            <w:r w:rsidRPr="002A6673">
              <w:rPr>
                <w:rFonts w:eastAsia="SFRM1440"/>
                <w:noProof/>
              </w:rPr>
              <w:drawing>
                <wp:inline distT="0" distB="0" distL="0" distR="0" wp14:anchorId="221C1E1D" wp14:editId="2BBC14A1">
                  <wp:extent cx="2951214" cy="1620000"/>
                  <wp:effectExtent l="19050" t="0" r="1536"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0"/>
                          <a:stretch>
                            <a:fillRect/>
                          </a:stretch>
                        </pic:blipFill>
                        <pic:spPr>
                          <a:xfrm>
                            <a:off x="0" y="0"/>
                            <a:ext cx="2951214" cy="1620000"/>
                          </a:xfrm>
                          <a:prstGeom prst="rect">
                            <a:avLst/>
                          </a:prstGeom>
                        </pic:spPr>
                      </pic:pic>
                    </a:graphicData>
                  </a:graphic>
                </wp:inline>
              </w:drawing>
            </w:r>
          </w:p>
        </w:tc>
      </w:tr>
      <w:tr w:rsidR="001233C8" w:rsidRPr="002A6673" w:rsidTr="00E213D1">
        <w:tc>
          <w:tcPr>
            <w:tcW w:w="4740" w:type="dxa"/>
          </w:tcPr>
          <w:p w:rsidR="00E80A46" w:rsidRPr="002A6673" w:rsidRDefault="00545B93">
            <w:pPr>
              <w:pStyle w:val="aff7"/>
              <w:ind w:left="0" w:right="-12"/>
              <w:rPr>
                <w:rFonts w:eastAsia="SFRM1440"/>
              </w:rPr>
            </w:pPr>
            <w:bookmarkStart w:id="377" w:name="_Ref48753259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5</w:t>
            </w:r>
            <w:r w:rsidR="00D06246" w:rsidRPr="002A6673">
              <w:fldChar w:fldCharType="end"/>
            </w:r>
            <w:bookmarkEnd w:id="377"/>
            <w:r w:rsidR="001233C8" w:rsidRPr="002A6673">
              <w:t xml:space="preserve"> </w:t>
            </w:r>
            <w:r w:rsidR="00766435" w:rsidRPr="002A6673">
              <w:t xml:space="preserve"> </w:t>
            </w:r>
            <w:r w:rsidR="001233C8" w:rsidRPr="002A6673">
              <w:t xml:space="preserve">Зависимость </w:t>
            </w:r>
            <w:r w:rsidR="001233C8" w:rsidRPr="002A6673">
              <w:rPr>
                <w:i/>
              </w:rPr>
              <w:t>A</w:t>
            </w:r>
            <w:r w:rsidR="001233C8" w:rsidRPr="002A6673">
              <w:rPr>
                <w:vertAlign w:val="subscript"/>
              </w:rPr>
              <w:t>N</w:t>
            </w:r>
            <w:r w:rsidR="001233C8" w:rsidRPr="002A6673">
              <w:rPr>
                <w:i/>
              </w:rPr>
              <w:t>(x</w:t>
            </w:r>
            <w:r w:rsidR="001233C8" w:rsidRPr="002A6673">
              <w:rPr>
                <w:vertAlign w:val="subscript"/>
              </w:rPr>
              <w:t>F</w:t>
            </w:r>
            <w:r w:rsidR="001233C8" w:rsidRPr="002A6673">
              <w:rPr>
                <w:i/>
              </w:rPr>
              <w:t>)</w:t>
            </w:r>
            <w:r w:rsidR="001233C8" w:rsidRPr="002A6673">
              <w:t xml:space="preserve"> для </w:t>
            </w:r>
            <w:r w:rsidR="001233C8" w:rsidRPr="002A6673">
              <w:rPr>
                <w:i/>
              </w:rPr>
              <w:t>p</w:t>
            </w:r>
            <w:r w:rsidR="001233C8" w:rsidRPr="002A6673">
              <w:rPr>
                <w:i/>
                <w:vertAlign w:val="superscript"/>
              </w:rPr>
              <w:t>↑</w:t>
            </w:r>
            <w:r w:rsidR="001233C8" w:rsidRPr="002A6673">
              <w:rPr>
                <w:i/>
              </w:rPr>
              <w:t>p → π</w:t>
            </w:r>
            <w:r w:rsidR="001233C8" w:rsidRPr="002A6673">
              <w:rPr>
                <w:i/>
                <w:vertAlign w:val="superscript"/>
              </w:rPr>
              <w:t>±</w:t>
            </w:r>
            <w:r w:rsidR="00D719F1" w:rsidRPr="002A6673">
              <w:rPr>
                <w:i/>
              </w:rPr>
              <w:t xml:space="preserve"> </w:t>
            </w:r>
            <w:r w:rsidR="001233C8" w:rsidRPr="002A6673">
              <w:rPr>
                <w:i/>
              </w:rPr>
              <w:t>X</w:t>
            </w:r>
            <w:r w:rsidR="001233C8" w:rsidRPr="002A6673">
              <w:t>,</w:t>
            </w:r>
            <w:r w:rsidR="00E23784" w:rsidRPr="002A6673">
              <w:t xml:space="preserve"> </w:t>
            </w:r>
            <w:r w:rsidR="00E23784" w:rsidRPr="002A6673">
              <w:br/>
            </w:r>
            <w:r w:rsidR="001233C8" w:rsidRPr="002A6673">
              <w:t>из работы [</w:t>
            </w:r>
            <w:r w:rsidR="00D06246" w:rsidRPr="002A6673">
              <w:fldChar w:fldCharType="begin"/>
            </w:r>
            <w:r w:rsidR="001C7276" w:rsidRPr="002A6673">
              <w:instrText xml:space="preserve"> NOTEREF _Ref487535714 </w:instrText>
            </w:r>
            <w:r w:rsidR="007033E1" w:rsidRPr="002A6673">
              <w:instrText xml:space="preserve">\h </w:instrText>
            </w:r>
            <w:r w:rsidR="002A6673">
              <w:instrText xml:space="preserve"> \* MERGEFORMAT </w:instrText>
            </w:r>
            <w:r w:rsidR="00D06246" w:rsidRPr="002A6673">
              <w:fldChar w:fldCharType="separate"/>
            </w:r>
            <w:r w:rsidR="00CA1D38" w:rsidRPr="002A6673">
              <w:t>166</w:t>
            </w:r>
            <w:r w:rsidR="00D06246" w:rsidRPr="002A6673">
              <w:fldChar w:fldCharType="end"/>
            </w:r>
            <w:r w:rsidR="001233C8" w:rsidRPr="002A6673">
              <w:t>]</w:t>
            </w:r>
            <w:r w:rsidR="001C7554" w:rsidRPr="002A6673">
              <w:t>.</w:t>
            </w:r>
          </w:p>
        </w:tc>
        <w:tc>
          <w:tcPr>
            <w:tcW w:w="4830" w:type="dxa"/>
          </w:tcPr>
          <w:p w:rsidR="00E80A46" w:rsidRPr="002A6673" w:rsidRDefault="00545B93">
            <w:pPr>
              <w:pStyle w:val="aff7"/>
              <w:ind w:left="80" w:right="-2"/>
              <w:rPr>
                <w:rFonts w:eastAsia="SFRM1440"/>
              </w:rPr>
            </w:pPr>
            <w:bookmarkStart w:id="378" w:name="_Ref487543925"/>
            <w:r w:rsidRPr="002A6673">
              <w:rPr>
                <w:rFonts w:eastAsia="SFRM1440"/>
              </w:rPr>
              <w:t>Рис. </w:t>
            </w:r>
            <w:r w:rsidR="00D06246" w:rsidRPr="002A6673">
              <w:rPr>
                <w:rFonts w:eastAsia="SFRM1440"/>
              </w:rPr>
              <w:fldChar w:fldCharType="begin"/>
            </w:r>
            <w:r w:rsidR="00A65626" w:rsidRPr="002A6673">
              <w:rPr>
                <w:rFonts w:eastAsia="SFRM1440"/>
              </w:rPr>
              <w:instrText xml:space="preserve"> STYLEREF 1 \s </w:instrText>
            </w:r>
            <w:r w:rsidR="00D06246" w:rsidRPr="002A6673">
              <w:rPr>
                <w:rFonts w:eastAsia="SFRM1440"/>
              </w:rPr>
              <w:fldChar w:fldCharType="separate"/>
            </w:r>
            <w:r w:rsidR="00CA1D38" w:rsidRPr="002A6673">
              <w:rPr>
                <w:rFonts w:eastAsia="SFRM1440"/>
                <w:noProof/>
              </w:rPr>
              <w:t>5</w:t>
            </w:r>
            <w:r w:rsidR="00D06246" w:rsidRPr="002A6673">
              <w:rPr>
                <w:rFonts w:eastAsia="SFRM1440"/>
              </w:rPr>
              <w:fldChar w:fldCharType="end"/>
            </w:r>
            <w:r w:rsidR="00A65626" w:rsidRPr="002A6673">
              <w:rPr>
                <w:rFonts w:eastAsia="SFRM1440"/>
              </w:rPr>
              <w:t>.</w:t>
            </w:r>
            <w:r w:rsidR="00D06246" w:rsidRPr="002A6673">
              <w:rPr>
                <w:rFonts w:eastAsia="SFRM1440"/>
              </w:rPr>
              <w:fldChar w:fldCharType="begin"/>
            </w:r>
            <w:r w:rsidR="00A65626" w:rsidRPr="002A6673">
              <w:rPr>
                <w:rFonts w:eastAsia="SFRM1440"/>
              </w:rPr>
              <w:instrText xml:space="preserve"> SEQ Рис._ \* ARABIC \s 1 </w:instrText>
            </w:r>
            <w:r w:rsidR="00D06246" w:rsidRPr="002A6673">
              <w:rPr>
                <w:rFonts w:eastAsia="SFRM1440"/>
              </w:rPr>
              <w:fldChar w:fldCharType="separate"/>
            </w:r>
            <w:r w:rsidR="00CA1D38" w:rsidRPr="002A6673">
              <w:rPr>
                <w:rFonts w:eastAsia="SFRM1440"/>
                <w:noProof/>
              </w:rPr>
              <w:t>16</w:t>
            </w:r>
            <w:r w:rsidR="00D06246" w:rsidRPr="002A6673">
              <w:rPr>
                <w:rFonts w:eastAsia="SFRM1440"/>
              </w:rPr>
              <w:fldChar w:fldCharType="end"/>
            </w:r>
            <w:bookmarkEnd w:id="378"/>
            <w:r w:rsidR="00766435" w:rsidRPr="002A6673">
              <w:rPr>
                <w:rFonts w:eastAsia="SFRM1440"/>
              </w:rPr>
              <w:t xml:space="preserve"> </w:t>
            </w:r>
            <w:r w:rsidR="001233C8" w:rsidRPr="002A6673">
              <w:rPr>
                <w:rFonts w:eastAsia="SFRM1440"/>
              </w:rPr>
              <w:t xml:space="preserve"> Зависимость </w:t>
            </w:r>
            <w:r w:rsidR="001233C8" w:rsidRPr="002A6673">
              <w:rPr>
                <w:rFonts w:eastAsia="SFRM1440"/>
                <w:i/>
              </w:rPr>
              <w:t>A</w:t>
            </w:r>
            <w:r w:rsidR="001233C8" w:rsidRPr="002A6673">
              <w:rPr>
                <w:rFonts w:eastAsia="SFRM1440"/>
                <w:vertAlign w:val="subscript"/>
              </w:rPr>
              <w:t>N</w:t>
            </w:r>
            <w:r w:rsidR="001233C8" w:rsidRPr="002A6673">
              <w:rPr>
                <w:rFonts w:eastAsia="SFRM1440"/>
                <w:i/>
              </w:rPr>
              <w:t>(x</w:t>
            </w:r>
            <w:r w:rsidR="001233C8" w:rsidRPr="002A6673">
              <w:rPr>
                <w:rFonts w:eastAsia="SFRM1440"/>
                <w:vertAlign w:val="subscript"/>
              </w:rPr>
              <w:t>F</w:t>
            </w:r>
            <w:r w:rsidR="001233C8" w:rsidRPr="002A6673">
              <w:rPr>
                <w:rFonts w:eastAsia="SFRM1440"/>
                <w:i/>
              </w:rPr>
              <w:t>) p</w:t>
            </w:r>
            <w:r w:rsidR="001233C8" w:rsidRPr="002A6673">
              <w:rPr>
                <w:rFonts w:eastAsia="SFRM1440"/>
                <w:i/>
                <w:vertAlign w:val="superscript"/>
              </w:rPr>
              <w:t>↑</w:t>
            </w:r>
            <w:r w:rsidR="001233C8" w:rsidRPr="002A6673">
              <w:rPr>
                <w:rFonts w:eastAsia="SFRM1440"/>
                <w:i/>
              </w:rPr>
              <w:t xml:space="preserve">p → </w:t>
            </w:r>
            <w:r w:rsidR="00FD4444" w:rsidRPr="002A6673">
              <w:rPr>
                <w:rFonts w:eastAsia="SFRM1440"/>
                <w:i/>
              </w:rPr>
              <w:t>π</w:t>
            </w:r>
            <w:r w:rsidR="00FD4444" w:rsidRPr="002A6673">
              <w:rPr>
                <w:rFonts w:ascii="Cambria Math" w:eastAsia="SFRM1440" w:hAnsi="Cambria Math" w:cs="Cambria Math"/>
                <w:i/>
              </w:rPr>
              <w:t>⁰</w:t>
            </w:r>
            <w:r w:rsidR="00D719F1" w:rsidRPr="002A6673">
              <w:rPr>
                <w:rFonts w:eastAsia="SFRM1440"/>
                <w:i/>
              </w:rPr>
              <w:t xml:space="preserve"> </w:t>
            </w:r>
            <w:r w:rsidR="001233C8" w:rsidRPr="002A6673">
              <w:rPr>
                <w:rFonts w:eastAsia="SFRM1440"/>
                <w:i/>
              </w:rPr>
              <w:t>X</w:t>
            </w:r>
            <w:r w:rsidR="001233C8" w:rsidRPr="002A6673">
              <w:rPr>
                <w:rFonts w:eastAsia="SFRM1440"/>
              </w:rPr>
              <w:t xml:space="preserve">, </w:t>
            </w:r>
            <w:r w:rsidR="00E23784" w:rsidRPr="002A6673">
              <w:rPr>
                <w:rFonts w:eastAsia="SFRM1440"/>
              </w:rPr>
              <w:br/>
            </w:r>
            <w:r w:rsidR="001233C8" w:rsidRPr="002A6673">
              <w:rPr>
                <w:rFonts w:eastAsia="SFRM1440"/>
              </w:rPr>
              <w:t>из работы [</w:t>
            </w:r>
            <w:r w:rsidR="00D06246" w:rsidRPr="002A6673">
              <w:fldChar w:fldCharType="begin"/>
            </w:r>
            <w:r w:rsidR="001C7276" w:rsidRPr="002A6673">
              <w:instrText xml:space="preserve"> NOTEREF _Ref487535714 </w:instrText>
            </w:r>
            <w:r w:rsidR="007033E1" w:rsidRPr="002A6673">
              <w:instrText xml:space="preserve">\h </w:instrText>
            </w:r>
            <w:r w:rsidR="002A6673">
              <w:instrText xml:space="preserve"> \* MERGEFORMAT </w:instrText>
            </w:r>
            <w:r w:rsidR="00D06246" w:rsidRPr="002A6673">
              <w:fldChar w:fldCharType="separate"/>
            </w:r>
            <w:r w:rsidR="00CA1D38" w:rsidRPr="002A6673">
              <w:t>166</w:t>
            </w:r>
            <w:r w:rsidR="00D06246" w:rsidRPr="002A6673">
              <w:fldChar w:fldCharType="end"/>
            </w:r>
            <w:r w:rsidR="001233C8" w:rsidRPr="002A6673">
              <w:rPr>
                <w:rFonts w:eastAsia="SFRM1440"/>
              </w:rPr>
              <w:t>].</w:t>
            </w:r>
          </w:p>
        </w:tc>
      </w:tr>
    </w:tbl>
    <w:p w:rsidR="00E213D1" w:rsidRPr="002A6673" w:rsidRDefault="00E213D1" w:rsidP="00E213D1">
      <w:pPr>
        <w:pStyle w:val="ac"/>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754407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7</w:t>
      </w:r>
      <w:r w:rsidR="00D06246" w:rsidRPr="002A6673">
        <w:fldChar w:fldCharType="end"/>
      </w:r>
      <w:r w:rsidRPr="002A6673">
        <w:rPr>
          <w:rFonts w:eastAsia="Calibri"/>
          <w:lang w:eastAsia="en-US"/>
        </w:rPr>
        <w:t xml:space="preserve"> показаны данные BRAHMS по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для </w:t>
      </w:r>
      <w:r w:rsidRPr="002A6673">
        <w:rPr>
          <w:rFonts w:eastAsia="Calibri"/>
          <w:i/>
          <w:lang w:eastAsia="en-US"/>
        </w:rPr>
        <w:t>K</w:t>
      </w:r>
      <w:r w:rsidRPr="002A6673">
        <w:rPr>
          <w:rFonts w:eastAsia="Calibri"/>
          <w:vertAlign w:val="superscript"/>
          <w:lang w:eastAsia="en-US"/>
        </w:rPr>
        <w:t>±</w:t>
      </w:r>
      <w:r w:rsidRPr="002A6673">
        <w:rPr>
          <w:rFonts w:eastAsia="Calibri"/>
          <w:lang w:eastAsia="en-US"/>
        </w:rPr>
        <w:t xml:space="preserve"> [</w:t>
      </w:r>
      <w:r w:rsidR="00D06246" w:rsidRPr="002A6673">
        <w:fldChar w:fldCharType="begin"/>
      </w:r>
      <w:r w:rsidR="001C7276" w:rsidRPr="002A6673">
        <w:instrText xml:space="preserve"> NOTEREF _Ref487535798 </w:instrText>
      </w:r>
      <w:r w:rsidR="007033E1" w:rsidRPr="002A6673">
        <w:instrText xml:space="preserve">\h </w:instrText>
      </w:r>
      <w:r w:rsidR="002A6673">
        <w:instrText xml:space="preserve"> \* MERGEFORMAT </w:instrText>
      </w:r>
      <w:r w:rsidR="00D06246" w:rsidRPr="002A6673">
        <w:fldChar w:fldCharType="separate"/>
      </w:r>
      <w:r w:rsidR="00CA1D38" w:rsidRPr="002A6673">
        <w:t>165</w:t>
      </w:r>
      <w:r w:rsidR="00D06246" w:rsidRPr="002A6673">
        <w:fldChar w:fldCharType="end"/>
      </w:r>
      <w:r w:rsidRPr="002A6673">
        <w:rPr>
          <w:rFonts w:eastAsia="Calibri"/>
          <w:lang w:eastAsia="en-US"/>
        </w:rPr>
        <w:t xml:space="preserve">]. Из </w:t>
      </w:r>
      <w:r w:rsidR="00D06246" w:rsidRPr="002A6673">
        <w:fldChar w:fldCharType="begin"/>
      </w:r>
      <w:r w:rsidR="001C7276" w:rsidRPr="002A6673">
        <w:instrText xml:space="preserve"> REF _Ref48753259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5</w:t>
      </w:r>
      <w:r w:rsidR="00D06246" w:rsidRPr="002A6673">
        <w:fldChar w:fldCharType="end"/>
      </w:r>
      <w:r w:rsidRPr="002A6673">
        <w:t>–</w:t>
      </w:r>
      <w:r w:rsidR="00D06246" w:rsidRPr="002A6673">
        <w:fldChar w:fldCharType="begin"/>
      </w:r>
      <w:r w:rsidR="001C7276" w:rsidRPr="002A6673">
        <w:instrText xml:space="preserve"> REF _Ref48754407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7</w:t>
      </w:r>
      <w:r w:rsidR="00D06246" w:rsidRPr="002A6673">
        <w:fldChar w:fldCharType="end"/>
      </w:r>
      <w:r w:rsidRPr="002A6673">
        <w:rPr>
          <w:rFonts w:eastAsia="Calibri"/>
          <w:lang w:eastAsia="en-US"/>
        </w:rPr>
        <w:t xml:space="preserve"> можно сделать вывод, что для </w:t>
      </w:r>
      <w:r w:rsidRPr="002A6673">
        <w:rPr>
          <w:rFonts w:eastAsia="Calibri"/>
          <w:i/>
          <w:lang w:eastAsia="en-US"/>
        </w:rPr>
        <w:t>π</w:t>
      </w:r>
      <w:r w:rsidRPr="002A6673">
        <w:rPr>
          <w:rFonts w:eastAsia="Calibri"/>
          <w:vertAlign w:val="superscript"/>
          <w:lang w:eastAsia="en-US"/>
        </w:rPr>
        <w:t>±</w:t>
      </w:r>
      <w:r w:rsidRPr="002A6673">
        <w:rPr>
          <w:rFonts w:eastAsia="Calibri"/>
          <w:lang w:eastAsia="en-US"/>
        </w:rPr>
        <w:t xml:space="preserve"> асимметрия может быть описана одним механизмом Сиверса, тогда как для </w:t>
      </w:r>
      <w:r w:rsidRPr="002A6673">
        <w:rPr>
          <w:rFonts w:eastAsia="Calibri"/>
          <w:i/>
          <w:lang w:eastAsia="en-US"/>
        </w:rPr>
        <w:t>π</w:t>
      </w:r>
      <w:r w:rsidRPr="002A6673">
        <w:rPr>
          <w:rFonts w:ascii="Cambria Math" w:eastAsia="Calibri" w:hAnsi="Cambria Math" w:cs="Cambria Math"/>
          <w:i/>
          <w:lang w:eastAsia="en-US"/>
        </w:rPr>
        <w:t>⁰</w:t>
      </w:r>
      <w:r w:rsidRPr="002A6673">
        <w:rPr>
          <w:rFonts w:eastAsia="Calibri"/>
          <w:lang w:eastAsia="en-US"/>
        </w:rPr>
        <w:t xml:space="preserve"> и </w:t>
      </w:r>
      <w:r w:rsidRPr="002A6673">
        <w:rPr>
          <w:rFonts w:eastAsia="Calibri"/>
          <w:i/>
          <w:lang w:eastAsia="en-US"/>
        </w:rPr>
        <w:t>K</w:t>
      </w:r>
      <w:r w:rsidRPr="002A6673">
        <w:rPr>
          <w:rFonts w:eastAsia="Calibri"/>
          <w:vertAlign w:val="superscript"/>
          <w:lang w:eastAsia="en-US"/>
        </w:rPr>
        <w:t>±</w:t>
      </w:r>
      <w:r w:rsidRPr="002A6673">
        <w:rPr>
          <w:rFonts w:eastAsia="Calibri"/>
          <w:lang w:eastAsia="en-US"/>
        </w:rPr>
        <w:t xml:space="preserve"> этого механизма недостаточно.</w:t>
      </w:r>
    </w:p>
    <w:p w:rsidR="001233C8" w:rsidRPr="002A6673" w:rsidRDefault="001233C8" w:rsidP="007F0564">
      <w:pPr>
        <w:pStyle w:val="affa"/>
        <w:rPr>
          <w:noProof w:val="0"/>
        </w:rPr>
      </w:pPr>
      <w:r w:rsidRPr="002A6673">
        <w:rPr>
          <w:rFonts w:eastAsia="Calibri"/>
        </w:rPr>
        <w:lastRenderedPageBreak/>
        <w:drawing>
          <wp:inline distT="0" distB="0" distL="0" distR="0" wp14:anchorId="69703303" wp14:editId="1061E1B8">
            <wp:extent cx="3076329" cy="1620000"/>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1">
                      <a:extLst>
                        <a:ext uri="{28A0092B-C50C-407E-A947-70E740481C1C}">
                          <a14:useLocalDpi xmlns:a14="http://schemas.microsoft.com/office/drawing/2010/main" val="0"/>
                        </a:ext>
                      </a:extLst>
                    </a:blip>
                    <a:srcRect l="2154" t="3319" b="2904"/>
                    <a:stretch>
                      <a:fillRect/>
                    </a:stretch>
                  </pic:blipFill>
                  <pic:spPr bwMode="auto">
                    <a:xfrm>
                      <a:off x="0" y="0"/>
                      <a:ext cx="3076329" cy="1620000"/>
                    </a:xfrm>
                    <a:prstGeom prst="rect">
                      <a:avLst/>
                    </a:prstGeom>
                    <a:noFill/>
                    <a:ln>
                      <a:noFill/>
                    </a:ln>
                  </pic:spPr>
                </pic:pic>
              </a:graphicData>
            </a:graphic>
          </wp:inline>
        </w:drawing>
      </w:r>
    </w:p>
    <w:p w:rsidR="001233C8" w:rsidRPr="002A6673" w:rsidRDefault="00545B93" w:rsidP="007F0564">
      <w:pPr>
        <w:pStyle w:val="aff7"/>
        <w:rPr>
          <w:rFonts w:eastAsia="Calibri"/>
          <w:lang w:eastAsia="en-US"/>
        </w:rPr>
      </w:pPr>
      <w:bookmarkStart w:id="379" w:name="_Ref48754407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7</w:t>
      </w:r>
      <w:r w:rsidR="00D06246" w:rsidRPr="002A6673">
        <w:fldChar w:fldCharType="end"/>
      </w:r>
      <w:bookmarkEnd w:id="379"/>
      <w:r w:rsidR="001233C8" w:rsidRPr="002A6673">
        <w:t xml:space="preserve"> </w:t>
      </w:r>
      <w:r w:rsidR="00766435" w:rsidRPr="002A6673">
        <w:t xml:space="preserve"> </w:t>
      </w:r>
      <w:r w:rsidR="001233C8" w:rsidRPr="002A6673">
        <w:rPr>
          <w:rFonts w:eastAsia="SFRM1440"/>
          <w:lang w:eastAsia="en-US"/>
        </w:rPr>
        <w:t xml:space="preserve">Зависимость </w:t>
      </w:r>
      <w:r w:rsidR="001233C8" w:rsidRPr="002A6673">
        <w:rPr>
          <w:rFonts w:eastAsia="CMMI12"/>
          <w:i/>
          <w:lang w:eastAsia="en-US"/>
        </w:rPr>
        <w:t>A</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x</w:t>
      </w:r>
      <w:r w:rsidR="001233C8" w:rsidRPr="002A6673">
        <w:rPr>
          <w:rFonts w:eastAsia="SFRM1440"/>
          <w:vertAlign w:val="subscript"/>
          <w:lang w:eastAsia="en-US"/>
        </w:rPr>
        <w:t>F</w:t>
      </w:r>
      <w:r w:rsidR="001233C8" w:rsidRPr="002A6673">
        <w:rPr>
          <w:rFonts w:eastAsia="SFRM1440"/>
          <w:i/>
          <w:lang w:eastAsia="en-US"/>
        </w:rPr>
        <w:t>)</w:t>
      </w:r>
      <w:r w:rsidR="001233C8" w:rsidRPr="002A6673">
        <w:rPr>
          <w:rFonts w:eastAsia="SFRM1440"/>
          <w:lang w:eastAsia="en-US"/>
        </w:rPr>
        <w:t xml:space="preserve"> для </w:t>
      </w:r>
      <w:r w:rsidR="001233C8" w:rsidRPr="002A6673">
        <w:rPr>
          <w:rFonts w:eastAsia="CMMI12"/>
          <w:i/>
          <w:lang w:eastAsia="en-US"/>
        </w:rPr>
        <w:t>K</w:t>
      </w:r>
      <w:r w:rsidR="00247163" w:rsidRPr="002A6673">
        <w:rPr>
          <w:rFonts w:eastAsia="CMSY10"/>
          <w:vertAlign w:val="superscript"/>
        </w:rPr>
        <w:t>±</w:t>
      </w:r>
      <w:r w:rsidR="001233C8" w:rsidRPr="002A6673">
        <w:rPr>
          <w:rFonts w:eastAsia="SFRM1440"/>
          <w:lang w:eastAsia="en-US"/>
        </w:rPr>
        <w:t>, из работы [</w:t>
      </w:r>
      <w:r w:rsidR="00D06246" w:rsidRPr="002A6673">
        <w:fldChar w:fldCharType="begin"/>
      </w:r>
      <w:r w:rsidR="001C7276" w:rsidRPr="002A6673">
        <w:instrText xml:space="preserve"> NOTEREF _Ref487535798 </w:instrText>
      </w:r>
      <w:r w:rsidR="007033E1" w:rsidRPr="002A6673">
        <w:instrText xml:space="preserve">\h </w:instrText>
      </w:r>
      <w:r w:rsidR="002A6673">
        <w:instrText xml:space="preserve"> \* MERGEFORMAT </w:instrText>
      </w:r>
      <w:r w:rsidR="00D06246" w:rsidRPr="002A6673">
        <w:fldChar w:fldCharType="separate"/>
      </w:r>
      <w:r w:rsidR="00CA1D38" w:rsidRPr="002A6673">
        <w:t>165</w:t>
      </w:r>
      <w:r w:rsidR="00D06246" w:rsidRPr="002A6673">
        <w:fldChar w:fldCharType="end"/>
      </w:r>
      <w:r w:rsidR="001233C8" w:rsidRPr="002A6673">
        <w:rPr>
          <w:rFonts w:eastAsia="SFRM1440"/>
          <w:lang w:eastAsia="en-US"/>
        </w:rPr>
        <w:t>]</w:t>
      </w:r>
    </w:p>
    <w:p w:rsidR="001C7554" w:rsidRPr="002A6673" w:rsidRDefault="001233C8" w:rsidP="003B3363">
      <w:pPr>
        <w:pStyle w:val="ac"/>
        <w:rPr>
          <w:rFonts w:eastAsia="Calibri"/>
          <w:lang w:eastAsia="en-US"/>
        </w:rPr>
      </w:pPr>
      <w:r w:rsidRPr="002A6673">
        <w:rPr>
          <w:rFonts w:eastAsia="Calibri"/>
          <w:lang w:eastAsia="en-US"/>
        </w:rPr>
        <w:t xml:space="preserve">Отдельного рассмотрения заслуживают предварительные данные STAR для </w:t>
      </w:r>
      <w:r w:rsidR="00FD4444" w:rsidRPr="002A6673">
        <w:rPr>
          <w:rFonts w:eastAsia="CMMI12"/>
          <w:i/>
          <w:lang w:eastAsia="en-US"/>
        </w:rPr>
        <w:t>π</w:t>
      </w:r>
      <w:r w:rsidR="00FD4444" w:rsidRPr="002A6673">
        <w:rPr>
          <w:rFonts w:ascii="Cambria Math" w:eastAsia="CMMI12" w:hAnsi="Cambria Math" w:cs="Cambria Math"/>
          <w:i/>
          <w:lang w:eastAsia="en-US"/>
        </w:rPr>
        <w:t>⁰</w:t>
      </w:r>
      <w:r w:rsidR="00D719F1" w:rsidRPr="002A6673">
        <w:rPr>
          <w:rFonts w:eastAsia="CMMI12"/>
          <w:lang w:eastAsia="en-US"/>
        </w:rPr>
        <w:t xml:space="preserve"> </w:t>
      </w:r>
      <w:r w:rsidRPr="002A6673">
        <w:rPr>
          <w:rFonts w:eastAsia="Calibri"/>
          <w:lang w:eastAsia="en-US"/>
        </w:rPr>
        <w:t>при энергии √</w:t>
      </w:r>
      <w:r w:rsidRPr="002A6673">
        <w:rPr>
          <w:rFonts w:eastAsia="Calibri"/>
          <w:i/>
          <w:lang w:eastAsia="en-US"/>
        </w:rPr>
        <w:t>s</w:t>
      </w:r>
      <w:r w:rsidRPr="002A6673">
        <w:rPr>
          <w:rFonts w:eastAsia="Calibri"/>
          <w:lang w:eastAsia="en-US"/>
        </w:rPr>
        <w:t>=500</w:t>
      </w:r>
      <w:r w:rsidR="00D75F62" w:rsidRPr="002A6673">
        <w:rPr>
          <w:rFonts w:eastAsia="Calibri"/>
          <w:lang w:eastAsia="en-US"/>
        </w:rPr>
        <w:t> ГэВ</w:t>
      </w:r>
      <w:r w:rsidRPr="002A6673">
        <w:rPr>
          <w:rFonts w:eastAsia="Calibri"/>
          <w:lang w:eastAsia="en-US"/>
        </w:rPr>
        <w:t xml:space="preserve"> [</w:t>
      </w:r>
      <w:r w:rsidRPr="002A6673">
        <w:rPr>
          <w:rStyle w:val="ab"/>
          <w:rFonts w:eastAsia="Calibri"/>
          <w:vertAlign w:val="baseline"/>
          <w:lang w:eastAsia="en-US"/>
        </w:rPr>
        <w:endnoteReference w:id="169"/>
      </w:r>
      <w:r w:rsidRPr="002A6673">
        <w:rPr>
          <w:rFonts w:eastAsia="Calibri"/>
          <w:lang w:eastAsia="en-US"/>
        </w:rPr>
        <w:t xml:space="preserve">]. Они сравниваются на </w:t>
      </w:r>
      <w:r w:rsidR="00D06246" w:rsidRPr="002A6673">
        <w:fldChar w:fldCharType="begin"/>
      </w:r>
      <w:r w:rsidR="001C7276" w:rsidRPr="002A6673">
        <w:instrText xml:space="preserve"> REF _Ref48754449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8</w:t>
      </w:r>
      <w:r w:rsidR="00D06246" w:rsidRPr="002A6673">
        <w:fldChar w:fldCharType="end"/>
      </w:r>
      <w:r w:rsidR="00D1407E" w:rsidRPr="002A6673">
        <w:rPr>
          <w:rFonts w:eastAsia="Calibri"/>
          <w:lang w:eastAsia="en-US"/>
        </w:rPr>
        <w:t xml:space="preserve"> с </w:t>
      </w:r>
      <w:r w:rsidRPr="002A6673">
        <w:rPr>
          <w:rFonts w:eastAsia="Calibri"/>
          <w:lang w:eastAsia="en-US"/>
        </w:rPr>
        <w:t>предсказаниями по модели Сиверса</w:t>
      </w:r>
      <w:r w:rsidR="00D1407E" w:rsidRPr="002A6673">
        <w:rPr>
          <w:rFonts w:eastAsia="Calibri"/>
          <w:lang w:eastAsia="en-US"/>
        </w:rPr>
        <w:t xml:space="preserve"> и </w:t>
      </w:r>
      <w:r w:rsidRPr="002A6673">
        <w:rPr>
          <w:rFonts w:eastAsia="Calibri"/>
          <w:lang w:eastAsia="en-US"/>
        </w:rPr>
        <w:t>Коллинза соответственно [</w:t>
      </w:r>
      <w:r w:rsidR="00D06246" w:rsidRPr="002A6673">
        <w:fldChar w:fldCharType="begin"/>
      </w:r>
      <w:r w:rsidR="001C7276" w:rsidRPr="002A6673">
        <w:instrText xml:space="preserve"> NOTEREF _Ref487535714 </w:instrText>
      </w:r>
      <w:r w:rsidR="007033E1" w:rsidRPr="002A6673">
        <w:instrText xml:space="preserve">\h </w:instrText>
      </w:r>
      <w:r w:rsidR="002A6673">
        <w:instrText xml:space="preserve"> \* MERGEFORMAT </w:instrText>
      </w:r>
      <w:r w:rsidR="00D06246" w:rsidRPr="002A6673">
        <w:fldChar w:fldCharType="separate"/>
      </w:r>
      <w:r w:rsidR="00CA1D38" w:rsidRPr="002A6673">
        <w:t>166</w:t>
      </w:r>
      <w:r w:rsidR="00D06246" w:rsidRPr="002A6673">
        <w:fldChar w:fldCharType="end"/>
      </w:r>
      <w:r w:rsidRPr="002A6673">
        <w:rPr>
          <w:rFonts w:eastAsia="Calibri"/>
          <w:lang w:eastAsia="en-US"/>
        </w:rPr>
        <w:t xml:space="preserve">]. Асимметрия </w:t>
      </w:r>
      <w:r w:rsidRPr="002A6673">
        <w:rPr>
          <w:rFonts w:eastAsia="Calibri"/>
          <w:i/>
          <w:lang w:eastAsia="en-US"/>
        </w:rPr>
        <w:t>A</w:t>
      </w:r>
      <w:r w:rsidRPr="002A6673">
        <w:rPr>
          <w:rFonts w:eastAsia="Calibri"/>
          <w:vertAlign w:val="subscript"/>
          <w:lang w:eastAsia="en-US"/>
        </w:rPr>
        <w:t>N</w:t>
      </w:r>
      <w:r w:rsidRPr="002A6673">
        <w:rPr>
          <w:rFonts w:eastAsia="Calibri"/>
          <w:i/>
          <w:lang w:eastAsia="en-US"/>
        </w:rPr>
        <w:t>(p</w:t>
      </w:r>
      <w:r w:rsidRPr="002A6673">
        <w:rPr>
          <w:rFonts w:eastAsia="Calibri"/>
          <w:vertAlign w:val="subscript"/>
          <w:lang w:eastAsia="en-US"/>
        </w:rPr>
        <w:t>T</w:t>
      </w:r>
      <w:r w:rsidRPr="002A6673">
        <w:rPr>
          <w:rFonts w:eastAsia="Calibri"/>
          <w:i/>
          <w:lang w:eastAsia="en-US"/>
        </w:rPr>
        <w:t>)</w:t>
      </w:r>
      <w:r w:rsidRPr="002A6673">
        <w:rPr>
          <w:rFonts w:eastAsia="Calibri"/>
          <w:lang w:eastAsia="en-US"/>
        </w:rPr>
        <w:t xml:space="preserve"> оказалась бол</w:t>
      </w:r>
      <w:r w:rsidR="004F3029" w:rsidRPr="002A6673">
        <w:rPr>
          <w:rFonts w:eastAsia="Calibri"/>
          <w:lang w:eastAsia="en-US"/>
        </w:rPr>
        <w:t>ьше, чем предсказывают каждый из</w:t>
      </w:r>
      <w:r w:rsidRPr="002A6673">
        <w:rPr>
          <w:rFonts w:eastAsia="Calibri"/>
          <w:lang w:eastAsia="en-US"/>
        </w:rPr>
        <w:t xml:space="preserve"> двух механизмов</w:t>
      </w:r>
      <w:r w:rsidR="00D1407E" w:rsidRPr="002A6673">
        <w:rPr>
          <w:rFonts w:eastAsia="Calibri"/>
          <w:lang w:eastAsia="en-US"/>
        </w:rPr>
        <w:t xml:space="preserve"> в </w:t>
      </w:r>
      <w:r w:rsidRPr="002A6673">
        <w:rPr>
          <w:rFonts w:eastAsia="Calibri"/>
          <w:lang w:eastAsia="en-US"/>
        </w:rPr>
        <w:t>отдельности. Авторы предполагают, что</w:t>
      </w:r>
      <w:r w:rsidR="00D1407E" w:rsidRPr="002A6673">
        <w:rPr>
          <w:rFonts w:eastAsia="Calibri"/>
          <w:lang w:eastAsia="en-US"/>
        </w:rPr>
        <w:t xml:space="preserve"> в </w:t>
      </w:r>
      <w:r w:rsidRPr="002A6673">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drawing>
          <wp:inline distT="0" distB="0" distL="0" distR="0" wp14:anchorId="161D0B57" wp14:editId="7348C49F">
            <wp:extent cx="5767378" cy="1940944"/>
            <wp:effectExtent l="0" t="0" r="5080" b="254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776622" cy="1944055"/>
                    </a:xfrm>
                    <a:prstGeom prst="rect">
                      <a:avLst/>
                    </a:prstGeom>
                    <a:noFill/>
                    <a:ln>
                      <a:noFill/>
                    </a:ln>
                  </pic:spPr>
                </pic:pic>
              </a:graphicData>
            </a:graphic>
          </wp:inline>
        </w:drawing>
      </w:r>
    </w:p>
    <w:p w:rsidR="001233C8" w:rsidRPr="002A6673" w:rsidRDefault="00545B93" w:rsidP="007F0564">
      <w:pPr>
        <w:pStyle w:val="aff7"/>
        <w:rPr>
          <w:rFonts w:eastAsia="Calibri"/>
        </w:rPr>
      </w:pPr>
      <w:bookmarkStart w:id="380" w:name="_Ref48754449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8</w:t>
      </w:r>
      <w:r w:rsidR="00D06246" w:rsidRPr="002A6673">
        <w:fldChar w:fldCharType="end"/>
      </w:r>
      <w:bookmarkEnd w:id="380"/>
      <w:r w:rsidR="001233C8" w:rsidRPr="002A6673">
        <w:t xml:space="preserve"> </w:t>
      </w:r>
      <w:r w:rsidR="00766435" w:rsidRPr="002A6673">
        <w:t xml:space="preserve"> </w:t>
      </w:r>
      <w:r w:rsidR="001233C8" w:rsidRPr="002A6673">
        <w:rPr>
          <w:rFonts w:eastAsia="SFRM1440"/>
        </w:rPr>
        <w:t xml:space="preserve">Зависимость </w:t>
      </w:r>
      <w:r w:rsidR="001233C8" w:rsidRPr="002A6673">
        <w:rPr>
          <w:rFonts w:eastAsia="CMMI12"/>
          <w:i/>
        </w:rPr>
        <w:t>A</w:t>
      </w:r>
      <w:r w:rsidR="001233C8" w:rsidRPr="002A6673">
        <w:rPr>
          <w:rFonts w:eastAsia="SFRM1440"/>
          <w:sz w:val="18"/>
          <w:vertAlign w:val="subscript"/>
        </w:rPr>
        <w:t>N</w:t>
      </w:r>
      <w:r w:rsidR="001233C8" w:rsidRPr="002A6673">
        <w:rPr>
          <w:rFonts w:eastAsia="SFRM1440"/>
          <w:i/>
        </w:rPr>
        <w:t>(</w:t>
      </w:r>
      <w:r w:rsidR="001233C8" w:rsidRPr="002A6673">
        <w:rPr>
          <w:rFonts w:eastAsia="CMMI12"/>
          <w:i/>
        </w:rPr>
        <w:t>p</w:t>
      </w:r>
      <w:r w:rsidR="001233C8" w:rsidRPr="002A6673">
        <w:rPr>
          <w:rFonts w:eastAsia="SFRM1440"/>
          <w:sz w:val="18"/>
          <w:vertAlign w:val="subscript"/>
        </w:rPr>
        <w:t>T</w:t>
      </w:r>
      <w:r w:rsidR="001233C8" w:rsidRPr="002A6673">
        <w:rPr>
          <w:rFonts w:eastAsia="SFRM1440"/>
          <w:i/>
        </w:rPr>
        <w:t>)</w:t>
      </w:r>
      <w:r w:rsidR="001233C8" w:rsidRPr="002A6673">
        <w:rPr>
          <w:rFonts w:eastAsia="SFRM1440"/>
        </w:rPr>
        <w:t xml:space="preserve"> для реакции </w:t>
      </w:r>
      <w:r w:rsidR="001233C8" w:rsidRPr="002A6673">
        <w:rPr>
          <w:rFonts w:eastAsia="CMMI12"/>
          <w:i/>
        </w:rPr>
        <w:t>p</w:t>
      </w:r>
      <w:r w:rsidR="001233C8" w:rsidRPr="002A6673">
        <w:rPr>
          <w:rFonts w:eastAsia="CMSY10"/>
          <w:i/>
          <w:vertAlign w:val="superscript"/>
        </w:rPr>
        <w:t>↑</w:t>
      </w:r>
      <w:r w:rsidR="001233C8" w:rsidRPr="002A6673">
        <w:rPr>
          <w:rFonts w:eastAsia="CMMI12"/>
          <w:i/>
        </w:rPr>
        <w:t xml:space="preserve">p </w:t>
      </w:r>
      <w:r w:rsidR="001233C8" w:rsidRPr="002A6673">
        <w:rPr>
          <w:rFonts w:eastAsia="CMSY10"/>
          <w:i/>
        </w:rPr>
        <w:t xml:space="preserve">→ </w:t>
      </w:r>
      <w:r w:rsidR="00FD4444" w:rsidRPr="002A6673">
        <w:rPr>
          <w:rFonts w:eastAsia="CMMI12"/>
          <w:i/>
        </w:rPr>
        <w:t>π</w:t>
      </w:r>
      <w:r w:rsidR="00FD4444" w:rsidRPr="002A6673">
        <w:rPr>
          <w:rFonts w:ascii="Cambria Math" w:eastAsia="CMMI12" w:hAnsi="Cambria Math" w:cs="Cambria Math"/>
          <w:i/>
        </w:rPr>
        <w:t>⁰</w:t>
      </w:r>
      <w:r w:rsidR="001233C8" w:rsidRPr="002A6673">
        <w:rPr>
          <w:rFonts w:eastAsia="CMMI12"/>
          <w:i/>
        </w:rPr>
        <w:t>X</w:t>
      </w:r>
      <w:r w:rsidR="001233C8" w:rsidRPr="002A6673">
        <w:rPr>
          <w:rFonts w:eastAsia="SFRM1440"/>
        </w:rPr>
        <w:t>, из работы [</w:t>
      </w:r>
      <w:r w:rsidR="00D06246" w:rsidRPr="002A6673">
        <w:fldChar w:fldCharType="begin"/>
      </w:r>
      <w:r w:rsidR="001C7276" w:rsidRPr="002A6673">
        <w:instrText xml:space="preserve"> NOTEREF _Ref487535714 </w:instrText>
      </w:r>
      <w:r w:rsidR="007033E1" w:rsidRPr="002A6673">
        <w:instrText xml:space="preserve">\h </w:instrText>
      </w:r>
      <w:r w:rsidR="002A6673">
        <w:instrText xml:space="preserve"> \* MERGEFORMAT </w:instrText>
      </w:r>
      <w:r w:rsidR="00D06246" w:rsidRPr="002A6673">
        <w:fldChar w:fldCharType="separate"/>
      </w:r>
      <w:r w:rsidR="00CA1D38" w:rsidRPr="002A6673">
        <w:t>166</w:t>
      </w:r>
      <w:r w:rsidR="00D06246" w:rsidRPr="002A6673">
        <w:fldChar w:fldCharType="end"/>
      </w:r>
      <w:r w:rsidR="001233C8" w:rsidRPr="002A6673">
        <w:rPr>
          <w:rFonts w:eastAsia="SFRM1440"/>
        </w:rPr>
        <w:t>]</w:t>
      </w:r>
      <w:r w:rsidR="00E23784" w:rsidRPr="002A6673">
        <w:rPr>
          <w:rFonts w:eastAsia="SFRM1440"/>
        </w:rPr>
        <w:t>,</w:t>
      </w:r>
      <w:r w:rsidR="001233C8" w:rsidRPr="002A6673">
        <w:rPr>
          <w:rFonts w:eastAsia="SFRM1440"/>
        </w:rPr>
        <w:t xml:space="preserve"> </w:t>
      </w:r>
      <w:r w:rsidR="00E23784" w:rsidRPr="002A6673">
        <w:rPr>
          <w:rFonts w:eastAsia="SFRM1440"/>
        </w:rPr>
        <w:br/>
      </w:r>
      <w:r w:rsidR="001233C8" w:rsidRPr="002A6673">
        <w:rPr>
          <w:rFonts w:eastAsia="SFRM1440"/>
        </w:rPr>
        <w:t>и предсказания</w:t>
      </w:r>
      <w:r w:rsidR="00D1407E" w:rsidRPr="002A6673">
        <w:rPr>
          <w:rFonts w:eastAsia="SFRM1440"/>
        </w:rPr>
        <w:t xml:space="preserve"> в</w:t>
      </w:r>
      <w:r w:rsidR="00FA577C" w:rsidRPr="002A6673">
        <w:rPr>
          <w:rFonts w:eastAsia="SFRM1440"/>
        </w:rPr>
        <w:t xml:space="preserve"> </w:t>
      </w:r>
      <w:r w:rsidR="001233C8" w:rsidRPr="002A6673">
        <w:rPr>
          <w:rFonts w:eastAsia="SFRM1440"/>
        </w:rPr>
        <w:t>рамках моделей Сиверса (слева)</w:t>
      </w:r>
      <w:r w:rsidR="00D1407E" w:rsidRPr="002A6673">
        <w:rPr>
          <w:rFonts w:eastAsia="SFRM1440"/>
        </w:rPr>
        <w:t xml:space="preserve"> и</w:t>
      </w:r>
      <w:r w:rsidR="00FA577C" w:rsidRPr="002A6673">
        <w:rPr>
          <w:rFonts w:eastAsia="SFRM1440"/>
        </w:rPr>
        <w:t xml:space="preserve"> </w:t>
      </w:r>
      <w:r w:rsidR="001233C8" w:rsidRPr="002A6673">
        <w:rPr>
          <w:rFonts w:eastAsia="SFRM1440"/>
        </w:rPr>
        <w:t>Коллинза (справа)</w:t>
      </w:r>
    </w:p>
    <w:p w:rsidR="001233C8" w:rsidRPr="002A6673" w:rsidRDefault="001233C8" w:rsidP="005D30DF">
      <w:pPr>
        <w:pStyle w:val="3"/>
      </w:pPr>
      <w:bookmarkStart w:id="381" w:name="_Toc26282798"/>
      <w:bookmarkStart w:id="382" w:name="_Toc29983157"/>
      <w:r w:rsidRPr="002A6673">
        <w:t>Вклад высших твистов</w:t>
      </w:r>
      <w:bookmarkEnd w:id="381"/>
      <w:bookmarkEnd w:id="382"/>
    </w:p>
    <w:p w:rsidR="001C7554" w:rsidRPr="002A6673" w:rsidRDefault="001233C8" w:rsidP="003B3363">
      <w:pPr>
        <w:pStyle w:val="ac"/>
        <w:rPr>
          <w:rFonts w:eastAsia="Calibri"/>
          <w:lang w:eastAsia="en-US"/>
        </w:rPr>
      </w:pPr>
      <w:r w:rsidRPr="002A6673">
        <w:rPr>
          <w:rFonts w:eastAsia="Calibri"/>
          <w:lang w:eastAsia="en-US"/>
        </w:rPr>
        <w:t>Другой механизм генерации односпиновых асимметрий был предложен Ефремовым</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Теряевым</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1982 г. [</w:t>
      </w:r>
      <w:r w:rsidRPr="002A6673">
        <w:rPr>
          <w:rStyle w:val="ab"/>
          <w:rFonts w:eastAsia="Calibri"/>
          <w:vertAlign w:val="baseline"/>
          <w:lang w:eastAsia="en-US"/>
        </w:rPr>
        <w:endnoteReference w:id="170"/>
      </w:r>
      <w:r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нем</w:t>
      </w:r>
      <w:r w:rsidR="00483437" w:rsidRPr="002A6673">
        <w:rPr>
          <w:rFonts w:eastAsia="Calibri"/>
          <w:lang w:eastAsia="en-US"/>
        </w:rPr>
        <w:t xml:space="preserve"> </w:t>
      </w:r>
      <w:r w:rsidRPr="002A6673">
        <w:rPr>
          <w:rFonts w:eastAsia="Calibri"/>
          <w:lang w:eastAsia="en-US"/>
        </w:rPr>
        <w:t>рассматривае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рамках коллинеарной кинематики, вклад твист</w:t>
      </w:r>
      <w:r w:rsidR="006772D4" w:rsidRPr="002A6673">
        <w:rPr>
          <w:rFonts w:ascii="MS Mincho" w:eastAsia="MS Mincho" w:hAnsi="MS Mincho" w:cs="MS Mincho" w:hint="eastAsia"/>
          <w:lang w:eastAsia="en-US"/>
        </w:rPr>
        <w:t>‑</w:t>
      </w:r>
      <w:r w:rsidRPr="002A6673">
        <w:rPr>
          <w:rFonts w:eastAsia="Calibri"/>
          <w:lang w:eastAsia="en-US"/>
        </w:rPr>
        <w:t>3, учитывающий эффекты кварк-глюонных корреляций.</w:t>
      </w:r>
      <w:r w:rsidR="00D1407E" w:rsidRPr="002A6673">
        <w:rPr>
          <w:rFonts w:eastAsia="Calibri"/>
          <w:lang w:eastAsia="en-US"/>
        </w:rPr>
        <w:t xml:space="preserve"> В </w:t>
      </w:r>
      <w:r w:rsidRPr="002A6673">
        <w:rPr>
          <w:rFonts w:eastAsia="Calibri"/>
          <w:lang w:eastAsia="en-US"/>
        </w:rPr>
        <w:t xml:space="preserve">дальнейшем </w:t>
      </w:r>
      <w:r w:rsidR="005A4669" w:rsidRPr="002A6673">
        <w:rPr>
          <w:rFonts w:eastAsia="Calibri"/>
          <w:lang w:eastAsia="en-US"/>
        </w:rPr>
        <w:t xml:space="preserve">этот </w:t>
      </w:r>
      <w:r w:rsidRPr="002A6673">
        <w:rPr>
          <w:rFonts w:eastAsia="Calibri"/>
          <w:lang w:eastAsia="en-US"/>
        </w:rPr>
        <w:t>подход развивался такж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других работах, например</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w:t>
      </w:r>
      <w:r w:rsidRPr="002A6673">
        <w:rPr>
          <w:rStyle w:val="ab"/>
          <w:rFonts w:eastAsia="Calibri"/>
          <w:vertAlign w:val="baseline"/>
          <w:lang w:eastAsia="en-US"/>
        </w:rPr>
        <w:endnoteReference w:id="171"/>
      </w:r>
      <w:r w:rsidRPr="002A6673">
        <w:rPr>
          <w:rFonts w:eastAsia="Calibri"/>
          <w:lang w:eastAsia="en-US"/>
        </w:rPr>
        <w:t>]</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t>Особенностью указанных выше механизмов является</w:t>
      </w:r>
      <w:r w:rsidR="00483437" w:rsidRPr="002A6673">
        <w:rPr>
          <w:rFonts w:eastAsia="Calibri"/>
          <w:lang w:eastAsia="en-US"/>
        </w:rPr>
        <w:t xml:space="preserve"> </w:t>
      </w:r>
      <w:r w:rsidRPr="002A6673">
        <w:rPr>
          <w:rFonts w:eastAsia="Calibri"/>
          <w:lang w:eastAsia="en-US"/>
        </w:rPr>
        <w:t xml:space="preserve">зависимость от поперечного импульса вида </w:t>
      </w:r>
      <w:r w:rsidRPr="002A6673">
        <w:rPr>
          <w:rFonts w:eastAsia="Calibri"/>
          <w:i/>
          <w:lang w:eastAsia="en-US"/>
        </w:rPr>
        <w:t>A</w:t>
      </w:r>
      <w:r w:rsidRPr="002A6673">
        <w:rPr>
          <w:rFonts w:eastAsia="Calibri"/>
          <w:i/>
          <w:vertAlign w:val="subscript"/>
          <w:lang w:eastAsia="en-US"/>
        </w:rPr>
        <w:t>N</w:t>
      </w:r>
      <w:r w:rsidR="005A4669" w:rsidRPr="002A6673">
        <w:rPr>
          <w:rFonts w:eastAsia="Calibri"/>
          <w:i/>
          <w:lang w:eastAsia="en-US"/>
        </w:rPr>
        <w:t> </w:t>
      </w:r>
      <w:r w:rsidRPr="002A6673">
        <w:rPr>
          <w:rFonts w:eastAsia="Calibri"/>
          <w:i/>
          <w:lang w:eastAsia="en-US"/>
        </w:rPr>
        <w:t>~</w:t>
      </w:r>
      <w:r w:rsidR="005A4669" w:rsidRPr="002A6673">
        <w:rPr>
          <w:rFonts w:eastAsia="Calibri"/>
          <w:i/>
          <w:lang w:eastAsia="en-US"/>
        </w:rPr>
        <w:t> </w:t>
      </w:r>
      <w:r w:rsidRPr="002A6673">
        <w:rPr>
          <w:rFonts w:eastAsia="Calibri"/>
          <w:i/>
          <w:lang w:eastAsia="en-US"/>
        </w:rPr>
        <w:t>1/p</w:t>
      </w:r>
      <w:r w:rsidRPr="002A6673">
        <w:rPr>
          <w:rFonts w:eastAsia="Calibri"/>
          <w:i/>
          <w:vertAlign w:val="subscript"/>
          <w:lang w:eastAsia="en-US"/>
        </w:rPr>
        <w:t>T</w:t>
      </w:r>
      <w:r w:rsidRPr="002A6673">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 xml:space="preserve">указывают на значительное уменьшение </w:t>
      </w:r>
      <w:r w:rsidRPr="002A6673">
        <w:rPr>
          <w:rFonts w:eastAsia="Calibri"/>
          <w:i/>
          <w:lang w:eastAsia="en-US"/>
        </w:rPr>
        <w:t>A</w:t>
      </w:r>
      <w:r w:rsidRPr="002A6673">
        <w:rPr>
          <w:rFonts w:eastAsia="Calibri"/>
          <w:i/>
          <w:vertAlign w:val="subscript"/>
          <w:lang w:eastAsia="en-US"/>
        </w:rPr>
        <w:t>N</w:t>
      </w:r>
      <w:r w:rsidRPr="002A6673">
        <w:rPr>
          <w:rFonts w:eastAsia="Calibri"/>
          <w:i/>
          <w:lang w:eastAsia="en-US"/>
        </w:rPr>
        <w:t>(p</w:t>
      </w:r>
      <w:r w:rsidRPr="002A6673">
        <w:rPr>
          <w:rFonts w:eastAsia="Calibri"/>
          <w:i/>
          <w:vertAlign w:val="subscript"/>
          <w:lang w:eastAsia="en-US"/>
        </w:rPr>
        <w:t>T</w:t>
      </w:r>
      <w:r w:rsidRPr="002A6673">
        <w:rPr>
          <w:rFonts w:eastAsia="Calibri"/>
          <w:i/>
          <w:lang w:eastAsia="en-US"/>
        </w:rPr>
        <w:t>)</w:t>
      </w:r>
      <w:r w:rsidRPr="002A6673">
        <w:rPr>
          <w:rFonts w:eastAsia="Calibri"/>
          <w:lang w:eastAsia="en-US"/>
        </w:rPr>
        <w:t xml:space="preserve"> при увеличении </w:t>
      </w:r>
      <w:r w:rsidRPr="002A6673">
        <w:rPr>
          <w:rFonts w:eastAsia="Calibri"/>
          <w:i/>
          <w:lang w:eastAsia="en-US"/>
        </w:rPr>
        <w:t>p</w:t>
      </w:r>
      <w:r w:rsidRPr="002A6673">
        <w:rPr>
          <w:rFonts w:eastAsia="Calibri"/>
          <w:sz w:val="22"/>
          <w:vertAlign w:val="subscript"/>
          <w:lang w:eastAsia="en-US"/>
        </w:rPr>
        <w:t>T</w:t>
      </w:r>
      <w:r w:rsidR="001C7554" w:rsidRPr="002A6673">
        <w:rPr>
          <w:rFonts w:eastAsia="Calibri"/>
          <w:lang w:eastAsia="en-US"/>
        </w:rPr>
        <w:t>.</w:t>
      </w:r>
    </w:p>
    <w:p w:rsidR="001233C8" w:rsidRPr="002A6673" w:rsidRDefault="001233C8" w:rsidP="005D30DF">
      <w:pPr>
        <w:pStyle w:val="3"/>
      </w:pPr>
      <w:bookmarkStart w:id="383" w:name="_Toc26282799"/>
      <w:bookmarkStart w:id="384" w:name="_Toc29983158"/>
      <w:r w:rsidRPr="002A6673">
        <w:t>Берлинская модель вращающихся кварков</w:t>
      </w:r>
      <w:bookmarkEnd w:id="383"/>
      <w:bookmarkEnd w:id="384"/>
    </w:p>
    <w:p w:rsidR="001C7554" w:rsidRPr="002A6673" w:rsidRDefault="001233C8" w:rsidP="003B3363">
      <w:pPr>
        <w:pStyle w:val="ac"/>
        <w:rPr>
          <w:rFonts w:eastAsia="Calibri"/>
          <w:lang w:eastAsia="en-US"/>
        </w:rPr>
      </w:pPr>
      <w:r w:rsidRPr="002A6673">
        <w:rPr>
          <w:rFonts w:eastAsia="Calibri"/>
          <w:lang w:eastAsia="en-US"/>
        </w:rPr>
        <w:t>Модель вращающихся валентных кварк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оляризованном протоне (Берлинская модель) [</w:t>
      </w:r>
      <w:r w:rsidRPr="002A6673">
        <w:rPr>
          <w:rStyle w:val="ab"/>
          <w:rFonts w:eastAsia="Calibri"/>
          <w:vertAlign w:val="baseline"/>
          <w:lang w:eastAsia="en-US"/>
        </w:rPr>
        <w:endnoteReference w:id="172"/>
      </w:r>
      <w:r w:rsidRPr="002A6673">
        <w:rPr>
          <w:rFonts w:eastAsia="Calibri"/>
          <w:lang w:eastAsia="en-US"/>
        </w:rPr>
        <w:t xml:space="preserve">. </w:t>
      </w:r>
      <w:bookmarkStart w:id="385" w:name="_Ref487549658"/>
      <w:r w:rsidRPr="002A6673">
        <w:rPr>
          <w:rStyle w:val="ab"/>
          <w:rFonts w:eastAsia="Calibri"/>
          <w:vertAlign w:val="baseline"/>
          <w:lang w:eastAsia="en-US"/>
        </w:rPr>
        <w:endnoteReference w:id="173"/>
      </w:r>
      <w:bookmarkEnd w:id="385"/>
      <w:r w:rsidRPr="002A6673">
        <w:rPr>
          <w:rFonts w:eastAsia="Calibri"/>
          <w:lang w:eastAsia="en-US"/>
        </w:rPr>
        <w:t>] была предложена для объяснения происхождения односпиновой асимметри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бразовании пионо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поляризации </w:t>
      </w:r>
      <w:r w:rsidR="00D1664A" w:rsidRPr="002A6673">
        <w:rPr>
          <w:rFonts w:eastAsia="Calibri"/>
          <w:i/>
          <w:lang w:eastAsia="en-US"/>
        </w:rPr>
        <w:t>Λ</w:t>
      </w:r>
      <w:r w:rsidR="00D1664A" w:rsidRPr="002A6673">
        <w:rPr>
          <w:rFonts w:ascii="MS Mincho" w:eastAsia="MS Mincho" w:hAnsi="MS Mincho" w:cs="MS Mincho" w:hint="eastAsia"/>
          <w:i/>
          <w:lang w:eastAsia="en-US"/>
        </w:rPr>
        <w:t>‑</w:t>
      </w:r>
      <w:r w:rsidR="00AA7C51" w:rsidRPr="002A6673">
        <w:rPr>
          <w:rFonts w:eastAsia="Calibri"/>
          <w:lang w:eastAsia="en-US"/>
        </w:rPr>
        <w:t>гипер</w:t>
      </w:r>
      <w:r w:rsidRPr="002A6673">
        <w:rPr>
          <w:rFonts w:eastAsia="Calibri"/>
          <w:lang w:eastAsia="en-US"/>
        </w:rPr>
        <w:t xml:space="preserve">онов. Орбитальное вращение кварков происходит вокруг оси поляризации протонов, причем </w:t>
      </w:r>
      <w:r w:rsidRPr="002A6673">
        <w:rPr>
          <w:rFonts w:eastAsia="Calibri"/>
          <w:i/>
          <w:lang w:eastAsia="en-US"/>
        </w:rPr>
        <w:t>u</w:t>
      </w:r>
      <w:r w:rsidR="006772D4" w:rsidRPr="002A6673">
        <w:rPr>
          <w:rFonts w:ascii="MS Mincho" w:eastAsia="MS Mincho" w:hAnsi="MS Mincho" w:cs="MS Mincho" w:hint="eastAsia"/>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i/>
          <w:lang w:eastAsia="en-US"/>
        </w:rPr>
        <w:t>d</w:t>
      </w:r>
      <w:r w:rsidR="006772D4" w:rsidRPr="002A6673">
        <w:rPr>
          <w:rFonts w:ascii="MS Mincho" w:eastAsia="MS Mincho" w:hAnsi="MS Mincho" w:cs="MS Mincho" w:hint="eastAsia"/>
          <w:lang w:eastAsia="en-US"/>
        </w:rPr>
        <w:t>‑</w:t>
      </w:r>
      <w:r w:rsidRPr="002A6673">
        <w:rPr>
          <w:rFonts w:eastAsia="Calibri"/>
          <w:lang w:eastAsia="en-US"/>
        </w:rPr>
        <w:t>кварки вращаются</w:t>
      </w:r>
      <w:r w:rsidR="00D1407E" w:rsidRPr="002A6673">
        <w:rPr>
          <w:rFonts w:eastAsia="Calibri"/>
          <w:lang w:eastAsia="en-US"/>
        </w:rPr>
        <w:t xml:space="preserve"> в </w:t>
      </w:r>
      <w:r w:rsidRPr="002A6673">
        <w:rPr>
          <w:rFonts w:eastAsia="Calibri"/>
          <w:lang w:eastAsia="en-US"/>
        </w:rPr>
        <w:t>противоположных направлениях, что связано</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их поляризацие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волновой функцией </w:t>
      </w:r>
      <w:r w:rsidRPr="002A6673">
        <w:rPr>
          <w:rFonts w:eastAsia="Calibri"/>
          <w:lang w:eastAsia="en-US"/>
        </w:rPr>
        <w:lastRenderedPageBreak/>
        <w:t>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морским антикварком из мишени. Модель дает качественное описа</w:t>
      </w:r>
      <w:r w:rsidR="00E80A46" w:rsidRPr="002A6673">
        <w:rPr>
          <w:rFonts w:eastAsia="Calibri"/>
          <w:lang w:eastAsia="en-US"/>
        </w:rPr>
        <w:softHyphen/>
      </w:r>
      <w:r w:rsidRPr="002A6673">
        <w:rPr>
          <w:rFonts w:eastAsia="Calibri"/>
          <w:lang w:eastAsia="en-US"/>
        </w:rPr>
        <w:t>ние односпиновой асимметрии, однако ничего</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говорит о поляризации антигиперонов</w:t>
      </w:r>
      <w:r w:rsidR="001C7554" w:rsidRPr="002A6673">
        <w:rPr>
          <w:rFonts w:eastAsia="Calibri"/>
          <w:lang w:eastAsia="en-US"/>
        </w:rPr>
        <w:t>.</w:t>
      </w:r>
    </w:p>
    <w:p w:rsidR="001C7554" w:rsidRPr="002A6673" w:rsidRDefault="001233C8" w:rsidP="003B3363">
      <w:pPr>
        <w:pStyle w:val="ac"/>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754991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19</w:t>
      </w:r>
      <w:r w:rsidR="00D06246" w:rsidRPr="002A6673">
        <w:fldChar w:fldCharType="end"/>
      </w:r>
      <w:r w:rsidRPr="002A6673">
        <w:rPr>
          <w:rFonts w:eastAsia="Calibri"/>
          <w:lang w:eastAsia="en-US"/>
        </w:rPr>
        <w:t xml:space="preserve"> показаны данные экспериментов E704 [</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Pr="002A6673">
        <w:rPr>
          <w:rFonts w:eastAsia="Calibri"/>
          <w:lang w:eastAsia="en-US"/>
        </w:rPr>
        <w:t>,</w:t>
      </w:r>
      <w:r w:rsidR="005A4669" w:rsidRPr="002A6673">
        <w:rPr>
          <w:rFonts w:eastAsia="Calibri"/>
          <w:lang w:eastAsia="en-US"/>
        </w:rPr>
        <w:t xml:space="preserve"> </w:t>
      </w:r>
      <w:r w:rsidRPr="002A6673">
        <w:rPr>
          <w:rStyle w:val="ab"/>
          <w:rFonts w:eastAsia="Calibri"/>
          <w:vertAlign w:val="baseline"/>
          <w:lang w:eastAsia="en-US"/>
        </w:rPr>
        <w:endnoteReference w:id="174"/>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E925 [</w:t>
      </w:r>
      <w:r w:rsidR="00D06246" w:rsidRPr="002A6673">
        <w:fldChar w:fldCharType="begin"/>
      </w:r>
      <w:r w:rsidR="001C7276" w:rsidRPr="002A6673">
        <w:instrText xml:space="preserve"> NOTEREF _Ref487457452 </w:instrText>
      </w:r>
      <w:r w:rsidR="007033E1" w:rsidRPr="002A6673">
        <w:instrText xml:space="preserve">\h </w:instrText>
      </w:r>
      <w:r w:rsidR="002A6673">
        <w:instrText xml:space="preserve"> \* MERGEFORMAT </w:instrText>
      </w:r>
      <w:r w:rsidR="00D06246" w:rsidRPr="002A6673">
        <w:fldChar w:fldCharType="separate"/>
      </w:r>
      <w:r w:rsidR="00CA1D38" w:rsidRPr="002A6673">
        <w:t>22</w:t>
      </w:r>
      <w:r w:rsidR="00D06246" w:rsidRPr="002A6673">
        <w:fldChar w:fldCharType="end"/>
      </w:r>
      <w:r w:rsidRPr="002A6673">
        <w:rPr>
          <w:rFonts w:eastAsia="Calibri"/>
          <w:lang w:eastAsia="en-US"/>
        </w:rPr>
        <w:t>] при энер</w:t>
      </w:r>
      <w:r w:rsidR="009E518E" w:rsidRPr="002A6673">
        <w:rPr>
          <w:rFonts w:eastAsia="Calibri"/>
          <w:lang w:eastAsia="en-US"/>
        </w:rPr>
        <w:softHyphen/>
      </w:r>
      <w:r w:rsidRPr="002A6673">
        <w:rPr>
          <w:rFonts w:eastAsia="Calibri"/>
          <w:lang w:eastAsia="en-US"/>
        </w:rPr>
        <w:t>гиях 200</w:t>
      </w:r>
      <w:r w:rsidR="00D1407E" w:rsidRPr="002A6673">
        <w:rPr>
          <w:rFonts w:eastAsia="Calibri"/>
          <w:lang w:eastAsia="en-US"/>
        </w:rPr>
        <w:t xml:space="preserve"> и </w:t>
      </w:r>
      <w:r w:rsidRPr="002A6673">
        <w:rPr>
          <w:rFonts w:eastAsia="Calibri"/>
          <w:lang w:eastAsia="en-US"/>
        </w:rPr>
        <w:t>22</w:t>
      </w:r>
      <w:r w:rsidR="00D75F62" w:rsidRPr="002A6673">
        <w:rPr>
          <w:rFonts w:eastAsia="Calibri"/>
          <w:lang w:eastAsia="en-US"/>
        </w:rPr>
        <w:t> ГэВ</w:t>
      </w:r>
      <w:r w:rsidRPr="002A6673">
        <w:rPr>
          <w:rFonts w:eastAsia="Calibri"/>
          <w:lang w:eastAsia="en-US"/>
        </w:rPr>
        <w:t>, которые сравниваются</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 xml:space="preserve">двумя вариантами параметризации данных Е704. Предсказания модели для </w:t>
      </w:r>
      <w:r w:rsidRPr="002A6673">
        <w:rPr>
          <w:rFonts w:eastAsia="Calibri"/>
          <w:i/>
          <w:lang w:eastAsia="en-US"/>
        </w:rPr>
        <w:t>A</w:t>
      </w:r>
      <w:r w:rsidRPr="002A6673">
        <w:rPr>
          <w:rFonts w:eastAsia="Calibri"/>
          <w:vertAlign w:val="subscript"/>
          <w:lang w:eastAsia="en-US"/>
        </w:rPr>
        <w:t>N</w:t>
      </w:r>
      <w:r w:rsidRPr="002A6673">
        <w:rPr>
          <w:rFonts w:eastAsia="Calibri"/>
          <w:i/>
          <w:lang w:eastAsia="en-US"/>
        </w:rPr>
        <w:t>(x</w:t>
      </w:r>
      <w:r w:rsidRPr="002A6673">
        <w:rPr>
          <w:rFonts w:eastAsia="Calibri"/>
          <w:sz w:val="22"/>
          <w:vertAlign w:val="subscript"/>
          <w:lang w:eastAsia="en-US"/>
        </w:rPr>
        <w:t>F</w:t>
      </w:r>
      <w:r w:rsidRPr="002A6673">
        <w:rPr>
          <w:rFonts w:eastAsia="Calibri"/>
          <w: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i/>
          <w:lang w:eastAsia="en-US"/>
        </w:rPr>
        <w:t>P</w:t>
      </w:r>
      <w:r w:rsidRPr="002A6673">
        <w:rPr>
          <w:rFonts w:eastAsia="Calibri"/>
          <w:vertAlign w:val="subscript"/>
          <w:lang w:eastAsia="en-US"/>
        </w:rPr>
        <w:t>N</w:t>
      </w:r>
      <w:r w:rsidRPr="002A6673">
        <w:rPr>
          <w:rFonts w:eastAsia="Calibri"/>
          <w:i/>
          <w:lang w:eastAsia="en-US"/>
        </w:rPr>
        <w:t>(x</w:t>
      </w:r>
      <w:r w:rsidRPr="002A6673">
        <w:rPr>
          <w:rFonts w:eastAsia="Calibri"/>
          <w:sz w:val="22"/>
          <w:vertAlign w:val="subscript"/>
        </w:rPr>
        <w:t>F</w:t>
      </w:r>
      <w:r w:rsidRPr="002A6673">
        <w:rPr>
          <w:rFonts w:eastAsia="Calibri"/>
          <w:i/>
          <w:lang w:eastAsia="en-US"/>
        </w:rPr>
        <w:t>)</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и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p(A) → Λ X</w:t>
      </w:r>
      <w:r w:rsidR="00483437" w:rsidRPr="002A6673">
        <w:rPr>
          <w:rFonts w:eastAsia="Calibri"/>
          <w:lang w:eastAsia="en-US"/>
        </w:rPr>
        <w:t xml:space="preserve"> </w:t>
      </w:r>
      <w:r w:rsidRPr="002A6673">
        <w:rPr>
          <w:rFonts w:eastAsia="Calibri"/>
          <w:lang w:eastAsia="en-US"/>
        </w:rPr>
        <w:t>сравниваются</w:t>
      </w:r>
      <w:r w:rsidR="00D1407E" w:rsidRPr="002A6673">
        <w:rPr>
          <w:rFonts w:eastAsia="Calibri"/>
          <w:lang w:eastAsia="en-US"/>
        </w:rPr>
        <w:t xml:space="preserve"> с </w:t>
      </w:r>
      <w:r w:rsidRPr="002A6673">
        <w:rPr>
          <w:rFonts w:eastAsia="Calibri"/>
          <w:lang w:eastAsia="en-US"/>
        </w:rPr>
        <w:t xml:space="preserve">данными на </w:t>
      </w:r>
      <w:r w:rsidR="00D06246" w:rsidRPr="002A6673">
        <w:fldChar w:fldCharType="begin"/>
      </w:r>
      <w:r w:rsidR="001C7276" w:rsidRPr="002A6673">
        <w:instrText xml:space="preserve"> REF _Ref48770560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0</w:t>
      </w:r>
      <w:r w:rsidR="00D06246" w:rsidRPr="002A6673">
        <w:fldChar w:fldCharType="end"/>
      </w:r>
      <w:r w:rsidRPr="002A6673">
        <w:rPr>
          <w:rFonts w:eastAsia="Calibri"/>
          <w:lang w:eastAsia="en-US"/>
        </w:rPr>
        <w:t xml:space="preserve"> [</w:t>
      </w:r>
      <w:r w:rsidRPr="002A6673">
        <w:rPr>
          <w:rStyle w:val="ab"/>
          <w:rFonts w:eastAsia="Calibri"/>
          <w:vertAlign w:val="baseline"/>
          <w:lang w:eastAsia="en-US"/>
        </w:rPr>
        <w:endnoteReference w:id="175"/>
      </w:r>
      <w:r w:rsidRPr="002A6673">
        <w:rPr>
          <w:rFonts w:eastAsia="Calibri"/>
          <w:lang w:eastAsia="en-US"/>
        </w:rPr>
        <w:t>,</w:t>
      </w:r>
      <w:r w:rsidR="005A4669" w:rsidRPr="002A6673">
        <w:rPr>
          <w:rFonts w:eastAsia="Calibri"/>
          <w:lang w:eastAsia="en-US"/>
        </w:rPr>
        <w:t xml:space="preserve"> </w:t>
      </w:r>
      <w:r w:rsidRPr="002A6673">
        <w:rPr>
          <w:rStyle w:val="ab"/>
          <w:rFonts w:eastAsia="Calibri"/>
          <w:vertAlign w:val="baseline"/>
          <w:lang w:eastAsia="en-US"/>
        </w:rPr>
        <w:endnoteReference w:id="176"/>
      </w:r>
      <w:r w:rsidRPr="002A6673">
        <w:rPr>
          <w:rFonts w:eastAsia="Calibri"/>
          <w:lang w:eastAsia="en-US"/>
        </w:rPr>
        <w:t>]</w:t>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drawing>
          <wp:inline distT="0" distB="0" distL="0" distR="0" wp14:anchorId="49ABF48F" wp14:editId="64D1E1E5">
            <wp:extent cx="4833954" cy="2093582"/>
            <wp:effectExtent l="19050" t="0" r="4746"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3">
                      <a:extLst>
                        <a:ext uri="{28A0092B-C50C-407E-A947-70E740481C1C}">
                          <a14:useLocalDpi xmlns:a14="http://schemas.microsoft.com/office/drawing/2010/main" val="0"/>
                        </a:ext>
                      </a:extLst>
                    </a:blip>
                    <a:srcRect t="2618" b="1561"/>
                    <a:stretch>
                      <a:fillRect/>
                    </a:stretch>
                  </pic:blipFill>
                  <pic:spPr bwMode="auto">
                    <a:xfrm>
                      <a:off x="0" y="0"/>
                      <a:ext cx="4833954" cy="2093582"/>
                    </a:xfrm>
                    <a:prstGeom prst="rect">
                      <a:avLst/>
                    </a:prstGeom>
                    <a:noFill/>
                    <a:ln>
                      <a:noFill/>
                    </a:ln>
                  </pic:spPr>
                </pic:pic>
              </a:graphicData>
            </a:graphic>
          </wp:inline>
        </w:drawing>
      </w:r>
    </w:p>
    <w:p w:rsidR="001233C8" w:rsidRPr="002A6673" w:rsidRDefault="00545B93" w:rsidP="00033998">
      <w:pPr>
        <w:pStyle w:val="aff7"/>
        <w:rPr>
          <w:rFonts w:eastAsia="Calibri"/>
          <w:szCs w:val="21"/>
        </w:rPr>
      </w:pPr>
      <w:bookmarkStart w:id="386" w:name="_Ref48754991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9</w:t>
      </w:r>
      <w:r w:rsidR="00D06246" w:rsidRPr="002A6673">
        <w:fldChar w:fldCharType="end"/>
      </w:r>
      <w:bookmarkEnd w:id="386"/>
      <w:r w:rsidR="00766435" w:rsidRPr="002A6673">
        <w:t xml:space="preserve"> </w:t>
      </w:r>
      <w:r w:rsidR="001233C8" w:rsidRPr="002A6673">
        <w:t xml:space="preserve"> </w:t>
      </w:r>
      <w:r w:rsidR="001233C8" w:rsidRPr="002A6673">
        <w:rPr>
          <w:i/>
        </w:rPr>
        <w:t>A</w:t>
      </w:r>
      <w:r w:rsidR="001233C8" w:rsidRPr="002A6673">
        <w:rPr>
          <w:i/>
          <w:vertAlign w:val="subscript"/>
        </w:rPr>
        <w:t>N</w:t>
      </w:r>
      <w:r w:rsidR="001233C8" w:rsidRPr="002A6673">
        <w:rPr>
          <w:i/>
        </w:rPr>
        <w:t>(x</w:t>
      </w:r>
      <w:r w:rsidR="001233C8" w:rsidRPr="002A6673">
        <w:rPr>
          <w:i/>
          <w:vertAlign w:val="subscript"/>
        </w:rPr>
        <w:t>F</w:t>
      </w:r>
      <w:r w:rsidR="001233C8" w:rsidRPr="002A6673">
        <w:rPr>
          <w:i/>
        </w:rPr>
        <w:t>)</w:t>
      </w:r>
      <w:r w:rsidR="001233C8" w:rsidRPr="002A6673">
        <w:t xml:space="preserve"> для </w:t>
      </w:r>
      <w:r w:rsidR="001233C8" w:rsidRPr="002A6673">
        <w:rPr>
          <w:i/>
        </w:rPr>
        <w:t>p</w:t>
      </w:r>
      <w:r w:rsidR="001233C8" w:rsidRPr="002A6673">
        <w:rPr>
          <w:i/>
          <w:vertAlign w:val="superscript"/>
        </w:rPr>
        <w:t>↑</w:t>
      </w:r>
      <w:r w:rsidR="001233C8" w:rsidRPr="002A6673">
        <w:rPr>
          <w:i/>
        </w:rPr>
        <w:t>p → π</w:t>
      </w:r>
      <w:r w:rsidR="001233C8" w:rsidRPr="002A6673">
        <w:rPr>
          <w:i/>
          <w:vertAlign w:val="superscript"/>
        </w:rPr>
        <w:t>±</w:t>
      </w:r>
      <w:r w:rsidR="001233C8" w:rsidRPr="002A6673">
        <w:rPr>
          <w:i/>
        </w:rPr>
        <w:t>X</w:t>
      </w:r>
      <w:r w:rsidR="00483437" w:rsidRPr="002A6673">
        <w:t xml:space="preserve"> </w:t>
      </w:r>
      <w:r w:rsidR="001233C8" w:rsidRPr="002A6673">
        <w:t>для разных значений параметров Берлинской модели [</w:t>
      </w:r>
      <w:r w:rsidR="00D06246" w:rsidRPr="002A6673">
        <w:fldChar w:fldCharType="begin"/>
      </w:r>
      <w:r w:rsidR="001C7276" w:rsidRPr="002A6673">
        <w:instrText xml:space="preserve"> NOTEREF _Ref487549658 </w:instrText>
      </w:r>
      <w:r w:rsidR="007033E1" w:rsidRPr="002A6673">
        <w:instrText xml:space="preserve">\h </w:instrText>
      </w:r>
      <w:r w:rsidR="002A6673">
        <w:instrText xml:space="preserve"> \* MERGEFORMAT </w:instrText>
      </w:r>
      <w:r w:rsidR="00D06246" w:rsidRPr="002A6673">
        <w:fldChar w:fldCharType="separate"/>
      </w:r>
      <w:r w:rsidR="00CA1D38" w:rsidRPr="002A6673">
        <w:t>172</w:t>
      </w:r>
      <w:r w:rsidR="00D06246" w:rsidRPr="002A6673">
        <w:fldChar w:fldCharType="end"/>
      </w:r>
      <w:r w:rsidR="001233C8" w:rsidRPr="002A6673">
        <w:t>]</w:t>
      </w:r>
    </w:p>
    <w:p w:rsidR="001233C8" w:rsidRPr="002A6673" w:rsidRDefault="001233C8" w:rsidP="007B3F01">
      <w:pPr>
        <w:pStyle w:val="affa"/>
        <w:rPr>
          <w:noProof w:val="0"/>
        </w:rPr>
      </w:pPr>
      <w:r w:rsidRPr="002A6673">
        <w:rPr>
          <w:rFonts w:eastAsia="Calibri"/>
        </w:rPr>
        <w:drawing>
          <wp:inline distT="0" distB="0" distL="0" distR="0" wp14:anchorId="62D40720" wp14:editId="7B2236E8">
            <wp:extent cx="5410200" cy="163449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4">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rsidR="001233C8" w:rsidRPr="002A6673" w:rsidRDefault="00545B93" w:rsidP="007F0564">
      <w:pPr>
        <w:pStyle w:val="aff7"/>
        <w:rPr>
          <w:rFonts w:eastAsia="Calibri"/>
          <w:lang w:eastAsia="en-US"/>
        </w:rPr>
      </w:pPr>
      <w:bookmarkStart w:id="387" w:name="_Ref48770560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0</w:t>
      </w:r>
      <w:r w:rsidR="00D06246" w:rsidRPr="002A6673">
        <w:fldChar w:fldCharType="end"/>
      </w:r>
      <w:bookmarkEnd w:id="387"/>
      <w:r w:rsidR="00483437" w:rsidRPr="002A6673">
        <w:t xml:space="preserve"> </w:t>
      </w:r>
      <w:r w:rsidR="00766435" w:rsidRPr="002A6673">
        <w:t xml:space="preserve"> </w:t>
      </w:r>
      <w:r w:rsidR="001233C8" w:rsidRPr="002A6673">
        <w:rPr>
          <w:rFonts w:eastAsia="CMMI12"/>
          <w:i/>
          <w:lang w:eastAsia="en-US"/>
        </w:rPr>
        <w:t>A</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x</w:t>
      </w:r>
      <w:r w:rsidR="001233C8" w:rsidRPr="002A6673">
        <w:rPr>
          <w:rFonts w:eastAsia="SFRM1440"/>
          <w:vertAlign w:val="subscript"/>
          <w:lang w:eastAsia="en-US"/>
        </w:rPr>
        <w:t>F</w:t>
      </w:r>
      <w:r w:rsidR="001233C8" w:rsidRPr="002A6673">
        <w:rPr>
          <w:rFonts w:eastAsia="SFRM1440"/>
          <w:i/>
          <w:lang w:eastAsia="en-US"/>
        </w:rPr>
        <w:t>)</w:t>
      </w:r>
      <w:r w:rsidR="001233C8" w:rsidRPr="002A6673">
        <w:rPr>
          <w:rFonts w:eastAsia="SFRM1440"/>
          <w:lang w:eastAsia="en-US"/>
        </w:rPr>
        <w:t xml:space="preserve"> (слева) для реакции </w:t>
      </w:r>
      <w:r w:rsidR="001233C8" w:rsidRPr="002A6673">
        <w:rPr>
          <w:rFonts w:eastAsia="CMMI12"/>
          <w:i/>
          <w:lang w:eastAsia="en-US"/>
        </w:rPr>
        <w:t>p</w:t>
      </w:r>
      <w:r w:rsidR="001233C8" w:rsidRPr="002A6673">
        <w:rPr>
          <w:rFonts w:eastAsia="CMSY10"/>
          <w:i/>
          <w:vertAlign w:val="superscript"/>
          <w:lang w:eastAsia="en-US"/>
        </w:rPr>
        <w:t>↑</w:t>
      </w:r>
      <w:r w:rsidR="001773F4" w:rsidRPr="002A6673">
        <w:rPr>
          <w:rFonts w:eastAsia="CMMI12"/>
          <w:i/>
          <w:lang w:eastAsia="en-US"/>
        </w:rPr>
        <w:t>p</w:t>
      </w:r>
      <w:r w:rsidR="001773F4" w:rsidRPr="002A6673">
        <w:rPr>
          <w:rFonts w:eastAsia="CMSY10"/>
          <w:i/>
          <w:lang w:eastAsia="en-US"/>
        </w:rPr>
        <w:t>→</w:t>
      </w:r>
      <w:r w:rsidR="001773F4" w:rsidRPr="002A6673">
        <w:rPr>
          <w:rFonts w:eastAsia="SFRM1440"/>
          <w:i/>
          <w:lang w:eastAsia="en-US"/>
        </w:rPr>
        <w:t xml:space="preserve">Λ </w:t>
      </w:r>
      <w:r w:rsidR="001233C8" w:rsidRPr="002A6673">
        <w:rPr>
          <w:rFonts w:eastAsia="CMMI12"/>
          <w:i/>
          <w:lang w:eastAsia="en-US"/>
        </w:rPr>
        <w:t>X</w:t>
      </w:r>
      <w:r w:rsidR="00D1407E" w:rsidRPr="002A6673">
        <w:rPr>
          <w:rFonts w:eastAsia="CMMI12"/>
          <w:lang w:eastAsia="en-US"/>
        </w:rPr>
        <w:t xml:space="preserve"> и</w:t>
      </w:r>
      <w:r w:rsidR="00FA577C" w:rsidRPr="002A6673">
        <w:rPr>
          <w:rFonts w:eastAsia="CMMI12"/>
          <w:lang w:eastAsia="en-US"/>
        </w:rPr>
        <w:t xml:space="preserve"> </w:t>
      </w:r>
      <w:r w:rsidR="001233C8" w:rsidRPr="002A6673">
        <w:rPr>
          <w:rFonts w:eastAsia="CMMI12"/>
          <w:i/>
          <w:lang w:eastAsia="en-US"/>
        </w:rPr>
        <w:t>P</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x</w:t>
      </w:r>
      <w:r w:rsidR="001233C8" w:rsidRPr="002A6673">
        <w:rPr>
          <w:rFonts w:eastAsia="SFRM1440"/>
          <w:sz w:val="18"/>
          <w:vertAlign w:val="subscript"/>
          <w:lang w:eastAsia="en-US"/>
        </w:rPr>
        <w:t>F</w:t>
      </w:r>
      <w:r w:rsidR="001233C8" w:rsidRPr="002A6673">
        <w:rPr>
          <w:rFonts w:eastAsia="SFRM1440"/>
          <w:i/>
          <w:lang w:eastAsia="en-US"/>
        </w:rPr>
        <w:t>)</w:t>
      </w:r>
      <w:r w:rsidR="001233C8" w:rsidRPr="002A6673">
        <w:rPr>
          <w:rFonts w:eastAsia="SFRM1440"/>
          <w:lang w:eastAsia="en-US"/>
        </w:rPr>
        <w:t xml:space="preserve"> для </w:t>
      </w:r>
      <w:r w:rsidR="001773F4" w:rsidRPr="002A6673">
        <w:rPr>
          <w:rFonts w:eastAsia="CMMI12"/>
          <w:i/>
          <w:lang w:eastAsia="en-US"/>
        </w:rPr>
        <w:t>pp(A)</w:t>
      </w:r>
      <w:r w:rsidR="001773F4" w:rsidRPr="002A6673">
        <w:rPr>
          <w:rFonts w:eastAsia="CMSY10"/>
          <w:i/>
          <w:lang w:eastAsia="en-US"/>
        </w:rPr>
        <w:t>→</w:t>
      </w:r>
      <w:r w:rsidR="001233C8" w:rsidRPr="002A6673">
        <w:rPr>
          <w:rFonts w:eastAsia="SFRM1440"/>
          <w:i/>
          <w:lang w:eastAsia="en-US"/>
        </w:rPr>
        <w:t xml:space="preserve">Λ </w:t>
      </w:r>
      <w:r w:rsidR="001233C8" w:rsidRPr="002A6673">
        <w:rPr>
          <w:rFonts w:eastAsia="CMMI12"/>
          <w:i/>
          <w:lang w:eastAsia="en-US"/>
        </w:rPr>
        <w:t>X</w:t>
      </w:r>
    </w:p>
    <w:p w:rsidR="001233C8" w:rsidRPr="002A6673" w:rsidRDefault="001233C8" w:rsidP="005D30DF">
      <w:pPr>
        <w:pStyle w:val="3"/>
      </w:pPr>
      <w:bookmarkStart w:id="388" w:name="_Toc26282800"/>
      <w:bookmarkStart w:id="389" w:name="_Toc29983159"/>
      <w:r w:rsidRPr="002A6673">
        <w:t>Модель инстантонной жидкости</w:t>
      </w:r>
      <w:bookmarkEnd w:id="388"/>
      <w:bookmarkEnd w:id="389"/>
    </w:p>
    <w:p w:rsidR="001C7554" w:rsidRPr="002A6673" w:rsidRDefault="001233C8" w:rsidP="00033998">
      <w:pPr>
        <w:pStyle w:val="ac"/>
        <w:rPr>
          <w:rFonts w:eastAsia="Calibri"/>
          <w:lang w:eastAsia="en-US"/>
        </w:rPr>
      </w:pPr>
      <w:r w:rsidRPr="002A6673">
        <w:rPr>
          <w:rFonts w:eastAsia="Calibri"/>
          <w:lang w:eastAsia="en-US"/>
        </w:rPr>
        <w:t>Другая интересная возможность рассматривае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механизме, основанном на кварк-кварковом взаимодействии, индуцированном большим аномальным кварковым хромомагнитным моментом [</w:t>
      </w:r>
      <w:bookmarkStart w:id="390" w:name="_Ref487709157"/>
      <w:r w:rsidRPr="002A6673">
        <w:rPr>
          <w:rStyle w:val="ab"/>
          <w:rFonts w:eastAsia="Calibri"/>
          <w:vertAlign w:val="baseline"/>
          <w:lang w:eastAsia="en-US"/>
        </w:rPr>
        <w:endnoteReference w:id="177"/>
      </w:r>
      <w:bookmarkEnd w:id="390"/>
      <w:r w:rsidRPr="002A6673">
        <w:rPr>
          <w:rFonts w:eastAsia="Calibri"/>
          <w:lang w:eastAsia="en-US"/>
        </w:rPr>
        <w:t>]. 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большие односпиновые асимметрии, которые наблюдаютс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реакциях образования адронов при высоких энергиях. На </w:t>
      </w:r>
      <w:r w:rsidR="00D06246" w:rsidRPr="002A6673">
        <w:fldChar w:fldCharType="begin"/>
      </w:r>
      <w:r w:rsidR="001C7276" w:rsidRPr="002A6673">
        <w:instrText xml:space="preserve"> REF _Ref48770918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1</w:t>
      </w:r>
      <w:r w:rsidR="00D06246" w:rsidRPr="002A6673">
        <w:fldChar w:fldCharType="end"/>
      </w:r>
      <w:r w:rsidRPr="002A6673">
        <w:rPr>
          <w:rFonts w:eastAsia="Calibri"/>
          <w:lang w:eastAsia="en-US"/>
        </w:rPr>
        <w:t xml:space="preserve"> показаны зависимости асимметрии </w:t>
      </w:r>
      <w:r w:rsidRPr="002A6673">
        <w:rPr>
          <w:rFonts w:eastAsia="Calibri"/>
          <w:i/>
          <w:lang w:eastAsia="en-US"/>
        </w:rPr>
        <w:t>A</w:t>
      </w:r>
      <w:r w:rsidRPr="002A6673">
        <w:rPr>
          <w:rFonts w:eastAsia="Calibri"/>
          <w:vertAlign w:val="subscript"/>
          <w:lang w:eastAsia="en-US"/>
        </w:rPr>
        <w:t>N</w:t>
      </w:r>
      <w:r w:rsidRPr="002A6673">
        <w:rPr>
          <w:rFonts w:eastAsia="Calibri"/>
          <w:i/>
          <w:lang w:eastAsia="en-US"/>
        </w:rPr>
        <w:t>(q</w:t>
      </w:r>
      <w:r w:rsidRPr="002A6673">
        <w:rPr>
          <w:rFonts w:eastAsia="Calibri"/>
          <w:i/>
          <w:vertAlign w:val="subscript"/>
          <w:lang w:eastAsia="en-US"/>
        </w:rPr>
        <w:t>t</w:t>
      </w:r>
      <w:r w:rsidRPr="002A6673">
        <w:rPr>
          <w:rFonts w:eastAsia="Calibri"/>
          <w:i/>
          <w:lang w:eastAsia="en-US"/>
        </w:rPr>
        <w:t>)</w:t>
      </w:r>
      <w:r w:rsidR="002349E9" w:rsidRPr="002A6673">
        <w:rPr>
          <w:rFonts w:eastAsia="Calibri"/>
          <w:lang w:eastAsia="en-US"/>
        </w:rPr>
        <w:t xml:space="preserve"> от </w:t>
      </w:r>
      <w:r w:rsidRPr="002A6673">
        <w:rPr>
          <w:rFonts w:eastAsia="Calibri"/>
          <w:lang w:eastAsia="en-US"/>
        </w:rPr>
        <w:t xml:space="preserve">переданного импульса при разных значениях параметра инфракрасного обрезания </w:t>
      </w:r>
      <w:r w:rsidRPr="002A6673">
        <w:rPr>
          <w:rFonts w:eastAsia="Calibri"/>
          <w:i/>
          <w:lang w:eastAsia="en-US"/>
        </w:rPr>
        <w:t>m</w:t>
      </w:r>
      <w:r w:rsidRPr="002A6673">
        <w:rPr>
          <w:rFonts w:eastAsia="Calibri"/>
          <w:vertAlign w:val="subscript"/>
          <w:lang w:eastAsia="en-US"/>
        </w:rPr>
        <w:t>g</w:t>
      </w:r>
      <w:r w:rsidR="00D1407E" w:rsidRPr="002A6673">
        <w:rPr>
          <w:rFonts w:eastAsia="Calibri"/>
          <w:lang w:eastAsia="en-US"/>
        </w:rPr>
        <w:t xml:space="preserve"> и </w:t>
      </w:r>
      <w:r w:rsidRPr="002A6673">
        <w:rPr>
          <w:rFonts w:eastAsia="Calibri"/>
          <w:lang w:eastAsia="en-US"/>
        </w:rPr>
        <w:t xml:space="preserve">динамической массы кварка </w:t>
      </w:r>
      <w:r w:rsidRPr="002A6673">
        <w:rPr>
          <w:rFonts w:eastAsia="Calibri"/>
          <w:i/>
          <w:lang w:eastAsia="en-US"/>
        </w:rPr>
        <w:t>m</w:t>
      </w:r>
      <w:r w:rsidRPr="002A6673">
        <w:rPr>
          <w:rFonts w:eastAsia="Calibri"/>
          <w:vertAlign w:val="subscript"/>
          <w:lang w:eastAsia="en-US"/>
        </w:rPr>
        <w:t>q</w:t>
      </w:r>
      <w:r w:rsidRPr="002A6673">
        <w:rPr>
          <w:rFonts w:eastAsia="Calibri"/>
          <w:lang w:eastAsia="en-US"/>
        </w:rPr>
        <w:t>. Асимметрия может достигать 50%,</w:t>
      </w:r>
      <w:r w:rsidR="00D1407E" w:rsidRPr="002A6673">
        <w:rPr>
          <w:rFonts w:eastAsia="Calibri"/>
          <w:lang w:eastAsia="en-US"/>
        </w:rPr>
        <w:t xml:space="preserve"> а </w:t>
      </w:r>
      <w:r w:rsidRPr="002A6673">
        <w:rPr>
          <w:rFonts w:eastAsia="Calibri"/>
          <w:lang w:eastAsia="en-US"/>
        </w:rPr>
        <w:t>зависимость от переданного импульса имеет интересные особенности</w:t>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lastRenderedPageBreak/>
        <w:drawing>
          <wp:inline distT="0" distB="0" distL="0" distR="0" wp14:anchorId="6AA14BC7" wp14:editId="48E507E7">
            <wp:extent cx="5010150" cy="1736035"/>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5">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rsidR="001233C8" w:rsidRPr="002A6673" w:rsidRDefault="00545B93" w:rsidP="00766435">
      <w:pPr>
        <w:pStyle w:val="aff7"/>
        <w:ind w:left="284" w:right="140"/>
        <w:rPr>
          <w:rFonts w:eastAsia="Calibri"/>
          <w:lang w:eastAsia="en-US"/>
        </w:rPr>
      </w:pPr>
      <w:bookmarkStart w:id="391" w:name="_Ref48770918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1</w:t>
      </w:r>
      <w:r w:rsidR="00D06246" w:rsidRPr="002A6673">
        <w:fldChar w:fldCharType="end"/>
      </w:r>
      <w:bookmarkEnd w:id="391"/>
      <w:r w:rsidR="00766435" w:rsidRPr="002A6673">
        <w:t xml:space="preserve"> </w:t>
      </w:r>
      <w:r w:rsidR="001233C8" w:rsidRPr="002A6673">
        <w:t xml:space="preserve"> </w:t>
      </w:r>
      <w:r w:rsidR="001233C8" w:rsidRPr="002A6673">
        <w:rPr>
          <w:rFonts w:eastAsia="CMMI12"/>
          <w:i/>
          <w:lang w:eastAsia="en-US"/>
        </w:rPr>
        <w:t>A</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q</w:t>
      </w:r>
      <w:r w:rsidR="001233C8" w:rsidRPr="002A6673">
        <w:rPr>
          <w:rFonts w:eastAsia="SFRM1440"/>
          <w:i/>
          <w:vertAlign w:val="subscript"/>
          <w:lang w:eastAsia="en-US"/>
        </w:rPr>
        <w:t>t</w:t>
      </w:r>
      <w:r w:rsidR="001233C8" w:rsidRPr="002A6673">
        <w:rPr>
          <w:rFonts w:eastAsia="SFRM1440"/>
          <w:i/>
          <w:lang w:eastAsia="en-US"/>
        </w:rPr>
        <w:t>)</w:t>
      </w:r>
      <w:r w:rsidR="001233C8" w:rsidRPr="002A6673">
        <w:rPr>
          <w:rFonts w:eastAsia="SFRM1440"/>
          <w:lang w:eastAsia="en-US"/>
        </w:rPr>
        <w:t xml:space="preserve"> для рассеяния кварков</w:t>
      </w:r>
      <w:r w:rsidR="00483437" w:rsidRPr="002A6673">
        <w:rPr>
          <w:rFonts w:eastAsia="SFRM1440"/>
          <w:lang w:eastAsia="en-US"/>
        </w:rPr>
        <w:t xml:space="preserve">, </w:t>
      </w:r>
      <w:r w:rsidR="001233C8" w:rsidRPr="002A6673">
        <w:rPr>
          <w:rFonts w:eastAsia="SFRM1440"/>
          <w:lang w:eastAsia="en-US"/>
        </w:rPr>
        <w:t xml:space="preserve">при разных параметрах </w:t>
      </w:r>
      <w:r w:rsidR="001233C8" w:rsidRPr="002A6673">
        <w:rPr>
          <w:rFonts w:eastAsia="SFRM1440"/>
          <w:i/>
          <w:lang w:eastAsia="en-US"/>
        </w:rPr>
        <w:t>m</w:t>
      </w:r>
      <w:r w:rsidR="001233C8" w:rsidRPr="002A6673">
        <w:rPr>
          <w:rFonts w:eastAsia="SFRM1440"/>
          <w:vertAlign w:val="subscript"/>
          <w:lang w:eastAsia="en-US"/>
        </w:rPr>
        <w:t>g</w:t>
      </w:r>
      <w:r w:rsidR="00483437" w:rsidRPr="002A6673">
        <w:rPr>
          <w:rFonts w:eastAsia="SFRM1440"/>
          <w:vertAlign w:val="subscript"/>
          <w:lang w:eastAsia="en-US"/>
        </w:rPr>
        <w:t xml:space="preserve"> </w:t>
      </w:r>
      <w:r w:rsidR="001233C8" w:rsidRPr="002A6673">
        <w:rPr>
          <w:rFonts w:eastAsia="SFRM1440"/>
          <w:lang w:eastAsia="en-US"/>
        </w:rPr>
        <w:t xml:space="preserve">инфракрасного обрезания (слева) </w:t>
      </w:r>
      <w:r w:rsidR="00E23784" w:rsidRPr="002A6673">
        <w:rPr>
          <w:rFonts w:eastAsia="SFRM1440"/>
          <w:lang w:eastAsia="en-US"/>
        </w:rPr>
        <w:br/>
      </w:r>
      <w:r w:rsidR="001233C8" w:rsidRPr="002A6673">
        <w:rPr>
          <w:rFonts w:eastAsia="SFRM1440"/>
          <w:lang w:eastAsia="en-US"/>
        </w:rPr>
        <w:t>и разных динамических массах кварка (справа) из модели [</w:t>
      </w:r>
      <w:r w:rsidR="00D06246" w:rsidRPr="002A6673">
        <w:fldChar w:fldCharType="begin"/>
      </w:r>
      <w:r w:rsidR="001C7276" w:rsidRPr="002A6673">
        <w:instrText xml:space="preserve"> NOTEREF _Ref487709157 </w:instrText>
      </w:r>
      <w:r w:rsidR="007033E1" w:rsidRPr="002A6673">
        <w:instrText xml:space="preserve">\h </w:instrText>
      </w:r>
      <w:r w:rsidR="002A6673">
        <w:instrText xml:space="preserve"> \* MERGEFORMAT </w:instrText>
      </w:r>
      <w:r w:rsidR="00D06246" w:rsidRPr="002A6673">
        <w:fldChar w:fldCharType="separate"/>
      </w:r>
      <w:r w:rsidR="00CA1D38" w:rsidRPr="002A6673">
        <w:t>176</w:t>
      </w:r>
      <w:r w:rsidR="00D06246" w:rsidRPr="002A6673">
        <w:fldChar w:fldCharType="end"/>
      </w:r>
      <w:r w:rsidR="001233C8" w:rsidRPr="002A6673">
        <w:rPr>
          <w:rFonts w:eastAsia="SFRM1440"/>
          <w:lang w:eastAsia="en-US"/>
        </w:rPr>
        <w:t>]</w:t>
      </w:r>
    </w:p>
    <w:p w:rsidR="001233C8" w:rsidRPr="002A6673" w:rsidRDefault="001233C8" w:rsidP="005D30DF">
      <w:pPr>
        <w:pStyle w:val="3"/>
      </w:pPr>
      <w:bookmarkStart w:id="392" w:name="_Toc26282801"/>
      <w:bookmarkStart w:id="393" w:name="_Toc29983160"/>
      <w:r w:rsidRPr="002A6673">
        <w:t>Киральная</w:t>
      </w:r>
      <w:r w:rsidR="00483437" w:rsidRPr="002A6673">
        <w:t xml:space="preserve"> </w:t>
      </w:r>
      <w:r w:rsidRPr="002A6673">
        <w:t>модель фильтрации спиновых состояний</w:t>
      </w:r>
      <w:bookmarkEnd w:id="392"/>
      <w:bookmarkEnd w:id="393"/>
    </w:p>
    <w:p w:rsidR="001C7554" w:rsidRPr="002A6673" w:rsidRDefault="001233C8" w:rsidP="00033998">
      <w:pPr>
        <w:pStyle w:val="ac"/>
        <w:rPr>
          <w:rFonts w:eastAsia="Calibri"/>
          <w:lang w:eastAsia="en-US"/>
        </w:rPr>
      </w:pPr>
      <w:r w:rsidRPr="002A6673">
        <w:rPr>
          <w:rFonts w:eastAsia="Calibri"/>
          <w:lang w:eastAsia="en-US"/>
        </w:rPr>
        <w:t>Еще один механизм мягкой (непертурбативной) генерации односпиновой асиммет</w:t>
      </w:r>
      <w:r w:rsidR="001773F4" w:rsidRPr="002A6673">
        <w:rPr>
          <w:rFonts w:eastAsia="Calibri"/>
          <w:lang w:eastAsia="en-US"/>
        </w:rPr>
        <w:softHyphen/>
      </w:r>
      <w:r w:rsidRPr="002A6673">
        <w:rPr>
          <w:rFonts w:eastAsia="Calibri"/>
          <w:lang w:eastAsia="en-US"/>
        </w:rPr>
        <w:t>рии основан на киральной кварковой модел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ой приняты во внимание такие факторы как унитарность</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картина прицельного параметра [</w:t>
      </w:r>
      <w:r w:rsidRPr="002A6673">
        <w:rPr>
          <w:rStyle w:val="ab"/>
          <w:rFonts w:eastAsia="Calibri"/>
          <w:vertAlign w:val="baseline"/>
          <w:lang w:eastAsia="en-US"/>
        </w:rPr>
        <w:endnoteReference w:id="178"/>
      </w:r>
      <w:r w:rsidRPr="002A6673">
        <w:rPr>
          <w:rFonts w:eastAsia="Calibri"/>
          <w:lang w:eastAsia="en-US"/>
        </w:rPr>
        <w:t>].</w:t>
      </w:r>
      <w:r w:rsidR="00D1407E" w:rsidRPr="002A6673">
        <w:rPr>
          <w:rFonts w:eastAsia="Calibri"/>
          <w:lang w:eastAsia="en-US"/>
        </w:rPr>
        <w:t xml:space="preserve"> В</w:t>
      </w:r>
      <w:r w:rsidR="001773F4" w:rsidRPr="002A6673">
        <w:rPr>
          <w:rFonts w:eastAsia="Calibri"/>
          <w:lang w:val="en-US" w:eastAsia="en-US"/>
        </w:rPr>
        <w:t> </w:t>
      </w:r>
      <w:r w:rsidRPr="002A6673">
        <w:rPr>
          <w:rFonts w:eastAsia="Calibri"/>
          <w:lang w:eastAsia="en-US"/>
        </w:rPr>
        <w:t>рассматриваемой модели происходит фильтрация спиновых состояний, которая обусловлена унитарностью</w:t>
      </w:r>
      <w:r w:rsidR="00D1407E" w:rsidRPr="002A6673">
        <w:rPr>
          <w:rFonts w:eastAsia="Calibri"/>
          <w:lang w:eastAsia="en-US"/>
        </w:rPr>
        <w:t xml:space="preserve"> в </w:t>
      </w:r>
      <w:r w:rsidRPr="002A6673">
        <w:rPr>
          <w:rFonts w:eastAsia="Calibri"/>
          <w:i/>
          <w:lang w:eastAsia="en-US"/>
        </w:rPr>
        <w:t>s</w:t>
      </w:r>
      <w:r w:rsidR="006772D4" w:rsidRPr="002A6673">
        <w:rPr>
          <w:rFonts w:ascii="MS Mincho" w:eastAsia="MS Mincho" w:hAnsi="MS Mincho" w:cs="MS Mincho" w:hint="eastAsia"/>
          <w:lang w:eastAsia="en-US"/>
        </w:rPr>
        <w:t>‑</w:t>
      </w:r>
      <w:r w:rsidRPr="002A6673">
        <w:rPr>
          <w:rFonts w:eastAsia="Calibri"/>
          <w:lang w:eastAsia="en-US"/>
        </w:rPr>
        <w:t>канале. Она связывает поляризацию</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асимметрией</w:t>
      </w:r>
      <w:r w:rsidR="00D1407E" w:rsidRPr="002A6673">
        <w:rPr>
          <w:rFonts w:eastAsia="Calibri"/>
          <w:lang w:eastAsia="en-US"/>
        </w:rPr>
        <w:t xml:space="preserve"> в</w:t>
      </w:r>
      <w:r w:rsidR="001773F4" w:rsidRPr="002A6673">
        <w:rPr>
          <w:rFonts w:eastAsia="Calibri"/>
          <w:lang w:val="en-US" w:eastAsia="en-US"/>
        </w:rPr>
        <w:t> </w:t>
      </w:r>
      <w:r w:rsidRPr="002A6673">
        <w:rPr>
          <w:rFonts w:eastAsia="Calibri"/>
          <w:lang w:eastAsia="en-US"/>
        </w:rPr>
        <w:t>положении кварк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ространстве прицельных параметров. Модель предсказывает для односпиновой асимметрии линейный рос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зависимости от </w:t>
      </w:r>
      <w:r w:rsidRPr="002A6673">
        <w:rPr>
          <w:rFonts w:eastAsia="Calibri"/>
          <w:i/>
          <w:lang w:eastAsia="en-US"/>
        </w:rPr>
        <w:t>x</w:t>
      </w:r>
      <w:r w:rsidRPr="002A6673">
        <w:rPr>
          <w:rFonts w:eastAsia="Calibri"/>
          <w:sz w:val="22"/>
          <w:vertAlign w:val="subscript"/>
          <w:lang w:eastAsia="en-US"/>
        </w:rPr>
        <w:t>F</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выход на плато при </w:t>
      </w:r>
      <w:r w:rsidRPr="002A6673">
        <w:rPr>
          <w:rFonts w:eastAsia="Calibri"/>
          <w:i/>
          <w:lang w:eastAsia="en-US"/>
        </w:rPr>
        <w:t>p</w:t>
      </w:r>
      <w:r w:rsidRPr="002A6673">
        <w:rPr>
          <w:rFonts w:eastAsia="Calibri"/>
          <w:sz w:val="22"/>
          <w:vertAlign w:val="subscript"/>
          <w:lang w:eastAsia="en-US"/>
        </w:rPr>
        <w:t>T</w:t>
      </w:r>
      <w:r w:rsidR="005A4669" w:rsidRPr="002A6673">
        <w:rPr>
          <w:rFonts w:eastAsia="Calibri"/>
          <w:lang w:eastAsia="en-US"/>
        </w:rPr>
        <w:t> </w:t>
      </w:r>
      <w:r w:rsidRPr="002A6673">
        <w:rPr>
          <w:rFonts w:eastAsia="Calibri"/>
          <w:lang w:eastAsia="en-US"/>
        </w:rPr>
        <w:t>&gt;</w:t>
      </w:r>
      <w:r w:rsidR="005A4669" w:rsidRPr="002A6673">
        <w:rPr>
          <w:rFonts w:eastAsia="Calibri"/>
          <w:lang w:eastAsia="en-US"/>
        </w:rPr>
        <w:t> </w:t>
      </w:r>
      <w:r w:rsidRPr="002A6673">
        <w:rPr>
          <w:rFonts w:eastAsia="Calibri"/>
          <w:lang w:eastAsia="en-US"/>
        </w:rPr>
        <w:t>1</w:t>
      </w:r>
      <w:r w:rsidR="00D75F62" w:rsidRPr="002A6673">
        <w:rPr>
          <w:rFonts w:eastAsia="Calibri"/>
          <w:lang w:eastAsia="en-US"/>
        </w:rPr>
        <w:t> ГэВ</w:t>
      </w:r>
      <w:r w:rsidRPr="002A6673">
        <w:rPr>
          <w:rFonts w:eastAsia="Calibri"/>
          <w:lang w:eastAsia="en-US"/>
        </w:rPr>
        <w:t>/</w:t>
      </w:r>
      <w:r w:rsidR="008E3372" w:rsidRPr="002A6673">
        <w:rPr>
          <w:rFonts w:eastAsia="Calibri"/>
          <w:i/>
          <w:lang w:val="en-US" w:eastAsia="en-US"/>
        </w:rPr>
        <w:t>c</w:t>
      </w:r>
      <w:r w:rsidRPr="002A6673">
        <w:rPr>
          <w:rFonts w:eastAsia="Calibri"/>
          <w:lang w:eastAsia="en-US"/>
        </w:rPr>
        <w:t xml:space="preserve"> [</w:t>
      </w:r>
      <w:bookmarkStart w:id="394" w:name="_Ref487709587"/>
      <w:r w:rsidRPr="002A6673">
        <w:rPr>
          <w:rStyle w:val="ab"/>
          <w:rFonts w:eastAsia="Calibri"/>
          <w:vertAlign w:val="baseline"/>
          <w:lang w:eastAsia="en-US"/>
        </w:rPr>
        <w:endnoteReference w:id="179"/>
      </w:r>
      <w:bookmarkEnd w:id="394"/>
      <w:r w:rsidRPr="002A6673">
        <w:rPr>
          <w:rFonts w:eastAsia="Calibri"/>
          <w:lang w:eastAsia="en-US"/>
        </w:rPr>
        <w:t xml:space="preserve">]. На </w:t>
      </w:r>
      <w:r w:rsidR="00D06246" w:rsidRPr="002A6673">
        <w:fldChar w:fldCharType="begin"/>
      </w:r>
      <w:r w:rsidR="001C7276" w:rsidRPr="002A6673">
        <w:instrText xml:space="preserve"> REF _Ref48770955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2</w:t>
      </w:r>
      <w:r w:rsidR="00D06246" w:rsidRPr="002A6673">
        <w:fldChar w:fldCharType="end"/>
      </w:r>
      <w:r w:rsidR="00483437" w:rsidRPr="002A6673">
        <w:rPr>
          <w:rFonts w:eastAsia="Calibri"/>
          <w:lang w:eastAsia="en-US"/>
        </w:rPr>
        <w:t xml:space="preserve"> </w:t>
      </w:r>
      <w:r w:rsidRPr="002A6673">
        <w:rPr>
          <w:rFonts w:eastAsia="Calibri"/>
          <w:lang w:eastAsia="en-US"/>
        </w:rPr>
        <w:t>показаны предварительные данные эксперимента STAR [</w:t>
      </w:r>
      <w:bookmarkStart w:id="395" w:name="_Ref487709610"/>
      <w:r w:rsidRPr="002A6673">
        <w:rPr>
          <w:rStyle w:val="ab"/>
          <w:rFonts w:eastAsia="Calibri"/>
          <w:vertAlign w:val="baseline"/>
          <w:lang w:eastAsia="en-US"/>
        </w:rPr>
        <w:endnoteReference w:id="180"/>
      </w:r>
      <w:bookmarkEnd w:id="395"/>
      <w:r w:rsidRPr="002A6673">
        <w:rPr>
          <w:rFonts w:eastAsia="Calibri"/>
          <w:lang w:eastAsia="en-US"/>
        </w:rPr>
        <w:t>,</w:t>
      </w:r>
      <w:bookmarkStart w:id="396" w:name="_Ref487709619"/>
      <w:r w:rsidR="005A4669" w:rsidRPr="002A6673">
        <w:rPr>
          <w:rFonts w:eastAsia="Calibri"/>
          <w:lang w:eastAsia="en-US"/>
        </w:rPr>
        <w:t xml:space="preserve"> </w:t>
      </w:r>
      <w:r w:rsidRPr="002A6673">
        <w:rPr>
          <w:rStyle w:val="ab"/>
          <w:rFonts w:eastAsia="Calibri"/>
          <w:vertAlign w:val="baseline"/>
          <w:lang w:eastAsia="en-US"/>
        </w:rPr>
        <w:endnoteReference w:id="181"/>
      </w:r>
      <w:bookmarkEnd w:id="396"/>
      <w:r w:rsidRPr="002A6673">
        <w:rPr>
          <w:rFonts w:eastAsia="Calibri"/>
          <w:lang w:eastAsia="en-US"/>
        </w:rPr>
        <w:t>], которые сравниваются</w:t>
      </w:r>
      <w:r w:rsidR="00D1407E" w:rsidRPr="002A6673">
        <w:rPr>
          <w:rFonts w:eastAsia="Calibri"/>
          <w:lang w:eastAsia="en-US"/>
        </w:rPr>
        <w:t xml:space="preserve"> с </w:t>
      </w:r>
      <w:r w:rsidRPr="002A6673">
        <w:rPr>
          <w:rFonts w:eastAsia="Calibri"/>
          <w:lang w:eastAsia="en-US"/>
        </w:rPr>
        <w:t>предсказаниями модели [</w:t>
      </w:r>
      <w:r w:rsidR="00D06246" w:rsidRPr="002A6673">
        <w:fldChar w:fldCharType="begin"/>
      </w:r>
      <w:r w:rsidR="001C7276" w:rsidRPr="002A6673">
        <w:instrText xml:space="preserve"> NOTEREF _Ref487709587 </w:instrText>
      </w:r>
      <w:r w:rsidR="007033E1" w:rsidRPr="002A6673">
        <w:instrText xml:space="preserve">\h </w:instrText>
      </w:r>
      <w:r w:rsidR="002A6673">
        <w:instrText xml:space="preserve"> \* MERGEFORMAT </w:instrText>
      </w:r>
      <w:r w:rsidR="00D06246" w:rsidRPr="002A6673">
        <w:fldChar w:fldCharType="separate"/>
      </w:r>
      <w:r w:rsidR="00CA1D38" w:rsidRPr="002A6673">
        <w:t>178</w:t>
      </w:r>
      <w:r w:rsidR="00D06246" w:rsidRPr="002A6673">
        <w:fldChar w:fldCharType="end"/>
      </w:r>
      <w:r w:rsidRPr="002A6673">
        <w:rPr>
          <w:rFonts w:eastAsia="Calibri"/>
          <w:lang w:eastAsia="en-US"/>
        </w:rPr>
        <w:t>]</w:t>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drawing>
          <wp:inline distT="0" distB="0" distL="0" distR="0" wp14:anchorId="156D175D" wp14:editId="15261A96">
            <wp:extent cx="4665839" cy="2099733"/>
            <wp:effectExtent l="19050" t="0" r="1411"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rsidR="001233C8" w:rsidRPr="002A6673" w:rsidRDefault="00545B93" w:rsidP="007F0564">
      <w:pPr>
        <w:pStyle w:val="aff7"/>
        <w:rPr>
          <w:rFonts w:eastAsia="Calibri"/>
          <w:lang w:eastAsia="en-US"/>
        </w:rPr>
      </w:pPr>
      <w:bookmarkStart w:id="397" w:name="_Ref48770955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2</w:t>
      </w:r>
      <w:r w:rsidR="00D06246" w:rsidRPr="002A6673">
        <w:fldChar w:fldCharType="end"/>
      </w:r>
      <w:bookmarkEnd w:id="397"/>
      <w:r w:rsidR="00766435" w:rsidRPr="002A6673">
        <w:t xml:space="preserve"> </w:t>
      </w:r>
      <w:r w:rsidR="001233C8" w:rsidRPr="002A6673">
        <w:t xml:space="preserve"> </w:t>
      </w:r>
      <w:r w:rsidR="001233C8" w:rsidRPr="002A6673">
        <w:rPr>
          <w:rFonts w:eastAsia="SFRM1440"/>
          <w:lang w:eastAsia="en-US"/>
        </w:rPr>
        <w:t xml:space="preserve">Зависимость </w:t>
      </w:r>
      <w:r w:rsidR="001233C8" w:rsidRPr="002A6673">
        <w:rPr>
          <w:rFonts w:eastAsia="CMMI12"/>
          <w:i/>
          <w:lang w:eastAsia="en-US"/>
        </w:rPr>
        <w:t>A</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x</w:t>
      </w:r>
      <w:r w:rsidR="001233C8" w:rsidRPr="002A6673">
        <w:rPr>
          <w:rFonts w:eastAsia="SFRM1440"/>
          <w:sz w:val="18"/>
          <w:vertAlign w:val="subscript"/>
          <w:lang w:eastAsia="en-US"/>
        </w:rPr>
        <w:t>F</w:t>
      </w:r>
      <w:r w:rsidR="001233C8" w:rsidRPr="002A6673">
        <w:rPr>
          <w:rFonts w:eastAsia="SFRM1440"/>
          <w:i/>
          <w:lang w:eastAsia="en-US"/>
        </w:rPr>
        <w:t xml:space="preserve">) </w:t>
      </w:r>
      <w:r w:rsidR="001233C8" w:rsidRPr="002A6673">
        <w:rPr>
          <w:rFonts w:eastAsia="SFRM1440"/>
          <w:lang w:eastAsia="en-US"/>
        </w:rPr>
        <w:t xml:space="preserve">для </w:t>
      </w:r>
      <w:r w:rsidR="001233C8" w:rsidRPr="002A6673">
        <w:rPr>
          <w:rFonts w:eastAsia="CMMI12"/>
          <w:i/>
          <w:lang w:eastAsia="en-US"/>
        </w:rPr>
        <w:t>p</w:t>
      </w:r>
      <w:r w:rsidR="001233C8" w:rsidRPr="002A6673">
        <w:rPr>
          <w:rFonts w:eastAsia="CMSY10"/>
          <w:i/>
          <w:vertAlign w:val="superscript"/>
          <w:lang w:eastAsia="en-US"/>
        </w:rPr>
        <w:t>↑</w:t>
      </w:r>
      <w:r w:rsidR="001233C8" w:rsidRPr="002A6673">
        <w:rPr>
          <w:rFonts w:eastAsia="CMMI12"/>
          <w:i/>
          <w:lang w:eastAsia="en-US"/>
        </w:rPr>
        <w:t xml:space="preserve">p </w:t>
      </w:r>
      <w:r w:rsidR="001233C8" w:rsidRPr="002A6673">
        <w:rPr>
          <w:rFonts w:eastAsia="CMSY10"/>
          <w:i/>
          <w:lang w:eastAsia="en-US"/>
        </w:rPr>
        <w:t xml:space="preserve">→ </w:t>
      </w:r>
      <w:r w:rsidR="00FD4444" w:rsidRPr="002A6673">
        <w:rPr>
          <w:rFonts w:eastAsia="CMMI12"/>
          <w:i/>
          <w:lang w:eastAsia="en-US"/>
        </w:rPr>
        <w:t>π</w:t>
      </w:r>
      <w:r w:rsidR="00FD4444" w:rsidRPr="002A6673">
        <w:rPr>
          <w:rFonts w:ascii="Cambria Math" w:eastAsia="CMMI12" w:hAnsi="Cambria Math" w:cs="Cambria Math"/>
          <w:i/>
          <w:lang w:eastAsia="en-US"/>
        </w:rPr>
        <w:t>⁰</w:t>
      </w:r>
      <w:r w:rsidR="001233C8" w:rsidRPr="002A6673">
        <w:rPr>
          <w:rFonts w:eastAsia="CMMI12"/>
          <w:i/>
          <w:lang w:eastAsia="en-US"/>
        </w:rPr>
        <w:t>X</w:t>
      </w:r>
      <w:r w:rsidR="001233C8" w:rsidRPr="002A6673">
        <w:rPr>
          <w:rFonts w:eastAsia="SFRM1440"/>
          <w:lang w:eastAsia="en-US"/>
        </w:rPr>
        <w:t>, из [</w:t>
      </w:r>
      <w:r w:rsidR="00D06246" w:rsidRPr="002A6673">
        <w:fldChar w:fldCharType="begin"/>
      </w:r>
      <w:r w:rsidR="001C7276" w:rsidRPr="002A6673">
        <w:instrText xml:space="preserve"> NOTEREF _Ref487709587 </w:instrText>
      </w:r>
      <w:r w:rsidR="007033E1" w:rsidRPr="002A6673">
        <w:instrText xml:space="preserve">\h </w:instrText>
      </w:r>
      <w:r w:rsidR="002A6673">
        <w:instrText xml:space="preserve"> \* MERGEFORMAT </w:instrText>
      </w:r>
      <w:r w:rsidR="00D06246" w:rsidRPr="002A6673">
        <w:fldChar w:fldCharType="separate"/>
      </w:r>
      <w:r w:rsidR="00CA1D38" w:rsidRPr="002A6673">
        <w:t>178</w:t>
      </w:r>
      <w:r w:rsidR="00D06246" w:rsidRPr="002A6673">
        <w:fldChar w:fldCharType="end"/>
      </w:r>
      <w:r w:rsidR="001233C8" w:rsidRPr="002A6673">
        <w:rPr>
          <w:rFonts w:eastAsia="SFRM1440"/>
          <w:lang w:eastAsia="en-US"/>
        </w:rPr>
        <w:t xml:space="preserve">]. </w:t>
      </w:r>
      <w:r w:rsidR="00E23784" w:rsidRPr="002A6673">
        <w:rPr>
          <w:rFonts w:eastAsia="SFRM1440"/>
          <w:lang w:eastAsia="en-US"/>
        </w:rPr>
        <w:br/>
      </w:r>
      <w:r w:rsidR="001233C8" w:rsidRPr="002A6673">
        <w:rPr>
          <w:rFonts w:eastAsia="SFRM1440"/>
          <w:lang w:eastAsia="en-US"/>
        </w:rPr>
        <w:t>Угол изоляции пиона 70</w:t>
      </w:r>
      <w:r w:rsidR="00C66B80" w:rsidRPr="002A6673">
        <w:rPr>
          <w:rFonts w:eastAsia="SFRM1440"/>
          <w:lang w:eastAsia="en-US"/>
        </w:rPr>
        <w:t> мрад</w:t>
      </w:r>
      <w:r w:rsidR="001233C8" w:rsidRPr="002A6673">
        <w:rPr>
          <w:rFonts w:eastAsia="SFRM1440"/>
          <w:lang w:eastAsia="en-US"/>
        </w:rPr>
        <w:t xml:space="preserve">, </w:t>
      </w:r>
      <w:r w:rsidR="001233C8" w:rsidRPr="002A6673">
        <w:rPr>
          <w:rFonts w:eastAsia="CMSY10"/>
          <w:lang w:eastAsia="en-US"/>
        </w:rPr>
        <w:t>√</w:t>
      </w:r>
      <w:r w:rsidR="001233C8" w:rsidRPr="002A6673">
        <w:rPr>
          <w:rFonts w:eastAsia="CMMI12"/>
          <w:i/>
          <w:lang w:eastAsia="en-US"/>
        </w:rPr>
        <w:t>s</w:t>
      </w:r>
      <w:r w:rsidR="00D75F62" w:rsidRPr="002A6673">
        <w:rPr>
          <w:rFonts w:eastAsia="CMMI12"/>
          <w:lang w:eastAsia="en-US"/>
        </w:rPr>
        <w:t> = </w:t>
      </w:r>
      <w:r w:rsidR="001233C8" w:rsidRPr="002A6673">
        <w:rPr>
          <w:rFonts w:eastAsia="SFRM1440"/>
          <w:lang w:eastAsia="en-US"/>
        </w:rPr>
        <w:t>500</w:t>
      </w:r>
      <w:r w:rsidR="00D75F62" w:rsidRPr="002A6673">
        <w:rPr>
          <w:rFonts w:eastAsia="SFRM1440"/>
          <w:lang w:eastAsia="en-US"/>
        </w:rPr>
        <w:t> ГэВ</w:t>
      </w:r>
      <w:r w:rsidR="00D1407E" w:rsidRPr="002A6673">
        <w:rPr>
          <w:rFonts w:eastAsia="SFRM1440"/>
          <w:lang w:eastAsia="en-US"/>
        </w:rPr>
        <w:t xml:space="preserve"> и </w:t>
      </w:r>
      <w:r w:rsidR="001233C8" w:rsidRPr="002A6673">
        <w:rPr>
          <w:rFonts w:eastAsia="SFRM1440"/>
          <w:lang w:eastAsia="en-US"/>
        </w:rPr>
        <w:t>0</w:t>
      </w:r>
      <w:r w:rsidR="001233C8" w:rsidRPr="002A6673">
        <w:rPr>
          <w:rFonts w:eastAsia="CMMI12"/>
          <w:lang w:eastAsia="en-US"/>
        </w:rPr>
        <w:t>.</w:t>
      </w:r>
      <w:r w:rsidR="001233C8" w:rsidRPr="002A6673">
        <w:rPr>
          <w:rFonts w:eastAsia="SFRM1440"/>
          <w:lang w:eastAsia="en-US"/>
        </w:rPr>
        <w:t xml:space="preserve">32 </w:t>
      </w:r>
      <w:r w:rsidR="001233C8" w:rsidRPr="002A6673">
        <w:rPr>
          <w:rFonts w:eastAsia="CMMI12"/>
          <w:lang w:eastAsia="en-US"/>
        </w:rPr>
        <w:t xml:space="preserve">&lt; </w:t>
      </w:r>
      <w:r w:rsidR="001233C8" w:rsidRPr="002A6673">
        <w:rPr>
          <w:rFonts w:eastAsia="CMMI12"/>
          <w:i/>
          <w:lang w:eastAsia="en-US"/>
        </w:rPr>
        <w:t>x</w:t>
      </w:r>
      <w:r w:rsidR="001233C8" w:rsidRPr="002A6673">
        <w:rPr>
          <w:rFonts w:eastAsia="SFRM1440"/>
          <w:sz w:val="18"/>
          <w:vertAlign w:val="subscript"/>
          <w:lang w:eastAsia="en-US"/>
        </w:rPr>
        <w:t>F</w:t>
      </w:r>
      <w:r w:rsidR="001233C8" w:rsidRPr="002A6673">
        <w:rPr>
          <w:rFonts w:eastAsia="SFRM1440"/>
          <w:lang w:eastAsia="en-US"/>
        </w:rPr>
        <w:t xml:space="preserve"> </w:t>
      </w:r>
      <w:r w:rsidR="001233C8" w:rsidRPr="002A6673">
        <w:rPr>
          <w:rFonts w:eastAsia="CMMI12"/>
          <w:lang w:eastAsia="en-US"/>
        </w:rPr>
        <w:t xml:space="preserve">&lt; </w:t>
      </w:r>
      <w:r w:rsidR="001233C8" w:rsidRPr="002A6673">
        <w:rPr>
          <w:rFonts w:eastAsia="SFRM1440"/>
          <w:lang w:eastAsia="en-US"/>
        </w:rPr>
        <w:t>0</w:t>
      </w:r>
      <w:r w:rsidR="001233C8" w:rsidRPr="002A6673">
        <w:rPr>
          <w:rFonts w:eastAsia="CMMI12"/>
          <w:lang w:eastAsia="en-US"/>
        </w:rPr>
        <w:t>.</w:t>
      </w:r>
      <w:r w:rsidR="001233C8" w:rsidRPr="002A6673">
        <w:rPr>
          <w:rFonts w:eastAsia="SFRM1440"/>
          <w:lang w:eastAsia="en-US"/>
        </w:rPr>
        <w:t xml:space="preserve">40. </w:t>
      </w:r>
      <w:r w:rsidR="00E23784" w:rsidRPr="002A6673">
        <w:rPr>
          <w:rFonts w:eastAsia="SFRM1440"/>
          <w:lang w:eastAsia="en-US"/>
        </w:rPr>
        <w:br/>
      </w:r>
      <w:r w:rsidR="001233C8" w:rsidRPr="002A6673">
        <w:rPr>
          <w:rFonts w:eastAsia="SFRM1440"/>
          <w:lang w:eastAsia="en-US"/>
        </w:rPr>
        <w:t>Данные STAR из [</w:t>
      </w:r>
      <w:r w:rsidR="00D06246" w:rsidRPr="002A6673">
        <w:fldChar w:fldCharType="begin"/>
      </w:r>
      <w:r w:rsidR="001C7276" w:rsidRPr="002A6673">
        <w:instrText xml:space="preserve"> NOTEREF _Ref487709610 </w:instrText>
      </w:r>
      <w:r w:rsidR="007033E1" w:rsidRPr="002A6673">
        <w:instrText xml:space="preserve">\h </w:instrText>
      </w:r>
      <w:r w:rsidR="002A6673">
        <w:instrText xml:space="preserve"> \* MERGEFORMAT </w:instrText>
      </w:r>
      <w:r w:rsidR="00D06246" w:rsidRPr="002A6673">
        <w:fldChar w:fldCharType="separate"/>
      </w:r>
      <w:r w:rsidR="00CA1D38" w:rsidRPr="002A6673">
        <w:t>179</w:t>
      </w:r>
      <w:r w:rsidR="00D06246" w:rsidRPr="002A6673">
        <w:fldChar w:fldCharType="end"/>
      </w:r>
      <w:r w:rsidR="001233C8" w:rsidRPr="002A6673">
        <w:rPr>
          <w:rFonts w:eastAsia="SFRM1440"/>
          <w:lang w:eastAsia="en-US"/>
        </w:rPr>
        <w:t xml:space="preserve">, </w:t>
      </w:r>
      <w:r w:rsidR="00D06246" w:rsidRPr="002A6673">
        <w:fldChar w:fldCharType="begin"/>
      </w:r>
      <w:r w:rsidR="001C7276" w:rsidRPr="002A6673">
        <w:instrText xml:space="preserve"> NOTEREF _Ref487709619 </w:instrText>
      </w:r>
      <w:r w:rsidR="007033E1" w:rsidRPr="002A6673">
        <w:instrText xml:space="preserve">\h </w:instrText>
      </w:r>
      <w:r w:rsidR="002A6673">
        <w:instrText xml:space="preserve"> \* MERGEFORMAT </w:instrText>
      </w:r>
      <w:r w:rsidR="00D06246" w:rsidRPr="002A6673">
        <w:fldChar w:fldCharType="separate"/>
      </w:r>
      <w:r w:rsidR="00CA1D38" w:rsidRPr="002A6673">
        <w:t>180</w:t>
      </w:r>
      <w:r w:rsidR="00D06246" w:rsidRPr="002A6673">
        <w:fldChar w:fldCharType="end"/>
      </w:r>
      <w:r w:rsidR="00DC23C5" w:rsidRPr="002A6673">
        <w:rPr>
          <w:rFonts w:eastAsia="SFRM1440"/>
          <w:lang w:eastAsia="en-US"/>
        </w:rPr>
        <w:t>]</w:t>
      </w:r>
    </w:p>
    <w:p w:rsidR="007B3F01" w:rsidRPr="002A6673" w:rsidRDefault="001233C8" w:rsidP="007B3F01">
      <w:pPr>
        <w:pStyle w:val="ac"/>
        <w:rPr>
          <w:rFonts w:eastAsia="Calibri"/>
          <w:lang w:eastAsia="en-US"/>
        </w:rPr>
      </w:pPr>
      <w:r w:rsidRPr="002A6673">
        <w:rPr>
          <w:rFonts w:eastAsia="Calibri"/>
          <w:lang w:eastAsia="en-US"/>
        </w:rPr>
        <w:t>Авторы подчеркивают, что согласие данны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расчетов имеет пока качественный характер. Для количественного анализа необходимо иметь данные при</w:t>
      </w:r>
      <w:r w:rsidR="00483437" w:rsidRPr="002A6673">
        <w:rPr>
          <w:rFonts w:eastAsia="Calibri"/>
          <w:lang w:eastAsia="en-US"/>
        </w:rPr>
        <w:t xml:space="preserve"> </w:t>
      </w:r>
      <w:r w:rsidRPr="002A6673">
        <w:rPr>
          <w:rFonts w:eastAsia="CMMI12"/>
          <w:i/>
          <w:lang w:eastAsia="en-US"/>
        </w:rPr>
        <w:t>x</w:t>
      </w:r>
      <w:r w:rsidRPr="002A6673">
        <w:rPr>
          <w:rFonts w:eastAsia="CMMI12"/>
          <w:sz w:val="22"/>
          <w:vertAlign w:val="subscript"/>
          <w:lang w:eastAsia="en-US"/>
        </w:rPr>
        <w:t>F</w:t>
      </w:r>
      <w:r w:rsidRPr="002A6673">
        <w:rPr>
          <w:rFonts w:eastAsia="CMMI12"/>
          <w:lang w:eastAsia="en-US"/>
        </w:rPr>
        <w:t xml:space="preserve"> &gt; 0.4</w:t>
      </w:r>
      <w:r w:rsidRPr="002A6673">
        <w:rPr>
          <w:rFonts w:eastAsia="SFRM1440"/>
          <w:lang w:eastAsia="en-US"/>
        </w:rPr>
        <w:t>.</w:t>
      </w:r>
      <w:r w:rsidR="00483437" w:rsidRPr="002A6673">
        <w:rPr>
          <w:rFonts w:eastAsia="SFRM1440"/>
          <w:lang w:eastAsia="en-US"/>
        </w:rPr>
        <w:t xml:space="preserve"> </w:t>
      </w:r>
      <w:r w:rsidRPr="002A6673">
        <w:rPr>
          <w:rFonts w:eastAsia="Calibri"/>
          <w:lang w:eastAsia="en-US"/>
        </w:rPr>
        <w:t xml:space="preserve">Авторы предсказывают, что </w:t>
      </w:r>
      <w:r w:rsidRPr="002A6673">
        <w:rPr>
          <w:rFonts w:eastAsia="Calibri"/>
          <w:i/>
          <w:lang w:eastAsia="en-US"/>
        </w:rPr>
        <w:t>A</w:t>
      </w:r>
      <w:r w:rsidRPr="002A6673">
        <w:rPr>
          <w:rFonts w:eastAsia="Calibri"/>
          <w:vertAlign w:val="subscript"/>
          <w:lang w:eastAsia="en-US"/>
        </w:rPr>
        <w:t>N</w:t>
      </w:r>
      <w:r w:rsidR="00247163" w:rsidRPr="002A6673">
        <w:rPr>
          <w:rFonts w:eastAsia="Calibri"/>
        </w:rPr>
        <w:t> =</w:t>
      </w:r>
      <w:r w:rsidR="005A4669" w:rsidRPr="002A6673">
        <w:rPr>
          <w:rFonts w:eastAsia="Calibri"/>
          <w:lang w:eastAsia="en-US"/>
        </w:rPr>
        <w:t> </w:t>
      </w:r>
      <w:r w:rsidRPr="002A6673">
        <w:rPr>
          <w:rFonts w:eastAsia="Calibri"/>
          <w:lang w:eastAsia="en-US"/>
        </w:rPr>
        <w:t xml:space="preserve">0 для </w:t>
      </w:r>
      <w:r w:rsidRPr="002A6673">
        <w:rPr>
          <w:rFonts w:eastAsia="CMMI12"/>
          <w:i/>
          <w:lang w:eastAsia="en-US"/>
        </w:rPr>
        <w:t>p</w:t>
      </w:r>
      <w:r w:rsidRPr="002A6673">
        <w:rPr>
          <w:rFonts w:eastAsia="CMSY10"/>
          <w:i/>
          <w:vertAlign w:val="superscript"/>
          <w:lang w:eastAsia="en-US"/>
        </w:rPr>
        <w:t>↑</w:t>
      </w:r>
      <w:r w:rsidR="001773F4" w:rsidRPr="002A6673">
        <w:rPr>
          <w:rFonts w:eastAsia="CMMI12"/>
          <w:i/>
          <w:lang w:eastAsia="en-US"/>
        </w:rPr>
        <w:t>p</w:t>
      </w:r>
      <w:r w:rsidR="001773F4" w:rsidRPr="002A6673">
        <w:rPr>
          <w:rFonts w:eastAsia="CMMI12"/>
          <w:i/>
          <w:lang w:val="en-US" w:eastAsia="en-US"/>
        </w:rPr>
        <w:t> </w:t>
      </w:r>
      <w:r w:rsidR="001773F4" w:rsidRPr="002A6673">
        <w:rPr>
          <w:rFonts w:eastAsia="CMSY10"/>
          <w:i/>
          <w:lang w:eastAsia="en-US"/>
        </w:rPr>
        <w:t>→</w:t>
      </w:r>
      <w:r w:rsidR="001773F4" w:rsidRPr="002A6673">
        <w:rPr>
          <w:rFonts w:eastAsia="CMSY10"/>
          <w:i/>
          <w:lang w:val="en-US" w:eastAsia="en-US"/>
        </w:rPr>
        <w:t> </w:t>
      </w:r>
      <w:r w:rsidRPr="002A6673">
        <w:rPr>
          <w:rFonts w:eastAsia="CMMI12"/>
          <w:i/>
          <w:lang w:eastAsia="en-US"/>
        </w:rPr>
        <w:t>pX</w:t>
      </w:r>
      <w:r w:rsidR="00D1407E" w:rsidRPr="002A6673">
        <w:rPr>
          <w:rFonts w:eastAsia="Calibri"/>
          <w:lang w:eastAsia="en-US"/>
        </w:rPr>
        <w:t xml:space="preserve"> в </w:t>
      </w:r>
      <w:r w:rsidRPr="002A6673">
        <w:rPr>
          <w:rFonts w:eastAsia="Calibri"/>
          <w:lang w:eastAsia="en-US"/>
        </w:rPr>
        <w:t xml:space="preserve">области фрагментации пучка, </w:t>
      </w:r>
      <w:r w:rsidR="004F3029" w:rsidRPr="002A6673">
        <w:rPr>
          <w:rFonts w:eastAsia="Calibri"/>
          <w:lang w:eastAsia="en-US"/>
        </w:rPr>
        <w:t xml:space="preserve">однако </w:t>
      </w:r>
      <w:r w:rsidR="004F3029" w:rsidRPr="002A6673">
        <w:rPr>
          <w:rFonts w:eastAsia="Calibri"/>
          <w:i/>
          <w:lang w:eastAsia="en-US"/>
        </w:rPr>
        <w:t>A</w:t>
      </w:r>
      <w:r w:rsidR="004F3029" w:rsidRPr="002A6673">
        <w:rPr>
          <w:rFonts w:eastAsia="Calibri"/>
          <w:vertAlign w:val="subscript"/>
          <w:lang w:eastAsia="en-US"/>
        </w:rPr>
        <w:t>N</w:t>
      </w:r>
      <w:r w:rsidR="00AA7C51" w:rsidRPr="002A6673">
        <w:rPr>
          <w:rFonts w:eastAsia="Calibri"/>
          <w:lang w:eastAsia="en-US"/>
        </w:rPr>
        <w:t xml:space="preserve"> не </w:t>
      </w:r>
      <w:r w:rsidR="004F3029" w:rsidRPr="002A6673">
        <w:rPr>
          <w:rFonts w:eastAsia="Calibri"/>
          <w:lang w:eastAsia="en-US"/>
        </w:rPr>
        <w:t>равна нулю для процесса образования нейтрона</w:t>
      </w:r>
      <w:r w:rsidR="00D1407E" w:rsidRPr="002A6673">
        <w:rPr>
          <w:rFonts w:eastAsia="Calibri"/>
          <w:lang w:eastAsia="en-US"/>
        </w:rPr>
        <w:t xml:space="preserve"> в</w:t>
      </w:r>
      <w:r w:rsidR="00FA577C" w:rsidRPr="002A6673">
        <w:rPr>
          <w:rFonts w:eastAsia="Calibri"/>
          <w:lang w:eastAsia="en-US"/>
        </w:rPr>
        <w:t xml:space="preserve"> </w:t>
      </w:r>
      <w:r w:rsidR="004F3029" w:rsidRPr="002A6673">
        <w:rPr>
          <w:rFonts w:eastAsia="Calibri"/>
          <w:lang w:eastAsia="en-US"/>
        </w:rPr>
        <w:t>эксперименте PHENIX [</w:t>
      </w:r>
      <w:r w:rsidR="00D06246" w:rsidRPr="002A6673">
        <w:fldChar w:fldCharType="begin"/>
      </w:r>
      <w:r w:rsidR="003940EE" w:rsidRPr="002A6673">
        <w:rPr>
          <w:rFonts w:eastAsia="Calibri"/>
          <w:lang w:eastAsia="en-US"/>
        </w:rPr>
        <w:instrText xml:space="preserve"> NOTEREF _Ref488216431 \h </w:instrText>
      </w:r>
      <w:r w:rsidR="002A6673">
        <w:instrText xml:space="preserve"> \* MERGEFORMAT </w:instrText>
      </w:r>
      <w:r w:rsidR="00D06246" w:rsidRPr="002A6673">
        <w:fldChar w:fldCharType="separate"/>
      </w:r>
      <w:r w:rsidR="00CA1D38" w:rsidRPr="002A6673">
        <w:rPr>
          <w:rFonts w:eastAsia="Calibri"/>
          <w:lang w:eastAsia="en-US"/>
        </w:rPr>
        <w:t>32</w:t>
      </w:r>
      <w:r w:rsidR="00D06246" w:rsidRPr="002A6673">
        <w:fldChar w:fldCharType="end"/>
      </w:r>
      <w:r w:rsidR="003940EE" w:rsidRPr="002A6673">
        <w:t xml:space="preserve">, </w:t>
      </w:r>
      <w:r w:rsidR="00D06246" w:rsidRPr="002A6673">
        <w:fldChar w:fldCharType="begin"/>
      </w:r>
      <w:r w:rsidR="003940EE" w:rsidRPr="002A6673">
        <w:instrText xml:space="preserve"> NOTEREF _Ref28705717 \h </w:instrText>
      </w:r>
      <w:r w:rsidR="002A6673">
        <w:instrText xml:space="preserve"> \* MERGEFORMAT </w:instrText>
      </w:r>
      <w:r w:rsidR="00D06246" w:rsidRPr="002A6673">
        <w:fldChar w:fldCharType="separate"/>
      </w:r>
      <w:r w:rsidR="00CA1D38" w:rsidRPr="002A6673">
        <w:t>34</w:t>
      </w:r>
      <w:r w:rsidR="00D06246" w:rsidRPr="002A6673">
        <w:fldChar w:fldCharType="end"/>
      </w:r>
      <w:r w:rsidR="004F3029" w:rsidRPr="002A6673">
        <w:rPr>
          <w:rFonts w:eastAsia="Calibri"/>
          <w:lang w:eastAsia="en-US"/>
        </w:rPr>
        <w:t>]</w:t>
      </w:r>
      <w:r w:rsidRPr="002A6673">
        <w:rPr>
          <w:rFonts w:eastAsia="Calibri"/>
          <w:lang w:eastAsia="en-US"/>
        </w:rPr>
        <w:t>.</w:t>
      </w:r>
    </w:p>
    <w:p w:rsidR="001C7554" w:rsidRPr="002A6673" w:rsidRDefault="001233C8" w:rsidP="007B3F01">
      <w:pPr>
        <w:pStyle w:val="ac"/>
        <w:rPr>
          <w:rFonts w:eastAsia="Calibri"/>
          <w:lang w:eastAsia="en-US"/>
        </w:rPr>
      </w:pPr>
      <w:r w:rsidRPr="002A6673">
        <w:rPr>
          <w:rFonts w:eastAsia="Calibri"/>
          <w:lang w:eastAsia="en-US"/>
        </w:rPr>
        <w:t xml:space="preserve">Поляризация гиперонов показана на </w:t>
      </w:r>
      <w:r w:rsidR="00D06246" w:rsidRPr="002A6673">
        <w:fldChar w:fldCharType="begin"/>
      </w:r>
      <w:r w:rsidR="001C7276" w:rsidRPr="002A6673">
        <w:instrText xml:space="preserve"> REF _Ref487710452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3</w:t>
      </w:r>
      <w:r w:rsidR="00D06246" w:rsidRPr="002A6673">
        <w:fldChar w:fldCharType="end"/>
      </w:r>
      <w:r w:rsidR="00D1407E" w:rsidRPr="002A6673">
        <w:rPr>
          <w:rFonts w:eastAsia="Calibri"/>
          <w:lang w:eastAsia="en-US"/>
        </w:rPr>
        <w:t xml:space="preserve"> в</w:t>
      </w:r>
      <w:r w:rsidR="00FA577C" w:rsidRPr="002A6673">
        <w:rPr>
          <w:rFonts w:eastAsia="Calibri"/>
          <w:lang w:eastAsia="en-US"/>
        </w:rPr>
        <w:t xml:space="preserve"> </w:t>
      </w:r>
      <w:r w:rsidR="00003220" w:rsidRPr="002A6673">
        <w:rPr>
          <w:rFonts w:eastAsia="Calibri"/>
          <w:lang w:eastAsia="en-US"/>
        </w:rPr>
        <w:t xml:space="preserve">зависимости </w:t>
      </w:r>
      <w:r w:rsidR="00003220" w:rsidRPr="002A6673">
        <w:rPr>
          <w:rFonts w:eastAsia="Calibri"/>
          <w:i/>
          <w:lang w:eastAsia="en-US"/>
        </w:rPr>
        <w:t>x</w:t>
      </w:r>
      <w:r w:rsidR="00003220" w:rsidRPr="002A6673">
        <w:rPr>
          <w:rFonts w:eastAsia="Calibri"/>
          <w:sz w:val="22"/>
          <w:vertAlign w:val="subscript"/>
          <w:lang w:eastAsia="en-US"/>
        </w:rPr>
        <w:t>F</w:t>
      </w:r>
      <w:r w:rsidR="00D1407E" w:rsidRPr="002A6673">
        <w:rPr>
          <w:rFonts w:eastAsia="Calibri"/>
          <w:lang w:eastAsia="en-US"/>
        </w:rPr>
        <w:t xml:space="preserve"> и</w:t>
      </w:r>
      <w:r w:rsidR="00FA577C" w:rsidRPr="002A6673">
        <w:rPr>
          <w:rFonts w:eastAsia="Calibri"/>
          <w:lang w:eastAsia="en-US"/>
        </w:rPr>
        <w:t xml:space="preserve"> </w:t>
      </w:r>
      <w:r w:rsidR="00003220" w:rsidRPr="002A6673">
        <w:rPr>
          <w:rFonts w:eastAsia="Calibri"/>
          <w:i/>
          <w:lang w:eastAsia="en-US"/>
        </w:rPr>
        <w:t>p</w:t>
      </w:r>
      <w:r w:rsidR="00003220" w:rsidRPr="002A6673">
        <w:rPr>
          <w:rFonts w:eastAsia="Calibri"/>
          <w:sz w:val="22"/>
          <w:vertAlign w:val="subscript"/>
          <w:lang w:eastAsia="en-US"/>
        </w:rPr>
        <w:t>T</w:t>
      </w:r>
      <w:r w:rsidRPr="002A6673">
        <w:rPr>
          <w:rFonts w:eastAsia="Calibri"/>
          <w:lang w:eastAsia="en-US"/>
        </w:rPr>
        <w:t>. Сплошными линиями показаны расчеты по модели фильтрации спина [</w:t>
      </w:r>
      <w:bookmarkStart w:id="398" w:name="_Ref487710425"/>
      <w:r w:rsidRPr="002A6673">
        <w:rPr>
          <w:rStyle w:val="ab"/>
          <w:rFonts w:eastAsia="Calibri"/>
          <w:vertAlign w:val="baseline"/>
          <w:lang w:eastAsia="en-US"/>
        </w:rPr>
        <w:endnoteReference w:id="182"/>
      </w:r>
      <w:bookmarkEnd w:id="398"/>
      <w:r w:rsidRPr="002A6673">
        <w:rPr>
          <w:rFonts w:eastAsia="Calibri"/>
          <w:lang w:eastAsia="en-US"/>
        </w:rPr>
        <w:t>]</w:t>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lastRenderedPageBreak/>
        <w:drawing>
          <wp:inline distT="0" distB="0" distL="0" distR="0" wp14:anchorId="71D6B120" wp14:editId="54560126">
            <wp:extent cx="6045025" cy="1862356"/>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048950" cy="1863565"/>
                    </a:xfrm>
                    <a:prstGeom prst="rect">
                      <a:avLst/>
                    </a:prstGeom>
                    <a:noFill/>
                    <a:ln>
                      <a:noFill/>
                    </a:ln>
                  </pic:spPr>
                </pic:pic>
              </a:graphicData>
            </a:graphic>
          </wp:inline>
        </w:drawing>
      </w:r>
    </w:p>
    <w:p w:rsidR="001233C8" w:rsidRPr="002A6673" w:rsidRDefault="00545B93" w:rsidP="007F0564">
      <w:pPr>
        <w:pStyle w:val="aff7"/>
        <w:rPr>
          <w:rFonts w:eastAsia="SFRM1440"/>
          <w:lang w:eastAsia="en-US"/>
        </w:rPr>
      </w:pPr>
      <w:bookmarkStart w:id="399" w:name="_Ref487710452"/>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3</w:t>
      </w:r>
      <w:r w:rsidR="00D06246" w:rsidRPr="002A6673">
        <w:fldChar w:fldCharType="end"/>
      </w:r>
      <w:bookmarkEnd w:id="399"/>
      <w:r w:rsidR="00766435" w:rsidRPr="002A6673">
        <w:t xml:space="preserve"> </w:t>
      </w:r>
      <w:r w:rsidR="001233C8" w:rsidRPr="002A6673">
        <w:t xml:space="preserve"> </w:t>
      </w:r>
      <w:r w:rsidR="001233C8" w:rsidRPr="002A6673">
        <w:rPr>
          <w:rFonts w:eastAsia="CMMI12"/>
          <w:i/>
          <w:lang w:eastAsia="en-US"/>
        </w:rPr>
        <w:t>P</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x</w:t>
      </w:r>
      <w:r w:rsidR="001233C8" w:rsidRPr="002A6673">
        <w:rPr>
          <w:rFonts w:eastAsia="SFRM1440"/>
          <w:sz w:val="18"/>
          <w:vertAlign w:val="subscript"/>
          <w:lang w:eastAsia="en-US"/>
        </w:rPr>
        <w:t>F</w:t>
      </w:r>
      <w:r w:rsidR="001233C8" w:rsidRPr="002A6673">
        <w:rPr>
          <w:rFonts w:eastAsia="SFRM1440"/>
          <w:i/>
          <w:lang w:eastAsia="en-US"/>
        </w:rPr>
        <w:t>)</w:t>
      </w:r>
      <w:r w:rsidR="001233C8" w:rsidRPr="002A6673">
        <w:rPr>
          <w:rFonts w:eastAsia="SFRM1440"/>
          <w:lang w:eastAsia="en-US"/>
        </w:rPr>
        <w:t xml:space="preserve"> (слева</w:t>
      </w:r>
      <w:r w:rsidR="00BE4E4C" w:rsidRPr="002A6673">
        <w:rPr>
          <w:rFonts w:eastAsia="SFRM1440"/>
          <w:lang w:eastAsia="en-US"/>
        </w:rPr>
        <w:t>)</w:t>
      </w:r>
      <w:r w:rsidR="00D1407E" w:rsidRPr="002A6673">
        <w:rPr>
          <w:rFonts w:eastAsia="SFRM1440"/>
          <w:lang w:eastAsia="en-US"/>
        </w:rPr>
        <w:t xml:space="preserve"> и</w:t>
      </w:r>
      <w:r w:rsidR="00FA577C" w:rsidRPr="002A6673">
        <w:rPr>
          <w:rFonts w:eastAsia="SFRM1440"/>
          <w:lang w:eastAsia="en-US"/>
        </w:rPr>
        <w:t xml:space="preserve"> </w:t>
      </w:r>
      <w:r w:rsidR="001233C8" w:rsidRPr="002A6673">
        <w:rPr>
          <w:rFonts w:eastAsia="CMMI12"/>
          <w:i/>
          <w:lang w:eastAsia="en-US"/>
        </w:rPr>
        <w:t>P</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p</w:t>
      </w:r>
      <w:r w:rsidR="001233C8" w:rsidRPr="002A6673">
        <w:rPr>
          <w:rFonts w:eastAsia="SFRM1440"/>
          <w:sz w:val="18"/>
          <w:vertAlign w:val="subscript"/>
          <w:lang w:eastAsia="en-US"/>
        </w:rPr>
        <w:t>T</w:t>
      </w:r>
      <w:r w:rsidR="001233C8" w:rsidRPr="002A6673">
        <w:rPr>
          <w:rFonts w:eastAsia="SFRM1440"/>
          <w:i/>
          <w:lang w:eastAsia="en-US"/>
        </w:rPr>
        <w:t>)</w:t>
      </w:r>
      <w:r w:rsidR="001233C8" w:rsidRPr="002A6673">
        <w:rPr>
          <w:rFonts w:eastAsia="SFRM1440"/>
          <w:lang w:eastAsia="en-US"/>
        </w:rPr>
        <w:t xml:space="preserve"> (справа) для реакции </w:t>
      </w:r>
      <w:r w:rsidR="001233C8" w:rsidRPr="002A6673">
        <w:rPr>
          <w:rFonts w:eastAsia="CMMI12"/>
          <w:i/>
          <w:lang w:eastAsia="en-US"/>
        </w:rPr>
        <w:t>pp</w:t>
      </w:r>
      <w:r w:rsidR="001233C8" w:rsidRPr="002A6673">
        <w:rPr>
          <w:rFonts w:eastAsia="SFRM1440"/>
          <w:i/>
          <w:lang w:eastAsia="en-US"/>
        </w:rPr>
        <w:t>(</w:t>
      </w:r>
      <w:r w:rsidR="001233C8" w:rsidRPr="002A6673">
        <w:rPr>
          <w:rFonts w:eastAsia="CMMI12"/>
          <w:i/>
          <w:lang w:eastAsia="en-US"/>
        </w:rPr>
        <w:t>A</w:t>
      </w:r>
      <w:r w:rsidR="001233C8" w:rsidRPr="002A6673">
        <w:rPr>
          <w:rFonts w:eastAsia="SFRM1440"/>
          <w:i/>
          <w:lang w:eastAsia="en-US"/>
        </w:rPr>
        <w:t xml:space="preserve">) </w:t>
      </w:r>
      <w:r w:rsidR="001233C8" w:rsidRPr="002A6673">
        <w:rPr>
          <w:rFonts w:eastAsia="CMSY10"/>
          <w:i/>
          <w:lang w:eastAsia="en-US"/>
        </w:rPr>
        <w:t xml:space="preserve">→ </w:t>
      </w:r>
      <w:r w:rsidR="001233C8" w:rsidRPr="002A6673">
        <w:rPr>
          <w:rFonts w:eastAsia="SFRM1440"/>
          <w:i/>
          <w:lang w:eastAsia="en-US"/>
        </w:rPr>
        <w:t>Λ</w:t>
      </w:r>
      <w:r w:rsidR="001233C8" w:rsidRPr="002A6673">
        <w:rPr>
          <w:rFonts w:eastAsia="CMSY10"/>
          <w:i/>
          <w:vertAlign w:val="superscript"/>
          <w:lang w:eastAsia="en-US"/>
        </w:rPr>
        <w:t>↑</w:t>
      </w:r>
      <w:r w:rsidR="001233C8" w:rsidRPr="002A6673">
        <w:rPr>
          <w:rFonts w:eastAsia="CMMI12"/>
          <w:i/>
          <w:lang w:eastAsia="en-US"/>
        </w:rPr>
        <w:t>X</w:t>
      </w:r>
      <w:r w:rsidR="00483437" w:rsidRPr="002A6673">
        <w:rPr>
          <w:rFonts w:eastAsia="SFRM1440"/>
          <w:lang w:eastAsia="en-US"/>
        </w:rPr>
        <w:t xml:space="preserve">, </w:t>
      </w:r>
      <w:r w:rsidR="00E23784" w:rsidRPr="002A6673">
        <w:rPr>
          <w:rFonts w:eastAsia="SFRM1440"/>
          <w:lang w:eastAsia="en-US"/>
        </w:rPr>
        <w:br/>
      </w:r>
      <w:r w:rsidR="001233C8" w:rsidRPr="002A6673">
        <w:rPr>
          <w:rFonts w:eastAsia="SFRM1440"/>
          <w:lang w:eastAsia="en-US"/>
        </w:rPr>
        <w:t xml:space="preserve">сплошные линии </w:t>
      </w:r>
      <w:r w:rsidR="009B40C2" w:rsidRPr="002A6673">
        <w:rPr>
          <w:rFonts w:eastAsia="SFRM1440"/>
          <w:lang w:eastAsia="en-US"/>
        </w:rPr>
        <w:t>—</w:t>
      </w:r>
      <w:r w:rsidR="001233C8" w:rsidRPr="002A6673">
        <w:rPr>
          <w:rFonts w:eastAsia="SFRM1440"/>
          <w:lang w:eastAsia="en-US"/>
        </w:rPr>
        <w:t xml:space="preserve"> предсказания по модели фильтрации спина [</w:t>
      </w:r>
      <w:r w:rsidR="00D06246" w:rsidRPr="002A6673">
        <w:fldChar w:fldCharType="begin"/>
      </w:r>
      <w:r w:rsidR="001C7276" w:rsidRPr="002A6673">
        <w:instrText xml:space="preserve"> NOTEREF _Ref487710425 </w:instrText>
      </w:r>
      <w:r w:rsidR="007033E1" w:rsidRPr="002A6673">
        <w:instrText xml:space="preserve">\h </w:instrText>
      </w:r>
      <w:r w:rsidR="002A6673">
        <w:instrText xml:space="preserve"> \* MERGEFORMAT </w:instrText>
      </w:r>
      <w:r w:rsidR="00D06246" w:rsidRPr="002A6673">
        <w:fldChar w:fldCharType="separate"/>
      </w:r>
      <w:r w:rsidR="00CA1D38" w:rsidRPr="002A6673">
        <w:t>181</w:t>
      </w:r>
      <w:r w:rsidR="00D06246" w:rsidRPr="002A6673">
        <w:fldChar w:fldCharType="end"/>
      </w:r>
      <w:r w:rsidR="001233C8" w:rsidRPr="002A6673">
        <w:rPr>
          <w:rFonts w:eastAsia="SFRM1440"/>
          <w:lang w:eastAsia="en-US"/>
        </w:rPr>
        <w:t>]</w:t>
      </w:r>
    </w:p>
    <w:p w:rsidR="001233C8" w:rsidRPr="002A6673" w:rsidRDefault="001233C8" w:rsidP="005D30DF">
      <w:pPr>
        <w:pStyle w:val="3"/>
      </w:pPr>
      <w:bookmarkStart w:id="400" w:name="_Toc26282802"/>
      <w:bookmarkStart w:id="401" w:name="_Toc29983161"/>
      <w:r w:rsidRPr="002A6673">
        <w:t>Вращение партонов</w:t>
      </w:r>
      <w:r w:rsidR="00D1407E" w:rsidRPr="002A6673">
        <w:t xml:space="preserve"> в</w:t>
      </w:r>
      <w:r w:rsidR="00FA577C" w:rsidRPr="002A6673">
        <w:t xml:space="preserve"> </w:t>
      </w:r>
      <w:r w:rsidRPr="002A6673">
        <w:t>структуре составляющего кварка</w:t>
      </w:r>
      <w:bookmarkEnd w:id="400"/>
      <w:bookmarkEnd w:id="401"/>
    </w:p>
    <w:p w:rsidR="001C7554" w:rsidRPr="002A6673" w:rsidRDefault="001233C8" w:rsidP="00033998">
      <w:pPr>
        <w:pStyle w:val="ac"/>
        <w:rPr>
          <w:rFonts w:eastAsia="Calibri"/>
          <w:lang w:eastAsia="en-US"/>
        </w:rPr>
      </w:pPr>
      <w:r w:rsidRPr="002A6673">
        <w:rPr>
          <w:rFonts w:eastAsia="Calibri"/>
          <w:lang w:eastAsia="en-US"/>
        </w:rPr>
        <w:t>В других работах Трошин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Тюрина также рассматривается механизм,</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отором предполагается возникновение</w:t>
      </w:r>
      <w:r w:rsidRPr="002A6673">
        <w:t xml:space="preserve"> </w:t>
      </w:r>
      <w:r w:rsidRPr="002A6673">
        <w:rPr>
          <w:rFonts w:eastAsia="Calibri"/>
          <w:lang w:eastAsia="en-US"/>
        </w:rPr>
        <w:t>односпин</w:t>
      </w:r>
      <w:r w:rsidR="00003220" w:rsidRPr="002A6673">
        <w:rPr>
          <w:rFonts w:eastAsia="Calibri"/>
          <w:lang w:eastAsia="en-US"/>
        </w:rPr>
        <w:t>овой асимметрии</w:t>
      </w:r>
      <w:r w:rsidR="00D1407E" w:rsidRPr="002A6673">
        <w:rPr>
          <w:rFonts w:eastAsia="Calibri"/>
          <w:lang w:eastAsia="en-US"/>
        </w:rPr>
        <w:t xml:space="preserve"> и</w:t>
      </w:r>
      <w:r w:rsidR="00FA577C" w:rsidRPr="002A6673">
        <w:rPr>
          <w:rFonts w:eastAsia="Calibri"/>
          <w:lang w:eastAsia="en-US"/>
        </w:rPr>
        <w:t xml:space="preserve"> </w:t>
      </w:r>
      <w:r w:rsidR="00003220" w:rsidRPr="002A6673">
        <w:rPr>
          <w:rFonts w:eastAsia="Calibri"/>
          <w:lang w:eastAsia="en-US"/>
        </w:rPr>
        <w:t>поляризации ги</w:t>
      </w:r>
      <w:r w:rsidRPr="002A6673">
        <w:rPr>
          <w:rFonts w:eastAsia="Calibri"/>
          <w:lang w:eastAsia="en-US"/>
        </w:rPr>
        <w:t xml:space="preserve">перонов за счет вращения кварк-антикваркового облака внутри валентного составляющего кварка </w:t>
      </w:r>
      <w:r w:rsidRPr="002A6673">
        <w:rPr>
          <w:rFonts w:eastAsia="SFRM1440"/>
          <w:lang w:eastAsia="en-US"/>
        </w:rPr>
        <w:t>[</w:t>
      </w:r>
      <w:r w:rsidRPr="002A6673">
        <w:rPr>
          <w:rStyle w:val="ab"/>
          <w:rFonts w:eastAsia="SFRM1440"/>
          <w:vertAlign w:val="baseline"/>
          <w:lang w:eastAsia="en-US"/>
        </w:rPr>
        <w:endnoteReference w:id="183"/>
      </w:r>
      <w:r w:rsidRPr="002A6673">
        <w:rPr>
          <w:rFonts w:eastAsia="SFRM1440"/>
          <w:lang w:eastAsia="en-US"/>
        </w:rPr>
        <w:t>,</w:t>
      </w:r>
      <w:bookmarkStart w:id="402" w:name="_Ref487710813"/>
      <w:r w:rsidR="005A4669" w:rsidRPr="002A6673">
        <w:rPr>
          <w:rFonts w:eastAsia="SFRM1440"/>
          <w:lang w:eastAsia="en-US"/>
        </w:rPr>
        <w:t xml:space="preserve"> </w:t>
      </w:r>
      <w:r w:rsidRPr="002A6673">
        <w:rPr>
          <w:rStyle w:val="ab"/>
          <w:rFonts w:eastAsia="SFRM1440"/>
          <w:vertAlign w:val="baseline"/>
          <w:lang w:eastAsia="en-US"/>
        </w:rPr>
        <w:endnoteReference w:id="184"/>
      </w:r>
      <w:bookmarkEnd w:id="402"/>
      <w:r w:rsidRPr="002A6673">
        <w:rPr>
          <w:rFonts w:eastAsia="SFRM1440"/>
          <w:lang w:eastAsia="en-US"/>
        </w:rPr>
        <w:t>,</w:t>
      </w:r>
      <w:r w:rsidR="005A4669" w:rsidRPr="002A6673">
        <w:rPr>
          <w:rFonts w:eastAsia="SFRM1440"/>
          <w:lang w:eastAsia="en-US"/>
        </w:rPr>
        <w:t xml:space="preserve"> </w:t>
      </w:r>
      <w:r w:rsidRPr="002A6673">
        <w:rPr>
          <w:rStyle w:val="ab"/>
          <w:rFonts w:eastAsia="SFRM1440"/>
          <w:vertAlign w:val="baseline"/>
          <w:lang w:eastAsia="en-US"/>
        </w:rPr>
        <w:endnoteReference w:id="185"/>
      </w:r>
      <w:r w:rsidRPr="002A6673">
        <w:rPr>
          <w:rFonts w:eastAsia="SFRM1440"/>
          <w:lang w:eastAsia="en-US"/>
        </w:rPr>
        <w:t xml:space="preserve">]. </w:t>
      </w:r>
      <w:r w:rsidRPr="002A6673">
        <w:rPr>
          <w:rFonts w:eastAsia="Calibri"/>
          <w:lang w:eastAsia="en-US"/>
        </w:rPr>
        <w:t>Основная роль</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механизме возникновения поляризации гиперонов принад</w:t>
      </w:r>
      <w:r w:rsidR="001773F4" w:rsidRPr="002A6673">
        <w:rPr>
          <w:rFonts w:eastAsia="Calibri"/>
          <w:lang w:eastAsia="en-US"/>
        </w:rPr>
        <w:softHyphen/>
      </w:r>
      <w:r w:rsidRPr="002A6673">
        <w:rPr>
          <w:rFonts w:eastAsia="Calibri"/>
          <w:lang w:eastAsia="en-US"/>
        </w:rPr>
        <w:t>лежит орбитальному моменту</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поляризации пары </w:t>
      </w:r>
      <w:r w:rsidR="00247163" w:rsidRPr="002A6673">
        <w:rPr>
          <w:rFonts w:eastAsia="Calibri"/>
          <w:i/>
        </w:rPr>
        <w:t>ss</w:t>
      </w:r>
      <w:r w:rsidR="008E3372" w:rsidRPr="002A6673">
        <w:rPr>
          <w:rFonts w:eastAsia="Calibri"/>
          <w:i/>
        </w:rPr>
        <w:t>̃</w:t>
      </w:r>
      <w:r w:rsidR="00247163" w:rsidRPr="002A6673">
        <w:rPr>
          <w:rFonts w:ascii="MS Mincho" w:eastAsia="MS Mincho" w:hAnsi="MS Mincho" w:cs="MS Mincho" w:hint="eastAsia"/>
        </w:rPr>
        <w:t>‑</w:t>
      </w:r>
      <w:r w:rsidRPr="002A6673">
        <w:rPr>
          <w:rFonts w:eastAsia="Calibri"/>
          <w:lang w:eastAsia="en-US"/>
        </w:rPr>
        <w:t>кварков, входящих</w:t>
      </w:r>
      <w:r w:rsidR="00D1407E" w:rsidRPr="002A6673">
        <w:rPr>
          <w:rFonts w:eastAsia="Calibri"/>
          <w:lang w:eastAsia="en-US"/>
        </w:rPr>
        <w:t xml:space="preserve"> в </w:t>
      </w:r>
      <w:r w:rsidRPr="002A6673">
        <w:rPr>
          <w:rFonts w:eastAsia="Calibri"/>
          <w:lang w:eastAsia="en-US"/>
        </w:rPr>
        <w:t>структуру составляющего кварка.</w:t>
      </w:r>
      <w:r w:rsidR="00483437" w:rsidRPr="002A6673">
        <w:rPr>
          <w:rFonts w:eastAsia="Calibri"/>
          <w:lang w:eastAsia="en-US"/>
        </w:rPr>
        <w:t xml:space="preserve"> </w:t>
      </w:r>
      <w:r w:rsidRPr="002A6673">
        <w:rPr>
          <w:rFonts w:eastAsia="Calibri"/>
          <w:lang w:eastAsia="en-US"/>
        </w:rPr>
        <w:t>Образование гиперонов происходи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две стадии. На первой стадии происходит перекрыти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взаимодействие периферических облаков составляющих кварков, что приводит</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появлению массивного странного кварка</w:t>
      </w:r>
      <w:r w:rsidR="00D1407E" w:rsidRPr="002A6673">
        <w:rPr>
          <w:rFonts w:eastAsia="Calibri"/>
          <w:lang w:eastAsia="en-US"/>
        </w:rPr>
        <w:t xml:space="preserve"> и </w:t>
      </w:r>
      <w:r w:rsidRPr="002A6673">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массивным виртуальным странным кварком (мягкое взаимодействие)</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образованием гиперона; либо рассеяние составляю</w:t>
      </w:r>
      <w:r w:rsidR="001773F4" w:rsidRPr="002A6673">
        <w:rPr>
          <w:rFonts w:eastAsia="Calibri"/>
          <w:lang w:eastAsia="en-US"/>
        </w:rPr>
        <w:softHyphen/>
      </w:r>
      <w:r w:rsidRPr="002A6673">
        <w:rPr>
          <w:rFonts w:eastAsia="Calibri"/>
          <w:lang w:eastAsia="en-US"/>
        </w:rPr>
        <w:t>щего кварк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реднем поле (взаимодействие</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большой передачей поперечного импульса), его возбуждени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оявление странного кварк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результате распада возбужденного кварка. Затем</w:t>
      </w:r>
      <w:r w:rsidR="00483437" w:rsidRPr="002A6673">
        <w:rPr>
          <w:rFonts w:eastAsia="Calibri"/>
          <w:lang w:eastAsia="en-US"/>
        </w:rPr>
        <w:t xml:space="preserve"> </w:t>
      </w:r>
      <w:r w:rsidRPr="002A6673">
        <w:rPr>
          <w:rFonts w:eastAsia="Calibri"/>
          <w:lang w:eastAsia="en-US"/>
        </w:rPr>
        <w:t>происходит фрагментация странного кварк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гиперон. </w:t>
      </w:r>
      <w:r w:rsidR="00003220" w:rsidRPr="002A6673">
        <w:rPr>
          <w:rFonts w:eastAsia="Calibri"/>
          <w:lang w:eastAsia="en-US"/>
        </w:rPr>
        <w:t>Сравнение предсказаний модели</w:t>
      </w:r>
      <w:r w:rsidR="00D1407E" w:rsidRPr="002A6673">
        <w:rPr>
          <w:rFonts w:eastAsia="Calibri"/>
          <w:lang w:eastAsia="en-US"/>
        </w:rPr>
        <w:t xml:space="preserve"> и</w:t>
      </w:r>
      <w:r w:rsidR="00FA577C" w:rsidRPr="002A6673">
        <w:rPr>
          <w:rFonts w:eastAsia="Calibri"/>
          <w:lang w:eastAsia="en-US"/>
        </w:rPr>
        <w:t xml:space="preserve"> </w:t>
      </w:r>
      <w:r w:rsidR="00003220" w:rsidRPr="002A6673">
        <w:rPr>
          <w:rFonts w:eastAsia="Calibri"/>
          <w:lang w:eastAsia="en-US"/>
        </w:rPr>
        <w:t>данных для импульса пучка 400</w:t>
      </w:r>
      <w:r w:rsidR="00D75F62" w:rsidRPr="002A6673">
        <w:rPr>
          <w:rFonts w:eastAsia="Calibri"/>
          <w:lang w:eastAsia="en-US"/>
        </w:rPr>
        <w:t> ГэВ</w:t>
      </w:r>
      <w:r w:rsidR="00003220" w:rsidRPr="002A6673">
        <w:rPr>
          <w:rFonts w:eastAsia="Calibri"/>
          <w:lang w:eastAsia="en-US"/>
        </w:rPr>
        <w:t>/</w:t>
      </w:r>
      <w:r w:rsidR="0069260C" w:rsidRPr="002A6673">
        <w:rPr>
          <w:rFonts w:eastAsia="Calibri"/>
          <w:i/>
          <w:lang w:val="en-US" w:eastAsia="en-US"/>
        </w:rPr>
        <w:t>c</w:t>
      </w:r>
      <w:r w:rsidR="00003220" w:rsidRPr="002A6673">
        <w:rPr>
          <w:rFonts w:eastAsia="Calibri"/>
          <w:lang w:eastAsia="en-US"/>
        </w:rPr>
        <w:t>,</w:t>
      </w:r>
      <w:r w:rsidR="00D1407E" w:rsidRPr="002A6673">
        <w:rPr>
          <w:rFonts w:eastAsia="Calibri"/>
          <w:lang w:eastAsia="en-US"/>
        </w:rPr>
        <w:t xml:space="preserve"> в</w:t>
      </w:r>
      <w:r w:rsidR="00FA577C" w:rsidRPr="002A6673">
        <w:rPr>
          <w:rFonts w:eastAsia="Calibri"/>
          <w:lang w:eastAsia="en-US"/>
        </w:rPr>
        <w:t xml:space="preserve"> </w:t>
      </w:r>
      <w:r w:rsidR="00003220" w:rsidRPr="002A6673">
        <w:rPr>
          <w:rFonts w:eastAsia="Calibri"/>
          <w:lang w:eastAsia="en-US"/>
        </w:rPr>
        <w:t xml:space="preserve">зависимости от </w:t>
      </w:r>
      <w:r w:rsidR="00003220" w:rsidRPr="002A6673">
        <w:rPr>
          <w:rFonts w:eastAsia="Calibri"/>
          <w:i/>
          <w:lang w:eastAsia="en-US"/>
        </w:rPr>
        <w:t>x</w:t>
      </w:r>
      <w:r w:rsidR="00003220" w:rsidRPr="002A6673">
        <w:rPr>
          <w:rFonts w:eastAsia="Calibri"/>
          <w:sz w:val="22"/>
          <w:vertAlign w:val="subscript"/>
          <w:lang w:eastAsia="en-US"/>
        </w:rPr>
        <w:t>F</w:t>
      </w:r>
      <w:r w:rsidR="00D1407E" w:rsidRPr="002A6673">
        <w:rPr>
          <w:rFonts w:eastAsia="Calibri"/>
          <w:lang w:eastAsia="en-US"/>
        </w:rPr>
        <w:t xml:space="preserve"> и</w:t>
      </w:r>
      <w:r w:rsidR="00FA577C" w:rsidRPr="002A6673">
        <w:rPr>
          <w:rFonts w:eastAsia="Calibri"/>
          <w:lang w:eastAsia="en-US"/>
        </w:rPr>
        <w:t xml:space="preserve"> </w:t>
      </w:r>
      <w:r w:rsidR="00003220" w:rsidRPr="002A6673">
        <w:rPr>
          <w:rFonts w:eastAsia="Calibri"/>
          <w:i/>
          <w:lang w:eastAsia="en-US"/>
        </w:rPr>
        <w:t>p</w:t>
      </w:r>
      <w:r w:rsidR="00003220" w:rsidRPr="002A6673">
        <w:rPr>
          <w:rFonts w:eastAsia="Calibri"/>
          <w:sz w:val="22"/>
          <w:vertAlign w:val="subscript"/>
          <w:lang w:eastAsia="en-US"/>
        </w:rPr>
        <w:t>T</w:t>
      </w:r>
      <w:r w:rsidR="00003220" w:rsidRPr="002A6673">
        <w:rPr>
          <w:rFonts w:eastAsia="Calibri"/>
          <w:lang w:eastAsia="en-US"/>
        </w:rPr>
        <w:t xml:space="preserve">, показано на </w:t>
      </w:r>
      <w:r w:rsidR="00D06246" w:rsidRPr="002A6673">
        <w:fldChar w:fldCharType="begin"/>
      </w:r>
      <w:r w:rsidR="001C7276" w:rsidRPr="002A6673">
        <w:instrText xml:space="preserve"> REF _Ref487710603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4</w:t>
      </w:r>
      <w:r w:rsidR="00D06246" w:rsidRPr="002A6673">
        <w:fldChar w:fldCharType="end"/>
      </w:r>
      <w:r w:rsidRPr="002A6673">
        <w:rPr>
          <w:rFonts w:eastAsia="Calibri"/>
          <w:lang w:eastAsia="en-US"/>
        </w:rPr>
        <w:t xml:space="preserve"> [</w:t>
      </w:r>
      <w:r w:rsidR="00D06246" w:rsidRPr="002A6673">
        <w:fldChar w:fldCharType="begin"/>
      </w:r>
      <w:r w:rsidR="001C7276" w:rsidRPr="002A6673">
        <w:instrText xml:space="preserve"> NOTEREF _Ref487710813 </w:instrText>
      </w:r>
      <w:r w:rsidR="007033E1" w:rsidRPr="002A6673">
        <w:instrText xml:space="preserve">\h </w:instrText>
      </w:r>
      <w:r w:rsidR="002A6673">
        <w:instrText xml:space="preserve"> \* MERGEFORMAT </w:instrText>
      </w:r>
      <w:r w:rsidR="00D06246" w:rsidRPr="002A6673">
        <w:fldChar w:fldCharType="separate"/>
      </w:r>
      <w:r w:rsidR="00CA1D38" w:rsidRPr="002A6673">
        <w:t>183</w:t>
      </w:r>
      <w:r w:rsidR="00D06246" w:rsidRPr="002A6673">
        <w:fldChar w:fldCharType="end"/>
      </w:r>
      <w:r w:rsidRPr="002A6673">
        <w:rPr>
          <w:rFonts w:eastAsia="Calibri"/>
          <w:lang w:eastAsia="en-US"/>
        </w:rPr>
        <w:t>]</w:t>
      </w:r>
      <w:r w:rsidR="001C7554" w:rsidRPr="002A6673">
        <w:rPr>
          <w:rFonts w:eastAsia="Calibri"/>
          <w:lang w:eastAsia="en-US"/>
        </w:rPr>
        <w:t>.</w:t>
      </w:r>
    </w:p>
    <w:p w:rsidR="001C7554" w:rsidRPr="002A6673" w:rsidRDefault="00FC78A1" w:rsidP="00033998">
      <w:pPr>
        <w:pStyle w:val="ac"/>
        <w:rPr>
          <w:rFonts w:eastAsia="Calibri"/>
          <w:lang w:eastAsia="en-US"/>
        </w:rPr>
      </w:pPr>
      <w:r w:rsidRPr="002A6673">
        <w:rPr>
          <w:rFonts w:eastAsia="Calibri"/>
          <w:lang w:eastAsia="en-US"/>
        </w:rPr>
        <w:t xml:space="preserve">Модель предсказывает отрицательный знак поляризации </w:t>
      </w:r>
      <w:r w:rsidRPr="002A6673">
        <w:rPr>
          <w:rFonts w:eastAsia="Calibri"/>
          <w:i/>
          <w:lang w:eastAsia="en-US"/>
        </w:rPr>
        <w:t>Λ</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ее зависимость от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Зависимость аналогична получаемо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модели хромомагнитной поляризации кварков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w:t>
      </w:r>
      <w:r w:rsidR="00D1407E" w:rsidRPr="002A6673">
        <w:rPr>
          <w:rFonts w:eastAsia="Calibri"/>
          <w:lang w:eastAsia="en-US"/>
        </w:rPr>
        <w:t xml:space="preserve"> В </w:t>
      </w:r>
      <w:r w:rsidRPr="002A6673">
        <w:rPr>
          <w:rFonts w:eastAsia="Calibri"/>
          <w:lang w:eastAsia="en-US"/>
        </w:rPr>
        <w:t>обоих случаях имеет место рассеяни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ффективном поле</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обнаруживается зависи</w:t>
      </w:r>
      <w:r w:rsidR="009E518E" w:rsidRPr="002A6673">
        <w:rPr>
          <w:rFonts w:eastAsia="Calibri"/>
          <w:lang w:eastAsia="en-US"/>
        </w:rPr>
        <w:softHyphen/>
      </w:r>
      <w:r w:rsidRPr="002A6673">
        <w:rPr>
          <w:rFonts w:eastAsia="Calibri"/>
          <w:lang w:eastAsia="en-US"/>
        </w:rPr>
        <w:t xml:space="preserve">мость поляризации от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которая описывается</w:t>
      </w:r>
      <w:r w:rsidR="00D77448" w:rsidRPr="002A6673">
        <w:rPr>
          <w:rFonts w:eastAsia="Calibri"/>
          <w:lang w:eastAsia="en-US"/>
        </w:rPr>
        <w:t xml:space="preserve"> тригонометрической функцией. </w:t>
      </w:r>
      <w:r w:rsidRPr="002A6673">
        <w:rPr>
          <w:rFonts w:eastAsia="Calibri"/>
          <w:lang w:eastAsia="en-US"/>
        </w:rPr>
        <w:t xml:space="preserve">Модель предсказывает также скейлинг поляризации </w:t>
      </w:r>
      <w:r w:rsidRPr="002A6673">
        <w:rPr>
          <w:rFonts w:eastAsia="Calibri"/>
          <w:i/>
          <w:lang w:eastAsia="en-US"/>
        </w:rPr>
        <w:t>Λ</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зависимости от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Предсказаний поляри</w:t>
      </w:r>
      <w:r w:rsidR="009E518E" w:rsidRPr="002A6673">
        <w:rPr>
          <w:rFonts w:eastAsia="Calibri"/>
          <w:lang w:eastAsia="en-US"/>
        </w:rPr>
        <w:softHyphen/>
      </w:r>
      <w:r w:rsidRPr="002A6673">
        <w:rPr>
          <w:rFonts w:eastAsia="Calibri"/>
          <w:lang w:eastAsia="en-US"/>
        </w:rPr>
        <w:t xml:space="preserve">зации для </w:t>
      </w:r>
      <w:r w:rsidR="00D77448" w:rsidRPr="002A6673">
        <w:rPr>
          <w:rFonts w:eastAsia="Calibri"/>
          <w:lang w:eastAsia="en-US"/>
        </w:rPr>
        <w:t>других гиперонов</w:t>
      </w:r>
      <w:r w:rsidR="00AA7C51" w:rsidRPr="002A6673">
        <w:rPr>
          <w:rFonts w:eastAsia="Calibri"/>
          <w:lang w:eastAsia="en-US"/>
        </w:rPr>
        <w:t xml:space="preserve"> не</w:t>
      </w:r>
      <w:r w:rsidR="00FA577C" w:rsidRPr="002A6673">
        <w:rPr>
          <w:rFonts w:eastAsia="Calibri"/>
          <w:lang w:eastAsia="en-US"/>
        </w:rPr>
        <w:t xml:space="preserve"> </w:t>
      </w:r>
      <w:r w:rsidR="00D77448" w:rsidRPr="002A6673">
        <w:rPr>
          <w:rFonts w:eastAsia="Calibri"/>
          <w:lang w:eastAsia="en-US"/>
        </w:rPr>
        <w:t>приводится</w:t>
      </w:r>
      <w:r w:rsidR="001C7554" w:rsidRPr="002A6673">
        <w:rPr>
          <w:rFonts w:eastAsia="Calibri"/>
          <w:lang w:eastAsia="en-US"/>
        </w:rPr>
        <w:t>.</w:t>
      </w:r>
    </w:p>
    <w:p w:rsidR="001C7554" w:rsidRPr="002A6673" w:rsidRDefault="00FC78A1" w:rsidP="00033998">
      <w:pPr>
        <w:pStyle w:val="ac"/>
        <w:rPr>
          <w:rFonts w:eastAsia="Calibri"/>
          <w:lang w:eastAsia="en-US"/>
        </w:rPr>
      </w:pPr>
      <w:r w:rsidRPr="002A6673">
        <w:rPr>
          <w:rFonts w:eastAsia="Calibri"/>
          <w:lang w:eastAsia="en-US"/>
        </w:rPr>
        <w:t>В рамках этой модели также делается попытка объяснения скейлинга односпино</w:t>
      </w:r>
      <w:r w:rsidR="009E518E" w:rsidRPr="002A6673">
        <w:rPr>
          <w:rFonts w:eastAsia="Calibri"/>
          <w:lang w:eastAsia="en-US"/>
        </w:rPr>
        <w:softHyphen/>
      </w:r>
      <w:r w:rsidRPr="002A6673">
        <w:rPr>
          <w:rFonts w:eastAsia="Calibri"/>
          <w:lang w:eastAsia="en-US"/>
        </w:rPr>
        <w:t>вой асимметрии [</w:t>
      </w:r>
      <w:r w:rsidRPr="002A6673">
        <w:rPr>
          <w:rStyle w:val="ab"/>
          <w:rFonts w:eastAsia="Calibri"/>
          <w:vertAlign w:val="baseline"/>
          <w:lang w:eastAsia="en-US"/>
        </w:rPr>
        <w:endnoteReference w:id="186"/>
      </w:r>
      <w:r w:rsidR="00D77448" w:rsidRPr="002A6673">
        <w:rPr>
          <w:rFonts w:eastAsia="Calibri"/>
          <w:lang w:eastAsia="en-US"/>
        </w:rPr>
        <w:t>]</w:t>
      </w:r>
      <w:r w:rsidR="001C7554" w:rsidRPr="002A6673">
        <w:rPr>
          <w:rFonts w:eastAsia="Calibri"/>
          <w:lang w:eastAsia="en-US"/>
        </w:rPr>
        <w:t>.</w:t>
      </w:r>
    </w:p>
    <w:p w:rsidR="001233C8" w:rsidRPr="002A6673" w:rsidRDefault="001233C8" w:rsidP="007F0564">
      <w:pPr>
        <w:pStyle w:val="affa"/>
        <w:rPr>
          <w:rFonts w:eastAsia="Calibri"/>
          <w:noProof w:val="0"/>
          <w:lang w:eastAsia="en-US"/>
        </w:rPr>
      </w:pPr>
      <w:r w:rsidRPr="002A6673">
        <w:rPr>
          <w:rFonts w:eastAsia="Calibri"/>
        </w:rPr>
        <w:lastRenderedPageBreak/>
        <w:drawing>
          <wp:inline distT="0" distB="0" distL="0" distR="0" wp14:anchorId="0276F7A2" wp14:editId="2906B9C0">
            <wp:extent cx="2387212" cy="2864654"/>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88870" cy="2866644"/>
                    </a:xfrm>
                    <a:prstGeom prst="rect">
                      <a:avLst/>
                    </a:prstGeom>
                    <a:noFill/>
                    <a:ln>
                      <a:noFill/>
                    </a:ln>
                  </pic:spPr>
                </pic:pic>
              </a:graphicData>
            </a:graphic>
          </wp:inline>
        </w:drawing>
      </w:r>
      <w:r w:rsidRPr="002A6673">
        <w:rPr>
          <w:rFonts w:eastAsia="Calibri"/>
          <w:noProof w:val="0"/>
          <w:lang w:eastAsia="en-US"/>
        </w:rPr>
        <w:t xml:space="preserve"> </w:t>
      </w:r>
      <w:r w:rsidRPr="002A6673">
        <w:rPr>
          <w:rFonts w:eastAsia="Calibri"/>
        </w:rPr>
        <w:drawing>
          <wp:inline distT="0" distB="0" distL="0" distR="0" wp14:anchorId="0210C190" wp14:editId="57DE6E61">
            <wp:extent cx="2610577" cy="1547939"/>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609045" cy="1547031"/>
                    </a:xfrm>
                    <a:prstGeom prst="rect">
                      <a:avLst/>
                    </a:prstGeom>
                    <a:noFill/>
                    <a:ln>
                      <a:noFill/>
                    </a:ln>
                  </pic:spPr>
                </pic:pic>
              </a:graphicData>
            </a:graphic>
          </wp:inline>
        </w:drawing>
      </w:r>
    </w:p>
    <w:p w:rsidR="001233C8" w:rsidRPr="002A6673" w:rsidRDefault="00545B93" w:rsidP="007F0564">
      <w:pPr>
        <w:pStyle w:val="aff7"/>
        <w:rPr>
          <w:rFonts w:eastAsia="Calibri"/>
          <w:lang w:eastAsia="en-US"/>
        </w:rPr>
      </w:pPr>
      <w:bookmarkStart w:id="403" w:name="_Ref487710603"/>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4</w:t>
      </w:r>
      <w:r w:rsidR="00D06246" w:rsidRPr="002A6673">
        <w:fldChar w:fldCharType="end"/>
      </w:r>
      <w:bookmarkEnd w:id="403"/>
      <w:r w:rsidR="001233C8" w:rsidRPr="002A6673">
        <w:t xml:space="preserve"> </w:t>
      </w:r>
      <w:r w:rsidR="00766435" w:rsidRPr="002A6673">
        <w:t xml:space="preserve"> </w:t>
      </w:r>
      <w:r w:rsidR="001233C8" w:rsidRPr="002A6673">
        <w:rPr>
          <w:rFonts w:eastAsia="CMMI12"/>
          <w:i/>
          <w:lang w:eastAsia="en-US"/>
        </w:rPr>
        <w:t>P</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x</w:t>
      </w:r>
      <w:r w:rsidR="001233C8" w:rsidRPr="002A6673">
        <w:rPr>
          <w:rFonts w:eastAsia="SFRM1440"/>
          <w:sz w:val="18"/>
          <w:vertAlign w:val="subscript"/>
          <w:lang w:eastAsia="en-US"/>
        </w:rPr>
        <w:t>F</w:t>
      </w:r>
      <w:r w:rsidR="001233C8" w:rsidRPr="002A6673">
        <w:rPr>
          <w:rFonts w:eastAsia="SFRM1440"/>
          <w:i/>
          <w:lang w:eastAsia="en-US"/>
        </w:rPr>
        <w:t>)</w:t>
      </w:r>
      <w:r w:rsidR="001233C8" w:rsidRPr="002A6673">
        <w:rPr>
          <w:rFonts w:eastAsia="SFRM1440"/>
          <w:lang w:eastAsia="en-US"/>
        </w:rPr>
        <w:t xml:space="preserve"> для </w:t>
      </w:r>
      <w:r w:rsidR="001233C8" w:rsidRPr="002A6673">
        <w:rPr>
          <w:rFonts w:eastAsia="CMMI12"/>
          <w:i/>
          <w:lang w:eastAsia="en-US"/>
        </w:rPr>
        <w:t xml:space="preserve">pp </w:t>
      </w:r>
      <w:r w:rsidR="001233C8" w:rsidRPr="002A6673">
        <w:rPr>
          <w:rFonts w:eastAsia="CMSY10"/>
          <w:i/>
          <w:lang w:eastAsia="en-US"/>
        </w:rPr>
        <w:t>→ Λ</w:t>
      </w:r>
      <w:r w:rsidR="001233C8" w:rsidRPr="002A6673">
        <w:rPr>
          <w:rFonts w:eastAsia="CMSY10"/>
          <w:i/>
          <w:vertAlign w:val="superscript"/>
          <w:lang w:eastAsia="en-US"/>
        </w:rPr>
        <w:t>↑</w:t>
      </w:r>
      <w:r w:rsidR="001233C8" w:rsidRPr="002A6673">
        <w:rPr>
          <w:rFonts w:eastAsia="CMMI12"/>
          <w:i/>
          <w:lang w:eastAsia="en-US"/>
        </w:rPr>
        <w:t>X</w:t>
      </w:r>
      <w:r w:rsidR="001233C8" w:rsidRPr="002A6673">
        <w:rPr>
          <w:rFonts w:eastAsia="CMMI12"/>
          <w:lang w:eastAsia="en-US"/>
        </w:rPr>
        <w:t xml:space="preserve"> (слева)</w:t>
      </w:r>
      <w:r w:rsidR="00D1407E" w:rsidRPr="002A6673">
        <w:rPr>
          <w:rFonts w:eastAsia="CMMI12"/>
          <w:lang w:eastAsia="en-US"/>
        </w:rPr>
        <w:t xml:space="preserve"> и</w:t>
      </w:r>
      <w:r w:rsidR="00FA577C" w:rsidRPr="002A6673">
        <w:rPr>
          <w:rFonts w:eastAsia="CMMI12"/>
          <w:lang w:eastAsia="en-US"/>
        </w:rPr>
        <w:t xml:space="preserve"> </w:t>
      </w:r>
      <w:r w:rsidR="001233C8" w:rsidRPr="002A6673">
        <w:rPr>
          <w:rFonts w:eastAsia="CMMI12"/>
          <w:i/>
          <w:lang w:eastAsia="en-US"/>
        </w:rPr>
        <w:t>P</w:t>
      </w:r>
      <w:r w:rsidR="001233C8" w:rsidRPr="002A6673">
        <w:rPr>
          <w:rFonts w:eastAsia="SFRM1440"/>
          <w:vertAlign w:val="subscript"/>
          <w:lang w:eastAsia="en-US"/>
        </w:rPr>
        <w:t>N</w:t>
      </w:r>
      <w:r w:rsidR="001233C8" w:rsidRPr="002A6673">
        <w:rPr>
          <w:rFonts w:eastAsia="SFRM1440"/>
          <w:i/>
          <w:lang w:eastAsia="en-US"/>
        </w:rPr>
        <w:t>(</w:t>
      </w:r>
      <w:r w:rsidR="001233C8" w:rsidRPr="002A6673">
        <w:rPr>
          <w:rFonts w:eastAsia="CMMI12"/>
          <w:i/>
          <w:lang w:eastAsia="en-US"/>
        </w:rPr>
        <w:t>p</w:t>
      </w:r>
      <w:r w:rsidR="001233C8" w:rsidRPr="002A6673">
        <w:rPr>
          <w:rFonts w:eastAsia="SFRM1440"/>
          <w:sz w:val="18"/>
          <w:vertAlign w:val="subscript"/>
          <w:lang w:eastAsia="en-US"/>
        </w:rPr>
        <w:t>T</w:t>
      </w:r>
      <w:r w:rsidR="001233C8" w:rsidRPr="002A6673">
        <w:rPr>
          <w:rFonts w:eastAsia="SFRM1440"/>
          <w:i/>
          <w:lang w:eastAsia="en-US"/>
        </w:rPr>
        <w:t>)</w:t>
      </w:r>
      <w:r w:rsidR="001233C8" w:rsidRPr="002A6673">
        <w:rPr>
          <w:rFonts w:eastAsia="SFRM1440"/>
          <w:lang w:eastAsia="en-US"/>
        </w:rPr>
        <w:t xml:space="preserve"> для </w:t>
      </w:r>
      <w:r w:rsidR="001233C8" w:rsidRPr="002A6673">
        <w:rPr>
          <w:rFonts w:eastAsia="CMMI12"/>
          <w:i/>
          <w:lang w:eastAsia="en-US"/>
        </w:rPr>
        <w:t>pp</w:t>
      </w:r>
      <w:r w:rsidR="001233C8" w:rsidRPr="002A6673">
        <w:rPr>
          <w:rFonts w:eastAsia="SFRM1440"/>
          <w:i/>
          <w:lang w:eastAsia="en-US"/>
        </w:rPr>
        <w:t>(</w:t>
      </w:r>
      <w:r w:rsidR="001233C8" w:rsidRPr="002A6673">
        <w:rPr>
          <w:rFonts w:eastAsia="CMMI12"/>
          <w:i/>
          <w:lang w:eastAsia="en-US"/>
        </w:rPr>
        <w:t>A</w:t>
      </w:r>
      <w:r w:rsidR="001233C8" w:rsidRPr="002A6673">
        <w:rPr>
          <w:rFonts w:eastAsia="SFRM1440"/>
          <w:i/>
          <w:lang w:eastAsia="en-US"/>
        </w:rPr>
        <w:t xml:space="preserve">) </w:t>
      </w:r>
      <w:r w:rsidR="001233C8" w:rsidRPr="002A6673">
        <w:rPr>
          <w:rFonts w:eastAsia="CMSY10"/>
          <w:i/>
          <w:lang w:eastAsia="en-US"/>
        </w:rPr>
        <w:t xml:space="preserve">→ </w:t>
      </w:r>
      <w:r w:rsidR="001233C8" w:rsidRPr="002A6673">
        <w:rPr>
          <w:rFonts w:eastAsia="SFRM1440"/>
          <w:i/>
          <w:lang w:eastAsia="en-US"/>
        </w:rPr>
        <w:t>Λ</w:t>
      </w:r>
      <w:r w:rsidR="001233C8" w:rsidRPr="002A6673">
        <w:rPr>
          <w:rFonts w:eastAsia="CMSY10"/>
          <w:i/>
          <w:vertAlign w:val="superscript"/>
          <w:lang w:eastAsia="en-US"/>
        </w:rPr>
        <w:t>↑</w:t>
      </w:r>
      <w:r w:rsidR="001233C8" w:rsidRPr="002A6673">
        <w:rPr>
          <w:rFonts w:eastAsia="CMMI12"/>
          <w:i/>
          <w:lang w:eastAsia="en-US"/>
        </w:rPr>
        <w:t>X</w:t>
      </w:r>
      <w:r w:rsidR="001233C8" w:rsidRPr="002A6673">
        <w:rPr>
          <w:rFonts w:eastAsia="CMMI12"/>
          <w:lang w:eastAsia="en-US"/>
        </w:rPr>
        <w:t xml:space="preserve"> (справа) из </w:t>
      </w:r>
      <w:r w:rsidR="001233C8" w:rsidRPr="002A6673">
        <w:rPr>
          <w:rFonts w:eastAsia="SFRM1440"/>
          <w:lang w:eastAsia="en-US"/>
        </w:rPr>
        <w:t>работы [</w:t>
      </w:r>
      <w:r w:rsidR="00D06246" w:rsidRPr="002A6673">
        <w:fldChar w:fldCharType="begin"/>
      </w:r>
      <w:r w:rsidR="001C7276" w:rsidRPr="002A6673">
        <w:instrText xml:space="preserve"> NOTEREF _Ref487710813 </w:instrText>
      </w:r>
      <w:r w:rsidR="007033E1" w:rsidRPr="002A6673">
        <w:instrText xml:space="preserve">\h </w:instrText>
      </w:r>
      <w:r w:rsidR="002A6673">
        <w:instrText xml:space="preserve"> \* MERGEFORMAT </w:instrText>
      </w:r>
      <w:r w:rsidR="00D06246" w:rsidRPr="002A6673">
        <w:fldChar w:fldCharType="separate"/>
      </w:r>
      <w:r w:rsidR="00CA1D38" w:rsidRPr="002A6673">
        <w:t>183</w:t>
      </w:r>
      <w:r w:rsidR="00D06246" w:rsidRPr="002A6673">
        <w:fldChar w:fldCharType="end"/>
      </w:r>
      <w:r w:rsidR="001233C8" w:rsidRPr="002A6673">
        <w:rPr>
          <w:rFonts w:eastAsia="SFRM1440"/>
          <w:lang w:eastAsia="en-US"/>
        </w:rPr>
        <w:t>]</w:t>
      </w:r>
    </w:p>
    <w:p w:rsidR="001233C8" w:rsidRPr="002A6673" w:rsidRDefault="001233C8" w:rsidP="005D30DF">
      <w:pPr>
        <w:pStyle w:val="3"/>
      </w:pPr>
      <w:bookmarkStart w:id="404" w:name="_Toc26282803"/>
      <w:bookmarkStart w:id="405" w:name="_Toc29983162"/>
      <w:r w:rsidRPr="002A6673">
        <w:t>Модель хромомагнитной струны</w:t>
      </w:r>
      <w:bookmarkEnd w:id="404"/>
      <w:bookmarkEnd w:id="405"/>
    </w:p>
    <w:p w:rsidR="001C7554" w:rsidRPr="002A6673" w:rsidRDefault="001233C8" w:rsidP="00033998">
      <w:pPr>
        <w:pStyle w:val="ac"/>
        <w:rPr>
          <w:rFonts w:eastAsia="SFRM1440"/>
          <w:lang w:eastAsia="en-US"/>
        </w:rPr>
      </w:pPr>
      <w:r w:rsidRPr="002A6673">
        <w:rPr>
          <w:rFonts w:eastAsia="Calibri"/>
          <w:lang w:eastAsia="en-US"/>
        </w:rPr>
        <w:t>Модель Рыскина (называемая также моделью хромомагнитной струны) отличается простото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наглядностью механизма поляризационных явлений</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возможностью его применени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качестве объяснения поляризации гипер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оударениях неполяризован</w:t>
      </w:r>
      <w:r w:rsidR="009E518E" w:rsidRPr="002A6673">
        <w:rPr>
          <w:rFonts w:eastAsia="Calibri"/>
          <w:lang w:eastAsia="en-US"/>
        </w:rPr>
        <w:softHyphen/>
      </w:r>
      <w:r w:rsidRPr="002A6673">
        <w:rPr>
          <w:rFonts w:eastAsia="Calibri"/>
          <w:lang w:eastAsia="en-US"/>
        </w:rPr>
        <w:t>ных частиц</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односпиновой асимметрии адрон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оударениях поляризованной</w:t>
      </w:r>
      <w:r w:rsidR="00D1407E" w:rsidRPr="002A6673">
        <w:rPr>
          <w:rFonts w:eastAsia="Calibri"/>
          <w:lang w:eastAsia="en-US"/>
        </w:rPr>
        <w:t xml:space="preserve"> и </w:t>
      </w:r>
      <w:r w:rsidRPr="002A6673">
        <w:rPr>
          <w:rFonts w:eastAsia="Calibri"/>
          <w:lang w:eastAsia="en-US"/>
        </w:rPr>
        <w:t>неполяризованной частиц</w:t>
      </w:r>
      <w:r w:rsidR="00483437" w:rsidRPr="002A6673">
        <w:rPr>
          <w:rFonts w:eastAsia="Calibri"/>
          <w:lang w:eastAsia="en-US"/>
        </w:rPr>
        <w:t xml:space="preserve"> </w:t>
      </w:r>
      <w:r w:rsidRPr="002A6673">
        <w:rPr>
          <w:rFonts w:eastAsia="SFRM1440"/>
          <w:lang w:eastAsia="en-US"/>
        </w:rPr>
        <w:t>[</w:t>
      </w:r>
      <w:bookmarkStart w:id="406" w:name="_Ref487711535"/>
      <w:r w:rsidRPr="002A6673">
        <w:rPr>
          <w:rStyle w:val="ab"/>
          <w:rFonts w:eastAsia="SFRM1440"/>
          <w:vertAlign w:val="baseline"/>
          <w:lang w:eastAsia="en-US"/>
        </w:rPr>
        <w:endnoteReference w:id="187"/>
      </w:r>
      <w:bookmarkEnd w:id="406"/>
      <w:r w:rsidRPr="002A6673">
        <w:rPr>
          <w:rFonts w:eastAsia="SFRM1440"/>
          <w:lang w:eastAsia="en-US"/>
        </w:rPr>
        <w:t xml:space="preserve">, </w:t>
      </w:r>
      <w:r w:rsidRPr="002A6673">
        <w:rPr>
          <w:rStyle w:val="ab"/>
          <w:rFonts w:eastAsia="SFRM1440"/>
          <w:vertAlign w:val="baseline"/>
          <w:lang w:eastAsia="en-US"/>
        </w:rPr>
        <w:endnoteReference w:id="188"/>
      </w:r>
      <w:r w:rsidRPr="002A6673">
        <w:rPr>
          <w:rFonts w:eastAsia="SFRM1440"/>
          <w:lang w:eastAsia="en-US"/>
        </w:rPr>
        <w:t xml:space="preserve">, </w:t>
      </w:r>
      <w:bookmarkStart w:id="407" w:name="_Ref487711591"/>
      <w:r w:rsidRPr="002A6673">
        <w:rPr>
          <w:rStyle w:val="ab"/>
          <w:rFonts w:eastAsia="SFRM1440"/>
          <w:vertAlign w:val="baseline"/>
          <w:lang w:eastAsia="en-US"/>
        </w:rPr>
        <w:endnoteReference w:id="189"/>
      </w:r>
      <w:bookmarkEnd w:id="407"/>
      <w:r w:rsidRPr="002A6673">
        <w:rPr>
          <w:rFonts w:eastAsia="SFRM1440"/>
          <w:lang w:eastAsia="en-US"/>
        </w:rPr>
        <w:t>]</w:t>
      </w:r>
      <w:r w:rsidR="001C7554" w:rsidRPr="002A6673">
        <w:rPr>
          <w:rFonts w:eastAsia="SFRM1440"/>
          <w:lang w:eastAsia="en-US"/>
        </w:rPr>
        <w:t>.</w:t>
      </w:r>
    </w:p>
    <w:p w:rsidR="001C7554" w:rsidRPr="002A6673" w:rsidRDefault="001233C8" w:rsidP="00033998">
      <w:pPr>
        <w:pStyle w:val="ac"/>
        <w:rPr>
          <w:rFonts w:eastAsia="Calibri"/>
          <w:lang w:eastAsia="en-US"/>
        </w:rPr>
      </w:pPr>
      <w:r w:rsidRPr="002A6673">
        <w:rPr>
          <w:rFonts w:eastAsia="Calibri"/>
          <w:lang w:eastAsia="en-US"/>
        </w:rPr>
        <w:t>Большие наблюдаемые поляризационные эффекты</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i/>
          <w:lang w:eastAsia="en-US"/>
        </w:rPr>
        <w:t>A</w:t>
      </w:r>
      <w:r w:rsidRPr="002A6673">
        <w:rPr>
          <w:rFonts w:eastAsia="Calibri"/>
          <w:i/>
          <w:vertAlign w:val="superscript"/>
          <w:lang w:eastAsia="en-US"/>
        </w:rPr>
        <w:t>↑</w:t>
      </w:r>
      <w:r w:rsidR="00D75F62" w:rsidRPr="002A6673">
        <w:rPr>
          <w:rFonts w:eastAsia="Calibri"/>
          <w:i/>
          <w:lang w:eastAsia="en-US"/>
        </w:rPr>
        <w:t> + </w:t>
      </w:r>
      <w:r w:rsidRPr="002A6673">
        <w:rPr>
          <w:rFonts w:eastAsia="Calibri"/>
          <w:i/>
          <w:lang w:eastAsia="en-US"/>
        </w:rPr>
        <w:t>B → C</w:t>
      </w:r>
      <w:r w:rsidR="00D75F62" w:rsidRPr="002A6673">
        <w:rPr>
          <w:rFonts w:eastAsia="Calibri"/>
          <w:i/>
          <w:lang w:eastAsia="en-US"/>
        </w:rPr>
        <w:t> + </w:t>
      </w:r>
      <w:r w:rsidRPr="002A6673">
        <w:rPr>
          <w:rFonts w:eastAsia="Calibri"/>
          <w:i/>
          <w:lang w:eastAsia="en-US"/>
        </w:rPr>
        <w:t>X</w:t>
      </w:r>
      <w:r w:rsidR="00483437" w:rsidRPr="002A6673">
        <w:rPr>
          <w:rFonts w:eastAsia="Calibri"/>
          <w:lang w:eastAsia="en-US"/>
        </w:rPr>
        <w:t xml:space="preserve"> </w:t>
      </w:r>
      <w:r w:rsidRPr="002A6673">
        <w:rPr>
          <w:rFonts w:eastAsia="Calibri"/>
          <w:lang w:eastAsia="en-US"/>
        </w:rPr>
        <w:t>связаны, видимо,</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большими расстояниями</w:t>
      </w:r>
      <w:r w:rsidR="00483437" w:rsidRPr="002A6673">
        <w:rPr>
          <w:rFonts w:eastAsia="Calibri"/>
          <w:lang w:eastAsia="en-US"/>
        </w:rPr>
        <w:t xml:space="preserve"> </w:t>
      </w:r>
      <w:r w:rsidRPr="002A6673">
        <w:rPr>
          <w:rFonts w:eastAsia="SFRM1440"/>
          <w:lang w:eastAsia="en-US"/>
        </w:rPr>
        <w:t>(</w:t>
      </w:r>
      <w:r w:rsidRPr="002A6673">
        <w:rPr>
          <w:rFonts w:eastAsia="CMMI12"/>
          <w:i/>
          <w:lang w:eastAsia="en-US"/>
        </w:rPr>
        <w:t xml:space="preserve">r </w:t>
      </w:r>
      <w:r w:rsidRPr="002A6673">
        <w:rPr>
          <w:rFonts w:ascii="Cambria Math" w:eastAsia="CMSY10" w:hAnsi="Cambria Math" w:cs="Cambria Math"/>
          <w:i/>
          <w:lang w:eastAsia="en-US"/>
        </w:rPr>
        <w:t>≫</w:t>
      </w:r>
      <w:r w:rsidRPr="002A6673">
        <w:rPr>
          <w:rFonts w:eastAsia="CMSY10"/>
          <w:i/>
          <w:lang w:eastAsia="en-US"/>
        </w:rPr>
        <w:t xml:space="preserve"> </w:t>
      </w:r>
      <w:r w:rsidRPr="002A6673">
        <w:rPr>
          <w:rFonts w:eastAsia="SFRM1440"/>
          <w:i/>
          <w:lang w:eastAsia="en-US"/>
        </w:rPr>
        <w:t>1</w:t>
      </w:r>
      <w:r w:rsidRPr="002A6673">
        <w:rPr>
          <w:rFonts w:eastAsia="CMMI12"/>
          <w:i/>
          <w:lang w:eastAsia="en-US"/>
        </w:rPr>
        <w:t>/q</w:t>
      </w:r>
      <w:r w:rsidRPr="002A6673">
        <w:rPr>
          <w:rFonts w:eastAsia="SFRM1440"/>
          <w:i/>
          <w:sz w:val="22"/>
          <w:vertAlign w:val="subscript"/>
          <w:lang w:eastAsia="en-US"/>
        </w:rPr>
        <w:t>T</w:t>
      </w:r>
      <w:r w:rsidRPr="002A6673">
        <w:rPr>
          <w:rFonts w:eastAsia="SFRM1440"/>
          <w:lang w:eastAsia="en-US"/>
        </w:rPr>
        <w:t xml:space="preserve"> )</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могут дать информацию о механизмах адронизации</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конфайнмент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модели странный кварк со спином вверх чаще вылетает вправо</w:t>
      </w:r>
      <w:r w:rsidR="005A4669" w:rsidRPr="002A6673">
        <w:rPr>
          <w:rFonts w:eastAsia="Calibri"/>
          <w:lang w:eastAsia="en-US"/>
        </w:rPr>
        <w:t xml:space="preserve"> </w:t>
      </w:r>
      <w:r w:rsidRPr="002A6673">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хромомагнитным полем, возникающим после соударения, на стадии адронизации [</w:t>
      </w:r>
      <w:r w:rsidR="00D06246" w:rsidRPr="002A6673">
        <w:fldChar w:fldCharType="begin"/>
      </w:r>
      <w:r w:rsidR="001C7276" w:rsidRPr="002A6673">
        <w:instrText xml:space="preserve"> NOTEREF _Ref487711535 </w:instrText>
      </w:r>
      <w:r w:rsidR="007033E1" w:rsidRPr="002A6673">
        <w:instrText xml:space="preserve">\h </w:instrText>
      </w:r>
      <w:r w:rsidR="002A6673">
        <w:instrText xml:space="preserve"> \* MERGEFORMAT </w:instrText>
      </w:r>
      <w:r w:rsidR="00D06246" w:rsidRPr="002A6673">
        <w:fldChar w:fldCharType="separate"/>
      </w:r>
      <w:r w:rsidR="00CA1D38" w:rsidRPr="002A6673">
        <w:t>186</w:t>
      </w:r>
      <w:r w:rsidR="00D06246" w:rsidRPr="002A6673">
        <w:fldChar w:fldCharType="end"/>
      </w:r>
      <w:r w:rsidRPr="002A6673">
        <w:rPr>
          <w:rFonts w:eastAsia="Calibri"/>
          <w:lang w:eastAsia="en-US"/>
        </w:rPr>
        <w:t>]. После соударения</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работах [</w:t>
      </w:r>
      <w:r w:rsidRPr="002A6673">
        <w:rPr>
          <w:rStyle w:val="ab"/>
          <w:rFonts w:eastAsia="Calibri"/>
          <w:vertAlign w:val="baseline"/>
          <w:lang w:eastAsia="en-US"/>
        </w:rPr>
        <w:endnoteReference w:id="190"/>
      </w:r>
      <w:r w:rsidRPr="002A6673">
        <w:rPr>
          <w:rFonts w:eastAsia="Calibri"/>
          <w:lang w:eastAsia="en-US"/>
        </w:rPr>
        <w:t>], вокруг трубки возникает хромомагнитное поле (как вокруг проводника</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током). Схематическое изображение трубки цветового потока (КХД струны) между кварком</w:t>
      </w:r>
      <w:r w:rsidR="00D1407E" w:rsidRPr="002A6673">
        <w:rPr>
          <w:rFonts w:eastAsia="Calibri"/>
          <w:lang w:eastAsia="en-US"/>
        </w:rPr>
        <w:t xml:space="preserve"> и </w:t>
      </w:r>
      <w:r w:rsidRPr="002A6673">
        <w:rPr>
          <w:rFonts w:eastAsia="Calibri"/>
          <w:lang w:eastAsia="en-US"/>
        </w:rPr>
        <w:t xml:space="preserve">антикварком показано на </w:t>
      </w:r>
      <w:r w:rsidR="00D06246" w:rsidRPr="002A6673">
        <w:fldChar w:fldCharType="begin"/>
      </w:r>
      <w:r w:rsidR="001C7276" w:rsidRPr="002A6673">
        <w:instrText xml:space="preserve"> REF _Ref487711811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5</w:t>
      </w:r>
      <w:r w:rsidR="00D06246" w:rsidRPr="002A6673">
        <w:fldChar w:fldCharType="end"/>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drawing>
          <wp:inline distT="0" distB="0" distL="0" distR="0" wp14:anchorId="0B3D5A82" wp14:editId="4BC5DA7C">
            <wp:extent cx="2693531" cy="937550"/>
            <wp:effectExtent l="19050" t="0" r="0" b="0"/>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10474" cy="943448"/>
                    </a:xfrm>
                    <a:prstGeom prst="rect">
                      <a:avLst/>
                    </a:prstGeom>
                    <a:noFill/>
                    <a:ln>
                      <a:noFill/>
                    </a:ln>
                  </pic:spPr>
                </pic:pic>
              </a:graphicData>
            </a:graphic>
          </wp:inline>
        </w:drawing>
      </w:r>
    </w:p>
    <w:p w:rsidR="001233C8" w:rsidRPr="002A6673" w:rsidRDefault="00545B93" w:rsidP="007F0564">
      <w:pPr>
        <w:pStyle w:val="aff7"/>
        <w:rPr>
          <w:rFonts w:eastAsia="SFRM1440"/>
          <w:lang w:eastAsia="en-US"/>
        </w:rPr>
      </w:pPr>
      <w:bookmarkStart w:id="409" w:name="_Ref487711811"/>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5</w:t>
      </w:r>
      <w:r w:rsidR="00D06246" w:rsidRPr="002A6673">
        <w:fldChar w:fldCharType="end"/>
      </w:r>
      <w:bookmarkEnd w:id="409"/>
      <w:r w:rsidR="00766435" w:rsidRPr="002A6673">
        <w:t xml:space="preserve"> </w:t>
      </w:r>
      <w:r w:rsidR="001233C8" w:rsidRPr="002A6673">
        <w:t xml:space="preserve"> </w:t>
      </w:r>
      <w:r w:rsidR="001233C8" w:rsidRPr="002A6673">
        <w:rPr>
          <w:rFonts w:eastAsia="SFRM1440"/>
          <w:lang w:eastAsia="en-US"/>
        </w:rPr>
        <w:t>Схематическая картина трубки цветового потока между кварком</w:t>
      </w:r>
      <w:r w:rsidR="00D1407E" w:rsidRPr="002A6673">
        <w:rPr>
          <w:rFonts w:eastAsia="SFRM1440"/>
          <w:lang w:eastAsia="en-US"/>
        </w:rPr>
        <w:t xml:space="preserve"> и</w:t>
      </w:r>
      <w:r w:rsidR="00FA577C" w:rsidRPr="002A6673">
        <w:rPr>
          <w:rFonts w:eastAsia="SFRM1440"/>
          <w:lang w:eastAsia="en-US"/>
        </w:rPr>
        <w:t xml:space="preserve"> </w:t>
      </w:r>
      <w:r w:rsidR="001233C8" w:rsidRPr="002A6673">
        <w:rPr>
          <w:rFonts w:eastAsia="SFRM1440"/>
          <w:lang w:eastAsia="en-US"/>
        </w:rPr>
        <w:t xml:space="preserve">антикварком. </w:t>
      </w:r>
      <w:r w:rsidR="00E23784" w:rsidRPr="002A6673">
        <w:rPr>
          <w:rFonts w:eastAsia="SFRM1440"/>
          <w:lang w:eastAsia="en-US"/>
        </w:rPr>
        <w:br/>
      </w:r>
      <w:r w:rsidR="001233C8" w:rsidRPr="002A6673">
        <w:rPr>
          <w:rFonts w:eastAsia="SFRM1440"/>
          <w:lang w:eastAsia="en-US"/>
        </w:rPr>
        <w:t xml:space="preserve">Продольные линии показывают направление хромоэлектрического поля </w:t>
      </w:r>
      <w:r w:rsidR="008E3372" w:rsidRPr="002A6673">
        <w:rPr>
          <w:rFonts w:eastAsia="SFRM1440"/>
          <w:i/>
          <w:lang w:eastAsia="en-US"/>
        </w:rPr>
        <w:t>E</w:t>
      </w:r>
      <w:r w:rsidR="001233C8" w:rsidRPr="002A6673">
        <w:rPr>
          <w:rFonts w:eastAsia="SFRM1440"/>
          <w:lang w:eastAsia="en-US"/>
        </w:rPr>
        <w:t xml:space="preserve">, </w:t>
      </w:r>
      <w:r w:rsidR="00E23784" w:rsidRPr="002A6673">
        <w:rPr>
          <w:rFonts w:eastAsia="SFRM1440"/>
          <w:lang w:eastAsia="en-US"/>
        </w:rPr>
        <w:br/>
        <w:t>а круговые</w:t>
      </w:r>
      <w:r w:rsidR="00E23784" w:rsidRPr="002A6673">
        <w:rPr>
          <w:rFonts w:eastAsia="Calibri"/>
          <w:lang w:eastAsia="en-US"/>
        </w:rPr>
        <w:t xml:space="preserve"> </w:t>
      </w:r>
      <w:r w:rsidR="009B40C2" w:rsidRPr="002A6673">
        <w:rPr>
          <w:rFonts w:eastAsia="Calibri"/>
          <w:lang w:eastAsia="en-US"/>
        </w:rPr>
        <w:t>—</w:t>
      </w:r>
      <w:r w:rsidR="00E23784" w:rsidRPr="002A6673">
        <w:rPr>
          <w:rFonts w:eastAsia="Calibri"/>
          <w:lang w:eastAsia="en-US"/>
        </w:rPr>
        <w:t xml:space="preserve"> </w:t>
      </w:r>
      <w:r w:rsidR="001233C8" w:rsidRPr="002A6673">
        <w:rPr>
          <w:rFonts w:eastAsia="SFRM1440"/>
          <w:lang w:eastAsia="en-US"/>
        </w:rPr>
        <w:t xml:space="preserve">направление хромомагнитного поля </w:t>
      </w:r>
      <w:r w:rsidR="008E3372" w:rsidRPr="002A6673">
        <w:rPr>
          <w:rFonts w:eastAsia="SFRM1440"/>
          <w:i/>
          <w:lang w:eastAsia="en-US"/>
        </w:rPr>
        <w:t>B</w:t>
      </w:r>
    </w:p>
    <w:p w:rsidR="001C7554" w:rsidRPr="002A6673" w:rsidRDefault="001233C8" w:rsidP="00033998">
      <w:pPr>
        <w:pStyle w:val="ac"/>
        <w:rPr>
          <w:rFonts w:eastAsia="Calibri"/>
          <w:lang w:eastAsia="en-US"/>
        </w:rPr>
      </w:pPr>
      <w:r w:rsidRPr="002A6673">
        <w:rPr>
          <w:rFonts w:eastAsia="Calibri"/>
          <w:lang w:eastAsia="en-US"/>
        </w:rPr>
        <w:t>Поле взаимодействует</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 xml:space="preserve">хромомагнитным моментом </w:t>
      </w:r>
      <w:r w:rsidRPr="002A6673">
        <w:rPr>
          <w:rFonts w:eastAsia="CMMI12"/>
          <w:i/>
          <w:lang w:eastAsia="en-US"/>
        </w:rPr>
        <w:t>μ</w:t>
      </w:r>
      <w:r w:rsidRPr="002A6673">
        <w:rPr>
          <w:rFonts w:eastAsia="Calibri"/>
          <w:lang w:eastAsia="en-US"/>
        </w:rPr>
        <w:t xml:space="preserve"> вылетающего из области взаимодействия кварка. Поскольку направление трубки близко</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направлению сталкиваю</w:t>
      </w:r>
      <w:r w:rsidR="001773F4" w:rsidRPr="002A6673">
        <w:rPr>
          <w:rFonts w:eastAsia="Calibri"/>
          <w:lang w:eastAsia="en-US"/>
        </w:rPr>
        <w:softHyphen/>
      </w:r>
      <w:r w:rsidRPr="002A6673">
        <w:rPr>
          <w:rFonts w:eastAsia="Calibri"/>
          <w:lang w:eastAsia="en-US"/>
        </w:rPr>
        <w:lastRenderedPageBreak/>
        <w:t xml:space="preserve">щихся частиц, неоднородное хромомагнитное поле сообщает кварку со спином вверх дополнительный поперечный импульс </w:t>
      </w:r>
      <w:r w:rsidRPr="002A6673">
        <w:rPr>
          <w:rFonts w:eastAsia="Calibri"/>
          <w:i/>
          <w:lang w:eastAsia="en-US"/>
        </w:rPr>
        <w:t>q</w:t>
      </w:r>
      <w:r w:rsidRPr="002A6673">
        <w:rPr>
          <w:rFonts w:eastAsia="Calibri"/>
          <w:sz w:val="22"/>
          <w:vertAlign w:val="subscript"/>
          <w:lang w:eastAsia="en-US"/>
        </w:rPr>
        <w:t>T</w:t>
      </w:r>
      <w:r w:rsidRPr="002A6673">
        <w:rPr>
          <w:rFonts w:eastAsia="Calibri"/>
          <w:lang w:eastAsia="en-US"/>
        </w:rPr>
        <w:t>, направленный вправо,</w:t>
      </w:r>
      <w:r w:rsidR="00D1407E" w:rsidRPr="002A6673">
        <w:rPr>
          <w:rFonts w:eastAsia="Calibri"/>
          <w:lang w:eastAsia="en-US"/>
        </w:rPr>
        <w:t xml:space="preserve"> а</w:t>
      </w:r>
      <w:r w:rsidR="00FA577C" w:rsidRPr="002A6673">
        <w:rPr>
          <w:rFonts w:eastAsia="Calibri"/>
          <w:lang w:eastAsia="en-US"/>
        </w:rPr>
        <w:t xml:space="preserve"> </w:t>
      </w:r>
      <w:r w:rsidRPr="002A6673">
        <w:rPr>
          <w:rFonts w:eastAsia="Calibri"/>
          <w:lang w:eastAsia="en-US"/>
        </w:rPr>
        <w:t xml:space="preserve">кварку со спином вниз </w:t>
      </w:r>
      <w:r w:rsidR="009B40C2" w:rsidRPr="002A6673">
        <w:rPr>
          <w:rFonts w:eastAsia="Calibri"/>
          <w:lang w:eastAsia="en-US"/>
        </w:rPr>
        <w:t>—</w:t>
      </w:r>
      <w:r w:rsidRPr="002A6673">
        <w:rPr>
          <w:rFonts w:eastAsia="Calibri"/>
          <w:lang w:eastAsia="en-US"/>
        </w:rPr>
        <w:t xml:space="preserve"> влево [</w:t>
      </w:r>
      <w:r w:rsidR="00D06246" w:rsidRPr="002A6673">
        <w:fldChar w:fldCharType="begin"/>
      </w:r>
      <w:r w:rsidR="001C7276" w:rsidRPr="002A6673">
        <w:instrText xml:space="preserve"> NOTEREF _Ref487711535 </w:instrText>
      </w:r>
      <w:r w:rsidR="007033E1" w:rsidRPr="002A6673">
        <w:instrText xml:space="preserve">\h </w:instrText>
      </w:r>
      <w:r w:rsidR="002A6673">
        <w:instrText xml:space="preserve"> \* MERGEFORMAT </w:instrText>
      </w:r>
      <w:r w:rsidR="00D06246" w:rsidRPr="002A6673">
        <w:fldChar w:fldCharType="separate"/>
      </w:r>
      <w:r w:rsidR="00CA1D38" w:rsidRPr="002A6673">
        <w:t>186</w:t>
      </w:r>
      <w:r w:rsidR="00D06246" w:rsidRPr="002A6673">
        <w:fldChar w:fldCharType="end"/>
      </w:r>
      <w:r w:rsidRPr="002A6673">
        <w:rPr>
          <w:rFonts w:eastAsia="Calibri"/>
          <w:lang w:eastAsia="en-US"/>
        </w:rPr>
        <w:t>]. Подразумевается, что силы, действующие со стороны неоднородного хромомагнитного поля (аналогичные силам</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эксперименте Штерна-Герлаха [</w:t>
      </w:r>
      <w:r w:rsidR="00D06246" w:rsidRPr="002A6673">
        <w:fldChar w:fldCharType="begin"/>
      </w:r>
      <w:r w:rsidR="001C7276" w:rsidRPr="002A6673">
        <w:instrText xml:space="preserve"> NOTEREF _Ref487711632 </w:instrText>
      </w:r>
      <w:r w:rsidR="007033E1" w:rsidRPr="002A6673">
        <w:instrText xml:space="preserve">\h </w:instrText>
      </w:r>
      <w:r w:rsidR="002A6673">
        <w:instrText xml:space="preserve"> \* MERGEFORMAT </w:instrText>
      </w:r>
      <w:r w:rsidR="00D06246" w:rsidRPr="002A6673">
        <w:fldChar w:fldCharType="separate"/>
      </w:r>
      <w:r w:rsidR="00CA1D38" w:rsidRPr="002A6673">
        <w:t>1</w:t>
      </w:r>
      <w:r w:rsidR="00D06246" w:rsidRPr="002A6673">
        <w:fldChar w:fldCharType="end"/>
      </w:r>
      <w:r w:rsidRPr="002A6673">
        <w:rPr>
          <w:rFonts w:eastAsia="Calibri"/>
          <w:lang w:eastAsia="en-US"/>
        </w:rPr>
        <w:t>]), смещают спектры наблюдаемых адронов влево или вправо по шкале поперечных импульсов. Форма</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магнитуда самих распределений при этом</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изменяются. Поскольку обычно зависимость спектров от</w:t>
      </w:r>
      <w:r w:rsidR="00483437" w:rsidRPr="002A6673">
        <w:rPr>
          <w:rFonts w:eastAsia="Calibri"/>
          <w:lang w:eastAsia="en-US"/>
        </w:rPr>
        <w:t xml:space="preserve">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xml:space="preserve"> близка</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 xml:space="preserve">экспоненциальной, сдвиг даже на небольшую величину </w:t>
      </w:r>
      <w:r w:rsidRPr="002A6673">
        <w:rPr>
          <w:rFonts w:eastAsia="CMMI12"/>
          <w:lang w:eastAsia="en-US"/>
        </w:rPr>
        <w:t>δ</w:t>
      </w:r>
      <w:r w:rsidRPr="002A6673">
        <w:rPr>
          <w:rFonts w:eastAsia="CMMI12"/>
          <w:i/>
          <w:lang w:eastAsia="en-US"/>
        </w:rPr>
        <w:t>q</w:t>
      </w:r>
      <w:r w:rsidRPr="002A6673">
        <w:rPr>
          <w:rFonts w:eastAsia="CMMI12"/>
          <w:sz w:val="22"/>
          <w:vertAlign w:val="subscript"/>
          <w:lang w:eastAsia="en-US"/>
        </w:rPr>
        <w:t>T</w:t>
      </w:r>
      <w:r w:rsidRPr="002A6673">
        <w:rPr>
          <w:rFonts w:eastAsia="Calibri"/>
          <w:lang w:eastAsia="en-US"/>
        </w:rPr>
        <w:t xml:space="preserve"> приводит</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значительному изменению соответствующего дифференциаль</w:t>
      </w:r>
      <w:r w:rsidR="009E518E" w:rsidRPr="002A6673">
        <w:rPr>
          <w:rFonts w:eastAsia="Calibri"/>
          <w:lang w:eastAsia="en-US"/>
        </w:rPr>
        <w:softHyphen/>
      </w:r>
      <w:r w:rsidRPr="002A6673">
        <w:rPr>
          <w:rFonts w:eastAsia="Calibri"/>
          <w:lang w:eastAsia="en-US"/>
        </w:rPr>
        <w:t>ного сечения при фиксированном значении поперечного импульса, что</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риводит</w:t>
      </w:r>
      <w:r w:rsidR="00AA7C51" w:rsidRPr="002A6673">
        <w:rPr>
          <w:rFonts w:eastAsia="Calibri"/>
          <w:lang w:eastAsia="en-US"/>
        </w:rPr>
        <w:t xml:space="preserve"> к </w:t>
      </w:r>
      <w:r w:rsidRPr="002A6673">
        <w:rPr>
          <w:rFonts w:eastAsia="Calibri"/>
          <w:lang w:eastAsia="en-US"/>
        </w:rPr>
        <w:t>наблюдаемой односпиновой асимметрии</w:t>
      </w:r>
      <w:r w:rsidR="001C7554" w:rsidRPr="002A6673">
        <w:rPr>
          <w:rFonts w:eastAsia="Calibri"/>
          <w:lang w:eastAsia="en-US"/>
        </w:rPr>
        <w:t>.</w:t>
      </w:r>
    </w:p>
    <w:p w:rsidR="001C7554" w:rsidRPr="002A6673" w:rsidRDefault="001233C8" w:rsidP="00033998">
      <w:pPr>
        <w:pStyle w:val="ac"/>
        <w:rPr>
          <w:rFonts w:eastAsia="Calibri"/>
          <w:lang w:eastAsia="en-US"/>
        </w:rPr>
      </w:pPr>
      <w:r w:rsidRPr="002A6673">
        <w:rPr>
          <w:rFonts w:eastAsia="Calibri"/>
          <w:lang w:eastAsia="en-US"/>
        </w:rPr>
        <w:t>Сравнение данных эксперимента Е704 [</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Pr="002A6673">
        <w:rPr>
          <w:rFonts w:eastAsia="Calibri"/>
          <w:lang w:eastAsia="en-US"/>
        </w:rPr>
        <w:t>,</w:t>
      </w:r>
      <w:bookmarkStart w:id="410" w:name="_Ref487711791"/>
      <w:r w:rsidR="005A4669" w:rsidRPr="002A6673">
        <w:rPr>
          <w:rFonts w:eastAsia="Calibri"/>
          <w:lang w:eastAsia="en-US"/>
        </w:rPr>
        <w:t xml:space="preserve"> </w:t>
      </w:r>
      <w:r w:rsidRPr="002A6673">
        <w:rPr>
          <w:rStyle w:val="ab"/>
          <w:rFonts w:eastAsia="Calibri"/>
          <w:vertAlign w:val="baseline"/>
          <w:lang w:eastAsia="en-US"/>
        </w:rPr>
        <w:endnoteReference w:id="191"/>
      </w:r>
      <w:bookmarkEnd w:id="410"/>
      <w:r w:rsidRPr="002A6673">
        <w:rPr>
          <w:rFonts w:eastAsia="Calibri"/>
          <w:lang w:eastAsia="en-US"/>
        </w:rPr>
        <w:t>]</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предсказаниями модели хромомаг</w:t>
      </w:r>
      <w:r w:rsidR="009E518E" w:rsidRPr="002A6673">
        <w:rPr>
          <w:rFonts w:eastAsia="Calibri"/>
          <w:lang w:eastAsia="en-US"/>
        </w:rPr>
        <w:softHyphen/>
      </w:r>
      <w:r w:rsidRPr="002A6673">
        <w:rPr>
          <w:rFonts w:eastAsia="Calibri"/>
          <w:lang w:eastAsia="en-US"/>
        </w:rPr>
        <w:t xml:space="preserve">нитной струны представлено на </w:t>
      </w:r>
      <w:r w:rsidR="00D06246" w:rsidRPr="002A6673">
        <w:fldChar w:fldCharType="begin"/>
      </w:r>
      <w:r w:rsidR="001C7276" w:rsidRPr="002A6673">
        <w:instrText xml:space="preserve"> REF _Ref487711835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6</w:t>
      </w:r>
      <w:r w:rsidR="00D06246" w:rsidRPr="002A6673">
        <w:fldChar w:fldCharType="end"/>
      </w:r>
      <w:r w:rsidR="001C7554" w:rsidRPr="002A6673">
        <w:rPr>
          <w:rFonts w:eastAsia="Calibri"/>
          <w:lang w:eastAsia="en-US"/>
        </w:rPr>
        <w:t>.</w:t>
      </w:r>
    </w:p>
    <w:p w:rsidR="001233C8" w:rsidRPr="002A6673" w:rsidRDefault="001233C8" w:rsidP="007F0564">
      <w:pPr>
        <w:pStyle w:val="affa"/>
        <w:rPr>
          <w:noProof w:val="0"/>
        </w:rPr>
      </w:pPr>
      <w:r w:rsidRPr="002A6673">
        <w:drawing>
          <wp:inline distT="0" distB="0" distL="0" distR="0" wp14:anchorId="005B95CD" wp14:editId="548E8947">
            <wp:extent cx="3796594" cy="3673016"/>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3794883" cy="3671361"/>
                    </a:xfrm>
                    <a:prstGeom prst="rect">
                      <a:avLst/>
                    </a:prstGeom>
                  </pic:spPr>
                </pic:pic>
              </a:graphicData>
            </a:graphic>
          </wp:inline>
        </w:drawing>
      </w:r>
    </w:p>
    <w:p w:rsidR="001233C8" w:rsidRPr="002A6673" w:rsidRDefault="00545B93" w:rsidP="007F0564">
      <w:pPr>
        <w:pStyle w:val="aff7"/>
        <w:rPr>
          <w:rFonts w:eastAsia="SFRM1440"/>
          <w:lang w:eastAsia="en-US"/>
        </w:rPr>
      </w:pPr>
      <w:bookmarkStart w:id="411" w:name="_Ref487711835"/>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6</w:t>
      </w:r>
      <w:r w:rsidR="00D06246" w:rsidRPr="002A6673">
        <w:fldChar w:fldCharType="end"/>
      </w:r>
      <w:bookmarkEnd w:id="411"/>
      <w:r w:rsidR="00766435" w:rsidRPr="002A6673">
        <w:t xml:space="preserve"> </w:t>
      </w:r>
      <w:r w:rsidR="001233C8" w:rsidRPr="002A6673">
        <w:t xml:space="preserve"> </w:t>
      </w:r>
      <w:r w:rsidR="001233C8" w:rsidRPr="002A6673">
        <w:rPr>
          <w:rFonts w:eastAsia="SFRM1440"/>
          <w:lang w:eastAsia="en-US"/>
        </w:rPr>
        <w:t xml:space="preserve">Сравнение данных Е704 для </w:t>
      </w:r>
      <w:r w:rsidR="001233C8" w:rsidRPr="002A6673">
        <w:rPr>
          <w:rFonts w:eastAsia="CMMI12"/>
          <w:i/>
          <w:lang w:eastAsia="en-US"/>
        </w:rPr>
        <w:t>p</w:t>
      </w:r>
      <w:r w:rsidR="001233C8" w:rsidRPr="002A6673">
        <w:rPr>
          <w:rFonts w:eastAsia="CMSY10"/>
          <w:i/>
          <w:vertAlign w:val="superscript"/>
          <w:lang w:eastAsia="en-US"/>
        </w:rPr>
        <w:t>↑</w:t>
      </w:r>
      <w:r w:rsidR="001233C8" w:rsidRPr="002A6673">
        <w:rPr>
          <w:rFonts w:eastAsia="CMMI12"/>
          <w:i/>
          <w:lang w:eastAsia="en-US"/>
        </w:rPr>
        <w:t>p</w:t>
      </w:r>
      <w:r w:rsidR="001233C8" w:rsidRPr="002A6673">
        <w:rPr>
          <w:rFonts w:eastAsia="CMMI12"/>
          <w:lang w:eastAsia="en-US"/>
        </w:rPr>
        <w:t xml:space="preserve"> </w:t>
      </w:r>
      <w:r w:rsidR="001233C8" w:rsidRPr="002A6673">
        <w:rPr>
          <w:rFonts w:eastAsia="SFRM1440"/>
          <w:lang w:eastAsia="en-US"/>
        </w:rPr>
        <w:t>(черные кружочки) [</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001233C8" w:rsidRPr="002A6673">
        <w:rPr>
          <w:rFonts w:eastAsia="SFRM1440"/>
          <w:lang w:eastAsia="en-US"/>
        </w:rPr>
        <w:t xml:space="preserve">] </w:t>
      </w:r>
      <w:r w:rsidR="00E23784" w:rsidRPr="002A6673">
        <w:rPr>
          <w:rFonts w:eastAsia="SFRM1440"/>
          <w:lang w:eastAsia="en-US"/>
        </w:rPr>
        <w:br/>
      </w:r>
      <w:r w:rsidR="001233C8" w:rsidRPr="002A6673">
        <w:rPr>
          <w:rFonts w:eastAsia="SFRM1440"/>
          <w:lang w:eastAsia="en-US"/>
        </w:rPr>
        <w:t xml:space="preserve">и </w:t>
      </w:r>
      <w:r w:rsidR="001233C8" w:rsidRPr="002A6673">
        <w:rPr>
          <w:rFonts w:eastAsia="CMMI12"/>
          <w:i/>
          <w:lang w:eastAsia="en-US"/>
        </w:rPr>
        <w:t>p</w:t>
      </w:r>
      <w:r w:rsidR="005A4669" w:rsidRPr="002A6673">
        <w:rPr>
          <w:rFonts w:eastAsia="CMMI12"/>
          <w:i/>
          <w:lang w:eastAsia="en-US"/>
        </w:rPr>
        <w:t>̃</w:t>
      </w:r>
      <w:r w:rsidR="00247163" w:rsidRPr="002A6673">
        <w:rPr>
          <w:rFonts w:eastAsia="CMSY10"/>
          <w:i/>
          <w:vertAlign w:val="superscript"/>
        </w:rPr>
        <w:t>↑</w:t>
      </w:r>
      <w:r w:rsidR="001233C8" w:rsidRPr="002A6673">
        <w:rPr>
          <w:rFonts w:eastAsia="CMMI12"/>
          <w:i/>
          <w:lang w:eastAsia="en-US"/>
        </w:rPr>
        <w:t>p</w:t>
      </w:r>
      <w:r w:rsidR="001233C8" w:rsidRPr="002A6673">
        <w:rPr>
          <w:rFonts w:eastAsia="CMMI12"/>
          <w:lang w:eastAsia="en-US"/>
        </w:rPr>
        <w:t xml:space="preserve"> </w:t>
      </w:r>
      <w:r w:rsidR="001233C8" w:rsidRPr="002A6673">
        <w:rPr>
          <w:rFonts w:eastAsia="SFRM1440"/>
          <w:lang w:eastAsia="en-US"/>
        </w:rPr>
        <w:t>(открытые кружочки) [</w:t>
      </w:r>
      <w:r w:rsidR="00D06246" w:rsidRPr="002A6673">
        <w:fldChar w:fldCharType="begin"/>
      </w:r>
      <w:r w:rsidR="001C7276" w:rsidRPr="002A6673">
        <w:instrText xml:space="preserve"> NOTEREF _Ref487711791 </w:instrText>
      </w:r>
      <w:r w:rsidR="007033E1" w:rsidRPr="002A6673">
        <w:instrText xml:space="preserve">\h </w:instrText>
      </w:r>
      <w:r w:rsidR="002A6673">
        <w:instrText xml:space="preserve"> \* MERGEFORMAT </w:instrText>
      </w:r>
      <w:r w:rsidR="00D06246" w:rsidRPr="002A6673">
        <w:fldChar w:fldCharType="separate"/>
      </w:r>
      <w:r w:rsidR="00CA1D38" w:rsidRPr="002A6673">
        <w:t>190</w:t>
      </w:r>
      <w:r w:rsidR="00D06246" w:rsidRPr="002A6673">
        <w:fldChar w:fldCharType="end"/>
      </w:r>
      <w:r w:rsidR="001233C8" w:rsidRPr="002A6673">
        <w:rPr>
          <w:rFonts w:eastAsia="SFRM1440"/>
          <w:lang w:eastAsia="en-US"/>
        </w:rPr>
        <w:t>], из работы [</w:t>
      </w:r>
      <w:r w:rsidR="00D06246" w:rsidRPr="002A6673">
        <w:fldChar w:fldCharType="begin"/>
      </w:r>
      <w:r w:rsidR="001C7276" w:rsidRPr="002A6673">
        <w:instrText xml:space="preserve"> NOTEREF _Ref487711591 </w:instrText>
      </w:r>
      <w:r w:rsidR="007033E1" w:rsidRPr="002A6673">
        <w:instrText xml:space="preserve">\h </w:instrText>
      </w:r>
      <w:r w:rsidR="002A6673">
        <w:instrText xml:space="preserve"> \* MERGEFORMAT </w:instrText>
      </w:r>
      <w:r w:rsidR="00D06246" w:rsidRPr="002A6673">
        <w:fldChar w:fldCharType="separate"/>
      </w:r>
      <w:r w:rsidR="00CA1D38" w:rsidRPr="002A6673">
        <w:t>188</w:t>
      </w:r>
      <w:r w:rsidR="00D06246" w:rsidRPr="002A6673">
        <w:fldChar w:fldCharType="end"/>
      </w:r>
      <w:r w:rsidR="00DC23C5" w:rsidRPr="002A6673">
        <w:rPr>
          <w:rFonts w:eastAsia="SFRM1440"/>
          <w:lang w:eastAsia="en-US"/>
        </w:rPr>
        <w:t>]</w:t>
      </w:r>
    </w:p>
    <w:p w:rsidR="001233C8" w:rsidRPr="002A6673" w:rsidRDefault="001233C8" w:rsidP="005D30DF">
      <w:pPr>
        <w:pStyle w:val="3"/>
      </w:pPr>
      <w:bookmarkStart w:id="412" w:name="_Toc26282804"/>
      <w:bookmarkStart w:id="413" w:name="_Toc29983163"/>
      <w:r w:rsidRPr="002A6673">
        <w:t>Модель хромомагнитной поляризации кварков</w:t>
      </w:r>
      <w:bookmarkEnd w:id="412"/>
      <w:bookmarkEnd w:id="413"/>
    </w:p>
    <w:p w:rsidR="001C7554" w:rsidRPr="002A6673" w:rsidRDefault="001233C8" w:rsidP="00033998">
      <w:pPr>
        <w:pStyle w:val="ac"/>
        <w:rPr>
          <w:rFonts w:eastAsia="Calibri"/>
          <w:lang w:eastAsia="en-US"/>
        </w:rPr>
      </w:pPr>
      <w:r w:rsidRPr="002A6673">
        <w:rPr>
          <w:rFonts w:eastAsia="Calibri"/>
          <w:lang w:eastAsia="en-US"/>
        </w:rPr>
        <w:t>Похожие основания легл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ходе глобального анализа данных. Механизм, положенны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снову модели, является на сегодняшний день лишь одним из возможных, наряду</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другими вариантами генерации поляризационных явлений</w:t>
      </w:r>
      <w:r w:rsidR="001C7554" w:rsidRPr="002A6673">
        <w:rPr>
          <w:rFonts w:eastAsia="Calibri"/>
          <w:lang w:eastAsia="en-US"/>
        </w:rPr>
        <w:t>.</w:t>
      </w:r>
    </w:p>
    <w:p w:rsidR="001233C8" w:rsidRPr="002A6673" w:rsidRDefault="001233C8" w:rsidP="00033998">
      <w:pPr>
        <w:pStyle w:val="ac"/>
        <w:rPr>
          <w:rFonts w:eastAsia="Calibri"/>
          <w:lang w:eastAsia="en-US"/>
        </w:rPr>
      </w:pPr>
      <w:r w:rsidRPr="002A6673">
        <w:rPr>
          <w:rFonts w:eastAsia="Calibri"/>
          <w:lang w:eastAsia="en-US"/>
        </w:rPr>
        <w:t>Основные положения модели изложены</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 Отдельные реакции рассмотрены</w:t>
      </w:r>
      <w:r w:rsidR="00D1407E" w:rsidRPr="002A6673">
        <w:rPr>
          <w:rFonts w:eastAsia="Calibri"/>
          <w:lang w:eastAsia="en-US"/>
        </w:rPr>
        <w:t xml:space="preserve"> в </w:t>
      </w:r>
      <w:r w:rsidR="00FA577C" w:rsidRPr="002A6673">
        <w:rPr>
          <w:rFonts w:eastAsia="Calibri"/>
          <w:lang w:eastAsia="en-US"/>
        </w:rPr>
        <w:t>работах </w:t>
      </w:r>
      <w:r w:rsidRPr="002A6673">
        <w:rPr>
          <w:rFonts w:eastAsia="Calibri"/>
          <w:lang w:eastAsia="en-US"/>
        </w:rPr>
        <w:t>[</w:t>
      </w:r>
      <w:r w:rsidR="00D06246" w:rsidRPr="002A6673">
        <w:fldChar w:fldCharType="begin"/>
      </w:r>
      <w:r w:rsidR="001C7276" w:rsidRPr="002A6673">
        <w:instrText xml:space="preserve"> NOTEREF _Ref487457533 </w:instrText>
      </w:r>
      <w:r w:rsidR="007033E1" w:rsidRPr="002A6673">
        <w:instrText xml:space="preserve">\h </w:instrText>
      </w:r>
      <w:r w:rsidR="002A6673">
        <w:instrText xml:space="preserve"> \* MERGEFORMAT </w:instrText>
      </w:r>
      <w:r w:rsidR="00D06246" w:rsidRPr="002A6673">
        <w:fldChar w:fldCharType="separate"/>
      </w:r>
      <w:r w:rsidR="00CA1D38" w:rsidRPr="002A6673">
        <w:t>26</w:t>
      </w:r>
      <w:r w:rsidR="00D06246" w:rsidRPr="002A6673">
        <w:fldChar w:fldCharType="end"/>
      </w:r>
      <w:r w:rsidRPr="002A6673">
        <w:rPr>
          <w:rFonts w:eastAsia="Calibri"/>
          <w:lang w:eastAsia="en-US"/>
        </w:rPr>
        <w:t>,</w:t>
      </w:r>
      <w:r w:rsidR="005A4669" w:rsidRPr="002A6673">
        <w:rPr>
          <w:rFonts w:eastAsia="Calibri"/>
          <w:lang w:eastAsia="en-US"/>
        </w:rPr>
        <w:t xml:space="preserve"> </w:t>
      </w:r>
      <w:r w:rsidR="00D06246" w:rsidRPr="002A6673">
        <w:fldChar w:fldCharType="begin"/>
      </w:r>
      <w:r w:rsidR="001C7276" w:rsidRPr="002A6673">
        <w:instrText xml:space="preserve"> NOTEREF _Ref487712010 </w:instrText>
      </w:r>
      <w:r w:rsidR="007033E1" w:rsidRPr="002A6673">
        <w:instrText xml:space="preserve">\h </w:instrText>
      </w:r>
      <w:r w:rsidR="002A6673">
        <w:instrText xml:space="preserve"> \* MERGEFORMAT </w:instrText>
      </w:r>
      <w:r w:rsidR="00D06246" w:rsidRPr="002A6673">
        <w:fldChar w:fldCharType="separate"/>
      </w:r>
      <w:r w:rsidR="00CA1D38" w:rsidRPr="002A6673">
        <w:t>152</w:t>
      </w:r>
      <w:r w:rsidR="00D06246" w:rsidRPr="002A6673">
        <w:fldChar w:fldCharType="end"/>
      </w:r>
      <w:r w:rsidRPr="002A6673">
        <w:rPr>
          <w:rFonts w:eastAsia="Calibri"/>
          <w:lang w:eastAsia="en-US"/>
        </w:rPr>
        <w:t>,</w:t>
      </w:r>
      <w:r w:rsidR="005A4669" w:rsidRPr="002A6673">
        <w:rPr>
          <w:rFonts w:eastAsia="Calibri"/>
          <w:lang w:eastAsia="en-US"/>
        </w:rPr>
        <w:t xml:space="preserve"> </w:t>
      </w:r>
      <w:r w:rsidRPr="002A6673">
        <w:rPr>
          <w:rStyle w:val="ab"/>
          <w:rFonts w:eastAsia="Calibri"/>
          <w:vertAlign w:val="baseline"/>
          <w:lang w:eastAsia="en-US"/>
        </w:rPr>
        <w:endnoteReference w:id="192"/>
      </w:r>
      <w:r w:rsidR="004F3029" w:rsidRPr="002A6673">
        <w:rPr>
          <w:rFonts w:eastAsia="Calibri"/>
          <w:lang w:eastAsia="en-US"/>
        </w:rPr>
        <w:t>,</w:t>
      </w:r>
      <w:r w:rsidR="005A4669" w:rsidRPr="002A6673">
        <w:rPr>
          <w:rFonts w:eastAsia="Calibri"/>
          <w:lang w:eastAsia="en-US"/>
        </w:rPr>
        <w:t xml:space="preserve"> </w:t>
      </w:r>
      <w:r w:rsidR="004F3029" w:rsidRPr="002A6673">
        <w:rPr>
          <w:rStyle w:val="ab"/>
          <w:rFonts w:eastAsia="Calibri"/>
          <w:vertAlign w:val="baseline"/>
          <w:lang w:eastAsia="en-US"/>
        </w:rPr>
        <w:endnoteReference w:id="193"/>
      </w:r>
      <w:r w:rsidR="004F3029" w:rsidRPr="002A6673">
        <w:rPr>
          <w:rFonts w:eastAsia="Calibri"/>
          <w:lang w:eastAsia="en-US"/>
        </w:rPr>
        <w:t>,</w:t>
      </w:r>
      <w:r w:rsidR="005A4669" w:rsidRPr="002A6673">
        <w:rPr>
          <w:rFonts w:eastAsia="Calibri"/>
          <w:lang w:eastAsia="en-US"/>
        </w:rPr>
        <w:t xml:space="preserve"> </w:t>
      </w:r>
      <w:r w:rsidR="004F3029" w:rsidRPr="002A6673">
        <w:rPr>
          <w:rStyle w:val="ab"/>
          <w:rFonts w:eastAsia="Calibri"/>
          <w:vertAlign w:val="baseline"/>
          <w:lang w:eastAsia="en-US"/>
        </w:rPr>
        <w:endnoteReference w:id="194"/>
      </w:r>
      <w:r w:rsidR="004F3029" w:rsidRPr="002A6673">
        <w:rPr>
          <w:rFonts w:eastAsia="Calibri"/>
          <w:lang w:eastAsia="en-US"/>
        </w:rPr>
        <w:t>,</w:t>
      </w:r>
      <w:r w:rsidR="005A4669" w:rsidRPr="002A6673">
        <w:rPr>
          <w:rFonts w:eastAsia="Calibri"/>
          <w:lang w:eastAsia="en-US"/>
        </w:rPr>
        <w:t xml:space="preserve"> </w:t>
      </w:r>
      <w:r w:rsidR="00302766" w:rsidRPr="002A6673">
        <w:rPr>
          <w:rStyle w:val="ab"/>
          <w:rFonts w:eastAsia="Calibri"/>
          <w:vertAlign w:val="baseline"/>
          <w:lang w:eastAsia="en-US"/>
        </w:rPr>
        <w:endnoteReference w:id="195"/>
      </w:r>
      <w:r w:rsidR="00FA577C" w:rsidRPr="002A6673">
        <w:rPr>
          <w:rFonts w:eastAsia="Calibri"/>
          <w:lang w:eastAsia="en-US"/>
        </w:rPr>
        <w:t>,</w:t>
      </w:r>
      <w:r w:rsidR="005A4669" w:rsidRPr="002A6673">
        <w:rPr>
          <w:rFonts w:eastAsia="Calibri"/>
          <w:lang w:eastAsia="en-US"/>
        </w:rPr>
        <w:t xml:space="preserve"> </w:t>
      </w:r>
      <w:r w:rsidR="00302766" w:rsidRPr="002A6673">
        <w:rPr>
          <w:rStyle w:val="ab"/>
          <w:rFonts w:eastAsia="Calibri"/>
          <w:vertAlign w:val="baseline"/>
          <w:lang w:eastAsia="en-US"/>
        </w:rPr>
        <w:endnoteReference w:id="196"/>
      </w:r>
      <w:r w:rsidRPr="002A6673">
        <w:rPr>
          <w:rFonts w:eastAsia="Calibri"/>
          <w:lang w:eastAsia="en-US"/>
        </w:rPr>
        <w:t>]. Модель ХПК базируется на следующих положениях:</w:t>
      </w:r>
    </w:p>
    <w:p w:rsidR="001C7554" w:rsidRPr="002A6673" w:rsidRDefault="001233C8" w:rsidP="00E13777">
      <w:pPr>
        <w:pStyle w:val="-"/>
      </w:pPr>
      <w:r w:rsidRPr="002A6673">
        <w:t>После первоначальной цветовой перезарядки возникает продольное хромоэлектри</w:t>
      </w:r>
      <w:r w:rsidR="009E518E" w:rsidRPr="002A6673">
        <w:softHyphen/>
      </w:r>
      <w:r w:rsidRPr="002A6673">
        <w:t xml:space="preserve">ческое поле </w:t>
      </w:r>
      <w:r w:rsidR="008E3372" w:rsidRPr="002A6673">
        <w:rPr>
          <w:i/>
        </w:rPr>
        <w:t>E</w:t>
      </w:r>
      <w:r w:rsidR="00247163" w:rsidRPr="002A6673">
        <w:rPr>
          <w:vertAlign w:val="superscript"/>
        </w:rPr>
        <w:t>a</w:t>
      </w:r>
      <w:r w:rsidR="00D1407E" w:rsidRPr="002A6673">
        <w:t xml:space="preserve"> и</w:t>
      </w:r>
      <w:r w:rsidR="00FA577C" w:rsidRPr="002A6673">
        <w:t xml:space="preserve"> </w:t>
      </w:r>
      <w:r w:rsidRPr="002A6673">
        <w:t xml:space="preserve">круговое поперечное хромомагнитное поле </w:t>
      </w:r>
      <w:r w:rsidR="008E3372" w:rsidRPr="002A6673">
        <w:rPr>
          <w:i/>
        </w:rPr>
        <w:t>B</w:t>
      </w:r>
      <w:r w:rsidR="00247163" w:rsidRPr="002A6673">
        <w:rPr>
          <w:vertAlign w:val="superscript"/>
        </w:rPr>
        <w:t>a</w:t>
      </w:r>
      <w:r w:rsidR="001C7554" w:rsidRPr="002A6673">
        <w:t>.</w:t>
      </w:r>
    </w:p>
    <w:p w:rsidR="001C7554" w:rsidRPr="002A6673" w:rsidRDefault="001233C8" w:rsidP="00E13777">
      <w:pPr>
        <w:pStyle w:val="-"/>
      </w:pPr>
      <w:r w:rsidRPr="002A6673">
        <w:lastRenderedPageBreak/>
        <w:t>Односпиновая асимметрия обусловлена силой Штерна-Герлаха, действующей на кварк</w:t>
      </w:r>
      <w:r w:rsidR="00D1407E" w:rsidRPr="002A6673">
        <w:t xml:space="preserve"> в</w:t>
      </w:r>
      <w:r w:rsidR="00FA577C" w:rsidRPr="002A6673">
        <w:t xml:space="preserve"> </w:t>
      </w:r>
      <w:r w:rsidR="00302766" w:rsidRPr="002A6673">
        <w:t>неоднородном поперечном круговом</w:t>
      </w:r>
      <w:r w:rsidRPr="002A6673">
        <w:t xml:space="preserve"> хромомагнитном поле</w:t>
      </w:r>
      <w:r w:rsidR="001C7554" w:rsidRPr="002A6673">
        <w:t>.</w:t>
      </w:r>
    </w:p>
    <w:p w:rsidR="001C7554" w:rsidRPr="002A6673" w:rsidRDefault="001233C8" w:rsidP="00E13777">
      <w:pPr>
        <w:pStyle w:val="-"/>
      </w:pPr>
      <w:r w:rsidRPr="002A6673">
        <w:t>Прецессия спина кварка</w:t>
      </w:r>
      <w:r w:rsidR="00D1407E" w:rsidRPr="002A6673">
        <w:t xml:space="preserve"> в</w:t>
      </w:r>
      <w:r w:rsidR="00FA577C" w:rsidRPr="002A6673">
        <w:t xml:space="preserve"> </w:t>
      </w:r>
      <w:r w:rsidRPr="002A6673">
        <w:t>цветовом поле изменяет компоненты силы Штерна-Герлаха</w:t>
      </w:r>
      <w:r w:rsidR="001C7554" w:rsidRPr="002A6673">
        <w:t>.</w:t>
      </w:r>
    </w:p>
    <w:p w:rsidR="001C7554" w:rsidRPr="002A6673" w:rsidRDefault="001233C8" w:rsidP="00E13777">
      <w:pPr>
        <w:pStyle w:val="-"/>
      </w:pPr>
      <w:r w:rsidRPr="002A6673">
        <w:t>Диаграммы потока кварков</w:t>
      </w:r>
      <w:r w:rsidR="00D1407E" w:rsidRPr="002A6673">
        <w:t xml:space="preserve"> и</w:t>
      </w:r>
      <w:r w:rsidR="00FA577C" w:rsidRPr="002A6673">
        <w:t xml:space="preserve"> </w:t>
      </w:r>
      <w:r w:rsidRPr="002A6673">
        <w:t>правила подсчета кварков описывают вклад квар</w:t>
      </w:r>
      <w:r w:rsidR="00E80A46" w:rsidRPr="002A6673">
        <w:softHyphen/>
      </w:r>
      <w:r w:rsidRPr="002A6673">
        <w:t>ков</w:t>
      </w:r>
      <w:r w:rsidR="00D1407E" w:rsidRPr="002A6673">
        <w:t xml:space="preserve"> и</w:t>
      </w:r>
      <w:r w:rsidR="00FA577C" w:rsidRPr="002A6673">
        <w:t xml:space="preserve"> </w:t>
      </w:r>
      <w:r w:rsidR="00302766" w:rsidRPr="002A6673">
        <w:t>антикварков</w:t>
      </w:r>
      <w:r w:rsidR="00D1407E" w:rsidRPr="002A6673">
        <w:t xml:space="preserve"> в</w:t>
      </w:r>
      <w:r w:rsidR="00FA577C" w:rsidRPr="002A6673">
        <w:t xml:space="preserve"> </w:t>
      </w:r>
      <w:r w:rsidR="00302766" w:rsidRPr="002A6673">
        <w:t>эффективное</w:t>
      </w:r>
      <w:r w:rsidR="00483437" w:rsidRPr="002A6673">
        <w:t xml:space="preserve"> </w:t>
      </w:r>
      <w:r w:rsidR="00302766" w:rsidRPr="002A6673">
        <w:t>цветов</w:t>
      </w:r>
      <w:r w:rsidRPr="002A6673">
        <w:t>ое поле. Вклады кварков</w:t>
      </w:r>
      <w:r w:rsidR="00D1407E" w:rsidRPr="002A6673">
        <w:t xml:space="preserve"> и</w:t>
      </w:r>
      <w:r w:rsidR="00FA577C" w:rsidRPr="002A6673">
        <w:t xml:space="preserve"> </w:t>
      </w:r>
      <w:r w:rsidRPr="002A6673">
        <w:t xml:space="preserve">антикварков </w:t>
      </w:r>
      <w:r w:rsidR="009B40C2" w:rsidRPr="002A6673">
        <w:t>—</w:t>
      </w:r>
      <w:r w:rsidRPr="002A6673">
        <w:t xml:space="preserve"> линейные функции их чисел</w:t>
      </w:r>
      <w:r w:rsidR="00D1407E" w:rsidRPr="002A6673">
        <w:t xml:space="preserve"> с</w:t>
      </w:r>
      <w:r w:rsidR="00FA577C" w:rsidRPr="002A6673">
        <w:t xml:space="preserve"> </w:t>
      </w:r>
      <w:r w:rsidRPr="002A6673">
        <w:t>весами, определяемыми цветовыми факторами</w:t>
      </w:r>
      <w:r w:rsidR="00FC78A1" w:rsidRPr="002A6673">
        <w:t xml:space="preserve"> </w:t>
      </w:r>
      <w:r w:rsidR="008E3372" w:rsidRPr="002A6673">
        <w:rPr>
          <w:i/>
        </w:rPr>
        <w:t>CF</w:t>
      </w:r>
      <w:r w:rsidRPr="002A6673">
        <w:t>(</w:t>
      </w:r>
      <w:r w:rsidR="008E3372" w:rsidRPr="002A6673">
        <w:rPr>
          <w:i/>
        </w:rPr>
        <w:t>qq</w:t>
      </w:r>
      <w:r w:rsidRPr="002A6673">
        <w:t>)</w:t>
      </w:r>
      <w:r w:rsidR="00D1407E" w:rsidRPr="002A6673">
        <w:t xml:space="preserve"> и </w:t>
      </w:r>
      <w:r w:rsidR="008E3372" w:rsidRPr="002A6673">
        <w:rPr>
          <w:i/>
        </w:rPr>
        <w:t>CF</w:t>
      </w:r>
      <w:r w:rsidR="00FC78A1" w:rsidRPr="002A6673">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2A6673">
        <w:t>)</w:t>
      </w:r>
      <w:r w:rsidR="00003220" w:rsidRPr="002A6673">
        <w:t xml:space="preserve"> для кварк-кварковой</w:t>
      </w:r>
      <w:r w:rsidR="00D1407E" w:rsidRPr="002A6673">
        <w:t xml:space="preserve"> и</w:t>
      </w:r>
      <w:r w:rsidR="00FA577C" w:rsidRPr="002A6673">
        <w:t xml:space="preserve"> </w:t>
      </w:r>
      <w:r w:rsidR="00003220" w:rsidRPr="002A6673">
        <w:t>кварк-антикварковой пар соответственно</w:t>
      </w:r>
      <w:r w:rsidR="001C7554" w:rsidRPr="002A6673">
        <w:t>.</w:t>
      </w:r>
    </w:p>
    <w:p w:rsidR="001C7554" w:rsidRPr="002A6673" w:rsidRDefault="001233C8" w:rsidP="00033998">
      <w:pPr>
        <w:pStyle w:val="ac"/>
        <w:rPr>
          <w:rFonts w:eastAsia="Calibri"/>
          <w:lang w:eastAsia="en-US"/>
        </w:rPr>
      </w:pPr>
      <w:r w:rsidRPr="002A6673">
        <w:rPr>
          <w:rFonts w:eastAsia="Calibri"/>
          <w:lang w:eastAsia="en-US"/>
        </w:rPr>
        <w:t xml:space="preserve">Эффективное круговое поперечное хромомагнитное поле </w:t>
      </w:r>
      <w:r w:rsidRPr="002A6673">
        <w:rPr>
          <w:rFonts w:eastAsia="Calibri"/>
          <w:i/>
          <w:lang w:eastAsia="en-US"/>
        </w:rPr>
        <w:t>B</w:t>
      </w:r>
      <w:r w:rsidRPr="002A6673">
        <w:rPr>
          <w:rFonts w:eastAsia="Calibri"/>
          <w:i/>
          <w:vertAlign w:val="superscript"/>
          <w:lang w:eastAsia="en-US"/>
        </w:rPr>
        <w:t>a</w:t>
      </w:r>
      <w:r w:rsidRPr="002A6673">
        <w:rPr>
          <w:rFonts w:eastAsia="Calibri"/>
          <w:lang w:eastAsia="en-US"/>
        </w:rPr>
        <w:t xml:space="preserve"> генерируется реляти</w:t>
      </w:r>
      <w:r w:rsidR="009E518E" w:rsidRPr="002A6673">
        <w:rPr>
          <w:rFonts w:eastAsia="Calibri"/>
          <w:lang w:eastAsia="en-US"/>
        </w:rPr>
        <w:softHyphen/>
      </w:r>
      <w:r w:rsidRPr="002A6673">
        <w:rPr>
          <w:rFonts w:eastAsia="Calibri"/>
          <w:lang w:eastAsia="en-US"/>
        </w:rPr>
        <w:t xml:space="preserve">вистскими кварками-спектаторами, </w:t>
      </w:r>
      <w:r w:rsidR="00302766" w:rsidRPr="002A6673">
        <w:rPr>
          <w:rFonts w:eastAsia="Calibri"/>
          <w:lang w:eastAsia="en-US"/>
        </w:rPr>
        <w:t>которые летя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рямом</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обратном направлениях</w:t>
      </w:r>
      <w:r w:rsidR="00D1407E" w:rsidRPr="002A6673">
        <w:rPr>
          <w:rFonts w:eastAsia="Calibri"/>
          <w:lang w:eastAsia="en-US"/>
        </w:rPr>
        <w:t xml:space="preserve"> в </w:t>
      </w:r>
      <w:r w:rsidRPr="002A6673">
        <w:rPr>
          <w:rFonts w:eastAsia="Calibri"/>
          <w:lang w:eastAsia="en-US"/>
        </w:rPr>
        <w:t xml:space="preserve">с.ц.м. сталкивающихся нуклонов </w:t>
      </w:r>
      <w:r w:rsidR="00C57241" w:rsidRPr="002A6673">
        <w:rPr>
          <w:rFonts w:eastAsia="Calibri"/>
          <w:lang w:eastAsia="en-US"/>
        </w:rPr>
        <w:t>(см.</w:t>
      </w:r>
      <w:r w:rsidR="00FA577C" w:rsidRPr="002A6673">
        <w:rPr>
          <w:rFonts w:eastAsia="Calibri"/>
          <w:lang w:eastAsia="en-US"/>
        </w:rPr>
        <w:t xml:space="preserve"> </w:t>
      </w:r>
      <w:r w:rsidR="00D06246" w:rsidRPr="002A6673">
        <w:fldChar w:fldCharType="begin"/>
      </w:r>
      <w:r w:rsidR="001C7276" w:rsidRPr="002A6673">
        <w:instrText xml:space="preserve"> REF _Ref48771269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7</w:t>
      </w:r>
      <w:r w:rsidR="00D06246" w:rsidRPr="002A6673">
        <w:fldChar w:fldCharType="end"/>
      </w:r>
      <w:r w:rsidRPr="002A6673">
        <w:rPr>
          <w:rFonts w:eastAsia="Calibri"/>
          <w:lang w:eastAsia="en-US"/>
        </w:rPr>
        <w:t>).</w:t>
      </w:r>
      <w:r w:rsidR="00483437" w:rsidRPr="002A6673">
        <w:rPr>
          <w:rFonts w:eastAsia="Calibri"/>
          <w:lang w:eastAsia="en-US"/>
        </w:rPr>
        <w:t xml:space="preserve"> </w:t>
      </w:r>
      <w:r w:rsidRPr="002A6673">
        <w:rPr>
          <w:rFonts w:eastAsia="Calibri"/>
          <w:lang w:eastAsia="en-US"/>
        </w:rPr>
        <w:t>Пробный кварк из наблюдаемого адрона отклоняется силой Штерна-Герлаха</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неоднородном хромомагнитном поле влево или вправо</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зависимости от направления его спина (вверх или вниз). Взаимодействие хромомагнитного дипольного момента составляющего пробного кварка</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 xml:space="preserve">полем </w:t>
      </w:r>
      <w:r w:rsidRPr="002A6673">
        <w:rPr>
          <w:rFonts w:eastAsia="Calibri"/>
          <w:i/>
          <w:lang w:eastAsia="en-US"/>
        </w:rPr>
        <w:t>B</w:t>
      </w:r>
      <w:r w:rsidRPr="002A6673">
        <w:rPr>
          <w:rFonts w:eastAsia="Calibri"/>
          <w:i/>
          <w:vertAlign w:val="superscript"/>
          <w:lang w:eastAsia="en-US"/>
        </w:rPr>
        <w:t>a</w:t>
      </w:r>
      <w:r w:rsidRPr="002A6673">
        <w:rPr>
          <w:rFonts w:eastAsia="Calibri"/>
          <w:lang w:eastAsia="en-US"/>
        </w:rPr>
        <w:t xml:space="preserve"> приводит</w:t>
      </w:r>
      <w:r w:rsidR="00AA7C51" w:rsidRPr="002A6673">
        <w:rPr>
          <w:rFonts w:eastAsia="Calibri"/>
          <w:lang w:eastAsia="en-US"/>
        </w:rPr>
        <w:t xml:space="preserve"> к</w:t>
      </w:r>
      <w:r w:rsidR="00FA577C" w:rsidRPr="002A6673">
        <w:rPr>
          <w:rFonts w:eastAsia="Calibri"/>
          <w:lang w:eastAsia="en-US"/>
        </w:rPr>
        <w:t xml:space="preserve"> </w:t>
      </w:r>
      <w:r w:rsidRPr="002A6673">
        <w:rPr>
          <w:rFonts w:eastAsia="Calibri"/>
          <w:lang w:eastAsia="en-US"/>
        </w:rPr>
        <w:t>наблюдаемым</w:t>
      </w:r>
      <w:r w:rsidR="006002DA" w:rsidRPr="002A6673">
        <w:rPr>
          <w:rFonts w:eastAsia="Calibri"/>
          <w:lang w:eastAsia="en-US"/>
        </w:rPr>
        <w:t xml:space="preserve"> односпиновым асимметриям [</w:t>
      </w:r>
      <w:r w:rsidR="00D06246" w:rsidRPr="002A6673">
        <w:fldChar w:fldCharType="begin"/>
      </w:r>
      <w:r w:rsidR="001C7276" w:rsidRPr="002A6673">
        <w:instrText xml:space="preserve"> NOTEREF _Ref488226018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006002DA" w:rsidRPr="002A6673">
        <w:rPr>
          <w:rFonts w:eastAsia="Calibri"/>
          <w:lang w:eastAsia="en-US"/>
        </w:rPr>
        <w:t>]</w:t>
      </w:r>
      <w:r w:rsidR="001C7554" w:rsidRPr="002A6673">
        <w:rPr>
          <w:rFonts w:eastAsia="Calibri"/>
          <w:lang w:eastAsia="en-US"/>
        </w:rPr>
        <w:t>.</w:t>
      </w:r>
    </w:p>
    <w:p w:rsidR="001233C8" w:rsidRPr="002A6673" w:rsidRDefault="001233C8" w:rsidP="007F0564">
      <w:pPr>
        <w:pStyle w:val="affa"/>
        <w:rPr>
          <w:noProof w:val="0"/>
        </w:rPr>
      </w:pPr>
      <w:r w:rsidRPr="002A6673">
        <w:rPr>
          <w:rFonts w:eastAsia="Calibri"/>
        </w:rPr>
        <w:drawing>
          <wp:inline distT="0" distB="0" distL="0" distR="0" wp14:anchorId="7B353E49" wp14:editId="44A36869">
            <wp:extent cx="4376864" cy="1332089"/>
            <wp:effectExtent l="19050" t="0" r="4636"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
                      <a:extLst>
                        <a:ext uri="{28A0092B-C50C-407E-A947-70E740481C1C}">
                          <a14:useLocalDpi xmlns:a14="http://schemas.microsoft.com/office/drawing/2010/main" val="0"/>
                        </a:ext>
                      </a:extLst>
                    </a:blip>
                    <a:srcRect l="13458" t="4915" r="16576" b="79962"/>
                    <a:stretch>
                      <a:fillRect/>
                    </a:stretch>
                  </pic:blipFill>
                  <pic:spPr bwMode="auto">
                    <a:xfrm>
                      <a:off x="0" y="0"/>
                      <a:ext cx="4376446" cy="1331962"/>
                    </a:xfrm>
                    <a:prstGeom prst="rect">
                      <a:avLst/>
                    </a:prstGeom>
                    <a:noFill/>
                    <a:ln>
                      <a:noFill/>
                    </a:ln>
                  </pic:spPr>
                </pic:pic>
              </a:graphicData>
            </a:graphic>
          </wp:inline>
        </w:drawing>
      </w:r>
    </w:p>
    <w:p w:rsidR="001233C8" w:rsidRPr="002A6673" w:rsidRDefault="00545B93" w:rsidP="007F0564">
      <w:pPr>
        <w:pStyle w:val="aff7"/>
        <w:rPr>
          <w:rFonts w:eastAsia="Calibri"/>
          <w:lang w:eastAsia="en-US"/>
        </w:rPr>
      </w:pPr>
      <w:bookmarkStart w:id="414" w:name="_Ref48771269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7</w:t>
      </w:r>
      <w:r w:rsidR="00D06246" w:rsidRPr="002A6673">
        <w:fldChar w:fldCharType="end"/>
      </w:r>
      <w:bookmarkEnd w:id="414"/>
      <w:r w:rsidR="00766435" w:rsidRPr="002A6673">
        <w:t xml:space="preserve"> </w:t>
      </w:r>
      <w:r w:rsidR="001233C8" w:rsidRPr="002A6673">
        <w:t xml:space="preserve"> </w:t>
      </w:r>
      <w:r w:rsidR="001233C8" w:rsidRPr="002A6673">
        <w:rPr>
          <w:rFonts w:eastAsia="Calibri"/>
          <w:lang w:eastAsia="en-US"/>
        </w:rPr>
        <w:t>Механизм хромомагнитной поляризации кварков (микроскопический аппарат Штерна-Герлаха). Кварк-пробник отклоняется влево или вправо</w:t>
      </w:r>
      <w:r w:rsidR="00D1407E" w:rsidRPr="002A6673">
        <w:rPr>
          <w:rFonts w:eastAsia="Calibri"/>
          <w:lang w:eastAsia="en-US"/>
        </w:rPr>
        <w:t xml:space="preserve"> в</w:t>
      </w:r>
      <w:r w:rsidR="00FA577C" w:rsidRPr="002A6673">
        <w:rPr>
          <w:rFonts w:eastAsia="Calibri"/>
          <w:lang w:eastAsia="en-US"/>
        </w:rPr>
        <w:t xml:space="preserve"> </w:t>
      </w:r>
      <w:r w:rsidR="001233C8" w:rsidRPr="002A6673">
        <w:rPr>
          <w:rFonts w:eastAsia="Calibri"/>
          <w:lang w:eastAsia="en-US"/>
        </w:rPr>
        <w:t xml:space="preserve">неоднородном поле </w:t>
      </w:r>
      <w:r w:rsidR="008E3372" w:rsidRPr="002A6673">
        <w:rPr>
          <w:rFonts w:eastAsia="Calibri"/>
          <w:i/>
          <w:lang w:eastAsia="en-US"/>
        </w:rPr>
        <w:t>B</w:t>
      </w:r>
      <w:r w:rsidR="001233C8" w:rsidRPr="002A6673">
        <w:rPr>
          <w:rFonts w:eastAsia="Calibri"/>
          <w:vertAlign w:val="superscript"/>
          <w:lang w:eastAsia="en-US"/>
        </w:rPr>
        <w:t>a</w:t>
      </w:r>
    </w:p>
    <w:p w:rsidR="001C7554" w:rsidRPr="002A6673" w:rsidRDefault="001233C8" w:rsidP="00033998">
      <w:pPr>
        <w:pStyle w:val="ac"/>
        <w:rPr>
          <w:rFonts w:eastAsia="Calibri"/>
          <w:lang w:eastAsia="en-US"/>
        </w:rPr>
      </w:pPr>
      <w:r w:rsidRPr="002A6673">
        <w:rPr>
          <w:rFonts w:eastAsia="Calibri"/>
          <w:lang w:eastAsia="en-US"/>
        </w:rPr>
        <w:t>В модели ХПК спиновые эффекты возникают благодаря механизму, аналогичному знаменитому опыту Штерна-Герлаха [</w:t>
      </w:r>
      <w:r w:rsidR="00D06246" w:rsidRPr="002A6673">
        <w:fldChar w:fldCharType="begin"/>
      </w:r>
      <w:r w:rsidR="001C7276" w:rsidRPr="002A6673">
        <w:instrText xml:space="preserve"> NOTEREF _Ref487711632 </w:instrText>
      </w:r>
      <w:r w:rsidR="007033E1" w:rsidRPr="002A6673">
        <w:instrText xml:space="preserve">\h </w:instrText>
      </w:r>
      <w:r w:rsidR="002A6673">
        <w:instrText xml:space="preserve"> \* MERGEFORMAT </w:instrText>
      </w:r>
      <w:r w:rsidR="00D06246" w:rsidRPr="002A6673">
        <w:fldChar w:fldCharType="separate"/>
      </w:r>
      <w:r w:rsidR="00CA1D38" w:rsidRPr="002A6673">
        <w:t>1</w:t>
      </w:r>
      <w:r w:rsidR="00D06246" w:rsidRPr="002A6673">
        <w:fldChar w:fldCharType="end"/>
      </w:r>
      <w:r w:rsidRPr="002A6673">
        <w:rPr>
          <w:rFonts w:eastAsia="Calibri"/>
          <w:lang w:eastAsia="en-US"/>
        </w:rPr>
        <w:t xml:space="preserve">], только на микроскопическом цветном поле </w:t>
      </w:r>
      <w:r w:rsidRPr="002A6673">
        <w:rPr>
          <w:rFonts w:eastAsia="Calibri"/>
          <w:i/>
          <w:lang w:eastAsia="en-US"/>
        </w:rPr>
        <w:t>B</w:t>
      </w:r>
      <w:r w:rsidRPr="002A6673">
        <w:rPr>
          <w:rFonts w:eastAsia="Calibri"/>
          <w:i/>
          <w:vertAlign w:val="superscript"/>
          <w:lang w:eastAsia="en-US"/>
        </w:rPr>
        <w:t>a</w:t>
      </w:r>
      <w:r w:rsidRPr="002A6673">
        <w:rPr>
          <w:rFonts w:eastAsia="Calibri"/>
          <w:lang w:eastAsia="en-US"/>
        </w:rPr>
        <w:t xml:space="preserve">, возникающем </w:t>
      </w:r>
      <w:r w:rsidR="00302766" w:rsidRPr="002A6673">
        <w:rPr>
          <w:rFonts w:eastAsia="Calibri"/>
          <w:lang w:eastAsia="en-US"/>
        </w:rPr>
        <w:t>на короткое время</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процессе взаимодействия адронов. Параметры модели оценивались по глобальному анализу</w:t>
      </w:r>
      <w:r w:rsidR="00483437" w:rsidRPr="002A6673">
        <w:rPr>
          <w:rFonts w:eastAsia="Calibri"/>
          <w:lang w:eastAsia="en-US"/>
        </w:rPr>
        <w:t xml:space="preserve"> </w:t>
      </w:r>
      <w:r w:rsidRPr="002A6673">
        <w:rPr>
          <w:rFonts w:eastAsia="Calibri"/>
          <w:lang w:eastAsia="en-US"/>
        </w:rPr>
        <w:t>поляризационных данных для 81 различной инклю</w:t>
      </w:r>
      <w:r w:rsidR="00E80A46" w:rsidRPr="002A6673">
        <w:rPr>
          <w:rFonts w:eastAsia="Calibri"/>
          <w:lang w:eastAsia="en-US"/>
        </w:rPr>
        <w:softHyphen/>
      </w:r>
      <w:r w:rsidRPr="002A6673">
        <w:rPr>
          <w:rFonts w:eastAsia="Calibri"/>
          <w:lang w:eastAsia="en-US"/>
        </w:rPr>
        <w:t>зивной реакции</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общим числом эксп</w:t>
      </w:r>
      <w:r w:rsidR="00302766" w:rsidRPr="002A6673">
        <w:rPr>
          <w:rFonts w:eastAsia="Calibri"/>
          <w:lang w:eastAsia="en-US"/>
        </w:rPr>
        <w:t>ериментальных точек 3670</w:t>
      </w:r>
      <w:r w:rsidRPr="002A6673">
        <w:rPr>
          <w:rFonts w:eastAsia="Calibri"/>
          <w:lang w:eastAsia="en-US"/>
        </w:rPr>
        <w:t xml:space="preserve"> [</w:t>
      </w:r>
      <w:r w:rsidR="00D06246" w:rsidRPr="002A6673">
        <w:fldChar w:fldCharType="begin"/>
      </w:r>
      <w:r w:rsidR="001C7276" w:rsidRPr="002A6673">
        <w:instrText xml:space="preserve"> NOTEREF _Ref487457134 </w:instrText>
      </w:r>
      <w:r w:rsidR="007033E1" w:rsidRPr="002A6673">
        <w:instrText xml:space="preserve">\h </w:instrText>
      </w:r>
      <w:r w:rsidR="002A6673">
        <w:instrText xml:space="preserve"> \* MERGEFORMAT </w:instrText>
      </w:r>
      <w:r w:rsidR="00D06246" w:rsidRPr="002A6673">
        <w:fldChar w:fldCharType="separate"/>
      </w:r>
      <w:r w:rsidR="00CA1D38" w:rsidRPr="002A6673">
        <w:t>27</w:t>
      </w:r>
      <w:r w:rsidR="00D06246" w:rsidRPr="002A6673">
        <w:fldChar w:fldCharType="end"/>
      </w:r>
      <w:r w:rsidRPr="002A6673">
        <w:rPr>
          <w:rFonts w:eastAsia="Calibri"/>
          <w:lang w:eastAsia="en-US"/>
        </w:rPr>
        <w:t>,</w:t>
      </w:r>
      <w:r w:rsidR="00302766" w:rsidRPr="002A6673">
        <w:rPr>
          <w:rFonts w:eastAsia="Calibri"/>
          <w:lang w:eastAsia="en-US"/>
        </w:rPr>
        <w:t xml:space="preserve"> </w:t>
      </w:r>
      <w:r w:rsidR="00D06246" w:rsidRPr="002A6673">
        <w:fldChar w:fldCharType="begin"/>
      </w:r>
      <w:r w:rsidR="001C7276" w:rsidRPr="002A6673">
        <w:instrText xml:space="preserve"> NOTEREF _Ref21966235 </w:instrText>
      </w:r>
      <w:r w:rsidR="007033E1" w:rsidRPr="002A6673">
        <w:instrText xml:space="preserve">\h </w:instrText>
      </w:r>
      <w:r w:rsidR="002A6673">
        <w:instrText xml:space="preserve"> \* MERGEFORMAT </w:instrText>
      </w:r>
      <w:r w:rsidR="00D06246" w:rsidRPr="002A6673">
        <w:fldChar w:fldCharType="separate"/>
      </w:r>
      <w:r w:rsidR="00CA1D38" w:rsidRPr="002A6673">
        <w:t>33</w:t>
      </w:r>
      <w:r w:rsidR="00D06246" w:rsidRPr="002A6673">
        <w:fldChar w:fldCharType="end"/>
      </w:r>
      <w:r w:rsidRPr="002A6673">
        <w:rPr>
          <w:rFonts w:eastAsia="Calibri"/>
          <w:lang w:eastAsia="en-US"/>
        </w:rPr>
        <w:t>]</w:t>
      </w:r>
      <w:r w:rsidR="001C7554" w:rsidRPr="002A6673">
        <w:rPr>
          <w:rFonts w:eastAsia="Calibri"/>
          <w:lang w:eastAsia="en-US"/>
        </w:rPr>
        <w:t>.</w:t>
      </w:r>
    </w:p>
    <w:p w:rsidR="001233C8" w:rsidRPr="002A6673" w:rsidRDefault="001233C8" w:rsidP="00033998">
      <w:pPr>
        <w:pStyle w:val="ac"/>
        <w:rPr>
          <w:rFonts w:eastAsia="Calibri"/>
          <w:lang w:eastAsia="en-US"/>
        </w:rPr>
      </w:pPr>
      <w:r w:rsidRPr="002A6673">
        <w:rPr>
          <w:rFonts w:eastAsia="Calibri"/>
          <w:lang w:eastAsia="en-US"/>
        </w:rPr>
        <w:t xml:space="preserve">Ниже представлены результаты измерений </w:t>
      </w:r>
      <w:r w:rsidR="008E3372" w:rsidRPr="002A6673">
        <w:rPr>
          <w:rFonts w:eastAsia="Calibri"/>
          <w:i/>
          <w:lang w:eastAsia="en-US"/>
        </w:rPr>
        <w:t>A</w:t>
      </w:r>
      <w:r w:rsidRPr="002A6673">
        <w:rPr>
          <w:rFonts w:eastAsia="Calibri"/>
          <w:vertAlign w:val="subscript"/>
          <w:lang w:eastAsia="en-US"/>
        </w:rPr>
        <w:t>N</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 xml:space="preserve">расчеты по модели ХПК. Данные для реакции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 xml:space="preserve">p(A)→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rFonts w:eastAsia="Calibri"/>
          <w:i/>
          <w:lang w:eastAsia="en-US"/>
        </w:rPr>
        <w:t>+X</w:t>
      </w:r>
      <w:r w:rsidR="00483437" w:rsidRPr="002A6673">
        <w:rPr>
          <w:rFonts w:eastAsia="Calibri"/>
          <w:lang w:eastAsia="en-US"/>
        </w:rPr>
        <w:t xml:space="preserve"> </w:t>
      </w:r>
      <w:r w:rsidRPr="002A6673">
        <w:rPr>
          <w:rFonts w:eastAsia="Calibri"/>
          <w:lang w:eastAsia="en-US"/>
        </w:rPr>
        <w:t>при √</w:t>
      </w:r>
      <w:r w:rsidRPr="002A6673">
        <w:rPr>
          <w:rFonts w:eastAsia="Calibri"/>
          <w:i/>
          <w:lang w:eastAsia="en-US"/>
        </w:rPr>
        <w:t>s</w:t>
      </w:r>
      <w:r w:rsidR="00D75F62" w:rsidRPr="002A6673">
        <w:rPr>
          <w:rFonts w:eastAsia="Calibri"/>
          <w:lang w:eastAsia="en-US"/>
        </w:rPr>
        <w:t> = </w:t>
      </w:r>
      <w:r w:rsidRPr="002A6673">
        <w:rPr>
          <w:rFonts w:eastAsia="Calibri"/>
          <w:lang w:eastAsia="en-US"/>
        </w:rPr>
        <w:t>200 (1a, 1b)</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64.2 (2) (BRAHMS [</w:t>
      </w:r>
      <w:r w:rsidR="00D06246" w:rsidRPr="002A6673">
        <w:fldChar w:fldCharType="begin"/>
      </w:r>
      <w:r w:rsidR="001C7276" w:rsidRPr="002A6673">
        <w:instrText xml:space="preserve"> NOTEREF _Ref487457466 </w:instrText>
      </w:r>
      <w:r w:rsidR="007033E1" w:rsidRPr="002A6673">
        <w:instrText xml:space="preserve">\h </w:instrText>
      </w:r>
      <w:r w:rsidR="002A6673">
        <w:instrText xml:space="preserve"> \* MERGEFORMAT </w:instrText>
      </w:r>
      <w:r w:rsidR="00D06246" w:rsidRPr="002A6673">
        <w:fldChar w:fldCharType="separate"/>
      </w:r>
      <w:r w:rsidR="00CA1D38" w:rsidRPr="002A6673">
        <w:t>24</w:t>
      </w:r>
      <w:r w:rsidR="00D06246" w:rsidRPr="002A6673">
        <w:fldChar w:fldCharType="end"/>
      </w:r>
      <w:r w:rsidRPr="002A6673">
        <w:rPr>
          <w:rFonts w:eastAsia="Calibri"/>
          <w:lang w:eastAsia="en-US"/>
        </w:rPr>
        <w:t>]), 19.4 (3) (E704 [</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Pr="002A6673">
        <w:rPr>
          <w:rFonts w:eastAsia="Calibri"/>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8.77 (4) (FODS [</w:t>
      </w:r>
      <w:r w:rsidR="00D06246" w:rsidRPr="002A6673">
        <w:fldChar w:fldCharType="begin"/>
      </w:r>
      <w:r w:rsidR="001C7276" w:rsidRPr="002A6673">
        <w:instrText xml:space="preserve"> NOTEREF _Ref20928285 </w:instrText>
      </w:r>
      <w:r w:rsidR="007033E1" w:rsidRPr="002A6673">
        <w:instrText xml:space="preserve">\h </w:instrText>
      </w:r>
      <w:r w:rsidR="002A6673">
        <w:instrText xml:space="preserve"> \* MERGEFORMAT </w:instrText>
      </w:r>
      <w:r w:rsidR="00D06246" w:rsidRPr="002A6673">
        <w:fldChar w:fldCharType="separate"/>
      </w:r>
      <w:r w:rsidR="00CA1D38" w:rsidRPr="002A6673">
        <w:t>85</w:t>
      </w:r>
      <w:r w:rsidR="00D06246" w:rsidRPr="002A6673">
        <w:fldChar w:fldCharType="end"/>
      </w:r>
      <w:r w:rsidRPr="002A6673">
        <w:rPr>
          <w:rFonts w:eastAsia="Calibri"/>
          <w:lang w:eastAsia="en-US"/>
        </w:rPr>
        <w:t>])</w:t>
      </w:r>
      <w:r w:rsidR="005A4669" w:rsidRPr="002A6673">
        <w:rPr>
          <w:rFonts w:eastAsia="Calibri"/>
          <w:lang w:eastAsia="en-US"/>
        </w:rPr>
        <w:t xml:space="preserve">  ГэВ</w:t>
      </w:r>
      <w:r w:rsidRPr="002A6673">
        <w:rPr>
          <w:rFonts w:eastAsia="Calibri"/>
          <w:lang w:eastAsia="en-US"/>
        </w:rPr>
        <w:t xml:space="preserve"> показаны на </w:t>
      </w:r>
      <w:r w:rsidR="00D06246" w:rsidRPr="002A6673">
        <w:fldChar w:fldCharType="begin"/>
      </w:r>
      <w:r w:rsidR="001C7276" w:rsidRPr="002A6673">
        <w:instrText xml:space="preserve"> REF _Ref48771270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8</w:t>
      </w:r>
      <w:r w:rsidR="00D06246" w:rsidRPr="002A6673">
        <w:fldChar w:fldCharType="end"/>
      </w:r>
      <w:r w:rsidRPr="002A6673">
        <w:rPr>
          <w:rFonts w:eastAsia="Calibri"/>
          <w:lang w:eastAsia="en-US"/>
        </w:rPr>
        <w:t>. Энергетическая зависимость</w:t>
      </w:r>
      <w:r w:rsidR="00483437" w:rsidRPr="002A6673">
        <w:rPr>
          <w:rFonts w:eastAsia="Calibri"/>
          <w:lang w:eastAsia="en-US"/>
        </w:rPr>
        <w:t xml:space="preserve"> </w:t>
      </w:r>
      <w:r w:rsidRPr="002A6673">
        <w:rPr>
          <w:rFonts w:eastAsia="Calibri"/>
          <w:lang w:eastAsia="en-US"/>
        </w:rPr>
        <w:t xml:space="preserve">данных хорошо описывается соответствующими кривыми модели ХПК. Данные для реакции </w:t>
      </w:r>
      <w:r w:rsidRPr="002A6673">
        <w:rPr>
          <w:rFonts w:eastAsia="Calibri"/>
          <w:i/>
          <w:lang w:eastAsia="en-US"/>
        </w:rPr>
        <w:t>p</w:t>
      </w:r>
      <w:r w:rsidRPr="002A6673">
        <w:rPr>
          <w:rFonts w:eastAsia="Calibri"/>
          <w:i/>
          <w:vertAlign w:val="superscript"/>
          <w:lang w:eastAsia="en-US"/>
        </w:rPr>
        <w:t>↑</w:t>
      </w:r>
      <w:r w:rsidRPr="002A6673">
        <w:rPr>
          <w:rFonts w:eastAsia="Calibri"/>
          <w:i/>
          <w:lang w:eastAsia="en-US"/>
        </w:rPr>
        <w:t xml:space="preserve">p(A)→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rFonts w:eastAsia="Calibri"/>
          <w:i/>
          <w:lang w:eastAsia="en-US"/>
        </w:rPr>
        <w:t>+X</w:t>
      </w:r>
      <w:r w:rsidR="00483437" w:rsidRPr="002A6673">
        <w:rPr>
          <w:rFonts w:eastAsia="Calibri"/>
          <w:lang w:eastAsia="en-US"/>
        </w:rPr>
        <w:t xml:space="preserve"> </w:t>
      </w:r>
      <w:r w:rsidRPr="002A6673">
        <w:rPr>
          <w:rFonts w:eastAsia="Calibri"/>
          <w:lang w:eastAsia="en-US"/>
        </w:rPr>
        <w:t>[</w:t>
      </w:r>
      <w:r w:rsidR="00D06246" w:rsidRPr="002A6673">
        <w:fldChar w:fldCharType="begin"/>
      </w:r>
      <w:r w:rsidR="001C7276" w:rsidRPr="002A6673">
        <w:instrText xml:space="preserve"> NOTEREF _Ref487457457 </w:instrText>
      </w:r>
      <w:r w:rsidR="007033E1" w:rsidRPr="002A6673">
        <w:instrText xml:space="preserve">\h </w:instrText>
      </w:r>
      <w:r w:rsidR="002A6673">
        <w:instrText xml:space="preserve"> \* MERGEFORMAT </w:instrText>
      </w:r>
      <w:r w:rsidR="00D06246" w:rsidRPr="002A6673">
        <w:fldChar w:fldCharType="separate"/>
      </w:r>
      <w:r w:rsidR="00CA1D38" w:rsidRPr="002A6673">
        <w:t>23</w:t>
      </w:r>
      <w:r w:rsidR="00D06246" w:rsidRPr="002A6673">
        <w:fldChar w:fldCharType="end"/>
      </w:r>
      <w:r w:rsidRPr="002A6673">
        <w:rPr>
          <w:rFonts w:eastAsia="Calibri"/>
          <w:lang w:eastAsia="en-US"/>
        </w:rPr>
        <w:t xml:space="preserve">, </w:t>
      </w:r>
      <w:r w:rsidR="00D06246" w:rsidRPr="002A6673">
        <w:fldChar w:fldCharType="begin"/>
      </w:r>
      <w:r w:rsidR="001C7276" w:rsidRPr="002A6673">
        <w:instrText xml:space="preserve"> NOTEREF _Ref487457466 </w:instrText>
      </w:r>
      <w:r w:rsidR="007033E1" w:rsidRPr="002A6673">
        <w:instrText xml:space="preserve">\h </w:instrText>
      </w:r>
      <w:r w:rsidR="002A6673">
        <w:instrText xml:space="preserve"> \* MERGEFORMAT </w:instrText>
      </w:r>
      <w:r w:rsidR="00D06246" w:rsidRPr="002A6673">
        <w:fldChar w:fldCharType="separate"/>
      </w:r>
      <w:r w:rsidR="00CA1D38" w:rsidRPr="002A6673">
        <w:t>24</w:t>
      </w:r>
      <w:r w:rsidR="00D06246" w:rsidRPr="002A6673">
        <w:fldChar w:fldCharType="end"/>
      </w:r>
      <w:r w:rsidRPr="002A6673">
        <w:rPr>
          <w:rFonts w:eastAsia="Calibri"/>
          <w:lang w:eastAsia="en-US"/>
        </w:rPr>
        <w:t>,</w:t>
      </w:r>
      <w:r w:rsidR="00302766" w:rsidRPr="002A6673">
        <w:rPr>
          <w:rFonts w:eastAsia="Calibri"/>
          <w:lang w:eastAsia="en-US"/>
        </w:rPr>
        <w:t xml:space="preserve"> </w:t>
      </w:r>
      <w:r w:rsidR="00D06246" w:rsidRPr="002A6673">
        <w:fldChar w:fldCharType="begin"/>
      </w:r>
      <w:r w:rsidR="001C7276" w:rsidRPr="002A6673">
        <w:instrText xml:space="preserve"> NOTEREF _Ref20928285 </w:instrText>
      </w:r>
      <w:r w:rsidR="007033E1" w:rsidRPr="002A6673">
        <w:instrText xml:space="preserve">\h </w:instrText>
      </w:r>
      <w:r w:rsidR="002A6673">
        <w:instrText xml:space="preserve"> \* MERGEFORMAT </w:instrText>
      </w:r>
      <w:r w:rsidR="00D06246" w:rsidRPr="002A6673">
        <w:fldChar w:fldCharType="separate"/>
      </w:r>
      <w:r w:rsidR="00CA1D38" w:rsidRPr="002A6673">
        <w:t>85</w:t>
      </w:r>
      <w:r w:rsidR="00D06246" w:rsidRPr="002A6673">
        <w:fldChar w:fldCharType="end"/>
      </w:r>
      <w:r w:rsidRPr="002A6673">
        <w:rPr>
          <w:rFonts w:eastAsia="Calibri"/>
          <w:lang w:eastAsia="en-US"/>
        </w:rPr>
        <w:t xml:space="preserve">] показаны на </w:t>
      </w:r>
      <w:r w:rsidR="00D06246" w:rsidRPr="002A6673">
        <w:fldChar w:fldCharType="begin"/>
      </w:r>
      <w:r w:rsidR="001C7276" w:rsidRPr="002A6673">
        <w:instrText xml:space="preserve"> REF _Ref48771271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9</w:t>
      </w:r>
      <w:r w:rsidR="00D06246" w:rsidRPr="002A6673">
        <w:fldChar w:fldCharType="end"/>
      </w:r>
      <w:r w:rsidRPr="002A6673">
        <w:rPr>
          <w:rFonts w:eastAsia="Calibri"/>
          <w:lang w:eastAsia="en-US"/>
        </w:rPr>
        <w:t xml:space="preserve">. Знак </w:t>
      </w:r>
      <w:r w:rsidRPr="002A6673">
        <w:rPr>
          <w:rFonts w:eastAsia="Calibri"/>
          <w:i/>
          <w:lang w:eastAsia="en-US"/>
        </w:rPr>
        <w:t>A</w:t>
      </w:r>
      <w:r w:rsidRPr="002A6673">
        <w:rPr>
          <w:rFonts w:eastAsia="Calibri"/>
          <w:vertAlign w:val="subscript"/>
          <w:lang w:eastAsia="en-US"/>
        </w:rPr>
        <w:t>N</w:t>
      </w:r>
      <w:r w:rsidRPr="002A6673">
        <w:rPr>
          <w:rFonts w:eastAsia="Calibri"/>
          <w:lang w:eastAsia="en-US"/>
        </w:rPr>
        <w:t xml:space="preserve"> на </w:t>
      </w:r>
      <w:r w:rsidR="00D06246" w:rsidRPr="002A6673">
        <w:fldChar w:fldCharType="begin"/>
      </w:r>
      <w:r w:rsidR="001C7276" w:rsidRPr="002A6673">
        <w:instrText xml:space="preserve"> REF _Ref48771270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8</w:t>
      </w:r>
      <w:r w:rsidR="00D06246" w:rsidRPr="002A6673">
        <w:fldChar w:fldCharType="end"/>
      </w:r>
      <w:r w:rsidR="00D1407E" w:rsidRPr="002A6673">
        <w:rPr>
          <w:rFonts w:eastAsia="Calibri"/>
          <w:lang w:eastAsia="en-US"/>
        </w:rPr>
        <w:t xml:space="preserve"> и </w:t>
      </w:r>
      <w:r w:rsidR="00D06246" w:rsidRPr="002A6673">
        <w:fldChar w:fldCharType="begin"/>
      </w:r>
      <w:r w:rsidR="001C7276" w:rsidRPr="002A6673">
        <w:instrText xml:space="preserve"> REF _Ref487712714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5</w:t>
      </w:r>
      <w:r w:rsidR="00CA1D38" w:rsidRPr="002A6673">
        <w:t>.</w:t>
      </w:r>
      <w:r w:rsidR="00CA1D38" w:rsidRPr="002A6673">
        <w:rPr>
          <w:noProof/>
        </w:rPr>
        <w:t>29</w:t>
      </w:r>
      <w:r w:rsidR="00D06246" w:rsidRPr="002A6673">
        <w:fldChar w:fldCharType="end"/>
      </w:r>
      <w:r w:rsidRPr="002A6673">
        <w:rPr>
          <w:rFonts w:eastAsia="Calibri"/>
          <w:lang w:eastAsia="en-US"/>
        </w:rPr>
        <w:t xml:space="preserve"> определяется знаком поляризации валентных </w:t>
      </w:r>
      <w:r w:rsidRPr="002A6673">
        <w:rPr>
          <w:rFonts w:eastAsia="Calibri"/>
          <w:i/>
          <w:lang w:eastAsia="en-US"/>
        </w:rPr>
        <w:t>u</w:t>
      </w:r>
      <w:r w:rsidR="006772D4" w:rsidRPr="002A6673">
        <w:rPr>
          <w:rFonts w:ascii="MS Mincho" w:eastAsia="MS Mincho" w:hAnsi="MS Mincho" w:cs="MS Mincho" w:hint="eastAsia"/>
          <w:lang w:eastAsia="en-US"/>
        </w:rPr>
        <w:t>‑</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i/>
          <w:lang w:eastAsia="en-US"/>
        </w:rPr>
        <w:t>d</w:t>
      </w:r>
      <w:r w:rsidR="006772D4" w:rsidRPr="002A6673">
        <w:rPr>
          <w:rFonts w:ascii="MS Mincho" w:eastAsia="MS Mincho" w:hAnsi="MS Mincho" w:cs="MS Mincho" w:hint="eastAsia"/>
          <w:lang w:eastAsia="en-US"/>
        </w:rPr>
        <w:t>‑</w:t>
      </w:r>
      <w:r w:rsidRPr="002A6673">
        <w:rPr>
          <w:rFonts w:eastAsia="Calibri"/>
          <w:lang w:eastAsia="en-US"/>
        </w:rPr>
        <w:t>кварков</w:t>
      </w:r>
      <w:r w:rsidR="00D1407E" w:rsidRPr="002A6673">
        <w:rPr>
          <w:rFonts w:eastAsia="Calibri"/>
          <w:lang w:eastAsia="en-US"/>
        </w:rPr>
        <w:t xml:space="preserve"> в</w:t>
      </w:r>
      <w:r w:rsidR="00FA577C" w:rsidRPr="002A6673">
        <w:rPr>
          <w:rFonts w:eastAsia="Calibri"/>
          <w:lang w:eastAsia="en-US"/>
        </w:rPr>
        <w:t xml:space="preserve"> </w:t>
      </w:r>
      <w:r w:rsidR="00C23518" w:rsidRPr="002A6673">
        <w:rPr>
          <w:rFonts w:eastAsia="Calibri"/>
          <w:lang w:eastAsia="en-US"/>
        </w:rPr>
        <w:t>поляризованном вверх протоне</w:t>
      </w:r>
      <w:r w:rsidRPr="002A6673">
        <w:rPr>
          <w:rFonts w:eastAsia="Calibri"/>
          <w:lang w:eastAsia="en-US"/>
        </w:rPr>
        <w:t>.</w:t>
      </w:r>
      <w:r w:rsidR="00FC78A1" w:rsidRPr="002A6673">
        <w:rPr>
          <w:rFonts w:eastAsia="Calibri"/>
          <w:lang w:eastAsia="en-US"/>
        </w:rPr>
        <w:t xml:space="preserve"> </w:t>
      </w:r>
      <w:r w:rsidRPr="002A6673">
        <w:rPr>
          <w:rFonts w:eastAsia="Calibri"/>
          <w:lang w:eastAsia="en-US"/>
        </w:rPr>
        <w:t>Модель ХПК позволяет экстраполировать односпиновую асимметрию, поляри</w:t>
      </w:r>
      <w:r w:rsidR="009E518E" w:rsidRPr="002A6673">
        <w:rPr>
          <w:rFonts w:eastAsia="Calibri"/>
          <w:lang w:eastAsia="en-US"/>
        </w:rPr>
        <w:softHyphen/>
      </w:r>
      <w:r w:rsidRPr="002A6673">
        <w:rPr>
          <w:rFonts w:eastAsia="Calibri"/>
          <w:lang w:eastAsia="en-US"/>
        </w:rPr>
        <w:t xml:space="preserve">зацию гиперонов по таким переменным, как </w:t>
      </w:r>
      <w:r w:rsidRPr="002A6673">
        <w:rPr>
          <w:rFonts w:eastAsia="Calibri"/>
          <w:i/>
          <w:lang w:eastAsia="en-US"/>
        </w:rPr>
        <w:t>p</w:t>
      </w:r>
      <w:r w:rsidRPr="002A6673">
        <w:rPr>
          <w:rFonts w:eastAsia="Calibri"/>
          <w:sz w:val="22"/>
          <w:vertAlign w:val="subscript"/>
          <w:lang w:eastAsia="en-US"/>
        </w:rPr>
        <w:t>T</w:t>
      </w:r>
      <w:r w:rsidRPr="002A6673">
        <w:rPr>
          <w:rFonts w:eastAsia="Calibri"/>
          <w:lang w:eastAsia="en-US"/>
        </w:rPr>
        <w:t xml:space="preserve">, </w:t>
      </w:r>
      <w:r w:rsidRPr="002A6673">
        <w:rPr>
          <w:rFonts w:eastAsia="Calibri"/>
          <w:i/>
          <w:lang w:eastAsia="en-US"/>
        </w:rPr>
        <w:t>x</w:t>
      </w:r>
      <w:r w:rsidRPr="002A6673">
        <w:rPr>
          <w:rFonts w:eastAsia="Calibri"/>
          <w:sz w:val="22"/>
          <w:vertAlign w:val="subscript"/>
          <w:lang w:eastAsia="en-US"/>
        </w:rPr>
        <w:t>F</w:t>
      </w:r>
      <w:r w:rsidRPr="002A6673">
        <w:rPr>
          <w:rFonts w:eastAsia="Calibri"/>
          <w:lang w:eastAsia="en-US"/>
        </w:rPr>
        <w:t>, √</w:t>
      </w:r>
      <w:r w:rsidRPr="002A6673">
        <w:rPr>
          <w:rFonts w:eastAsia="Calibri"/>
          <w:i/>
          <w:lang w:eastAsia="en-US"/>
        </w:rPr>
        <w:t>s</w:t>
      </w:r>
      <w:r w:rsidRPr="002A6673">
        <w:rPr>
          <w:rFonts w:eastAsia="Calibri"/>
          <w:lang w:eastAsia="en-US"/>
        </w:rPr>
        <w:t>, атомный вес мишени (</w:t>
      </w:r>
      <w:r w:rsidRPr="002A6673">
        <w:rPr>
          <w:rFonts w:eastAsia="Calibri"/>
          <w:i/>
          <w:lang w:eastAsia="en-US"/>
        </w:rPr>
        <w:t>A</w:t>
      </w:r>
      <w:r w:rsidR="000158BC" w:rsidRPr="002A6673">
        <w:rPr>
          <w:rFonts w:eastAsia="Calibri"/>
          <w:lang w:eastAsia="en-US"/>
        </w:rPr>
        <w:t>)</w:t>
      </w:r>
      <w:r w:rsidR="00D1407E" w:rsidRPr="002A6673">
        <w:rPr>
          <w:rFonts w:eastAsia="Calibri"/>
          <w:lang w:eastAsia="en-US"/>
        </w:rPr>
        <w:t xml:space="preserve"> и </w:t>
      </w:r>
      <w:r w:rsidR="000158BC" w:rsidRPr="002A6673">
        <w:rPr>
          <w:rFonts w:eastAsia="Calibri"/>
          <w:lang w:eastAsia="en-US"/>
        </w:rPr>
        <w:t xml:space="preserve">центральность.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9"/>
        <w:gridCol w:w="4122"/>
      </w:tblGrid>
      <w:tr w:rsidR="001233C8" w:rsidRPr="002A6673" w:rsidTr="006C09B9">
        <w:trPr>
          <w:jc w:val="center"/>
        </w:trPr>
        <w:tc>
          <w:tcPr>
            <w:tcW w:w="4409" w:type="dxa"/>
          </w:tcPr>
          <w:p w:rsidR="001233C8" w:rsidRPr="002A6673" w:rsidRDefault="001233C8" w:rsidP="007F0564">
            <w:pPr>
              <w:pStyle w:val="affa"/>
              <w:rPr>
                <w:noProof w:val="0"/>
              </w:rPr>
            </w:pPr>
            <w:r w:rsidRPr="002A6673">
              <w:rPr>
                <w:rFonts w:eastAsia="Calibri"/>
              </w:rPr>
              <w:lastRenderedPageBreak/>
              <w:drawing>
                <wp:inline distT="0" distB="0" distL="0" distR="0" wp14:anchorId="4BE96194" wp14:editId="53515803">
                  <wp:extent cx="2242956" cy="2160000"/>
                  <wp:effectExtent l="19050" t="0" r="4944"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42956" cy="2160000"/>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415" w:name="_Ref48771270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8</w:t>
            </w:r>
            <w:r w:rsidR="00D06246" w:rsidRPr="002A6673">
              <w:fldChar w:fldCharType="end"/>
            </w:r>
            <w:bookmarkEnd w:id="415"/>
            <w:r w:rsidR="001233C8" w:rsidRPr="002A6673">
              <w:rPr>
                <w:rFonts w:eastAsia="Calibri"/>
                <w:sz w:val="24"/>
                <w:szCs w:val="24"/>
                <w:lang w:eastAsia="en-US"/>
              </w:rPr>
              <w:t xml:space="preserve"> </w:t>
            </w:r>
            <w:r w:rsidR="00766435" w:rsidRPr="002A6673">
              <w:rPr>
                <w:rFonts w:eastAsia="Calibri"/>
                <w:sz w:val="24"/>
                <w:szCs w:val="24"/>
                <w:lang w:eastAsia="en-US"/>
              </w:rPr>
              <w:t xml:space="preserve"> </w:t>
            </w:r>
            <w:r w:rsidR="001233C8" w:rsidRPr="002A6673">
              <w:rPr>
                <w:i/>
              </w:rPr>
              <w:t>A</w:t>
            </w:r>
            <w:r w:rsidR="001233C8" w:rsidRPr="002A6673">
              <w:rPr>
                <w:vertAlign w:val="subscript"/>
              </w:rPr>
              <w:t>N</w:t>
            </w:r>
            <w:r w:rsidR="001233C8" w:rsidRPr="002A6673">
              <w:rPr>
                <w:i/>
              </w:rPr>
              <w:t>(x</w:t>
            </w:r>
            <w:r w:rsidR="001233C8" w:rsidRPr="002A6673">
              <w:rPr>
                <w:sz w:val="18"/>
                <w:vertAlign w:val="subscript"/>
              </w:rPr>
              <w:t>F</w:t>
            </w:r>
            <w:r w:rsidR="001233C8" w:rsidRPr="002A6673">
              <w:rPr>
                <w:i/>
              </w:rPr>
              <w:t>)</w:t>
            </w:r>
            <w:r w:rsidR="001233C8" w:rsidRPr="002A6673">
              <w:t xml:space="preserve"> для реакции</w:t>
            </w:r>
            <w:r w:rsidR="001233C8" w:rsidRPr="002A6673">
              <w:rPr>
                <w:rFonts w:eastAsia="Calibri"/>
                <w:sz w:val="24"/>
                <w:szCs w:val="24"/>
                <w:lang w:eastAsia="en-US"/>
              </w:rPr>
              <w:t xml:space="preserve"> </w:t>
            </w:r>
            <w:r w:rsidR="001233C8" w:rsidRPr="002A6673">
              <w:rPr>
                <w:i/>
              </w:rPr>
              <w:t>p</w:t>
            </w:r>
            <w:r w:rsidR="001233C8" w:rsidRPr="002A6673">
              <w:rPr>
                <w:i/>
                <w:vertAlign w:val="superscript"/>
              </w:rPr>
              <w:t>↑</w:t>
            </w:r>
            <w:r w:rsidR="001233C8" w:rsidRPr="002A6673">
              <w:rPr>
                <w:i/>
              </w:rPr>
              <w:t xml:space="preserve">p(A)→ </w:t>
            </w:r>
            <w:r w:rsidR="000328BD" w:rsidRPr="002A6673">
              <w:rPr>
                <w:i/>
              </w:rPr>
              <w:t>π</w:t>
            </w:r>
            <w:r w:rsidR="000328BD" w:rsidRPr="002A6673">
              <w:rPr>
                <w:rFonts w:ascii="Cambria Math" w:hAnsi="Cambria Math" w:cs="Cambria Math"/>
                <w:i/>
              </w:rPr>
              <w:t>⁺</w:t>
            </w:r>
            <w:r w:rsidR="001233C8" w:rsidRPr="002A6673">
              <w:rPr>
                <w:i/>
              </w:rPr>
              <w:t>+X</w:t>
            </w:r>
          </w:p>
        </w:tc>
        <w:tc>
          <w:tcPr>
            <w:tcW w:w="4122" w:type="dxa"/>
          </w:tcPr>
          <w:p w:rsidR="001233C8" w:rsidRPr="002A6673" w:rsidRDefault="001233C8" w:rsidP="007F0564">
            <w:pPr>
              <w:pStyle w:val="affa"/>
              <w:rPr>
                <w:noProof w:val="0"/>
              </w:rPr>
            </w:pPr>
            <w:r w:rsidRPr="002A6673">
              <w:rPr>
                <w:rFonts w:eastAsia="Calibri"/>
              </w:rPr>
              <w:drawing>
                <wp:inline distT="0" distB="0" distL="0" distR="0" wp14:anchorId="72AA3E7B" wp14:editId="082BFB42">
                  <wp:extent cx="2208454" cy="2160000"/>
                  <wp:effectExtent l="19050" t="0" r="1346"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208454" cy="2160000"/>
                          </a:xfrm>
                          <a:prstGeom prst="rect">
                            <a:avLst/>
                          </a:prstGeom>
                          <a:noFill/>
                        </pic:spPr>
                      </pic:pic>
                    </a:graphicData>
                  </a:graphic>
                </wp:inline>
              </w:drawing>
            </w:r>
          </w:p>
          <w:p w:rsidR="001233C8" w:rsidRPr="002A6673" w:rsidRDefault="00545B93" w:rsidP="007F0564">
            <w:pPr>
              <w:pStyle w:val="aff7"/>
              <w:rPr>
                <w:rFonts w:eastAsia="Calibri"/>
                <w:lang w:eastAsia="en-US"/>
              </w:rPr>
            </w:pPr>
            <w:bookmarkStart w:id="416" w:name="_Ref487712714"/>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5</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9</w:t>
            </w:r>
            <w:r w:rsidR="00D06246" w:rsidRPr="002A6673">
              <w:fldChar w:fldCharType="end"/>
            </w:r>
            <w:bookmarkEnd w:id="416"/>
            <w:r w:rsidR="001233C8" w:rsidRPr="002A6673">
              <w:rPr>
                <w:rFonts w:eastAsia="Calibri"/>
                <w:sz w:val="24"/>
                <w:szCs w:val="24"/>
                <w:lang w:eastAsia="en-US"/>
              </w:rPr>
              <w:t xml:space="preserve"> </w:t>
            </w:r>
            <w:r w:rsidR="00766435" w:rsidRPr="002A6673">
              <w:rPr>
                <w:rFonts w:eastAsia="Calibri"/>
                <w:sz w:val="24"/>
                <w:szCs w:val="24"/>
                <w:lang w:eastAsia="en-US"/>
              </w:rPr>
              <w:t xml:space="preserve"> </w:t>
            </w:r>
            <w:r w:rsidR="001233C8" w:rsidRPr="002A6673">
              <w:rPr>
                <w:i/>
              </w:rPr>
              <w:t>A</w:t>
            </w:r>
            <w:r w:rsidR="001233C8" w:rsidRPr="002A6673">
              <w:rPr>
                <w:vertAlign w:val="subscript"/>
              </w:rPr>
              <w:t>N</w:t>
            </w:r>
            <w:r w:rsidR="001233C8" w:rsidRPr="002A6673">
              <w:rPr>
                <w:i/>
              </w:rPr>
              <w:t>(x</w:t>
            </w:r>
            <w:r w:rsidR="001233C8" w:rsidRPr="002A6673">
              <w:rPr>
                <w:sz w:val="18"/>
                <w:vertAlign w:val="subscript"/>
              </w:rPr>
              <w:t>F</w:t>
            </w:r>
            <w:r w:rsidR="001233C8" w:rsidRPr="002A6673">
              <w:rPr>
                <w:i/>
              </w:rPr>
              <w:t>)</w:t>
            </w:r>
            <w:r w:rsidR="001233C8" w:rsidRPr="002A6673">
              <w:t xml:space="preserve">для реакции </w:t>
            </w:r>
            <w:r w:rsidR="001233C8" w:rsidRPr="002A6673">
              <w:rPr>
                <w:i/>
              </w:rPr>
              <w:t>p</w:t>
            </w:r>
            <w:r w:rsidR="001233C8" w:rsidRPr="002A6673">
              <w:rPr>
                <w:i/>
                <w:vertAlign w:val="superscript"/>
              </w:rPr>
              <w:t>↑</w:t>
            </w:r>
            <w:r w:rsidR="001233C8" w:rsidRPr="002A6673">
              <w:rPr>
                <w:i/>
              </w:rPr>
              <w:t xml:space="preserve">p(A)→ </w:t>
            </w:r>
            <w:r w:rsidR="000328BD" w:rsidRPr="002A6673">
              <w:rPr>
                <w:i/>
              </w:rPr>
              <w:t>π</w:t>
            </w:r>
            <w:r w:rsidR="000328BD" w:rsidRPr="002A6673">
              <w:rPr>
                <w:rFonts w:ascii="Cambria Math" w:hAnsi="Cambria Math" w:cs="Cambria Math"/>
                <w:i/>
              </w:rPr>
              <w:t>⁻</w:t>
            </w:r>
            <w:r w:rsidR="001233C8" w:rsidRPr="002A6673">
              <w:rPr>
                <w:i/>
              </w:rPr>
              <w:t>+X</w:t>
            </w:r>
          </w:p>
        </w:tc>
      </w:tr>
    </w:tbl>
    <w:p w:rsidR="001233C8" w:rsidRPr="002A6673" w:rsidRDefault="001233C8" w:rsidP="0045649D">
      <w:pPr>
        <w:pStyle w:val="2"/>
      </w:pPr>
      <w:bookmarkStart w:id="417" w:name="_Toc26282805"/>
      <w:bookmarkStart w:id="418" w:name="_Toc29983164"/>
      <w:r w:rsidRPr="002A6673">
        <w:t>Резюме</w:t>
      </w:r>
      <w:r w:rsidR="00D1407E" w:rsidRPr="002A6673">
        <w:t xml:space="preserve"> и</w:t>
      </w:r>
      <w:r w:rsidR="00FA577C" w:rsidRPr="002A6673">
        <w:t xml:space="preserve"> </w:t>
      </w:r>
      <w:r w:rsidRPr="002A6673">
        <w:t>перспективы</w:t>
      </w:r>
      <w:bookmarkEnd w:id="417"/>
      <w:bookmarkEnd w:id="418"/>
    </w:p>
    <w:p w:rsidR="001C7554" w:rsidRPr="002A6673" w:rsidRDefault="001233C8" w:rsidP="00033998">
      <w:pPr>
        <w:pStyle w:val="ac"/>
        <w:rPr>
          <w:rFonts w:eastAsia="Calibri"/>
          <w:lang w:eastAsia="en-US"/>
        </w:rPr>
      </w:pPr>
      <w:r w:rsidRPr="002A6673">
        <w:rPr>
          <w:rFonts w:eastAsia="Calibri"/>
          <w:lang w:eastAsia="en-US"/>
        </w:rPr>
        <w:t>Многообразие поляризационных данных</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моделей, предложенных для их объяс</w:t>
      </w:r>
      <w:r w:rsidR="009E518E" w:rsidRPr="002A6673">
        <w:rPr>
          <w:rFonts w:eastAsia="Calibri"/>
          <w:lang w:eastAsia="en-US"/>
        </w:rPr>
        <w:softHyphen/>
      </w:r>
      <w:r w:rsidRPr="002A6673">
        <w:rPr>
          <w:rFonts w:eastAsia="Calibri"/>
          <w:lang w:eastAsia="en-US"/>
        </w:rPr>
        <w:t>нения, требует проведения прецизионных систематических исследований большого числа процессо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2A6673">
        <w:rPr>
          <w:rFonts w:eastAsia="Calibri"/>
          <w:lang w:eastAsia="en-US"/>
        </w:rPr>
        <w:t xml:space="preserve"> В</w:t>
      </w:r>
      <w:r w:rsidR="00FA577C" w:rsidRPr="002A6673">
        <w:rPr>
          <w:rFonts w:eastAsia="Calibri"/>
          <w:lang w:eastAsia="en-US"/>
        </w:rPr>
        <w:t xml:space="preserve"> </w:t>
      </w:r>
      <w:r w:rsidR="00D3569C" w:rsidRPr="002A6673">
        <w:t>данном</w:t>
      </w:r>
      <w:r w:rsidR="00483437" w:rsidRPr="002A6673">
        <w:t xml:space="preserve"> </w:t>
      </w:r>
      <w:r w:rsidR="00D3569C" w:rsidRPr="002A6673">
        <w:t>разделе</w:t>
      </w:r>
      <w:r w:rsidR="00483437" w:rsidRPr="002A6673">
        <w:t xml:space="preserve"> </w:t>
      </w:r>
      <w:r w:rsidR="00D3569C" w:rsidRPr="002A6673">
        <w:t>были</w:t>
      </w:r>
      <w:r w:rsidR="00483437" w:rsidRPr="002A6673">
        <w:t xml:space="preserve"> </w:t>
      </w:r>
      <w:r w:rsidR="00D3569C" w:rsidRPr="002A6673">
        <w:t>перечислены только некото</w:t>
      </w:r>
      <w:r w:rsidR="009E518E" w:rsidRPr="002A6673">
        <w:softHyphen/>
      </w:r>
      <w:r w:rsidR="00D3569C" w:rsidRPr="002A6673">
        <w:t>рые из существующих моделей. Ряд моделей, например, Лундская, остались вне рамок описаний.</w:t>
      </w:r>
      <w:r w:rsidRPr="002A6673">
        <w:rPr>
          <w:rFonts w:eastAsia="Calibri"/>
          <w:lang w:eastAsia="en-US"/>
        </w:rPr>
        <w:t xml:space="preserve"> Следует подчеркнуть, что большинство моделей</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ограниченной кинематической области</w:t>
      </w:r>
      <w:r w:rsidR="001C7554" w:rsidRPr="002A6673">
        <w:rPr>
          <w:rFonts w:eastAsia="Calibri"/>
          <w:lang w:eastAsia="en-US"/>
        </w:rPr>
        <w:t>.</w:t>
      </w:r>
    </w:p>
    <w:p w:rsidR="001C7554" w:rsidRPr="002A6673" w:rsidRDefault="001233C8" w:rsidP="00033998">
      <w:pPr>
        <w:pStyle w:val="ac"/>
        <w:rPr>
          <w:rFonts w:eastAsia="Calibri"/>
          <w:lang w:eastAsia="en-US"/>
        </w:rPr>
      </w:pPr>
      <w:r w:rsidRPr="002A6673">
        <w:rPr>
          <w:rFonts w:eastAsia="Calibri"/>
          <w:lang w:eastAsia="en-US"/>
        </w:rPr>
        <w:t>Важным моментом</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точки зрения существующих экспериментальных данных является ограничен</w:t>
      </w:r>
      <w:r w:rsidR="00003220" w:rsidRPr="002A6673">
        <w:rPr>
          <w:rFonts w:eastAsia="Calibri"/>
          <w:lang w:eastAsia="en-US"/>
        </w:rPr>
        <w:t>ность</w:t>
      </w:r>
      <w:r w:rsidRPr="002A6673">
        <w:rPr>
          <w:rFonts w:eastAsia="Calibri"/>
          <w:lang w:eastAsia="en-US"/>
        </w:rPr>
        <w:t xml:space="preserve"> набора существующих данных, прежде всего по сорту вторичных частиц</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по кинематической области.</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большинстве экспериментов измерения проводились</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узком телесном угле, что</w:t>
      </w:r>
      <w:r w:rsidR="00AA7C51" w:rsidRPr="002A6673">
        <w:rPr>
          <w:rFonts w:eastAsia="Calibri"/>
          <w:lang w:eastAsia="en-US"/>
        </w:rPr>
        <w:t xml:space="preserve"> не</w:t>
      </w:r>
      <w:r w:rsidR="00FA577C" w:rsidRPr="002A6673">
        <w:rPr>
          <w:rFonts w:eastAsia="Calibri"/>
          <w:lang w:eastAsia="en-US"/>
        </w:rPr>
        <w:t xml:space="preserve"> </w:t>
      </w:r>
      <w:r w:rsidRPr="002A6673">
        <w:rPr>
          <w:rFonts w:eastAsia="Calibri"/>
          <w:lang w:eastAsia="en-US"/>
        </w:rPr>
        <w:t xml:space="preserve">позволяет провести разделение </w:t>
      </w:r>
      <w:r w:rsidR="00302766" w:rsidRPr="002A6673">
        <w:rPr>
          <w:rFonts w:eastAsia="Calibri"/>
          <w:lang w:eastAsia="en-US"/>
        </w:rPr>
        <w:t>зависимости эффекта от трех кинематических переменных (</w:t>
      </w:r>
      <w:r w:rsidR="00302766" w:rsidRPr="002A6673">
        <w:rPr>
          <w:rFonts w:eastAsia="Calibri"/>
          <w:i/>
          <w:lang w:eastAsia="en-US"/>
        </w:rPr>
        <w:t>p</w:t>
      </w:r>
      <w:r w:rsidR="00302766" w:rsidRPr="002A6673">
        <w:rPr>
          <w:rFonts w:eastAsia="Calibri"/>
          <w:sz w:val="22"/>
          <w:vertAlign w:val="subscript"/>
          <w:lang w:eastAsia="en-US"/>
        </w:rPr>
        <w:t>T</w:t>
      </w:r>
      <w:r w:rsidR="00302766" w:rsidRPr="002A6673">
        <w:rPr>
          <w:rFonts w:eastAsia="Calibri"/>
          <w:lang w:eastAsia="en-US"/>
        </w:rPr>
        <w:t xml:space="preserve">, </w:t>
      </w:r>
      <w:r w:rsidR="00302766" w:rsidRPr="002A6673">
        <w:rPr>
          <w:rFonts w:eastAsia="Calibri"/>
          <w:i/>
          <w:lang w:eastAsia="en-US"/>
        </w:rPr>
        <w:t>x</w:t>
      </w:r>
      <w:r w:rsidR="00302766" w:rsidRPr="002A6673">
        <w:rPr>
          <w:rFonts w:eastAsia="Calibri"/>
          <w:sz w:val="22"/>
          <w:vertAlign w:val="subscript"/>
          <w:lang w:eastAsia="en-US"/>
        </w:rPr>
        <w:t>F</w:t>
      </w:r>
      <w:r w:rsidR="00302766" w:rsidRPr="002A6673">
        <w:rPr>
          <w:rFonts w:eastAsia="Calibri"/>
          <w:lang w:eastAsia="en-US"/>
        </w:rPr>
        <w:t>, √</w:t>
      </w:r>
      <w:r w:rsidR="00302766" w:rsidRPr="002A6673">
        <w:rPr>
          <w:rFonts w:eastAsia="Calibri"/>
          <w:i/>
          <w:lang w:eastAsia="en-US"/>
        </w:rPr>
        <w:t>s</w:t>
      </w:r>
      <w:r w:rsidR="00302766" w:rsidRPr="002A6673">
        <w:rPr>
          <w:rFonts w:eastAsia="Calibri"/>
          <w:lang w:eastAsia="en-US"/>
        </w:rPr>
        <w:t>)</w:t>
      </w:r>
      <w:r w:rsidR="001C7554" w:rsidRPr="002A6673">
        <w:rPr>
          <w:rFonts w:eastAsia="Calibri"/>
          <w:lang w:eastAsia="en-US"/>
        </w:rPr>
        <w:t>.</w:t>
      </w:r>
    </w:p>
    <w:p w:rsidR="006002DA" w:rsidRPr="002A6673" w:rsidRDefault="001233C8" w:rsidP="007A039D">
      <w:pPr>
        <w:pStyle w:val="ac"/>
        <w:rPr>
          <w:rFonts w:eastAsia="Calibri"/>
          <w:lang w:eastAsia="en-US"/>
        </w:rPr>
      </w:pPr>
      <w:r w:rsidRPr="002A6673">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2A6673">
        <w:rPr>
          <w:rFonts w:eastAsia="Calibri"/>
          <w:lang w:eastAsia="en-US"/>
        </w:rPr>
        <w:t xml:space="preserve"> и</w:t>
      </w:r>
      <w:r w:rsidR="00FA577C" w:rsidRPr="002A6673">
        <w:rPr>
          <w:rFonts w:eastAsia="Calibri"/>
          <w:lang w:eastAsia="en-US"/>
        </w:rPr>
        <w:t xml:space="preserve"> </w:t>
      </w:r>
      <w:r w:rsidR="00D1407E" w:rsidRPr="002A6673">
        <w:rPr>
          <w:rFonts w:eastAsia="Calibri"/>
          <w:lang w:eastAsia="en-US"/>
        </w:rPr>
        <w:t>в</w:t>
      </w:r>
      <w:r w:rsidR="00FA577C" w:rsidRPr="002A6673">
        <w:rPr>
          <w:rFonts w:eastAsia="Calibri"/>
          <w:lang w:eastAsia="en-US"/>
        </w:rPr>
        <w:t xml:space="preserve"> </w:t>
      </w:r>
      <w:r w:rsidRPr="002A6673">
        <w:rPr>
          <w:rFonts w:eastAsia="Calibri"/>
          <w:lang w:eastAsia="en-US"/>
        </w:rPr>
        <w:t>одинаковых условиях набора для максимально большого класса реакций</w:t>
      </w:r>
      <w:r w:rsidR="00D1407E" w:rsidRPr="002A6673">
        <w:rPr>
          <w:rFonts w:eastAsia="Calibri"/>
          <w:lang w:eastAsia="en-US"/>
        </w:rPr>
        <w:t xml:space="preserve"> и</w:t>
      </w:r>
      <w:r w:rsidR="00FA577C" w:rsidRPr="002A6673">
        <w:rPr>
          <w:rFonts w:eastAsia="Calibri"/>
          <w:lang w:eastAsia="en-US"/>
        </w:rPr>
        <w:t xml:space="preserve"> </w:t>
      </w:r>
      <w:r w:rsidR="00D1407E" w:rsidRPr="002A6673">
        <w:rPr>
          <w:rFonts w:eastAsia="Calibri"/>
          <w:lang w:eastAsia="en-US"/>
        </w:rPr>
        <w:t>в</w:t>
      </w:r>
      <w:r w:rsidR="00FA577C" w:rsidRPr="002A6673">
        <w:rPr>
          <w:rFonts w:eastAsia="Calibri"/>
          <w:lang w:eastAsia="en-US"/>
        </w:rPr>
        <w:t xml:space="preserve"> </w:t>
      </w:r>
      <w:r w:rsidRPr="002A6673">
        <w:rPr>
          <w:rFonts w:eastAsia="Calibri"/>
          <w:lang w:eastAsia="en-US"/>
        </w:rPr>
        <w:t>широком кинематич</w:t>
      </w:r>
      <w:r w:rsidR="006002DA" w:rsidRPr="002A6673">
        <w:rPr>
          <w:rFonts w:eastAsia="Calibri"/>
          <w:lang w:eastAsia="en-US"/>
        </w:rPr>
        <w:t>еском диапазоне</w:t>
      </w:r>
      <w:r w:rsidR="001C7554" w:rsidRPr="002A6673">
        <w:rPr>
          <w:rFonts w:eastAsia="Calibri"/>
          <w:lang w:eastAsia="en-US"/>
        </w:rPr>
        <w:t>.</w:t>
      </w:r>
      <w:bookmarkStart w:id="419" w:name="_Ref488148816"/>
    </w:p>
    <w:p w:rsidR="00E80A46" w:rsidRPr="002A6673" w:rsidRDefault="00CC405B" w:rsidP="0045649D">
      <w:pPr>
        <w:pStyle w:val="1"/>
        <w:spacing w:before="0"/>
      </w:pPr>
      <w:bookmarkStart w:id="420" w:name="_Toc26282806"/>
      <w:bookmarkStart w:id="421" w:name="_Toc29983165"/>
      <w:r w:rsidRPr="002A6673">
        <w:lastRenderedPageBreak/>
        <w:t>Приложение Б</w:t>
      </w:r>
      <w:r w:rsidR="00A03A20" w:rsidRPr="002A6673">
        <w:t xml:space="preserve">. </w:t>
      </w:r>
      <w:r w:rsidR="00C06DE5" w:rsidRPr="002A6673">
        <w:t>Результаты моделирования</w:t>
      </w:r>
      <w:bookmarkEnd w:id="419"/>
      <w:bookmarkEnd w:id="420"/>
      <w:bookmarkEnd w:id="421"/>
    </w:p>
    <w:p w:rsidR="001C7554" w:rsidRPr="002A6673" w:rsidRDefault="00463886" w:rsidP="00033998">
      <w:pPr>
        <w:pStyle w:val="ac"/>
      </w:pPr>
      <w:r w:rsidRPr="002A6673">
        <w:t>В данном Прило</w:t>
      </w:r>
      <w:r w:rsidR="00C06DE5" w:rsidRPr="002A6673">
        <w:t>жении приведены некоторые дополнительные результаты модели</w:t>
      </w:r>
      <w:r w:rsidR="009E518E" w:rsidRPr="002A6673">
        <w:softHyphen/>
      </w:r>
      <w:r w:rsidR="00C06DE5" w:rsidRPr="002A6673">
        <w:t xml:space="preserve">рования физических процессов. </w:t>
      </w:r>
      <w:r w:rsidR="00302766" w:rsidRPr="002A6673">
        <w:t>Следует отметить, то приведенные результаты получены методом «быстрого» Монте-Карло, то есть без реального описания детекторов</w:t>
      </w:r>
      <w:r w:rsidR="00D1407E" w:rsidRPr="002A6673">
        <w:t xml:space="preserve"> и </w:t>
      </w:r>
      <w:r w:rsidR="00302766" w:rsidRPr="002A6673">
        <w:t>без использования полного Монте-</w:t>
      </w:r>
      <w:r w:rsidR="00890C3A" w:rsidRPr="002A6673">
        <w:t>Карло</w:t>
      </w:r>
      <w:r w:rsidR="00D1407E" w:rsidRPr="002A6673">
        <w:t xml:space="preserve"> с</w:t>
      </w:r>
      <w:r w:rsidR="00FA577C" w:rsidRPr="002A6673">
        <w:t xml:space="preserve"> </w:t>
      </w:r>
      <w:r w:rsidR="00890C3A" w:rsidRPr="002A6673">
        <w:t>использованием GEANT</w:t>
      </w:r>
      <w:r w:rsidR="00D1407E" w:rsidRPr="002A6673">
        <w:t xml:space="preserve"> и</w:t>
      </w:r>
      <w:r w:rsidR="00FA577C" w:rsidRPr="002A6673">
        <w:t xml:space="preserve"> </w:t>
      </w:r>
      <w:r w:rsidR="00890C3A" w:rsidRPr="002A6673">
        <w:t>настроенных</w:t>
      </w:r>
      <w:r w:rsidR="00D1407E" w:rsidRPr="002A6673">
        <w:t xml:space="preserve"> в</w:t>
      </w:r>
      <w:r w:rsidR="00FA577C" w:rsidRPr="002A6673">
        <w:t xml:space="preserve"> </w:t>
      </w:r>
      <w:r w:rsidR="00890C3A" w:rsidRPr="002A6673">
        <w:t>среде СПАСЧАРМ-рут алгоритмов реконструкции.</w:t>
      </w:r>
      <w:r w:rsidR="00D1407E" w:rsidRPr="002A6673">
        <w:t xml:space="preserve"> В</w:t>
      </w:r>
      <w:r w:rsidR="00FA577C" w:rsidRPr="002A6673">
        <w:t xml:space="preserve"> </w:t>
      </w:r>
      <w:r w:rsidR="00890C3A" w:rsidRPr="002A6673">
        <w:t>настоящее время начато полное</w:t>
      </w:r>
      <w:r w:rsidR="00483437" w:rsidRPr="002A6673">
        <w:t xml:space="preserve"> </w:t>
      </w:r>
      <w:r w:rsidR="00890C3A" w:rsidRPr="002A6673">
        <w:t>реальное моделирование для эксперимента на канале 14</w:t>
      </w:r>
      <w:r w:rsidR="001C7554" w:rsidRPr="002A6673">
        <w:t>.</w:t>
      </w:r>
    </w:p>
    <w:p w:rsidR="006136DB" w:rsidRPr="002A6673" w:rsidRDefault="006136DB" w:rsidP="00FB1D59">
      <w:pPr>
        <w:pStyle w:val="2"/>
      </w:pPr>
      <w:bookmarkStart w:id="422" w:name="_Toc26282807"/>
      <w:bookmarkStart w:id="423" w:name="_Toc29983166"/>
      <w:r w:rsidRPr="002A6673">
        <w:t>М</w:t>
      </w:r>
      <w:r w:rsidR="00C06DE5" w:rsidRPr="002A6673">
        <w:t>оделирование для пучка антипротонов</w:t>
      </w:r>
      <w:bookmarkEnd w:id="422"/>
      <w:bookmarkEnd w:id="423"/>
    </w:p>
    <w:p w:rsidR="001C7554" w:rsidRPr="002A6673" w:rsidRDefault="006136DB" w:rsidP="00033998">
      <w:pPr>
        <w:pStyle w:val="ac"/>
        <w:rPr>
          <w:rFonts w:eastAsia="Calibri"/>
          <w:i/>
          <w:lang w:eastAsia="en-US"/>
        </w:rPr>
      </w:pPr>
      <w:r w:rsidRPr="002A6673">
        <w:rPr>
          <w:rFonts w:eastAsia="Calibri"/>
          <w:lang w:eastAsia="en-US"/>
        </w:rPr>
        <w:t xml:space="preserve">На </w:t>
      </w:r>
      <w:r w:rsidR="00D06246" w:rsidRPr="002A6673">
        <w:fldChar w:fldCharType="begin"/>
      </w:r>
      <w:r w:rsidR="001C7276" w:rsidRPr="002A6673">
        <w:instrText xml:space="preserve"> REF _Ref488238820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1</w:t>
      </w:r>
      <w:r w:rsidR="00D06246" w:rsidRPr="002A6673">
        <w:fldChar w:fldCharType="end"/>
      </w:r>
      <w:r w:rsidR="00483437" w:rsidRPr="002A6673">
        <w:rPr>
          <w:rFonts w:eastAsia="Calibri"/>
          <w:lang w:eastAsia="en-US"/>
        </w:rPr>
        <w:t xml:space="preserve"> </w:t>
      </w:r>
      <w:r w:rsidRPr="002A6673">
        <w:rPr>
          <w:rFonts w:eastAsia="Calibri"/>
          <w:lang w:eastAsia="en-US"/>
        </w:rPr>
        <w:t xml:space="preserve">показаны массовые спектры для четырех реакций типа </w:t>
      </w:r>
      <w:r w:rsidRPr="002A6673">
        <w:rPr>
          <w:rFonts w:eastAsia="Calibri"/>
          <w:i/>
          <w:lang w:eastAsia="en-US"/>
        </w:rPr>
        <w:t>p̃p→h+</w:t>
      </w:r>
      <w:r w:rsidR="00CF5ACE" w:rsidRPr="002A6673">
        <w:rPr>
          <w:rFonts w:eastAsia="Calibri"/>
          <w:i/>
          <w:lang w:eastAsia="en-US"/>
        </w:rPr>
        <w:t>X</w:t>
      </w:r>
      <w:r w:rsidRPr="002A6673">
        <w:rPr>
          <w:rFonts w:eastAsia="Calibri"/>
          <w:lang w:eastAsia="en-US"/>
        </w:rPr>
        <w:t>: где</w:t>
      </w:r>
      <w:r w:rsidR="00483437" w:rsidRPr="002A6673">
        <w:rPr>
          <w:rFonts w:eastAsia="Calibri"/>
          <w:lang w:eastAsia="en-US"/>
        </w:rPr>
        <w:t xml:space="preserve"> </w:t>
      </w:r>
      <w:r w:rsidRPr="002A6673">
        <w:rPr>
          <w:rFonts w:eastAsia="Calibri"/>
          <w:i/>
          <w:lang w:eastAsia="en-US"/>
        </w:rPr>
        <w:t>h</w:t>
      </w:r>
      <w:r w:rsidR="001773F4" w:rsidRPr="002A6673">
        <w:rPr>
          <w:rFonts w:eastAsia="Calibri"/>
          <w:i/>
          <w:lang w:val="en-US" w:eastAsia="en-US"/>
        </w:rPr>
        <w:t> </w:t>
      </w:r>
      <w:r w:rsidRPr="002A6673">
        <w:rPr>
          <w:rFonts w:eastAsia="Calibri"/>
          <w:i/>
          <w:lang w:eastAsia="en-US"/>
        </w:rPr>
        <w:t>=</w:t>
      </w:r>
      <w:r w:rsidR="001773F4" w:rsidRPr="002A6673">
        <w:rPr>
          <w:rFonts w:eastAsia="Calibri"/>
          <w:i/>
          <w:lang w:val="en-US" w:eastAsia="en-US"/>
        </w:rPr>
        <w:t> </w:t>
      </w:r>
      <w:r w:rsidRPr="002A6673">
        <w:rPr>
          <w:rFonts w:eastAsia="Calibri"/>
          <w:i/>
          <w:lang w:eastAsia="en-US"/>
        </w:rPr>
        <w:t xml:space="preserve">Λ̃→ p̃ </w:t>
      </w:r>
      <w:r w:rsidR="000328BD" w:rsidRPr="002A6673">
        <w:rPr>
          <w:rFonts w:eastAsia="Calibri"/>
          <w:i/>
          <w:lang w:eastAsia="en-US"/>
        </w:rPr>
        <w:t>π</w:t>
      </w:r>
      <w:r w:rsidR="000328BD" w:rsidRPr="002A6673">
        <w:rPr>
          <w:rFonts w:ascii="Cambria Math" w:eastAsia="Calibri" w:hAnsi="Cambria Math" w:cs="Cambria Math"/>
          <w:i/>
          <w:lang w:eastAsia="en-US"/>
        </w:rPr>
        <w:t>⁺</w:t>
      </w:r>
      <w:r w:rsidR="00483437" w:rsidRPr="002A6673">
        <w:rPr>
          <w:rFonts w:eastAsia="Calibri"/>
          <w:i/>
          <w:lang w:eastAsia="en-US"/>
        </w:rPr>
        <w:t xml:space="preserve"> </w:t>
      </w:r>
      <w:r w:rsidRPr="002A6673">
        <w:rPr>
          <w:rFonts w:eastAsia="Calibri"/>
          <w:i/>
          <w:lang w:eastAsia="en-US"/>
        </w:rPr>
        <w:t>(a);</w:t>
      </w:r>
      <w:r w:rsidR="00483437" w:rsidRPr="002A6673">
        <w:rPr>
          <w:rFonts w:eastAsia="Calibri"/>
          <w:i/>
          <w:lang w:eastAsia="en-US"/>
        </w:rPr>
        <w:t xml:space="preserve"> </w:t>
      </w:r>
      <w:r w:rsidRPr="002A6673">
        <w:rPr>
          <w:rFonts w:eastAsia="Calibri"/>
          <w:i/>
          <w:lang w:eastAsia="en-US"/>
        </w:rPr>
        <w:t>h</w:t>
      </w:r>
      <w:r w:rsidR="001773F4" w:rsidRPr="002A6673">
        <w:rPr>
          <w:rFonts w:eastAsia="Calibri"/>
          <w:i/>
          <w:lang w:val="en-US" w:eastAsia="en-US"/>
        </w:rPr>
        <w:t> </w:t>
      </w:r>
      <w:r w:rsidRPr="002A6673">
        <w:rPr>
          <w:rFonts w:eastAsia="Calibri"/>
          <w:i/>
          <w:lang w:eastAsia="en-US"/>
        </w:rPr>
        <w:t>=</w:t>
      </w:r>
      <w:r w:rsidR="001773F4" w:rsidRPr="002A6673">
        <w:rPr>
          <w:rFonts w:eastAsia="Calibri"/>
          <w:i/>
          <w:lang w:val="en-US" w:eastAsia="en-US"/>
        </w:rPr>
        <w:t> </w:t>
      </w:r>
      <w:r w:rsidRPr="002A6673">
        <w:rPr>
          <w:rFonts w:eastAsia="Calibri"/>
          <w:i/>
          <w:lang w:eastAsia="en-US"/>
        </w:rPr>
        <w:t xml:space="preserve">Λ̃→ ñ </w:t>
      </w:r>
      <w:r w:rsidR="00FD4444" w:rsidRPr="002A6673">
        <w:rPr>
          <w:rFonts w:eastAsia="Calibri"/>
          <w:i/>
          <w:lang w:eastAsia="en-US"/>
        </w:rPr>
        <w:t>π</w:t>
      </w:r>
      <w:r w:rsidR="00FD4444" w:rsidRPr="002A6673">
        <w:rPr>
          <w:rFonts w:ascii="Cambria Math" w:eastAsia="Calibri" w:hAnsi="Cambria Math" w:cs="Cambria Math"/>
          <w:i/>
          <w:lang w:eastAsia="en-US"/>
        </w:rPr>
        <w:t>⁰</w:t>
      </w:r>
      <w:r w:rsidRPr="002A6673">
        <w:rPr>
          <w:rFonts w:eastAsia="Calibri"/>
          <w:i/>
          <w:lang w:eastAsia="en-US"/>
        </w:rPr>
        <w:t xml:space="preserve"> (b);</w:t>
      </w:r>
      <w:r w:rsidR="00483437" w:rsidRPr="002A6673">
        <w:rPr>
          <w:rFonts w:eastAsia="Calibri"/>
          <w:i/>
          <w:lang w:eastAsia="en-US"/>
        </w:rPr>
        <w:t xml:space="preserve"> </w:t>
      </w:r>
      <w:r w:rsidRPr="002A6673">
        <w:rPr>
          <w:rFonts w:eastAsia="Calibri"/>
          <w:i/>
          <w:lang w:eastAsia="en-US"/>
        </w:rPr>
        <w:t>h</w:t>
      </w:r>
      <w:r w:rsidR="001773F4" w:rsidRPr="002A6673">
        <w:rPr>
          <w:rFonts w:eastAsia="Calibri"/>
          <w:i/>
          <w:lang w:val="en-US" w:eastAsia="en-US"/>
        </w:rPr>
        <w:t> </w:t>
      </w:r>
      <w:r w:rsidRPr="002A6673">
        <w:rPr>
          <w:rFonts w:eastAsia="Calibri"/>
          <w:i/>
          <w:lang w:eastAsia="en-US"/>
        </w:rPr>
        <w:t>=</w:t>
      </w:r>
      <w:r w:rsidR="001773F4" w:rsidRPr="002A6673">
        <w:rPr>
          <w:rFonts w:eastAsia="Calibri"/>
          <w:i/>
          <w:lang w:val="en-US" w:eastAsia="en-US"/>
        </w:rPr>
        <w:t> </w:t>
      </w:r>
      <w:r w:rsidRPr="002A6673">
        <w:rPr>
          <w:rFonts w:eastAsia="Calibri"/>
          <w:i/>
          <w:lang w:eastAsia="en-US"/>
        </w:rPr>
        <w:t>Δ̃</w:t>
      </w:r>
      <w:r w:rsidR="00D719F1" w:rsidRPr="002A6673">
        <w:rPr>
          <w:rFonts w:ascii="Cambria Math" w:eastAsia="Calibri" w:hAnsi="Cambria Math" w:cs="Cambria Math"/>
          <w:i/>
          <w:lang w:eastAsia="en-US"/>
        </w:rPr>
        <w:t>⁻⁻</w:t>
      </w:r>
      <w:r w:rsidRPr="002A6673">
        <w:rPr>
          <w:rFonts w:eastAsia="Calibri"/>
          <w:i/>
          <w:lang w:eastAsia="en-US"/>
        </w:rPr>
        <w:t>→ p̃ π</w:t>
      </w:r>
      <w:r w:rsidR="00D719F1" w:rsidRPr="002A6673">
        <w:rPr>
          <w:rFonts w:ascii="Cambria Math" w:eastAsia="Calibri" w:hAnsi="Cambria Math" w:cs="Cambria Math"/>
          <w:i/>
          <w:lang w:eastAsia="en-US"/>
        </w:rPr>
        <w:t>⁻</w:t>
      </w:r>
      <w:r w:rsidR="00D719F1" w:rsidRPr="002A6673">
        <w:rPr>
          <w:rFonts w:eastAsia="Calibri"/>
          <w:i/>
          <w:lang w:eastAsia="en-US"/>
        </w:rPr>
        <w:t xml:space="preserve"> </w:t>
      </w:r>
      <w:r w:rsidRPr="002A6673">
        <w:rPr>
          <w:rFonts w:eastAsia="Calibri"/>
          <w:i/>
          <w:lang w:eastAsia="en-US"/>
        </w:rPr>
        <w:t>(c);</w:t>
      </w:r>
      <w:r w:rsidR="00483437" w:rsidRPr="002A6673">
        <w:rPr>
          <w:rFonts w:eastAsia="Calibri"/>
          <w:i/>
          <w:lang w:eastAsia="en-US"/>
        </w:rPr>
        <w:t xml:space="preserve"> </w:t>
      </w:r>
      <w:r w:rsidRPr="002A6673">
        <w:rPr>
          <w:rFonts w:eastAsia="Calibri"/>
          <w:i/>
          <w:lang w:eastAsia="en-US"/>
        </w:rPr>
        <w:t>h</w:t>
      </w:r>
      <w:r w:rsidR="001773F4" w:rsidRPr="002A6673">
        <w:rPr>
          <w:rFonts w:eastAsia="Calibri"/>
          <w:i/>
          <w:lang w:val="en-US" w:eastAsia="en-US"/>
        </w:rPr>
        <w:t> </w:t>
      </w:r>
      <w:r w:rsidRPr="002A6673">
        <w:rPr>
          <w:rFonts w:eastAsia="Calibri"/>
          <w:i/>
          <w:lang w:eastAsia="en-US"/>
        </w:rPr>
        <w:t>=</w:t>
      </w:r>
      <w:r w:rsidR="001773F4" w:rsidRPr="002A6673">
        <w:rPr>
          <w:rFonts w:eastAsia="Calibri"/>
          <w:i/>
          <w:lang w:val="en-US" w:eastAsia="en-US"/>
        </w:rPr>
        <w:t> </w:t>
      </w:r>
      <w:r w:rsidRPr="002A6673">
        <w:rPr>
          <w:rFonts w:eastAsia="Calibri"/>
          <w:i/>
          <w:lang w:eastAsia="en-US"/>
        </w:rPr>
        <w:t>Ξ</w:t>
      </w:r>
      <w:r w:rsidR="00D719F1" w:rsidRPr="002A6673">
        <w:rPr>
          <w:rFonts w:ascii="Cambria Math" w:eastAsia="Calibri" w:hAnsi="Cambria Math" w:cs="Cambria Math"/>
          <w:i/>
          <w:lang w:eastAsia="en-US"/>
        </w:rPr>
        <w:t>⁻</w:t>
      </w:r>
      <w:r w:rsidRPr="002A6673">
        <w:rPr>
          <w:rFonts w:eastAsia="Calibri"/>
          <w:i/>
          <w:lang w:eastAsia="en-US"/>
        </w:rPr>
        <w:t>→ Λ π</w:t>
      </w:r>
      <w:r w:rsidR="00D719F1" w:rsidRPr="002A6673">
        <w:rPr>
          <w:rFonts w:ascii="Cambria Math" w:eastAsia="Calibri" w:hAnsi="Cambria Math" w:cs="Cambria Math"/>
          <w:i/>
          <w:lang w:eastAsia="en-US"/>
        </w:rPr>
        <w:t>⁻</w:t>
      </w:r>
      <w:r w:rsidR="00D719F1" w:rsidRPr="002A6673">
        <w:rPr>
          <w:rFonts w:eastAsia="Calibri"/>
          <w:i/>
          <w:lang w:eastAsia="en-US"/>
        </w:rPr>
        <w:t xml:space="preserve"> </w:t>
      </w:r>
      <w:r w:rsidRPr="002A6673">
        <w:rPr>
          <w:rFonts w:eastAsia="Calibri"/>
          <w:i/>
          <w:lang w:eastAsia="en-US"/>
        </w:rPr>
        <w:t>(d)</w:t>
      </w:r>
      <w:r w:rsidR="001C7554" w:rsidRPr="002A6673">
        <w:rPr>
          <w:rFonts w:eastAsia="Calibri"/>
          <w:i/>
          <w:lang w:eastAsia="en-US"/>
        </w:rPr>
        <w:t>.</w:t>
      </w:r>
    </w:p>
    <w:p w:rsidR="00C06DE5" w:rsidRPr="002A6673" w:rsidRDefault="001C6122" w:rsidP="007F0564">
      <w:pPr>
        <w:pStyle w:val="affa"/>
        <w:rPr>
          <w:rFonts w:eastAsia="Calibri"/>
          <w:noProof w:val="0"/>
          <w:lang w:eastAsia="en-US"/>
        </w:rPr>
      </w:pPr>
      <w:r w:rsidRPr="002A6673">
        <w:rPr>
          <w:rFonts w:eastAsia="Calibri"/>
        </w:rPr>
        <mc:AlternateContent>
          <mc:Choice Requires="wps">
            <w:drawing>
              <wp:anchor distT="0" distB="0" distL="114300" distR="114300" simplePos="0" relativeHeight="251708416" behindDoc="0" locked="0" layoutInCell="1" allowOverlap="1" wp14:anchorId="1A52CF26" wp14:editId="75E192CF">
                <wp:simplePos x="0" y="0"/>
                <wp:positionH relativeFrom="column">
                  <wp:posOffset>4000500</wp:posOffset>
                </wp:positionH>
                <wp:positionV relativeFrom="paragraph">
                  <wp:posOffset>2112645</wp:posOffset>
                </wp:positionV>
                <wp:extent cx="457200" cy="342900"/>
                <wp:effectExtent l="0" t="0" r="0" b="0"/>
                <wp:wrapNone/>
                <wp:docPr id="4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8" type="#_x0000_t202" style="position:absolute;left:0;text-align:left;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DF&#10;q6o2hAIAABgFAAAOAAAAAAAAAAAAAAAAAC4CAABkcnMvZTJvRG9jLnhtbFBLAQItABQABgAIAAAA&#10;IQBdg6cb3wAAAAsBAAAPAAAAAAAAAAAAAAAAAN4EAABkcnMvZG93bnJldi54bWxQSwUGAAAAAAQA&#10;BADzAAAA6gUAAAAA&#10;" stroked="f">
                <v:textbox>
                  <w:txbxContent>
                    <w:p w:rsidR="003F5B72" w:rsidRDefault="003F5B72" w:rsidP="00C06DE5">
                      <w:r>
                        <w:t>(</w:t>
                      </w:r>
                      <w:r>
                        <w:rPr>
                          <w:lang w:val="en-US"/>
                        </w:rPr>
                        <w:t>d</w:t>
                      </w:r>
                      <w:r>
                        <w:t>)</w:t>
                      </w:r>
                    </w:p>
                  </w:txbxContent>
                </v:textbox>
              </v:shape>
            </w:pict>
          </mc:Fallback>
        </mc:AlternateContent>
      </w:r>
      <w:r w:rsidRPr="002A6673">
        <w:rPr>
          <w:rFonts w:eastAsia="Calibri"/>
        </w:rPr>
        <mc:AlternateContent>
          <mc:Choice Requires="wps">
            <w:drawing>
              <wp:anchor distT="0" distB="0" distL="114300" distR="114300" simplePos="0" relativeHeight="251707392" behindDoc="0" locked="0" layoutInCell="1" allowOverlap="1" wp14:anchorId="69C9FD44" wp14:editId="05061377">
                <wp:simplePos x="0" y="0"/>
                <wp:positionH relativeFrom="column">
                  <wp:posOffset>2181225</wp:posOffset>
                </wp:positionH>
                <wp:positionV relativeFrom="paragraph">
                  <wp:posOffset>2198370</wp:posOffset>
                </wp:positionV>
                <wp:extent cx="457200" cy="342900"/>
                <wp:effectExtent l="0" t="0" r="0" b="0"/>
                <wp:wrapNone/>
                <wp:docPr id="41"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9" type="#_x0000_t202" style="position:absolute;left:0;text-align:left;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PAChAIAABg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Dg&#10;yPAChAIAABgFAAAOAAAAAAAAAAAAAAAAAC4CAABkcnMvZTJvRG9jLnhtbFBLAQItABQABgAIAAAA&#10;IQDnBx8z3wAAAAsBAAAPAAAAAAAAAAAAAAAAAN4EAABkcnMvZG93bnJldi54bWxQSwUGAAAAAAQA&#10;BADzAAAA6gUAAAAA&#10;" stroked="f">
                <v:textbox>
                  <w:txbxContent>
                    <w:p w:rsidR="003F5B72" w:rsidRDefault="003F5B72" w:rsidP="00C06DE5">
                      <w:r>
                        <w:t>(</w:t>
                      </w:r>
                      <w:r>
                        <w:rPr>
                          <w:lang w:val="en-US"/>
                        </w:rPr>
                        <w:t>b</w:t>
                      </w:r>
                      <w:r>
                        <w:t>)</w:t>
                      </w:r>
                    </w:p>
                  </w:txbxContent>
                </v:textbox>
              </v:shape>
            </w:pict>
          </mc:Fallback>
        </mc:AlternateContent>
      </w:r>
      <w:r w:rsidRPr="002A6673">
        <w:rPr>
          <w:rFonts w:eastAsia="Calibri"/>
        </w:rPr>
        <mc:AlternateContent>
          <mc:Choice Requires="wps">
            <w:drawing>
              <wp:anchor distT="0" distB="0" distL="114300" distR="114300" simplePos="0" relativeHeight="251706368" behindDoc="0" locked="0" layoutInCell="1" allowOverlap="1" wp14:anchorId="55257613" wp14:editId="192F9970">
                <wp:simplePos x="0" y="0"/>
                <wp:positionH relativeFrom="column">
                  <wp:posOffset>4972050</wp:posOffset>
                </wp:positionH>
                <wp:positionV relativeFrom="paragraph">
                  <wp:posOffset>788670</wp:posOffset>
                </wp:positionV>
                <wp:extent cx="457200" cy="342900"/>
                <wp:effectExtent l="0" t="0" r="0" b="0"/>
                <wp:wrapNone/>
                <wp:docPr id="36"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0" type="#_x0000_t202" style="position:absolute;left:0;text-align:left;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WWjgwIAABg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" stroked="f">
                <v:textbox>
                  <w:txbxContent>
                    <w:p w:rsidR="003F5B72" w:rsidRDefault="003F5B72" w:rsidP="00C06DE5">
                      <w:r>
                        <w:t>(</w:t>
                      </w:r>
                      <w:r>
                        <w:rPr>
                          <w:lang w:val="en-US"/>
                        </w:rPr>
                        <w:t>c</w:t>
                      </w:r>
                      <w:r>
                        <w:t>)</w:t>
                      </w:r>
                    </w:p>
                  </w:txbxContent>
                </v:textbox>
              </v:shape>
            </w:pict>
          </mc:Fallback>
        </mc:AlternateContent>
      </w:r>
      <w:r w:rsidRPr="002A6673">
        <w:rPr>
          <w:rFonts w:eastAsia="Calibri"/>
        </w:rPr>
        <mc:AlternateContent>
          <mc:Choice Requires="wps">
            <w:drawing>
              <wp:anchor distT="0" distB="0" distL="114300" distR="114300" simplePos="0" relativeHeight="251705344" behindDoc="0" locked="0" layoutInCell="1" allowOverlap="1" wp14:anchorId="521E0BB1" wp14:editId="65B3735E">
                <wp:simplePos x="0" y="0"/>
                <wp:positionH relativeFrom="column">
                  <wp:posOffset>1390650</wp:posOffset>
                </wp:positionH>
                <wp:positionV relativeFrom="paragraph">
                  <wp:posOffset>493395</wp:posOffset>
                </wp:positionV>
                <wp:extent cx="457200" cy="342900"/>
                <wp:effectExtent l="0" t="0" r="0" b="0"/>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1" type="#_x0000_t202" style="position:absolute;left:0;text-align:left;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" stroked="f">
                <v:textbox>
                  <w:txbxContent>
                    <w:p w:rsidR="003F5B72" w:rsidRDefault="003F5B72" w:rsidP="00C06DE5">
                      <w:r>
                        <w:t>(</w:t>
                      </w:r>
                      <w:r>
                        <w:rPr>
                          <w:lang w:val="en-US"/>
                        </w:rPr>
                        <w:t>a</w:t>
                      </w:r>
                      <w:r>
                        <w:t>)</w:t>
                      </w:r>
                    </w:p>
                  </w:txbxContent>
                </v:textbox>
              </v:shape>
            </w:pict>
          </mc:Fallback>
        </mc:AlternateContent>
      </w:r>
      <w:r w:rsidR="00C06DE5" w:rsidRPr="002A6673">
        <w:rPr>
          <w:rFonts w:eastAsia="Calibri"/>
        </w:rPr>
        <w:drawing>
          <wp:inline distT="0" distB="0" distL="0" distR="0" wp14:anchorId="305DD6D5" wp14:editId="1B07829F">
            <wp:extent cx="2870122" cy="3257239"/>
            <wp:effectExtent l="0" t="0" r="6985" b="635"/>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5">
                      <a:extLst>
                        <a:ext uri="{28A0092B-C50C-407E-A947-70E740481C1C}">
                          <a14:useLocalDpi xmlns:a14="http://schemas.microsoft.com/office/drawing/2010/main" val="0"/>
                        </a:ext>
                      </a:extLst>
                    </a:blip>
                    <a:srcRect l="2115" t="35191" r="19920" b="2121"/>
                    <a:stretch>
                      <a:fillRect/>
                    </a:stretch>
                  </pic:blipFill>
                  <pic:spPr bwMode="auto">
                    <a:xfrm>
                      <a:off x="0" y="0"/>
                      <a:ext cx="2876234" cy="3264175"/>
                    </a:xfrm>
                    <a:prstGeom prst="rect">
                      <a:avLst/>
                    </a:prstGeom>
                    <a:noFill/>
                    <a:ln>
                      <a:noFill/>
                    </a:ln>
                  </pic:spPr>
                </pic:pic>
              </a:graphicData>
            </a:graphic>
          </wp:inline>
        </w:drawing>
      </w:r>
      <w:r w:rsidR="00C06DE5" w:rsidRPr="002A6673">
        <w:rPr>
          <w:rFonts w:eastAsia="Calibri"/>
        </w:rPr>
        <w:drawing>
          <wp:inline distT="0" distB="0" distL="0" distR="0" wp14:anchorId="0A2ACE0E" wp14:editId="272F9CB8">
            <wp:extent cx="2876550" cy="3107442"/>
            <wp:effectExtent l="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6">
                      <a:extLst>
                        <a:ext uri="{28A0092B-C50C-407E-A947-70E740481C1C}">
                          <a14:useLocalDpi xmlns:a14="http://schemas.microsoft.com/office/drawing/2010/main" val="0"/>
                        </a:ext>
                      </a:extLst>
                    </a:blip>
                    <a:srcRect l="2115" t="38229" r="19920" b="2283"/>
                    <a:stretch>
                      <a:fillRect/>
                    </a:stretch>
                  </pic:blipFill>
                  <pic:spPr bwMode="auto">
                    <a:xfrm>
                      <a:off x="0" y="0"/>
                      <a:ext cx="2882623" cy="3114003"/>
                    </a:xfrm>
                    <a:prstGeom prst="rect">
                      <a:avLst/>
                    </a:prstGeom>
                    <a:noFill/>
                    <a:ln>
                      <a:noFill/>
                    </a:ln>
                  </pic:spPr>
                </pic:pic>
              </a:graphicData>
            </a:graphic>
          </wp:inline>
        </w:drawing>
      </w:r>
    </w:p>
    <w:p w:rsidR="006136DB" w:rsidRPr="002A6673" w:rsidRDefault="00545B93" w:rsidP="007F0564">
      <w:pPr>
        <w:pStyle w:val="aff7"/>
        <w:rPr>
          <w:rFonts w:eastAsia="Calibri"/>
          <w:lang w:eastAsia="en-US"/>
        </w:rPr>
      </w:pPr>
      <w:bookmarkStart w:id="424" w:name="_Ref488238820"/>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6</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1</w:t>
      </w:r>
      <w:r w:rsidR="00D06246" w:rsidRPr="002A6673">
        <w:fldChar w:fldCharType="end"/>
      </w:r>
      <w:bookmarkEnd w:id="424"/>
      <w:r w:rsidR="00766435" w:rsidRPr="002A6673">
        <w:t xml:space="preserve"> </w:t>
      </w:r>
      <w:r w:rsidR="00C06DE5" w:rsidRPr="002A6673">
        <w:rPr>
          <w:rFonts w:eastAsia="Calibri"/>
          <w:lang w:eastAsia="en-US"/>
        </w:rPr>
        <w:t xml:space="preserve"> Эффективная масса продуктов распада</w:t>
      </w:r>
      <w:r w:rsidR="00D1407E" w:rsidRPr="002A6673">
        <w:rPr>
          <w:rFonts w:eastAsia="Calibri"/>
          <w:lang w:eastAsia="en-US"/>
        </w:rPr>
        <w:t xml:space="preserve"> в</w:t>
      </w:r>
      <w:r w:rsidR="00FA577C" w:rsidRPr="002A6673">
        <w:rPr>
          <w:rFonts w:eastAsia="Calibri"/>
          <w:lang w:eastAsia="en-US"/>
        </w:rPr>
        <w:t xml:space="preserve"> </w:t>
      </w:r>
      <w:r w:rsidR="00C06DE5" w:rsidRPr="002A6673">
        <w:rPr>
          <w:rFonts w:eastAsia="Calibri"/>
          <w:lang w:eastAsia="en-US"/>
        </w:rPr>
        <w:t xml:space="preserve">процессе </w:t>
      </w:r>
      <w:r w:rsidR="00E23784" w:rsidRPr="002A6673">
        <w:rPr>
          <w:rFonts w:eastAsia="Calibri"/>
          <w:lang w:eastAsia="en-US"/>
        </w:rPr>
        <w:br/>
      </w:r>
      <w:r w:rsidR="00C06DE5" w:rsidRPr="002A6673">
        <w:rPr>
          <w:rFonts w:eastAsia="Calibri"/>
          <w:i/>
          <w:lang w:eastAsia="en-US"/>
        </w:rPr>
        <w:t>p̃ p→h +</w:t>
      </w:r>
      <w:r w:rsidR="00CF5ACE" w:rsidRPr="002A6673">
        <w:rPr>
          <w:rFonts w:eastAsia="Calibri"/>
          <w:i/>
          <w:lang w:eastAsia="en-US"/>
        </w:rPr>
        <w:t>X</w:t>
      </w:r>
      <w:r w:rsidR="00C06DE5" w:rsidRPr="002A6673">
        <w:rPr>
          <w:rFonts w:eastAsia="Calibri"/>
          <w:i/>
          <w:lang w:eastAsia="en-US"/>
        </w:rPr>
        <w:t>:</w:t>
      </w:r>
      <w:r w:rsidR="00483437" w:rsidRPr="002A6673">
        <w:rPr>
          <w:rFonts w:eastAsia="Calibri"/>
          <w:i/>
          <w:lang w:eastAsia="en-US"/>
        </w:rPr>
        <w:t xml:space="preserve"> </w:t>
      </w:r>
      <w:r w:rsidR="00C06DE5" w:rsidRPr="002A6673">
        <w:rPr>
          <w:rFonts w:eastAsia="Calibri"/>
          <w:i/>
          <w:lang w:eastAsia="en-US"/>
        </w:rPr>
        <w:t xml:space="preserve">h=Λ̃→ p̃ </w:t>
      </w:r>
      <w:r w:rsidR="000328BD" w:rsidRPr="002A6673">
        <w:rPr>
          <w:rFonts w:eastAsia="Calibri"/>
          <w:i/>
          <w:lang w:eastAsia="en-US"/>
        </w:rPr>
        <w:t>π</w:t>
      </w:r>
      <w:r w:rsidR="000328BD" w:rsidRPr="002A6673">
        <w:rPr>
          <w:rFonts w:ascii="Cambria Math" w:eastAsia="Calibri" w:hAnsi="Cambria Math" w:cs="Cambria Math"/>
          <w:i/>
          <w:lang w:eastAsia="en-US"/>
        </w:rPr>
        <w:t>⁺</w:t>
      </w:r>
      <w:r w:rsidR="00483437" w:rsidRPr="002A6673">
        <w:rPr>
          <w:rFonts w:eastAsia="Calibri"/>
          <w:i/>
          <w:lang w:eastAsia="en-US"/>
        </w:rPr>
        <w:t xml:space="preserve"> </w:t>
      </w:r>
      <w:r w:rsidR="00C06DE5" w:rsidRPr="002A6673">
        <w:rPr>
          <w:rFonts w:eastAsia="Calibri"/>
          <w:i/>
          <w:lang w:eastAsia="en-US"/>
        </w:rPr>
        <w:t>(a);</w:t>
      </w:r>
      <w:r w:rsidR="00483437" w:rsidRPr="002A6673">
        <w:rPr>
          <w:rFonts w:eastAsia="Calibri"/>
          <w:i/>
          <w:lang w:eastAsia="en-US"/>
        </w:rPr>
        <w:t xml:space="preserve"> </w:t>
      </w:r>
      <w:r w:rsidR="00C06DE5" w:rsidRPr="002A6673">
        <w:rPr>
          <w:rFonts w:eastAsia="Calibri"/>
          <w:i/>
          <w:lang w:eastAsia="en-US"/>
        </w:rPr>
        <w:t xml:space="preserve">h=Λ̃→ ñ </w:t>
      </w:r>
      <w:r w:rsidR="00FD4444" w:rsidRPr="002A6673">
        <w:rPr>
          <w:rFonts w:eastAsia="Calibri"/>
          <w:i/>
          <w:lang w:eastAsia="en-US"/>
        </w:rPr>
        <w:t>π</w:t>
      </w:r>
      <w:r w:rsidR="00FD4444" w:rsidRPr="002A6673">
        <w:rPr>
          <w:rFonts w:ascii="Cambria Math" w:eastAsia="Calibri" w:hAnsi="Cambria Math" w:cs="Cambria Math"/>
          <w:i/>
          <w:lang w:eastAsia="en-US"/>
        </w:rPr>
        <w:t>⁰</w:t>
      </w:r>
      <w:r w:rsidR="00C06DE5" w:rsidRPr="002A6673">
        <w:rPr>
          <w:rFonts w:eastAsia="Calibri"/>
          <w:i/>
          <w:lang w:eastAsia="en-US"/>
        </w:rPr>
        <w:t xml:space="preserve"> (b);</w:t>
      </w:r>
      <w:r w:rsidR="00483437" w:rsidRPr="002A6673">
        <w:rPr>
          <w:rFonts w:eastAsia="Calibri"/>
          <w:i/>
          <w:lang w:eastAsia="en-US"/>
        </w:rPr>
        <w:t xml:space="preserve"> </w:t>
      </w:r>
      <w:r w:rsidR="00C06DE5" w:rsidRPr="002A6673">
        <w:rPr>
          <w:rFonts w:eastAsia="Calibri"/>
          <w:i/>
          <w:lang w:eastAsia="en-US"/>
        </w:rPr>
        <w:t>h=Δ̃</w:t>
      </w:r>
      <w:r w:rsidR="00D719F1" w:rsidRPr="002A6673">
        <w:rPr>
          <w:rFonts w:ascii="Cambria Math" w:eastAsia="Calibri" w:hAnsi="Cambria Math" w:cs="Cambria Math"/>
          <w:i/>
          <w:lang w:eastAsia="en-US"/>
        </w:rPr>
        <w:t>⁻⁻</w:t>
      </w:r>
      <w:r w:rsidR="00C06DE5" w:rsidRPr="002A6673">
        <w:rPr>
          <w:rFonts w:eastAsia="Calibri"/>
          <w:i/>
          <w:lang w:eastAsia="en-US"/>
        </w:rPr>
        <w:t>→ p̃ π</w:t>
      </w:r>
      <w:r w:rsidR="00D719F1" w:rsidRPr="002A6673">
        <w:rPr>
          <w:rFonts w:ascii="Cambria Math" w:eastAsia="Calibri" w:hAnsi="Cambria Math" w:cs="Cambria Math"/>
          <w:i/>
          <w:lang w:eastAsia="en-US"/>
        </w:rPr>
        <w:t>⁻</w:t>
      </w:r>
      <w:r w:rsidR="00D719F1" w:rsidRPr="002A6673">
        <w:rPr>
          <w:rFonts w:eastAsia="Calibri"/>
          <w:i/>
          <w:lang w:eastAsia="en-US"/>
        </w:rPr>
        <w:t xml:space="preserve"> </w:t>
      </w:r>
      <w:r w:rsidR="00C06DE5" w:rsidRPr="002A6673">
        <w:rPr>
          <w:rFonts w:eastAsia="Calibri"/>
          <w:i/>
          <w:lang w:eastAsia="en-US"/>
        </w:rPr>
        <w:t>(c);</w:t>
      </w:r>
      <w:r w:rsidR="00483437" w:rsidRPr="002A6673">
        <w:rPr>
          <w:rFonts w:eastAsia="Calibri"/>
          <w:i/>
          <w:lang w:eastAsia="en-US"/>
        </w:rPr>
        <w:t xml:space="preserve"> </w:t>
      </w:r>
      <w:r w:rsidR="00C06DE5" w:rsidRPr="002A6673">
        <w:rPr>
          <w:rFonts w:eastAsia="Calibri"/>
          <w:i/>
          <w:lang w:eastAsia="en-US"/>
        </w:rPr>
        <w:t>h=Ξ</w:t>
      </w:r>
      <w:r w:rsidR="00D719F1" w:rsidRPr="002A6673">
        <w:rPr>
          <w:rFonts w:ascii="Cambria Math" w:eastAsia="Calibri" w:hAnsi="Cambria Math" w:cs="Cambria Math"/>
          <w:i/>
          <w:lang w:eastAsia="en-US"/>
        </w:rPr>
        <w:t>⁻</w:t>
      </w:r>
      <w:r w:rsidR="00C06DE5" w:rsidRPr="002A6673">
        <w:rPr>
          <w:rFonts w:eastAsia="Calibri"/>
          <w:i/>
          <w:lang w:eastAsia="en-US"/>
        </w:rPr>
        <w:t>→ Λ π</w:t>
      </w:r>
      <w:r w:rsidR="00D719F1" w:rsidRPr="002A6673">
        <w:rPr>
          <w:rFonts w:ascii="Cambria Math" w:eastAsia="Calibri" w:hAnsi="Cambria Math" w:cs="Cambria Math"/>
          <w:i/>
          <w:lang w:eastAsia="en-US"/>
        </w:rPr>
        <w:t>⁻</w:t>
      </w:r>
      <w:r w:rsidR="00D719F1" w:rsidRPr="002A6673">
        <w:rPr>
          <w:rFonts w:eastAsia="Calibri"/>
          <w:lang w:eastAsia="en-US"/>
        </w:rPr>
        <w:t xml:space="preserve"> </w:t>
      </w:r>
      <w:r w:rsidR="00C06DE5" w:rsidRPr="002A6673">
        <w:rPr>
          <w:rFonts w:eastAsia="Calibri"/>
          <w:i/>
          <w:lang w:eastAsia="en-US"/>
        </w:rPr>
        <w:t>(d</w:t>
      </w:r>
      <w:r w:rsidR="00DC23C5" w:rsidRPr="002A6673">
        <w:rPr>
          <w:rFonts w:eastAsia="Calibri"/>
          <w:i/>
          <w:lang w:eastAsia="en-US"/>
        </w:rPr>
        <w:t>)</w:t>
      </w:r>
    </w:p>
    <w:p w:rsidR="006C1B61" w:rsidRPr="002A6673" w:rsidRDefault="00C06DE5" w:rsidP="00FB1D59">
      <w:pPr>
        <w:pStyle w:val="2"/>
      </w:pPr>
      <w:bookmarkStart w:id="425" w:name="_Toc26282808"/>
      <w:bookmarkStart w:id="426" w:name="_Toc29983167"/>
      <w:r w:rsidRPr="002A6673">
        <w:t xml:space="preserve">Моделирование </w:t>
      </w:r>
      <w:r w:rsidR="006C1B61" w:rsidRPr="002A6673">
        <w:t>реакций</w:t>
      </w:r>
      <w:r w:rsidR="00483437" w:rsidRPr="002A6673">
        <w:t xml:space="preserve"> </w:t>
      </w:r>
      <w:r w:rsidR="006C1B61" w:rsidRPr="002A6673">
        <w:rPr>
          <w:i/>
        </w:rPr>
        <w:t>p</w:t>
      </w:r>
      <w:r w:rsidR="006C1B61" w:rsidRPr="002A6673">
        <w:rPr>
          <w:i/>
          <w:vertAlign w:val="superscript"/>
        </w:rPr>
        <w:t>↑</w:t>
      </w:r>
      <w:r w:rsidR="006C1B61" w:rsidRPr="002A6673">
        <w:rPr>
          <w:i/>
        </w:rPr>
        <w:t>p →h +</w:t>
      </w:r>
      <w:r w:rsidR="00CF5ACE" w:rsidRPr="002A6673">
        <w:rPr>
          <w:i/>
        </w:rPr>
        <w:t>X</w:t>
      </w:r>
      <w:r w:rsidR="00D1407E" w:rsidRPr="002A6673">
        <w:t xml:space="preserve"> и</w:t>
      </w:r>
      <w:r w:rsidR="00FA577C" w:rsidRPr="002A6673">
        <w:t xml:space="preserve"> </w:t>
      </w:r>
      <w:r w:rsidR="006C1B61" w:rsidRPr="002A6673">
        <w:rPr>
          <w:i/>
        </w:rPr>
        <w:t>pp</w:t>
      </w:r>
      <w:r w:rsidR="006C1B61" w:rsidRPr="002A6673">
        <w:rPr>
          <w:i/>
          <w:vertAlign w:val="superscript"/>
        </w:rPr>
        <w:t>↑</w:t>
      </w:r>
      <w:r w:rsidR="006C1B61" w:rsidRPr="002A6673">
        <w:rPr>
          <w:i/>
        </w:rPr>
        <w:t xml:space="preserve"> →h +</w:t>
      </w:r>
      <w:r w:rsidR="00CF5ACE" w:rsidRPr="002A6673">
        <w:rPr>
          <w:i/>
        </w:rPr>
        <w:t>X</w:t>
      </w:r>
      <w:bookmarkEnd w:id="425"/>
      <w:bookmarkEnd w:id="426"/>
    </w:p>
    <w:p w:rsidR="00C06DE5" w:rsidRPr="002A6673" w:rsidRDefault="006C1B61" w:rsidP="00033998">
      <w:pPr>
        <w:pStyle w:val="ac"/>
        <w:rPr>
          <w:rFonts w:eastAsia="Calibri"/>
          <w:lang w:eastAsia="en-US"/>
        </w:rPr>
      </w:pPr>
      <w:r w:rsidRPr="002A6673">
        <w:rPr>
          <w:rFonts w:eastAsia="Calibri"/>
          <w:lang w:eastAsia="en-US"/>
        </w:rPr>
        <w:t>Интегральная статистика для случая взаимодействий неполяризованного протон</w:t>
      </w:r>
      <w:r w:rsidR="009E518E" w:rsidRPr="002A6673">
        <w:rPr>
          <w:rFonts w:eastAsia="Calibri"/>
          <w:lang w:eastAsia="en-US"/>
        </w:rPr>
        <w:softHyphen/>
      </w:r>
      <w:r w:rsidRPr="002A6673">
        <w:rPr>
          <w:rFonts w:eastAsia="Calibri"/>
          <w:lang w:eastAsia="en-US"/>
        </w:rPr>
        <w:t>ного пучка</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поляризованной мишенью при энергии 60</w:t>
      </w:r>
      <w:r w:rsidR="00D75F62" w:rsidRPr="002A6673">
        <w:rPr>
          <w:rFonts w:eastAsia="Calibri"/>
          <w:lang w:eastAsia="en-US"/>
        </w:rPr>
        <w:t> ГэВ</w:t>
      </w:r>
      <w:r w:rsidRPr="002A6673">
        <w:rPr>
          <w:rFonts w:eastAsia="Calibri"/>
          <w:lang w:eastAsia="en-US"/>
        </w:rPr>
        <w:t xml:space="preserve"> показана</w:t>
      </w:r>
      <w:r w:rsidR="00D1407E" w:rsidRPr="002A6673">
        <w:rPr>
          <w:rFonts w:eastAsia="Calibri"/>
          <w:lang w:eastAsia="en-US"/>
        </w:rPr>
        <w:t xml:space="preserve"> в</w:t>
      </w:r>
      <w:r w:rsidR="00FA577C" w:rsidRPr="002A6673">
        <w:rPr>
          <w:rFonts w:eastAsia="Calibri"/>
          <w:lang w:eastAsia="en-US"/>
        </w:rPr>
        <w:t xml:space="preserve"> </w:t>
      </w:r>
      <w:r w:rsidR="00D06246" w:rsidRPr="002A6673">
        <w:fldChar w:fldCharType="begin"/>
      </w:r>
      <w:r w:rsidR="001C7276" w:rsidRPr="002A6673">
        <w:instrText xml:space="preserve"> REF _Ref48815188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2</w:t>
      </w:r>
      <w:r w:rsidR="00D06246" w:rsidRPr="002A6673">
        <w:fldChar w:fldCharType="end"/>
      </w:r>
      <w:r w:rsidRPr="002A6673">
        <w:rPr>
          <w:rFonts w:eastAsia="Calibri"/>
          <w:lang w:eastAsia="en-US"/>
        </w:rPr>
        <w:t>. Число взаимодействий</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мишени равно 6·10</w:t>
      </w:r>
      <w:r w:rsidR="00D719F1" w:rsidRPr="002A6673">
        <w:rPr>
          <w:rFonts w:eastAsia="Calibri"/>
          <w:lang w:eastAsia="en-US"/>
        </w:rPr>
        <w:t>¹</w:t>
      </w:r>
      <w:r w:rsidR="00D719F1" w:rsidRPr="002A6673">
        <w:rPr>
          <w:rFonts w:ascii="Cambria Math" w:eastAsia="Calibri" w:hAnsi="Cambria Math" w:cs="Cambria Math"/>
          <w:lang w:eastAsia="en-US"/>
        </w:rPr>
        <w:t>⁰</w:t>
      </w:r>
      <w:r w:rsidRPr="002A6673">
        <w:rPr>
          <w:rFonts w:eastAsia="Calibri"/>
          <w:lang w:eastAsia="en-US"/>
        </w:rPr>
        <w:t xml:space="preserve">. На </w:t>
      </w:r>
      <w:r w:rsidR="00D06246" w:rsidRPr="002A6673">
        <w:fldChar w:fldCharType="begin"/>
      </w:r>
      <w:r w:rsidR="001C7276" w:rsidRPr="002A6673">
        <w:instrText xml:space="preserve"> REF _Ref48823923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2</w:t>
      </w:r>
      <w:r w:rsidR="00D06246" w:rsidRPr="002A6673">
        <w:fldChar w:fldCharType="end"/>
      </w:r>
      <w:r w:rsidRPr="002A6673">
        <w:rPr>
          <w:rFonts w:eastAsia="Calibri"/>
          <w:lang w:eastAsia="en-US"/>
        </w:rPr>
        <w:t xml:space="preserve"> показано распределение по эффектив</w:t>
      </w:r>
      <w:r w:rsidR="001773F4" w:rsidRPr="002A6673">
        <w:rPr>
          <w:rFonts w:eastAsia="Calibri"/>
          <w:lang w:eastAsia="en-US"/>
        </w:rPr>
        <w:softHyphen/>
      </w:r>
      <w:r w:rsidRPr="002A6673">
        <w:rPr>
          <w:rFonts w:eastAsia="Calibri"/>
          <w:lang w:eastAsia="en-US"/>
        </w:rPr>
        <w:t>ной массе продуктов распада наблюдаемых частиц</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процессах типа </w:t>
      </w:r>
      <w:r w:rsidRPr="002A6673">
        <w:rPr>
          <w:rFonts w:eastAsia="Calibri"/>
          <w:i/>
          <w:lang w:eastAsia="en-US"/>
        </w:rPr>
        <w:t>pp→h +</w:t>
      </w:r>
      <w:r w:rsidR="00CF5ACE" w:rsidRPr="002A6673">
        <w:rPr>
          <w:rFonts w:eastAsia="Calibri"/>
          <w:i/>
          <w:lang w:eastAsia="en-US"/>
        </w:rPr>
        <w:t>X</w:t>
      </w:r>
      <w:r w:rsidR="002349E9" w:rsidRPr="002A6673">
        <w:rPr>
          <w:rFonts w:eastAsia="Calibri"/>
          <w:lang w:eastAsia="en-US"/>
        </w:rPr>
        <w:t>.</w:t>
      </w:r>
    </w:p>
    <w:p w:rsidR="004A7796" w:rsidRPr="002A6673" w:rsidRDefault="006C1B61">
      <w:pPr>
        <w:pStyle w:val="ac"/>
        <w:rPr>
          <w:rFonts w:eastAsia="Calibri"/>
          <w:lang w:eastAsia="en-US"/>
        </w:rPr>
      </w:pPr>
      <w:r w:rsidRPr="002A6673">
        <w:rPr>
          <w:rFonts w:eastAsia="Calibri"/>
          <w:lang w:eastAsia="en-US"/>
        </w:rPr>
        <w:t xml:space="preserve">Число событий на </w:t>
      </w:r>
      <w:r w:rsidR="00D06246" w:rsidRPr="002A6673">
        <w:fldChar w:fldCharType="begin"/>
      </w:r>
      <w:r w:rsidR="001C7276" w:rsidRPr="002A6673">
        <w:instrText xml:space="preserve"> REF _Ref488239238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2</w:t>
      </w:r>
      <w:r w:rsidR="00D06246" w:rsidRPr="002A6673">
        <w:fldChar w:fldCharType="end"/>
      </w:r>
      <w:r w:rsidR="00C06DE5" w:rsidRPr="002A6673">
        <w:rPr>
          <w:rFonts w:eastAsia="Calibri"/>
          <w:lang w:eastAsia="en-US"/>
        </w:rPr>
        <w:t xml:space="preserve"> </w:t>
      </w:r>
      <w:r w:rsidRPr="002A6673">
        <w:rPr>
          <w:rFonts w:eastAsia="Calibri"/>
          <w:lang w:eastAsia="en-US"/>
        </w:rPr>
        <w:t>соответствует 6·10</w:t>
      </w:r>
      <w:r w:rsidR="00D719F1" w:rsidRPr="002A6673">
        <w:rPr>
          <w:rFonts w:ascii="Cambria Math" w:eastAsia="Calibri" w:hAnsi="Cambria Math" w:cs="Cambria Math"/>
          <w:lang w:eastAsia="en-US"/>
        </w:rPr>
        <w:t>⁷</w:t>
      </w:r>
      <w:r w:rsidRPr="002A6673">
        <w:rPr>
          <w:rFonts w:eastAsia="Calibri"/>
          <w:lang w:eastAsia="en-US"/>
        </w:rPr>
        <w:t xml:space="preserve"> взаимодействий, или 30 мин. работы установки на протонном пучке</w:t>
      </w:r>
      <w:r w:rsidR="00D1407E" w:rsidRPr="002A6673">
        <w:rPr>
          <w:rFonts w:eastAsia="Calibri"/>
          <w:lang w:eastAsia="en-US"/>
        </w:rPr>
        <w:t xml:space="preserve"> с</w:t>
      </w:r>
      <w:r w:rsidR="00FA577C" w:rsidRPr="002A6673">
        <w:rPr>
          <w:rFonts w:eastAsia="Calibri"/>
          <w:lang w:eastAsia="en-US"/>
        </w:rPr>
        <w:t xml:space="preserve"> </w:t>
      </w:r>
      <w:r w:rsidRPr="002A6673">
        <w:rPr>
          <w:rFonts w:eastAsia="Calibri"/>
          <w:lang w:eastAsia="en-US"/>
        </w:rPr>
        <w:t>энергией 60</w:t>
      </w:r>
      <w:r w:rsidR="00D75F62" w:rsidRPr="002A6673">
        <w:rPr>
          <w:rFonts w:eastAsia="Calibri"/>
          <w:lang w:eastAsia="en-US"/>
        </w:rPr>
        <w:t> ГэВ</w:t>
      </w:r>
      <w:r w:rsidR="00D1407E" w:rsidRPr="002A6673">
        <w:rPr>
          <w:rFonts w:eastAsia="Calibri"/>
          <w:lang w:eastAsia="en-US"/>
        </w:rPr>
        <w:t xml:space="preserve"> и</w:t>
      </w:r>
      <w:r w:rsidR="00FA577C" w:rsidRPr="002A6673">
        <w:rPr>
          <w:rFonts w:eastAsia="Calibri"/>
          <w:lang w:eastAsia="en-US"/>
        </w:rPr>
        <w:t xml:space="preserve"> </w:t>
      </w:r>
      <w:r w:rsidRPr="002A6673">
        <w:rPr>
          <w:rFonts w:eastAsia="Calibri"/>
          <w:lang w:eastAsia="en-US"/>
        </w:rPr>
        <w:t>интенсивностью 2</w:t>
      </w:r>
      <w:r w:rsidR="0009480D" w:rsidRPr="002A6673">
        <w:t>×</w:t>
      </w:r>
      <w:r w:rsidRPr="002A6673">
        <w:rPr>
          <w:rFonts w:eastAsia="Calibri"/>
          <w:lang w:eastAsia="en-US"/>
        </w:rPr>
        <w:t>10</w:t>
      </w:r>
      <w:r w:rsidR="00D719F1" w:rsidRPr="002A6673">
        <w:rPr>
          <w:rFonts w:ascii="Cambria Math" w:eastAsia="Calibri" w:hAnsi="Cambria Math" w:cs="Cambria Math"/>
          <w:lang w:eastAsia="en-US"/>
        </w:rPr>
        <w:t>⁶</w:t>
      </w:r>
      <w:r w:rsidR="0009480D" w:rsidRPr="002A6673">
        <w:rPr>
          <w:rFonts w:eastAsia="Calibri"/>
          <w:lang w:eastAsia="en-US"/>
        </w:rPr>
        <w:t> </w:t>
      </w:r>
      <w:r w:rsidRPr="002A6673">
        <w:rPr>
          <w:rFonts w:eastAsia="Calibri"/>
          <w:lang w:eastAsia="en-US"/>
        </w:rPr>
        <w:t>/</w:t>
      </w:r>
      <w:r w:rsidR="0009480D" w:rsidRPr="002A6673">
        <w:rPr>
          <w:rFonts w:eastAsia="Calibri"/>
          <w:lang w:eastAsia="en-US"/>
        </w:rPr>
        <w:t> </w:t>
      </w:r>
      <w:r w:rsidRPr="002A6673">
        <w:rPr>
          <w:rFonts w:eastAsia="Calibri"/>
          <w:lang w:eastAsia="en-US"/>
        </w:rPr>
        <w:t>сброс.</w:t>
      </w:r>
      <w:r w:rsidR="00D1407E" w:rsidRPr="002A6673">
        <w:rPr>
          <w:rFonts w:eastAsia="Calibri"/>
          <w:lang w:eastAsia="en-US"/>
        </w:rPr>
        <w:t xml:space="preserve"> В</w:t>
      </w:r>
      <w:r w:rsidR="002349E9" w:rsidRPr="002A6673">
        <w:rPr>
          <w:rFonts w:eastAsia="Calibri"/>
          <w:lang w:eastAsia="en-US"/>
        </w:rPr>
        <w:t> </w:t>
      </w:r>
      <w:r w:rsidRPr="002A6673">
        <w:rPr>
          <w:rFonts w:eastAsia="Calibri"/>
          <w:lang w:eastAsia="en-US"/>
        </w:rPr>
        <w:t>сеансе длительностью 30 суток статистика будет</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 xml:space="preserve">1000 раз больше </w:t>
      </w:r>
      <w:r w:rsidR="00C57241" w:rsidRPr="002A6673">
        <w:rPr>
          <w:rFonts w:eastAsia="Calibri"/>
          <w:lang w:eastAsia="en-US"/>
        </w:rPr>
        <w:t>(см. </w:t>
      </w:r>
      <w:r w:rsidR="00D06246" w:rsidRPr="002A6673">
        <w:fldChar w:fldCharType="begin"/>
      </w:r>
      <w:r w:rsidR="001C7276" w:rsidRPr="002A6673">
        <w:instrText xml:space="preserve"> REF _Ref488151888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1</w:t>
      </w:r>
      <w:r w:rsidR="00CA1D38" w:rsidRPr="002A6673">
        <w:t>.</w:t>
      </w:r>
      <w:r w:rsidR="00CA1D38" w:rsidRPr="002A6673">
        <w:rPr>
          <w:noProof/>
        </w:rPr>
        <w:t>2</w:t>
      </w:r>
      <w:r w:rsidR="00D06246" w:rsidRPr="002A6673">
        <w:fldChar w:fldCharType="end"/>
      </w:r>
      <w:r w:rsidRPr="002A6673">
        <w:rPr>
          <w:rFonts w:eastAsia="Calibri"/>
          <w:lang w:eastAsia="en-US"/>
        </w:rPr>
        <w:t>)</w:t>
      </w:r>
      <w:r w:rsidR="001C7554" w:rsidRPr="002A6673">
        <w:rPr>
          <w:rFonts w:eastAsia="Calibri"/>
          <w:lang w:eastAsia="en-US"/>
        </w:rPr>
        <w:t>.</w:t>
      </w:r>
    </w:p>
    <w:p w:rsidR="00C06DE5" w:rsidRPr="002A6673" w:rsidRDefault="00C06DE5" w:rsidP="007F0564">
      <w:pPr>
        <w:pStyle w:val="affa"/>
        <w:rPr>
          <w:rFonts w:eastAsia="Calibri"/>
          <w:noProof w:val="0"/>
          <w:lang w:eastAsia="en-US"/>
        </w:rPr>
      </w:pPr>
      <w:r w:rsidRPr="002A6673">
        <w:rPr>
          <w:rFonts w:eastAsia="Calibri"/>
        </w:rPr>
        <w:lastRenderedPageBreak/>
        <w:drawing>
          <wp:inline distT="0" distB="0" distL="0" distR="0" wp14:anchorId="689C0A12" wp14:editId="453B3C77">
            <wp:extent cx="6033258" cy="1803042"/>
            <wp:effectExtent l="19050" t="0" r="559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7"/>
                    <a:stretch>
                      <a:fillRect/>
                    </a:stretch>
                  </pic:blipFill>
                  <pic:spPr bwMode="auto">
                    <a:xfrm>
                      <a:off x="0" y="0"/>
                      <a:ext cx="6044361" cy="1806360"/>
                    </a:xfrm>
                    <a:prstGeom prst="rect">
                      <a:avLst/>
                    </a:prstGeom>
                    <a:noFill/>
                  </pic:spPr>
                </pic:pic>
              </a:graphicData>
            </a:graphic>
          </wp:inline>
        </w:drawing>
      </w:r>
    </w:p>
    <w:p w:rsidR="006136DB" w:rsidRPr="002A6673" w:rsidRDefault="00545B93" w:rsidP="0009480D">
      <w:pPr>
        <w:pStyle w:val="aff7"/>
        <w:rPr>
          <w:rFonts w:eastAsia="Calibri"/>
          <w:lang w:eastAsia="en-US"/>
        </w:rPr>
      </w:pPr>
      <w:bookmarkStart w:id="427" w:name="_Ref488239238"/>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6</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2</w:t>
      </w:r>
      <w:r w:rsidR="00D06246" w:rsidRPr="002A6673">
        <w:fldChar w:fldCharType="end"/>
      </w:r>
      <w:bookmarkEnd w:id="427"/>
      <w:r w:rsidR="00C06DE5" w:rsidRPr="002A6673">
        <w:t xml:space="preserve"> </w:t>
      </w:r>
      <w:r w:rsidR="00766435" w:rsidRPr="002A6673">
        <w:t xml:space="preserve"> </w:t>
      </w:r>
      <w:r w:rsidR="006C1B61" w:rsidRPr="002A6673">
        <w:rPr>
          <w:rFonts w:eastAsia="Calibri"/>
          <w:lang w:eastAsia="en-US"/>
        </w:rPr>
        <w:t>Эффективная масса продуктов распада</w:t>
      </w:r>
      <w:r w:rsidR="00D1407E" w:rsidRPr="002A6673">
        <w:rPr>
          <w:rFonts w:eastAsia="Calibri"/>
          <w:lang w:eastAsia="en-US"/>
        </w:rPr>
        <w:t xml:space="preserve"> в </w:t>
      </w:r>
      <w:r w:rsidR="006C1B61" w:rsidRPr="002A6673">
        <w:rPr>
          <w:rFonts w:eastAsia="Calibri"/>
          <w:lang w:eastAsia="en-US"/>
        </w:rPr>
        <w:t xml:space="preserve">процессах </w:t>
      </w:r>
      <w:r w:rsidR="006C1B61" w:rsidRPr="002A6673">
        <w:rPr>
          <w:rFonts w:eastAsia="Calibri"/>
          <w:i/>
          <w:lang w:eastAsia="en-US"/>
        </w:rPr>
        <w:t>типа pp→h +</w:t>
      </w:r>
      <w:r w:rsidR="00CF5ACE" w:rsidRPr="002A6673">
        <w:rPr>
          <w:rFonts w:eastAsia="Calibri"/>
          <w:i/>
          <w:lang w:eastAsia="en-US"/>
        </w:rPr>
        <w:t>X</w:t>
      </w:r>
      <w:r w:rsidR="006C1B61" w:rsidRPr="002A6673">
        <w:rPr>
          <w:rFonts w:eastAsia="Calibri"/>
          <w:lang w:eastAsia="en-US"/>
        </w:rPr>
        <w:t xml:space="preserve">: </w:t>
      </w:r>
      <w:r w:rsidR="00E23784" w:rsidRPr="002A6673">
        <w:rPr>
          <w:rFonts w:eastAsia="Calibri"/>
          <w:lang w:eastAsia="en-US"/>
        </w:rPr>
        <w:br/>
      </w:r>
      <w:r w:rsidR="006C1B61" w:rsidRPr="002A6673">
        <w:rPr>
          <w:rFonts w:eastAsia="Calibri"/>
          <w:lang w:eastAsia="en-US"/>
        </w:rPr>
        <w:t>где</w:t>
      </w:r>
      <w:r w:rsidR="00C06DE5" w:rsidRPr="002A6673">
        <w:rPr>
          <w:rFonts w:eastAsia="Calibri"/>
          <w:lang w:eastAsia="en-US"/>
        </w:rPr>
        <w:t xml:space="preserve"> </w:t>
      </w:r>
      <w:r w:rsidR="006C1B61" w:rsidRPr="002A6673">
        <w:rPr>
          <w:rFonts w:eastAsia="Calibri"/>
          <w:i/>
          <w:lang w:eastAsia="en-US"/>
        </w:rPr>
        <w:t>h</w:t>
      </w:r>
      <w:r w:rsidR="001773F4" w:rsidRPr="002A6673">
        <w:rPr>
          <w:rFonts w:eastAsia="Calibri"/>
          <w:i/>
          <w:lang w:val="en-US" w:eastAsia="en-US"/>
        </w:rPr>
        <w:t> </w:t>
      </w:r>
      <w:r w:rsidR="006C1B61" w:rsidRPr="002A6673">
        <w:rPr>
          <w:rFonts w:eastAsia="Calibri"/>
          <w:i/>
          <w:lang w:eastAsia="en-US"/>
        </w:rPr>
        <w:t>=</w:t>
      </w:r>
      <w:r w:rsidR="001773F4" w:rsidRPr="002A6673">
        <w:rPr>
          <w:rFonts w:eastAsia="Calibri"/>
          <w:i/>
          <w:lang w:val="en-US" w:eastAsia="en-US"/>
        </w:rPr>
        <w:t> </w:t>
      </w:r>
      <w:r w:rsidR="006C1B61" w:rsidRPr="002A6673">
        <w:rPr>
          <w:rFonts w:eastAsia="Calibri"/>
          <w:i/>
          <w:lang w:eastAsia="en-US"/>
        </w:rPr>
        <w:t>K</w:t>
      </w:r>
      <w:r w:rsidR="00D719F1" w:rsidRPr="002A6673">
        <w:rPr>
          <w:rFonts w:ascii="Cambria Math" w:eastAsia="Calibri" w:hAnsi="Cambria Math" w:cs="Cambria Math"/>
          <w:i/>
          <w:lang w:eastAsia="en-US"/>
        </w:rPr>
        <w:t>⁺</w:t>
      </w:r>
      <w:r w:rsidR="00037689" w:rsidRPr="002A6673">
        <w:rPr>
          <w:rFonts w:eastAsia="Calibri"/>
        </w:rPr>
        <w:t>*</w:t>
      </w:r>
      <w:r w:rsidR="006C1B61" w:rsidRPr="002A6673">
        <w:rPr>
          <w:rFonts w:eastAsia="Calibri"/>
          <w:i/>
          <w:lang w:eastAsia="en-US"/>
        </w:rPr>
        <w:t>(892)→ K</w:t>
      </w:r>
      <w:r w:rsidR="00D719F1" w:rsidRPr="002A6673">
        <w:rPr>
          <w:rFonts w:ascii="Cambria Math" w:eastAsia="Calibri" w:hAnsi="Cambria Math" w:cs="Cambria Math"/>
          <w:i/>
          <w:lang w:eastAsia="en-US"/>
        </w:rPr>
        <w:t>⁺</w:t>
      </w:r>
      <w:r w:rsidR="006C1B61" w:rsidRPr="002A6673">
        <w:rPr>
          <w:rFonts w:eastAsia="Calibri"/>
          <w:i/>
          <w:lang w:eastAsia="en-US"/>
        </w:rPr>
        <w:t xml:space="preserve"> </w:t>
      </w:r>
      <w:r w:rsidR="00FD4444" w:rsidRPr="002A6673">
        <w:rPr>
          <w:rFonts w:eastAsia="Calibri"/>
          <w:i/>
          <w:lang w:eastAsia="en-US"/>
        </w:rPr>
        <w:t>π</w:t>
      </w:r>
      <w:r w:rsidR="00FD4444" w:rsidRPr="002A6673">
        <w:rPr>
          <w:rFonts w:ascii="Cambria Math" w:eastAsia="Calibri" w:hAnsi="Cambria Math" w:cs="Cambria Math"/>
          <w:i/>
          <w:lang w:eastAsia="en-US"/>
        </w:rPr>
        <w:t>⁰</w:t>
      </w:r>
      <w:r w:rsidR="00D719F1" w:rsidRPr="002A6673">
        <w:rPr>
          <w:rFonts w:eastAsia="Calibri"/>
          <w:i/>
          <w:lang w:eastAsia="en-US"/>
        </w:rPr>
        <w:t xml:space="preserve"> </w:t>
      </w:r>
      <w:r w:rsidR="00C06DE5" w:rsidRPr="002A6673">
        <w:rPr>
          <w:rFonts w:eastAsia="Calibri"/>
          <w:lang w:eastAsia="en-US"/>
        </w:rPr>
        <w:t>(вверху)</w:t>
      </w:r>
      <w:r w:rsidR="00D1407E" w:rsidRPr="002A6673">
        <w:rPr>
          <w:rFonts w:eastAsia="Calibri"/>
          <w:lang w:eastAsia="en-US"/>
        </w:rPr>
        <w:t xml:space="preserve"> и</w:t>
      </w:r>
      <w:r w:rsidR="00FA577C" w:rsidRPr="002A6673">
        <w:rPr>
          <w:rFonts w:eastAsia="Calibri"/>
          <w:lang w:eastAsia="en-US"/>
        </w:rPr>
        <w:t xml:space="preserve"> </w:t>
      </w:r>
      <w:r w:rsidR="006C1B61" w:rsidRPr="002A6673">
        <w:rPr>
          <w:rFonts w:eastAsia="Calibri"/>
          <w:i/>
          <w:lang w:eastAsia="en-US"/>
        </w:rPr>
        <w:t>h</w:t>
      </w:r>
      <w:r w:rsidR="001773F4" w:rsidRPr="002A6673">
        <w:rPr>
          <w:rFonts w:eastAsia="Calibri"/>
          <w:i/>
          <w:lang w:val="en-US" w:eastAsia="en-US"/>
        </w:rPr>
        <w:t> </w:t>
      </w:r>
      <w:r w:rsidR="006C1B61" w:rsidRPr="002A6673">
        <w:rPr>
          <w:rFonts w:eastAsia="Calibri"/>
          <w:i/>
          <w:lang w:eastAsia="en-US"/>
        </w:rPr>
        <w:t>=</w:t>
      </w:r>
      <w:r w:rsidR="001773F4" w:rsidRPr="002A6673">
        <w:rPr>
          <w:rFonts w:eastAsia="Calibri"/>
          <w:i/>
          <w:lang w:val="en-US" w:eastAsia="en-US"/>
        </w:rPr>
        <w:t> </w:t>
      </w:r>
      <w:r w:rsidR="0009480D" w:rsidRPr="002A6673">
        <w:rPr>
          <w:rFonts w:eastAsia="Calibri"/>
          <w:i/>
          <w:lang w:val="en-US"/>
        </w:rPr>
        <w:t>K</w:t>
      </w:r>
      <w:r w:rsidR="0009480D" w:rsidRPr="002A6673">
        <w:rPr>
          <w:rFonts w:eastAsia="Calibri"/>
          <w:i/>
        </w:rPr>
        <w:t>̃</w:t>
      </w:r>
      <w:r w:rsidR="00AE06E3" w:rsidRPr="002A6673">
        <w:rPr>
          <w:rFonts w:ascii="Cambria Math" w:eastAsia="Calibri" w:hAnsi="Cambria Math" w:cs="Cambria Math"/>
          <w:i/>
          <w:lang w:eastAsia="en-US"/>
        </w:rPr>
        <w:t>⁻</w:t>
      </w:r>
      <w:r w:rsidR="00037689" w:rsidRPr="002A6673">
        <w:rPr>
          <w:rFonts w:eastAsia="Calibri"/>
        </w:rPr>
        <w:t>*</w:t>
      </w:r>
      <w:r w:rsidR="006C1B61" w:rsidRPr="002A6673">
        <w:rPr>
          <w:rFonts w:eastAsia="Calibri"/>
          <w:i/>
          <w:lang w:eastAsia="en-US"/>
        </w:rPr>
        <w:t>(892)→ K</w:t>
      </w:r>
      <w:r w:rsidR="00AE06E3" w:rsidRPr="002A6673">
        <w:rPr>
          <w:rFonts w:ascii="Cambria Math" w:eastAsia="Calibri" w:hAnsi="Cambria Math" w:cs="Cambria Math"/>
          <w:i/>
          <w:lang w:eastAsia="en-US"/>
        </w:rPr>
        <w:t>⁻</w:t>
      </w:r>
      <w:r w:rsidR="006C1B61" w:rsidRPr="002A6673">
        <w:rPr>
          <w:rFonts w:eastAsia="Calibri"/>
          <w:i/>
          <w:lang w:eastAsia="en-US"/>
        </w:rPr>
        <w:t xml:space="preserve"> </w:t>
      </w:r>
      <w:r w:rsidR="00FD4444" w:rsidRPr="002A6673">
        <w:rPr>
          <w:rFonts w:eastAsia="Calibri"/>
          <w:i/>
          <w:lang w:eastAsia="en-US"/>
        </w:rPr>
        <w:t>π</w:t>
      </w:r>
      <w:r w:rsidR="00FD4444" w:rsidRPr="002A6673">
        <w:rPr>
          <w:rFonts w:ascii="Cambria Math" w:eastAsia="Calibri" w:hAnsi="Cambria Math" w:cs="Cambria Math"/>
          <w:i/>
          <w:lang w:eastAsia="en-US"/>
        </w:rPr>
        <w:t>⁰</w:t>
      </w:r>
      <w:r w:rsidR="00483437" w:rsidRPr="002A6673">
        <w:rPr>
          <w:rFonts w:eastAsia="Calibri"/>
          <w:lang w:eastAsia="en-US"/>
        </w:rPr>
        <w:t xml:space="preserve"> </w:t>
      </w:r>
      <w:r w:rsidR="00C06DE5" w:rsidRPr="002A6673">
        <w:rPr>
          <w:rFonts w:eastAsia="Calibri"/>
          <w:lang w:eastAsia="en-US"/>
        </w:rPr>
        <w:t>(внизу</w:t>
      </w:r>
      <w:r w:rsidR="006C1B61" w:rsidRPr="002A6673">
        <w:rPr>
          <w:rFonts w:eastAsia="Calibri"/>
          <w:lang w:eastAsia="en-US"/>
        </w:rPr>
        <w:t>)</w:t>
      </w:r>
    </w:p>
    <w:p w:rsidR="00483437" w:rsidRPr="002A6673" w:rsidRDefault="00C06DE5" w:rsidP="00FB1D59">
      <w:pPr>
        <w:pStyle w:val="2"/>
      </w:pPr>
      <w:bookmarkStart w:id="428" w:name="_Toc26282809"/>
      <w:bookmarkStart w:id="429" w:name="_Toc29983168"/>
      <w:r w:rsidRPr="002A6673">
        <w:t xml:space="preserve">Моделирование </w:t>
      </w:r>
      <w:r w:rsidR="006C1B61" w:rsidRPr="002A6673">
        <w:t>барионов</w:t>
      </w:r>
      <w:r w:rsidR="00D1407E" w:rsidRPr="002A6673">
        <w:t xml:space="preserve"> и</w:t>
      </w:r>
      <w:r w:rsidR="00FA577C" w:rsidRPr="002A6673">
        <w:t xml:space="preserve"> </w:t>
      </w:r>
      <w:r w:rsidR="006C1B61" w:rsidRPr="002A6673">
        <w:t>антибарионов</w:t>
      </w:r>
      <w:r w:rsidR="00D1407E" w:rsidRPr="002A6673">
        <w:t xml:space="preserve"> в</w:t>
      </w:r>
      <w:r w:rsidR="00FA577C" w:rsidRPr="002A6673">
        <w:t xml:space="preserve"> </w:t>
      </w:r>
      <w:r w:rsidR="006C1B61" w:rsidRPr="002A6673">
        <w:t xml:space="preserve">процессе </w:t>
      </w:r>
      <w:r w:rsidR="006C1B61" w:rsidRPr="002A6673">
        <w:rPr>
          <w:i/>
        </w:rPr>
        <w:t>pp→h +</w:t>
      </w:r>
      <w:r w:rsidR="00CF5ACE" w:rsidRPr="002A6673">
        <w:rPr>
          <w:i/>
        </w:rPr>
        <w:t>X</w:t>
      </w:r>
      <w:bookmarkEnd w:id="428"/>
      <w:bookmarkEnd w:id="429"/>
    </w:p>
    <w:p w:rsidR="001C7554" w:rsidRPr="002A6673" w:rsidRDefault="00093035" w:rsidP="00033998">
      <w:pPr>
        <w:pStyle w:val="ac"/>
      </w:pPr>
      <w:r w:rsidRPr="002A6673">
        <w:t>Моделирование проведено</w:t>
      </w:r>
      <w:r w:rsidR="00D1407E" w:rsidRPr="002A6673">
        <w:t xml:space="preserve"> с</w:t>
      </w:r>
      <w:r w:rsidR="00FA577C" w:rsidRPr="002A6673">
        <w:t xml:space="preserve"> </w:t>
      </w:r>
      <w:r w:rsidRPr="002A6673">
        <w:t xml:space="preserve">триггером на взаимодействие. </w:t>
      </w:r>
      <w:r w:rsidR="006C1B61" w:rsidRPr="002A6673">
        <w:t>Распределение по эффективной массе продуктов распада для барионов</w:t>
      </w:r>
      <w:r w:rsidR="00D1407E" w:rsidRPr="002A6673">
        <w:t xml:space="preserve"> и</w:t>
      </w:r>
      <w:r w:rsidR="00FA577C" w:rsidRPr="002A6673">
        <w:t xml:space="preserve"> </w:t>
      </w:r>
      <w:r w:rsidR="006C1B61" w:rsidRPr="002A6673">
        <w:t xml:space="preserve">соответствующих антибарионов показано на </w:t>
      </w:r>
      <w:r w:rsidR="00D06246" w:rsidRPr="002A6673">
        <w:fldChar w:fldCharType="begin"/>
      </w:r>
      <w:r w:rsidR="001C7276" w:rsidRPr="002A6673">
        <w:instrText xml:space="preserve"> REF _Ref4882394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3</w:t>
      </w:r>
      <w:r w:rsidR="00D06246" w:rsidRPr="002A6673">
        <w:fldChar w:fldCharType="end"/>
      </w:r>
      <w:r w:rsidR="001C7554" w:rsidRPr="002A6673">
        <w:t>.</w:t>
      </w:r>
    </w:p>
    <w:p w:rsidR="006C1B61" w:rsidRPr="002A6673" w:rsidRDefault="006C1B61" w:rsidP="007F0564">
      <w:pPr>
        <w:pStyle w:val="affa"/>
        <w:rPr>
          <w:noProof w:val="0"/>
        </w:rPr>
      </w:pPr>
      <w:r w:rsidRPr="002A6673">
        <w:drawing>
          <wp:inline distT="0" distB="0" distL="0" distR="0" wp14:anchorId="0C8B789A" wp14:editId="5D9E577A">
            <wp:extent cx="2748936" cy="3258355"/>
            <wp:effectExtent l="19050" t="0" r="0"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8">
                      <a:extLst>
                        <a:ext uri="{28A0092B-C50C-407E-A947-70E740481C1C}">
                          <a14:useLocalDpi xmlns:a14="http://schemas.microsoft.com/office/drawing/2010/main" val="0"/>
                        </a:ext>
                      </a:extLst>
                    </a:blip>
                    <a:srcRect l="3844" t="29671" r="23067" b="3256"/>
                    <a:stretch>
                      <a:fillRect/>
                    </a:stretch>
                  </pic:blipFill>
                  <pic:spPr bwMode="auto">
                    <a:xfrm>
                      <a:off x="0" y="0"/>
                      <a:ext cx="2748936" cy="3258355"/>
                    </a:xfrm>
                    <a:prstGeom prst="rect">
                      <a:avLst/>
                    </a:prstGeom>
                    <a:noFill/>
                    <a:ln>
                      <a:noFill/>
                    </a:ln>
                  </pic:spPr>
                </pic:pic>
              </a:graphicData>
            </a:graphic>
          </wp:inline>
        </w:drawing>
      </w:r>
      <w:r w:rsidRPr="002A6673">
        <w:drawing>
          <wp:inline distT="0" distB="0" distL="0" distR="0" wp14:anchorId="1E8ED19E" wp14:editId="680C5C42">
            <wp:extent cx="2775128" cy="3026535"/>
            <wp:effectExtent l="19050" t="0" r="6172"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9">
                      <a:extLst>
                        <a:ext uri="{28A0092B-C50C-407E-A947-70E740481C1C}">
                          <a14:useLocalDpi xmlns:a14="http://schemas.microsoft.com/office/drawing/2010/main" val="0"/>
                        </a:ext>
                      </a:extLst>
                    </a:blip>
                    <a:srcRect l="1900" t="34180" r="23067" b="2721"/>
                    <a:stretch>
                      <a:fillRect/>
                    </a:stretch>
                  </pic:blipFill>
                  <pic:spPr bwMode="auto">
                    <a:xfrm>
                      <a:off x="0" y="0"/>
                      <a:ext cx="2775128" cy="3026535"/>
                    </a:xfrm>
                    <a:prstGeom prst="rect">
                      <a:avLst/>
                    </a:prstGeom>
                    <a:noFill/>
                    <a:ln>
                      <a:noFill/>
                    </a:ln>
                  </pic:spPr>
                </pic:pic>
              </a:graphicData>
            </a:graphic>
          </wp:inline>
        </w:drawing>
      </w:r>
    </w:p>
    <w:p w:rsidR="006C1B61" w:rsidRPr="002A6673" w:rsidRDefault="00545B93" w:rsidP="007F0564">
      <w:pPr>
        <w:pStyle w:val="aff7"/>
        <w:rPr>
          <w:rFonts w:eastAsia="Calibri"/>
          <w:lang w:eastAsia="en-US"/>
        </w:rPr>
      </w:pPr>
      <w:bookmarkStart w:id="430" w:name="_Ref488239437"/>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6</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3</w:t>
      </w:r>
      <w:r w:rsidR="00D06246" w:rsidRPr="002A6673">
        <w:fldChar w:fldCharType="end"/>
      </w:r>
      <w:bookmarkEnd w:id="430"/>
      <w:r w:rsidR="00766435" w:rsidRPr="002A6673">
        <w:t xml:space="preserve"> </w:t>
      </w:r>
      <w:r w:rsidR="00C06DE5" w:rsidRPr="002A6673">
        <w:rPr>
          <w:rFonts w:eastAsia="Calibri"/>
          <w:lang w:eastAsia="en-US"/>
        </w:rPr>
        <w:t xml:space="preserve"> </w:t>
      </w:r>
      <w:r w:rsidR="006C1B61" w:rsidRPr="002A6673">
        <w:rPr>
          <w:rFonts w:eastAsia="Calibri"/>
          <w:lang w:eastAsia="en-US"/>
        </w:rPr>
        <w:t>Эффективная масса продуктов распада</w:t>
      </w:r>
      <w:r w:rsidR="00D1407E" w:rsidRPr="002A6673">
        <w:rPr>
          <w:rFonts w:eastAsia="Calibri"/>
          <w:lang w:eastAsia="en-US"/>
        </w:rPr>
        <w:t xml:space="preserve"> в</w:t>
      </w:r>
      <w:r w:rsidR="00FA577C" w:rsidRPr="002A6673">
        <w:rPr>
          <w:rFonts w:eastAsia="Calibri"/>
          <w:lang w:eastAsia="en-US"/>
        </w:rPr>
        <w:t xml:space="preserve"> </w:t>
      </w:r>
      <w:r w:rsidR="006C1B61" w:rsidRPr="002A6673">
        <w:rPr>
          <w:rFonts w:eastAsia="Calibri"/>
          <w:lang w:eastAsia="en-US"/>
        </w:rPr>
        <w:t xml:space="preserve">процессе </w:t>
      </w:r>
      <w:r w:rsidR="006C1B61" w:rsidRPr="002A6673">
        <w:rPr>
          <w:rFonts w:eastAsia="Calibri"/>
          <w:i/>
          <w:lang w:eastAsia="en-US"/>
        </w:rPr>
        <w:t>pp→h +</w:t>
      </w:r>
      <w:r w:rsidR="00CF5ACE" w:rsidRPr="002A6673">
        <w:rPr>
          <w:rFonts w:eastAsia="Calibri"/>
          <w:i/>
          <w:lang w:eastAsia="en-US"/>
        </w:rPr>
        <w:t>X</w:t>
      </w:r>
      <w:r w:rsidR="006C1B61" w:rsidRPr="002A6673">
        <w:rPr>
          <w:rFonts w:eastAsia="Calibri"/>
          <w:lang w:eastAsia="en-US"/>
        </w:rPr>
        <w:t xml:space="preserve">: </w:t>
      </w:r>
      <w:r w:rsidR="00E23784" w:rsidRPr="002A6673">
        <w:rPr>
          <w:rFonts w:eastAsia="Calibri"/>
          <w:lang w:eastAsia="en-US"/>
        </w:rPr>
        <w:br/>
      </w:r>
      <w:r w:rsidR="006C1B61" w:rsidRPr="002A6673">
        <w:rPr>
          <w:rFonts w:eastAsia="Calibri"/>
          <w:lang w:eastAsia="en-US"/>
        </w:rPr>
        <w:t xml:space="preserve">где </w:t>
      </w:r>
      <w:r w:rsidR="006C1B61" w:rsidRPr="002A6673">
        <w:rPr>
          <w:rFonts w:eastAsia="Calibri"/>
          <w:i/>
          <w:lang w:eastAsia="en-US"/>
        </w:rPr>
        <w:t>h</w:t>
      </w:r>
      <w:r w:rsidR="001773F4" w:rsidRPr="002A6673">
        <w:rPr>
          <w:rFonts w:eastAsia="Calibri"/>
          <w:i/>
          <w:lang w:val="en-US" w:eastAsia="en-US"/>
        </w:rPr>
        <w:t> </w:t>
      </w:r>
      <w:r w:rsidR="006C1B61" w:rsidRPr="002A6673">
        <w:rPr>
          <w:rFonts w:eastAsia="Calibri"/>
          <w:i/>
          <w:lang w:eastAsia="en-US"/>
        </w:rPr>
        <w:t>=</w:t>
      </w:r>
      <w:r w:rsidR="001773F4" w:rsidRPr="002A6673">
        <w:rPr>
          <w:rFonts w:eastAsia="Calibri"/>
          <w:i/>
          <w:lang w:val="en-US" w:eastAsia="en-US"/>
        </w:rPr>
        <w:t> </w:t>
      </w:r>
      <w:r w:rsidR="006C1B61" w:rsidRPr="002A6673">
        <w:rPr>
          <w:rFonts w:eastAsia="Calibri"/>
          <w:i/>
          <w:lang w:eastAsia="en-US"/>
        </w:rPr>
        <w:t>Σ</w:t>
      </w:r>
      <w:r w:rsidR="00D719F1" w:rsidRPr="002A6673">
        <w:rPr>
          <w:rFonts w:ascii="Cambria Math" w:eastAsia="Calibri" w:hAnsi="Cambria Math" w:cs="Cambria Math"/>
          <w:i/>
          <w:lang w:eastAsia="en-US"/>
        </w:rPr>
        <w:t>⁺</w:t>
      </w:r>
      <w:r w:rsidR="006C1B61" w:rsidRPr="002A6673">
        <w:rPr>
          <w:rFonts w:eastAsia="Calibri"/>
          <w:i/>
          <w:lang w:eastAsia="en-US"/>
        </w:rPr>
        <w:t xml:space="preserve">→ n </w:t>
      </w:r>
      <w:r w:rsidR="000328BD" w:rsidRPr="002A6673">
        <w:rPr>
          <w:rFonts w:eastAsia="Calibri"/>
          <w:i/>
          <w:lang w:eastAsia="en-US"/>
        </w:rPr>
        <w:t>π</w:t>
      </w:r>
      <w:r w:rsidR="000328BD" w:rsidRPr="002A6673">
        <w:rPr>
          <w:rFonts w:ascii="Cambria Math" w:eastAsia="Calibri" w:hAnsi="Cambria Math" w:cs="Cambria Math"/>
          <w:i/>
          <w:lang w:eastAsia="en-US"/>
        </w:rPr>
        <w:t>⁺</w:t>
      </w:r>
      <w:r w:rsidR="006C1B61" w:rsidRPr="002A6673">
        <w:rPr>
          <w:rFonts w:eastAsia="Calibri"/>
          <w:i/>
          <w:lang w:eastAsia="en-US"/>
        </w:rPr>
        <w:t xml:space="preserve"> (a);</w:t>
      </w:r>
      <w:r w:rsidR="00483437" w:rsidRPr="002A6673">
        <w:rPr>
          <w:rFonts w:eastAsia="Calibri"/>
          <w:i/>
          <w:lang w:eastAsia="en-US"/>
        </w:rPr>
        <w:t xml:space="preserve"> </w:t>
      </w:r>
      <w:r w:rsidR="006C1B61" w:rsidRPr="002A6673">
        <w:rPr>
          <w:rFonts w:eastAsia="Calibri"/>
          <w:i/>
          <w:lang w:eastAsia="en-US"/>
        </w:rPr>
        <w:t>h</w:t>
      </w:r>
      <w:r w:rsidR="001773F4" w:rsidRPr="002A6673">
        <w:rPr>
          <w:rFonts w:eastAsia="Calibri"/>
          <w:i/>
          <w:lang w:val="en-US" w:eastAsia="en-US"/>
        </w:rPr>
        <w:t> </w:t>
      </w:r>
      <w:r w:rsidR="001773F4" w:rsidRPr="002A6673">
        <w:rPr>
          <w:rFonts w:eastAsia="Calibri"/>
          <w:i/>
          <w:lang w:eastAsia="en-US"/>
        </w:rPr>
        <w:t>=</w:t>
      </w:r>
      <w:r w:rsidR="001773F4" w:rsidRPr="002A6673">
        <w:rPr>
          <w:rFonts w:eastAsia="Calibri"/>
          <w:i/>
          <w:lang w:val="en-US" w:eastAsia="en-US"/>
        </w:rPr>
        <w:t> </w:t>
      </w:r>
      <w:r w:rsidR="006C1B61" w:rsidRPr="002A6673">
        <w:rPr>
          <w:rFonts w:eastAsia="Calibri"/>
          <w:i/>
          <w:lang w:eastAsia="en-US"/>
        </w:rPr>
        <w:t>Σ</w:t>
      </w:r>
      <w:r w:rsidR="006C1B61" w:rsidRPr="002A6673">
        <w:rPr>
          <w:rFonts w:eastAsia="Calibri"/>
          <w:i/>
          <w:vertAlign w:val="superscript"/>
          <w:lang w:eastAsia="en-US"/>
        </w:rPr>
        <w:t>̃</w:t>
      </w:r>
      <w:r w:rsidR="00D719F1" w:rsidRPr="002A6673">
        <w:rPr>
          <w:rFonts w:ascii="Cambria Math" w:eastAsia="Calibri" w:hAnsi="Cambria Math" w:cs="Cambria Math"/>
          <w:i/>
          <w:lang w:eastAsia="en-US"/>
        </w:rPr>
        <w:t>⁻</w:t>
      </w:r>
      <w:r w:rsidR="001773F4" w:rsidRPr="002A6673">
        <w:rPr>
          <w:rFonts w:eastAsia="Calibri"/>
          <w:i/>
          <w:lang w:eastAsia="en-US"/>
        </w:rPr>
        <w:t xml:space="preserve">→ ñ </w:t>
      </w:r>
      <w:r w:rsidR="006C1B61" w:rsidRPr="002A6673">
        <w:rPr>
          <w:rFonts w:eastAsia="Calibri"/>
          <w:i/>
          <w:lang w:eastAsia="en-US"/>
        </w:rPr>
        <w:t>π</w:t>
      </w:r>
      <w:r w:rsidR="00D719F1" w:rsidRPr="002A6673">
        <w:rPr>
          <w:rFonts w:ascii="Cambria Math" w:eastAsia="Calibri" w:hAnsi="Cambria Math" w:cs="Cambria Math"/>
          <w:i/>
          <w:lang w:eastAsia="en-US"/>
        </w:rPr>
        <w:t>⁻</w:t>
      </w:r>
      <w:r w:rsidR="00483437" w:rsidRPr="002A6673">
        <w:rPr>
          <w:rFonts w:eastAsia="Calibri"/>
          <w:i/>
          <w:lang w:eastAsia="en-US"/>
        </w:rPr>
        <w:t xml:space="preserve"> </w:t>
      </w:r>
      <w:r w:rsidR="006C1B61" w:rsidRPr="002A6673">
        <w:rPr>
          <w:rFonts w:eastAsia="Calibri"/>
          <w:i/>
          <w:lang w:eastAsia="en-US"/>
        </w:rPr>
        <w:t>(b);</w:t>
      </w:r>
      <w:r w:rsidR="00483437" w:rsidRPr="002A6673">
        <w:rPr>
          <w:rFonts w:eastAsia="Calibri"/>
          <w:i/>
          <w:lang w:eastAsia="en-US"/>
        </w:rPr>
        <w:t xml:space="preserve"> </w:t>
      </w:r>
      <w:r w:rsidR="006C1B61" w:rsidRPr="002A6673">
        <w:rPr>
          <w:rFonts w:eastAsia="Calibri"/>
          <w:i/>
          <w:lang w:eastAsia="en-US"/>
        </w:rPr>
        <w:t>h</w:t>
      </w:r>
      <w:r w:rsidR="001773F4" w:rsidRPr="002A6673">
        <w:rPr>
          <w:rFonts w:eastAsia="Calibri"/>
          <w:i/>
          <w:lang w:val="en-US" w:eastAsia="en-US"/>
        </w:rPr>
        <w:t> </w:t>
      </w:r>
      <w:r w:rsidR="006C1B61" w:rsidRPr="002A6673">
        <w:rPr>
          <w:rFonts w:eastAsia="Calibri"/>
          <w:i/>
          <w:lang w:eastAsia="en-US"/>
        </w:rPr>
        <w:t>=</w:t>
      </w:r>
      <w:r w:rsidR="001773F4" w:rsidRPr="002A6673">
        <w:rPr>
          <w:rFonts w:eastAsia="Calibri"/>
          <w:i/>
          <w:lang w:val="en-US" w:eastAsia="en-US"/>
        </w:rPr>
        <w:t> </w:t>
      </w:r>
      <w:r w:rsidR="006C1B61" w:rsidRPr="002A6673">
        <w:rPr>
          <w:rFonts w:eastAsia="Calibri"/>
          <w:i/>
          <w:lang w:eastAsia="en-US"/>
        </w:rPr>
        <w:t>Σ</w:t>
      </w:r>
      <w:r w:rsidR="00D719F1" w:rsidRPr="002A6673">
        <w:rPr>
          <w:rFonts w:ascii="Cambria Math" w:eastAsia="Calibri" w:hAnsi="Cambria Math" w:cs="Cambria Math"/>
          <w:i/>
          <w:lang w:eastAsia="en-US"/>
        </w:rPr>
        <w:t>⁻</w:t>
      </w:r>
      <w:r w:rsidR="006C1B61" w:rsidRPr="002A6673">
        <w:rPr>
          <w:rFonts w:eastAsia="Calibri"/>
          <w:i/>
          <w:lang w:eastAsia="en-US"/>
        </w:rPr>
        <w:t>→ n π</w:t>
      </w:r>
      <w:r w:rsidR="00D719F1" w:rsidRPr="002A6673">
        <w:rPr>
          <w:rFonts w:ascii="Cambria Math" w:eastAsia="Calibri" w:hAnsi="Cambria Math" w:cs="Cambria Math"/>
          <w:i/>
          <w:lang w:eastAsia="en-US"/>
        </w:rPr>
        <w:t>⁻</w:t>
      </w:r>
      <w:r w:rsidR="006C1B61" w:rsidRPr="002A6673">
        <w:rPr>
          <w:rFonts w:eastAsia="Calibri"/>
          <w:i/>
          <w:lang w:eastAsia="en-US"/>
        </w:rPr>
        <w:t xml:space="preserve"> (c);</w:t>
      </w:r>
      <w:r w:rsidR="00483437" w:rsidRPr="002A6673">
        <w:rPr>
          <w:rFonts w:eastAsia="Calibri"/>
          <w:i/>
          <w:lang w:eastAsia="en-US"/>
        </w:rPr>
        <w:t xml:space="preserve"> </w:t>
      </w:r>
      <w:r w:rsidR="006C1B61" w:rsidRPr="002A6673">
        <w:rPr>
          <w:rFonts w:eastAsia="Calibri"/>
          <w:i/>
          <w:lang w:eastAsia="en-US"/>
        </w:rPr>
        <w:t>h</w:t>
      </w:r>
      <w:r w:rsidR="001773F4" w:rsidRPr="002A6673">
        <w:rPr>
          <w:rFonts w:eastAsia="Calibri"/>
          <w:i/>
          <w:lang w:val="en-US" w:eastAsia="en-US"/>
        </w:rPr>
        <w:t> </w:t>
      </w:r>
      <w:r w:rsidR="001773F4" w:rsidRPr="002A6673">
        <w:rPr>
          <w:rFonts w:eastAsia="Calibri"/>
          <w:i/>
          <w:lang w:eastAsia="en-US"/>
        </w:rPr>
        <w:t>=</w:t>
      </w:r>
      <w:r w:rsidR="001773F4" w:rsidRPr="002A6673">
        <w:rPr>
          <w:rFonts w:eastAsia="Calibri"/>
          <w:i/>
          <w:lang w:val="en-US" w:eastAsia="en-US"/>
        </w:rPr>
        <w:t> </w:t>
      </w:r>
      <w:r w:rsidR="006C1B61" w:rsidRPr="002A6673">
        <w:rPr>
          <w:rFonts w:eastAsia="Calibri"/>
          <w:i/>
          <w:lang w:eastAsia="en-US"/>
        </w:rPr>
        <w:t>Σ</w:t>
      </w:r>
      <w:r w:rsidR="006C1B61" w:rsidRPr="002A6673">
        <w:rPr>
          <w:rFonts w:eastAsia="Calibri"/>
          <w:i/>
          <w:vertAlign w:val="superscript"/>
          <w:lang w:eastAsia="en-US"/>
        </w:rPr>
        <w:t>̃</w:t>
      </w:r>
      <w:r w:rsidR="00D719F1" w:rsidRPr="002A6673">
        <w:rPr>
          <w:rFonts w:ascii="Cambria Math" w:eastAsia="Calibri" w:hAnsi="Cambria Math" w:cs="Cambria Math"/>
          <w:i/>
          <w:lang w:eastAsia="en-US"/>
        </w:rPr>
        <w:t>⁺</w:t>
      </w:r>
      <w:r w:rsidR="006C1B61" w:rsidRPr="002A6673">
        <w:rPr>
          <w:rFonts w:eastAsia="Calibri"/>
          <w:i/>
          <w:lang w:eastAsia="en-US"/>
        </w:rPr>
        <w:t xml:space="preserve">→ ñ </w:t>
      </w:r>
      <w:r w:rsidR="000328BD" w:rsidRPr="002A6673">
        <w:rPr>
          <w:rFonts w:eastAsia="Calibri"/>
          <w:i/>
          <w:lang w:eastAsia="en-US"/>
        </w:rPr>
        <w:t>π</w:t>
      </w:r>
      <w:r w:rsidR="000328BD" w:rsidRPr="002A6673">
        <w:rPr>
          <w:rFonts w:ascii="Cambria Math" w:eastAsia="Calibri" w:hAnsi="Cambria Math" w:cs="Cambria Math"/>
          <w:i/>
          <w:lang w:eastAsia="en-US"/>
        </w:rPr>
        <w:t>⁺</w:t>
      </w:r>
      <w:r w:rsidR="00483437" w:rsidRPr="002A6673">
        <w:rPr>
          <w:rFonts w:eastAsia="Calibri"/>
          <w:lang w:eastAsia="en-US"/>
        </w:rPr>
        <w:t xml:space="preserve"> </w:t>
      </w:r>
      <w:r w:rsidR="00DC23C5" w:rsidRPr="002A6673">
        <w:rPr>
          <w:rFonts w:eastAsia="Calibri"/>
          <w:i/>
          <w:lang w:eastAsia="en-US"/>
        </w:rPr>
        <w:t>(d)</w:t>
      </w:r>
    </w:p>
    <w:p w:rsidR="001C7554" w:rsidRPr="002A6673" w:rsidRDefault="006C1B61" w:rsidP="00033998">
      <w:pPr>
        <w:pStyle w:val="ac"/>
      </w:pPr>
      <w:r w:rsidRPr="002A6673">
        <w:t xml:space="preserve">Число событий на </w:t>
      </w:r>
      <w:r w:rsidR="00D06246" w:rsidRPr="002A6673">
        <w:fldChar w:fldCharType="begin"/>
      </w:r>
      <w:r w:rsidR="001C7276" w:rsidRPr="002A6673">
        <w:instrText xml:space="preserve"> REF _Ref488239437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3</w:t>
      </w:r>
      <w:r w:rsidR="00D06246" w:rsidRPr="002A6673">
        <w:fldChar w:fldCharType="end"/>
      </w:r>
      <w:r w:rsidRPr="002A6673">
        <w:t xml:space="preserve"> соответствует 3 часам работы установки на протонном пучке</w:t>
      </w:r>
      <w:r w:rsidR="00D1407E" w:rsidRPr="002A6673">
        <w:t xml:space="preserve"> с</w:t>
      </w:r>
      <w:r w:rsidR="00FA577C" w:rsidRPr="002A6673">
        <w:t xml:space="preserve"> </w:t>
      </w:r>
      <w:r w:rsidRPr="002A6673">
        <w:t>энергией 60</w:t>
      </w:r>
      <w:r w:rsidR="00D75F62" w:rsidRPr="002A6673">
        <w:t> ГэВ</w:t>
      </w:r>
      <w:r w:rsidR="00D1407E" w:rsidRPr="002A6673">
        <w:t xml:space="preserve"> и </w:t>
      </w:r>
      <w:r w:rsidRPr="002A6673">
        <w:t>интенсивностью 2</w:t>
      </w:r>
      <w:r w:rsidR="0009480D" w:rsidRPr="002A6673">
        <w:t>×</w:t>
      </w:r>
      <w:r w:rsidRPr="002A6673">
        <w:t>10</w:t>
      </w:r>
      <w:r w:rsidR="00D719F1" w:rsidRPr="002A6673">
        <w:rPr>
          <w:rFonts w:ascii="Cambria Math" w:hAnsi="Cambria Math" w:cs="Cambria Math"/>
        </w:rPr>
        <w:t>⁶</w:t>
      </w:r>
      <w:r w:rsidR="0009480D" w:rsidRPr="002A6673">
        <w:rPr>
          <w:lang w:val="en-US"/>
        </w:rPr>
        <w:t> </w:t>
      </w:r>
      <w:r w:rsidR="00D77448" w:rsidRPr="002A6673">
        <w:t>/</w:t>
      </w:r>
      <w:r w:rsidR="0009480D" w:rsidRPr="002A6673">
        <w:rPr>
          <w:lang w:val="en-US"/>
        </w:rPr>
        <w:t> </w:t>
      </w:r>
      <w:r w:rsidR="00D77448" w:rsidRPr="002A6673">
        <w:t>сброс</w:t>
      </w:r>
      <w:r w:rsidR="001C7554" w:rsidRPr="002A6673">
        <w:t>.</w:t>
      </w:r>
    </w:p>
    <w:p w:rsidR="006136DB" w:rsidRPr="002A6673" w:rsidRDefault="006136DB" w:rsidP="00FB1D59">
      <w:pPr>
        <w:pStyle w:val="2"/>
      </w:pPr>
      <w:bookmarkStart w:id="431" w:name="_Ref488234813"/>
      <w:bookmarkStart w:id="432" w:name="_Toc26282810"/>
      <w:bookmarkStart w:id="433" w:name="_Toc29983169"/>
      <w:r w:rsidRPr="002A6673">
        <w:t>М</w:t>
      </w:r>
      <w:r w:rsidR="00C2419B" w:rsidRPr="002A6673">
        <w:t>оделирование инклюзивных процессов на пучке п</w:t>
      </w:r>
      <w:r w:rsidRPr="002A6673">
        <w:t>ион</w:t>
      </w:r>
      <w:r w:rsidR="00C2419B" w:rsidRPr="002A6673">
        <w:t>ов</w:t>
      </w:r>
      <w:bookmarkEnd w:id="431"/>
      <w:bookmarkEnd w:id="432"/>
      <w:bookmarkEnd w:id="433"/>
    </w:p>
    <w:p w:rsidR="001C7554" w:rsidRPr="002A6673" w:rsidRDefault="009761B7" w:rsidP="008E3372">
      <w:pPr>
        <w:pStyle w:val="ac"/>
        <w:tabs>
          <w:tab w:val="left" w:pos="8364"/>
        </w:tabs>
        <w:rPr>
          <w:rFonts w:eastAsia="Calibri"/>
          <w:lang w:eastAsia="en-US"/>
        </w:rPr>
      </w:pPr>
      <w:r w:rsidRPr="002A6673">
        <w:rPr>
          <w:rFonts w:eastAsia="Calibri"/>
          <w:lang w:eastAsia="en-US"/>
        </w:rPr>
        <w:t xml:space="preserve">На </w:t>
      </w:r>
      <w:r w:rsidR="00D06246" w:rsidRPr="002A6673">
        <w:fldChar w:fldCharType="begin"/>
      </w:r>
      <w:r w:rsidR="001C7276" w:rsidRPr="002A6673">
        <w:instrText xml:space="preserve"> REF _Ref48823969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4</w:t>
      </w:r>
      <w:r w:rsidR="00D06246" w:rsidRPr="002A6673">
        <w:fldChar w:fldCharType="end"/>
      </w:r>
      <w:r w:rsidRPr="002A6673">
        <w:rPr>
          <w:rFonts w:eastAsia="Calibri"/>
          <w:lang w:eastAsia="en-US"/>
        </w:rPr>
        <w:t xml:space="preserve"> показаны, для примера, массовые спектры для четырех реакций типа</w:t>
      </w:r>
      <w:r w:rsidR="00483437" w:rsidRPr="002A6673">
        <w:rPr>
          <w:rFonts w:eastAsia="Calibri"/>
          <w:lang w:eastAsia="en-US"/>
        </w:rPr>
        <w:t xml:space="preserve"> </w:t>
      </w:r>
      <w:r w:rsidRPr="002A6673">
        <w:rPr>
          <w:rFonts w:eastAsia="Calibri"/>
          <w:i/>
          <w:lang w:eastAsia="en-US"/>
        </w:rPr>
        <w:t>π</w:t>
      </w:r>
      <w:r w:rsidR="00D719F1" w:rsidRPr="002A6673">
        <w:rPr>
          <w:rFonts w:ascii="Cambria Math" w:eastAsia="Calibri" w:hAnsi="Cambria Math" w:cs="Cambria Math"/>
          <w:i/>
          <w:lang w:eastAsia="en-US"/>
        </w:rPr>
        <w:t>⁻</w:t>
      </w:r>
      <w:r w:rsidRPr="002A6673">
        <w:rPr>
          <w:rFonts w:eastAsia="Calibri"/>
          <w:i/>
          <w:lang w:eastAsia="en-US"/>
        </w:rPr>
        <w:t>p</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Pr="002A6673">
        <w:rPr>
          <w:rFonts w:eastAsia="Calibri"/>
          <w:i/>
          <w:lang w:eastAsia="en-US"/>
        </w:rPr>
        <w:t>h+</w:t>
      </w:r>
      <w:r w:rsidR="00CF5ACE" w:rsidRPr="002A6673">
        <w:rPr>
          <w:rFonts w:eastAsia="Calibri"/>
          <w:i/>
          <w:lang w:eastAsia="en-US"/>
        </w:rPr>
        <w:t>X</w:t>
      </w:r>
      <w:r w:rsidRPr="002A6673">
        <w:rPr>
          <w:rFonts w:eastAsia="Calibri"/>
          <w:lang w:eastAsia="en-US"/>
        </w:rPr>
        <w:t xml:space="preserve">, где </w:t>
      </w:r>
      <w:r w:rsidRPr="002A6673">
        <w:rPr>
          <w:rFonts w:eastAsia="Calibri"/>
          <w:i/>
          <w:lang w:eastAsia="en-US"/>
        </w:rPr>
        <w:t>h</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00FD4444" w:rsidRPr="002A6673">
        <w:rPr>
          <w:rFonts w:eastAsia="Calibri"/>
          <w:i/>
          <w:lang w:eastAsia="en-US"/>
        </w:rPr>
        <w:t>π</w:t>
      </w:r>
      <w:r w:rsidR="00FD4444" w:rsidRPr="002A6673">
        <w:rPr>
          <w:rFonts w:ascii="Cambria Math" w:eastAsia="Calibri" w:hAnsi="Cambria Math" w:cs="Cambria Math"/>
          <w:i/>
          <w:lang w:eastAsia="en-US"/>
        </w:rPr>
        <w:t>⁰</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Pr="002A6673">
        <w:rPr>
          <w:rFonts w:eastAsia="Calibri"/>
          <w:i/>
          <w:lang w:eastAsia="en-US"/>
        </w:rPr>
        <w:t>γγ</w:t>
      </w:r>
      <w:r w:rsidR="00483437" w:rsidRPr="002A6673">
        <w:rPr>
          <w:rFonts w:eastAsia="Calibri"/>
          <w:i/>
          <w:lang w:eastAsia="en-US"/>
        </w:rPr>
        <w:t xml:space="preserve"> </w:t>
      </w:r>
      <w:r w:rsidRPr="002A6673">
        <w:rPr>
          <w:rFonts w:eastAsia="Calibri"/>
          <w:i/>
          <w:lang w:eastAsia="en-US"/>
        </w:rPr>
        <w:t>(a);</w:t>
      </w:r>
      <w:r w:rsidR="00483437" w:rsidRPr="002A6673">
        <w:rPr>
          <w:rFonts w:eastAsia="Calibri"/>
          <w:i/>
          <w:lang w:eastAsia="en-US"/>
        </w:rPr>
        <w:t xml:space="preserve"> </w:t>
      </w:r>
      <w:r w:rsidRPr="002A6673">
        <w:rPr>
          <w:rFonts w:eastAsia="Calibri"/>
          <w:i/>
          <w:lang w:eastAsia="en-US"/>
        </w:rPr>
        <w:t>h</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Pr="002A6673">
        <w:rPr>
          <w:rFonts w:eastAsia="Calibri"/>
          <w:i/>
          <w:lang w:eastAsia="en-US"/>
        </w:rPr>
        <w:t>η</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Pr="002A6673">
        <w:rPr>
          <w:rFonts w:eastAsia="Calibri"/>
          <w:i/>
          <w:lang w:eastAsia="en-US"/>
        </w:rPr>
        <w:t>γγ (b);</w:t>
      </w:r>
      <w:r w:rsidR="00483437" w:rsidRPr="002A6673">
        <w:rPr>
          <w:rFonts w:eastAsia="Calibri"/>
          <w:i/>
          <w:lang w:eastAsia="en-US"/>
        </w:rPr>
        <w:t xml:space="preserve"> </w:t>
      </w:r>
      <w:r w:rsidRPr="002A6673">
        <w:rPr>
          <w:rFonts w:eastAsia="Calibri"/>
          <w:i/>
          <w:lang w:eastAsia="en-US"/>
        </w:rPr>
        <w:t>h</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Pr="002A6673">
        <w:rPr>
          <w:rFonts w:eastAsia="Calibri"/>
          <w:i/>
          <w:lang w:eastAsia="en-US"/>
        </w:rPr>
        <w:t>K</w:t>
      </w:r>
      <w:r w:rsidR="00D719F1" w:rsidRPr="002A6673">
        <w:rPr>
          <w:rFonts w:ascii="Cambria Math" w:eastAsia="Calibri" w:hAnsi="Cambria Math" w:cs="Cambria Math"/>
          <w:i/>
          <w:lang w:eastAsia="en-US"/>
        </w:rPr>
        <w:t>⁰</w:t>
      </w:r>
      <w:r w:rsidRPr="002A6673">
        <w:rPr>
          <w:rFonts w:eastAsia="Calibri"/>
          <w:i/>
          <w:vertAlign w:val="subscript"/>
          <w:lang w:eastAsia="en-US"/>
        </w:rPr>
        <w:t>S</w:t>
      </w:r>
      <w:r w:rsidR="008E3372" w:rsidRPr="002A6673">
        <w:rPr>
          <w:rFonts w:eastAsia="Calibri"/>
          <w:i/>
          <w:vertAlign w:val="subscript"/>
          <w:lang w:eastAsia="en-US"/>
        </w:rPr>
        <w:t> </w:t>
      </w:r>
      <w:r w:rsidRPr="002A6673">
        <w:rPr>
          <w:rFonts w:eastAsia="Calibri"/>
          <w:i/>
          <w:lang w:eastAsia="en-US"/>
        </w:rPr>
        <w:t>→</w:t>
      </w:r>
      <w:r w:rsidR="008E3372" w:rsidRPr="002A6673">
        <w:rPr>
          <w:rFonts w:eastAsia="Calibri"/>
          <w:i/>
          <w:lang w:eastAsia="en-US"/>
        </w:rPr>
        <w:t>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rFonts w:eastAsia="Calibri"/>
          <w:i/>
          <w:lang w:eastAsia="en-US"/>
        </w:rPr>
        <w:t>π</w:t>
      </w:r>
      <w:r w:rsidR="00D719F1" w:rsidRPr="002A6673">
        <w:rPr>
          <w:rFonts w:ascii="Cambria Math" w:eastAsia="Calibri" w:hAnsi="Cambria Math" w:cs="Cambria Math"/>
          <w:i/>
          <w:lang w:eastAsia="en-US"/>
        </w:rPr>
        <w:t>⁻</w:t>
      </w:r>
      <w:r w:rsidRPr="002A6673">
        <w:rPr>
          <w:rFonts w:eastAsia="Calibri"/>
          <w:i/>
          <w:lang w:eastAsia="en-US"/>
        </w:rPr>
        <w:t xml:space="preserve"> (c);</w:t>
      </w:r>
      <w:r w:rsidR="00483437" w:rsidRPr="002A6673">
        <w:rPr>
          <w:rFonts w:eastAsia="Calibri"/>
          <w:i/>
          <w:lang w:eastAsia="en-US"/>
        </w:rPr>
        <w:t xml:space="preserve"> </w:t>
      </w:r>
      <w:r w:rsidRPr="002A6673">
        <w:rPr>
          <w:rFonts w:eastAsia="Calibri"/>
          <w:i/>
          <w:lang w:eastAsia="en-US"/>
        </w:rPr>
        <w:t>h</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Pr="002A6673">
        <w:rPr>
          <w:rFonts w:eastAsia="Calibri"/>
          <w:i/>
          <w:lang w:eastAsia="en-US"/>
        </w:rPr>
        <w:t>ρ</w:t>
      </w:r>
      <w:r w:rsidR="00D719F1" w:rsidRPr="002A6673">
        <w:rPr>
          <w:rFonts w:ascii="Cambria Math" w:eastAsia="Calibri" w:hAnsi="Cambria Math" w:cs="Cambria Math"/>
          <w:i/>
          <w:lang w:eastAsia="en-US"/>
        </w:rPr>
        <w:t>⁰</w:t>
      </w:r>
      <w:r w:rsidRPr="002A6673">
        <w:rPr>
          <w:rFonts w:eastAsia="Calibri"/>
          <w:i/>
          <w:lang w:eastAsia="en-US"/>
        </w:rPr>
        <w:t>(770)</w:t>
      </w:r>
      <w:r w:rsidR="008E3372" w:rsidRPr="002A6673">
        <w:rPr>
          <w:rFonts w:eastAsia="Calibri"/>
          <w:i/>
          <w:lang w:eastAsia="en-US"/>
        </w:rPr>
        <w:t> </w:t>
      </w:r>
      <w:r w:rsidRPr="002A6673">
        <w:rPr>
          <w:rFonts w:eastAsia="Calibri"/>
          <w:i/>
          <w:lang w:eastAsia="en-US"/>
        </w:rPr>
        <w:t>→</w:t>
      </w:r>
      <w:r w:rsidR="008E3372" w:rsidRPr="002A6673">
        <w:rPr>
          <w:rFonts w:eastAsia="Calibri"/>
          <w:i/>
          <w:lang w:eastAsia="en-US"/>
        </w:rPr>
        <w:t> </w:t>
      </w:r>
      <w:r w:rsidR="000328BD" w:rsidRPr="002A6673">
        <w:rPr>
          <w:rFonts w:eastAsia="Calibri"/>
          <w:i/>
          <w:lang w:eastAsia="en-US"/>
        </w:rPr>
        <w:t>π</w:t>
      </w:r>
      <w:r w:rsidR="000328BD" w:rsidRPr="002A6673">
        <w:rPr>
          <w:rFonts w:ascii="Cambria Math" w:eastAsia="Calibri" w:hAnsi="Cambria Math" w:cs="Cambria Math"/>
          <w:i/>
          <w:lang w:eastAsia="en-US"/>
        </w:rPr>
        <w:t>⁺</w:t>
      </w:r>
      <w:r w:rsidRPr="002A6673">
        <w:rPr>
          <w:rFonts w:eastAsia="Calibri"/>
          <w:i/>
          <w:lang w:eastAsia="en-US"/>
        </w:rPr>
        <w:t>π</w:t>
      </w:r>
      <w:r w:rsidR="00D719F1" w:rsidRPr="002A6673">
        <w:rPr>
          <w:rFonts w:ascii="Cambria Math" w:eastAsia="Calibri" w:hAnsi="Cambria Math" w:cs="Cambria Math"/>
          <w:i/>
          <w:lang w:eastAsia="en-US"/>
        </w:rPr>
        <w:t>⁻</w:t>
      </w:r>
      <w:r w:rsidRPr="002A6673">
        <w:rPr>
          <w:rFonts w:eastAsia="Calibri"/>
          <w:lang w:eastAsia="en-US"/>
        </w:rPr>
        <w:t xml:space="preserve"> </w:t>
      </w:r>
      <w:r w:rsidRPr="002A6673">
        <w:rPr>
          <w:rFonts w:eastAsia="Calibri"/>
          <w:i/>
          <w:lang w:eastAsia="en-US"/>
        </w:rPr>
        <w:t>(d).</w:t>
      </w:r>
      <w:r w:rsidR="008E3372" w:rsidRPr="002A6673">
        <w:rPr>
          <w:rFonts w:eastAsia="Calibri"/>
          <w:lang w:eastAsia="en-US"/>
        </w:rPr>
        <w:t xml:space="preserve"> </w:t>
      </w:r>
      <w:r w:rsidRPr="002A6673">
        <w:rPr>
          <w:rFonts w:eastAsia="Calibri"/>
          <w:lang w:eastAsia="en-US"/>
        </w:rPr>
        <w:t xml:space="preserve">Помимо пиков соответствующих частиц на </w:t>
      </w:r>
      <w:r w:rsidR="00D06246" w:rsidRPr="002A6673">
        <w:fldChar w:fldCharType="begin"/>
      </w:r>
      <w:r w:rsidR="001C7276" w:rsidRPr="002A6673">
        <w:instrText xml:space="preserve"> REF _Ref48823969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4</w:t>
      </w:r>
      <w:r w:rsidR="00D06246" w:rsidRPr="002A6673">
        <w:fldChar w:fldCharType="end"/>
      </w:r>
      <w:r w:rsidR="00C2419B" w:rsidRPr="002A6673">
        <w:rPr>
          <w:rFonts w:eastAsia="Calibri"/>
          <w:lang w:eastAsia="en-US"/>
        </w:rPr>
        <w:t xml:space="preserve"> </w:t>
      </w:r>
      <w:r w:rsidRPr="002A6673">
        <w:rPr>
          <w:rFonts w:eastAsia="Calibri"/>
          <w:lang w:eastAsia="en-US"/>
        </w:rPr>
        <w:t xml:space="preserve">виден также комбинаторный фон. Число событий на </w:t>
      </w:r>
      <w:r w:rsidR="00D06246" w:rsidRPr="002A6673">
        <w:fldChar w:fldCharType="begin"/>
      </w:r>
      <w:r w:rsidR="001C7276" w:rsidRPr="002A6673">
        <w:instrText xml:space="preserve"> REF _Ref488239696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4</w:t>
      </w:r>
      <w:r w:rsidR="00D06246" w:rsidRPr="002A6673">
        <w:fldChar w:fldCharType="end"/>
      </w:r>
      <w:r w:rsidR="00C2419B" w:rsidRPr="002A6673">
        <w:rPr>
          <w:rFonts w:eastAsia="Calibri"/>
          <w:lang w:eastAsia="en-US"/>
        </w:rPr>
        <w:t xml:space="preserve"> </w:t>
      </w:r>
      <w:r w:rsidRPr="002A6673">
        <w:rPr>
          <w:rFonts w:eastAsia="Calibri"/>
          <w:lang w:eastAsia="en-US"/>
        </w:rPr>
        <w:t>соответствует 6·10</w:t>
      </w:r>
      <w:r w:rsidR="00D719F1" w:rsidRPr="002A6673">
        <w:rPr>
          <w:rFonts w:ascii="Cambria Math" w:eastAsia="Calibri" w:hAnsi="Cambria Math" w:cs="Cambria Math"/>
          <w:lang w:eastAsia="en-US"/>
        </w:rPr>
        <w:t>⁷</w:t>
      </w:r>
      <w:r w:rsidRPr="002A6673">
        <w:rPr>
          <w:rFonts w:eastAsia="Calibri"/>
          <w:lang w:eastAsia="en-US"/>
        </w:rPr>
        <w:t xml:space="preserve"> взаимодействий, что возможно набрать за </w:t>
      </w:r>
      <w:r w:rsidRPr="002A6673">
        <w:rPr>
          <w:rFonts w:eastAsia="Calibri"/>
          <w:lang w:eastAsia="en-US"/>
        </w:rPr>
        <w:lastRenderedPageBreak/>
        <w:t xml:space="preserve">30 мин. работы установки на </w:t>
      </w:r>
      <w:r w:rsidR="008E3372" w:rsidRPr="002A6673">
        <w:rPr>
          <w:rFonts w:eastAsia="Calibri"/>
          <w:i/>
          <w:lang w:eastAsia="en-US"/>
        </w:rPr>
        <w:t>π</w:t>
      </w:r>
      <w:r w:rsidR="00D719F1" w:rsidRPr="002A6673">
        <w:rPr>
          <w:rFonts w:ascii="Cambria Math" w:eastAsia="Calibri" w:hAnsi="Cambria Math" w:cs="Cambria Math"/>
          <w:lang w:eastAsia="en-US"/>
        </w:rPr>
        <w:t>⁻</w:t>
      </w:r>
      <w:r w:rsidR="006772D4" w:rsidRPr="002A6673">
        <w:rPr>
          <w:rFonts w:ascii="MS Mincho" w:eastAsia="MS Mincho" w:hAnsi="MS Mincho" w:cs="MS Mincho" w:hint="eastAsia"/>
          <w:lang w:eastAsia="en-US"/>
        </w:rPr>
        <w:t>‑</w:t>
      </w:r>
      <w:r w:rsidRPr="002A6673">
        <w:rPr>
          <w:rFonts w:eastAsia="Calibri"/>
          <w:lang w:eastAsia="en-US"/>
        </w:rPr>
        <w:t>пучке.</w:t>
      </w:r>
      <w:r w:rsidR="00D1407E" w:rsidRPr="002A6673">
        <w:rPr>
          <w:rFonts w:eastAsia="Calibri"/>
          <w:lang w:eastAsia="en-US"/>
        </w:rPr>
        <w:t xml:space="preserve"> В</w:t>
      </w:r>
      <w:r w:rsidR="00FA577C" w:rsidRPr="002A6673">
        <w:rPr>
          <w:rFonts w:eastAsia="Calibri"/>
          <w:lang w:eastAsia="en-US"/>
        </w:rPr>
        <w:t xml:space="preserve"> </w:t>
      </w:r>
      <w:r w:rsidRPr="002A6673">
        <w:rPr>
          <w:rFonts w:eastAsia="Calibri"/>
          <w:lang w:eastAsia="en-US"/>
        </w:rPr>
        <w:t>сеансе длительностью 30 суток стат</w:t>
      </w:r>
      <w:r w:rsidR="00C2419B" w:rsidRPr="002A6673">
        <w:rPr>
          <w:rFonts w:eastAsia="Calibri"/>
          <w:lang w:eastAsia="en-US"/>
        </w:rPr>
        <w:t>истика будет</w:t>
      </w:r>
      <w:r w:rsidR="00D1407E" w:rsidRPr="002A6673">
        <w:rPr>
          <w:rFonts w:eastAsia="Calibri"/>
          <w:lang w:eastAsia="en-US"/>
        </w:rPr>
        <w:t xml:space="preserve"> в</w:t>
      </w:r>
      <w:r w:rsidR="00FA577C" w:rsidRPr="002A6673">
        <w:rPr>
          <w:rFonts w:eastAsia="Calibri"/>
          <w:lang w:eastAsia="en-US"/>
        </w:rPr>
        <w:t xml:space="preserve"> </w:t>
      </w:r>
      <w:r w:rsidR="00C2419B" w:rsidRPr="002A6673">
        <w:rPr>
          <w:rFonts w:eastAsia="Calibri"/>
          <w:lang w:eastAsia="en-US"/>
        </w:rPr>
        <w:t>1000 раз больше</w:t>
      </w:r>
      <w:r w:rsidR="001C7554" w:rsidRPr="002A6673">
        <w:rPr>
          <w:rFonts w:eastAsia="Calibri"/>
          <w:lang w:eastAsia="en-US"/>
        </w:rPr>
        <w:t>.</w:t>
      </w:r>
    </w:p>
    <w:p w:rsidR="006136DB" w:rsidRPr="002A6673" w:rsidRDefault="001C6122" w:rsidP="007F0564">
      <w:pPr>
        <w:pStyle w:val="affa"/>
        <w:rPr>
          <w:rFonts w:eastAsia="Calibri"/>
          <w:noProof w:val="0"/>
          <w:lang w:eastAsia="en-US"/>
        </w:rPr>
      </w:pPr>
      <w:r w:rsidRPr="002A6673">
        <w:rPr>
          <w:rFonts w:eastAsia="Calibri"/>
        </w:rPr>
        <mc:AlternateContent>
          <mc:Choice Requires="wps">
            <w:drawing>
              <wp:anchor distT="0" distB="0" distL="114300" distR="114300" simplePos="0" relativeHeight="251685888" behindDoc="0" locked="0" layoutInCell="1" allowOverlap="1" wp14:anchorId="3D3C4337" wp14:editId="4BEB7CC1">
                <wp:simplePos x="0" y="0"/>
                <wp:positionH relativeFrom="column">
                  <wp:posOffset>4991100</wp:posOffset>
                </wp:positionH>
                <wp:positionV relativeFrom="paragraph">
                  <wp:posOffset>2232660</wp:posOffset>
                </wp:positionV>
                <wp:extent cx="457200" cy="342900"/>
                <wp:effectExtent l="0" t="0" r="0" b="0"/>
                <wp:wrapNone/>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2" type="#_x0000_t202" style="position:absolute;left:0;text-align:left;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jU8gw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" stroked="f">
                <v:textbox>
                  <w:txbxContent>
                    <w:p w:rsidR="003F5B72" w:rsidRDefault="003F5B72" w:rsidP="006136DB">
                      <w:r>
                        <w:t>(</w:t>
                      </w:r>
                      <w:r>
                        <w:rPr>
                          <w:lang w:val="en-US"/>
                        </w:rPr>
                        <w:t>d</w:t>
                      </w:r>
                      <w:r>
                        <w:t>)</w:t>
                      </w:r>
                    </w:p>
                  </w:txbxContent>
                </v:textbox>
              </v:shape>
            </w:pict>
          </mc:Fallback>
        </mc:AlternateContent>
      </w:r>
      <w:r w:rsidRPr="002A6673">
        <w:rPr>
          <w:rFonts w:eastAsia="Calibri"/>
        </w:rPr>
        <mc:AlternateContent>
          <mc:Choice Requires="wps">
            <w:drawing>
              <wp:anchor distT="0" distB="0" distL="114300" distR="114300" simplePos="0" relativeHeight="251684864" behindDoc="0" locked="0" layoutInCell="1" allowOverlap="1" wp14:anchorId="241DE7E9" wp14:editId="2A56896C">
                <wp:simplePos x="0" y="0"/>
                <wp:positionH relativeFrom="column">
                  <wp:posOffset>5019675</wp:posOffset>
                </wp:positionH>
                <wp:positionV relativeFrom="paragraph">
                  <wp:posOffset>670560</wp:posOffset>
                </wp:positionV>
                <wp:extent cx="457200" cy="342900"/>
                <wp:effectExtent l="0" t="0" r="0" b="0"/>
                <wp:wrapNone/>
                <wp:docPr id="2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3" type="#_x0000_t202" style="position:absolute;left:0;text-align:left;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fllggIAABg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" stroked="f">
                <v:textbox>
                  <w:txbxContent>
                    <w:p w:rsidR="003F5B72" w:rsidRDefault="003F5B72" w:rsidP="006136DB">
                      <w:r>
                        <w:t>(</w:t>
                      </w:r>
                      <w:r>
                        <w:rPr>
                          <w:lang w:val="en-US"/>
                        </w:rPr>
                        <w:t>c</w:t>
                      </w:r>
                      <w:r>
                        <w:t>)</w:t>
                      </w:r>
                    </w:p>
                  </w:txbxContent>
                </v:textbox>
              </v:shape>
            </w:pict>
          </mc:Fallback>
        </mc:AlternateContent>
      </w:r>
      <w:r w:rsidRPr="002A6673">
        <w:rPr>
          <w:rFonts w:eastAsia="Calibri"/>
        </w:rPr>
        <mc:AlternateContent>
          <mc:Choice Requires="wps">
            <w:drawing>
              <wp:anchor distT="0" distB="0" distL="114300" distR="114300" simplePos="0" relativeHeight="251683840" behindDoc="0" locked="0" layoutInCell="1" allowOverlap="1" wp14:anchorId="54E2BB6A" wp14:editId="193CC0C7">
                <wp:simplePos x="0" y="0"/>
                <wp:positionH relativeFrom="column">
                  <wp:posOffset>876300</wp:posOffset>
                </wp:positionH>
                <wp:positionV relativeFrom="paragraph">
                  <wp:posOffset>1956435</wp:posOffset>
                </wp:positionV>
                <wp:extent cx="457200" cy="342900"/>
                <wp:effectExtent l="0" t="0" r="0" b="0"/>
                <wp:wrapNone/>
                <wp:docPr id="2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44" type="#_x0000_t202" style="position:absolute;left:0;text-align:left;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" stroked="f">
                <v:textbox>
                  <w:txbxContent>
                    <w:p w:rsidR="003F5B72" w:rsidRDefault="003F5B72" w:rsidP="006136DB">
                      <w:r>
                        <w:t>(</w:t>
                      </w:r>
                      <w:r>
                        <w:rPr>
                          <w:lang w:val="en-US"/>
                        </w:rPr>
                        <w:t>b</w:t>
                      </w:r>
                      <w:r>
                        <w:t>)</w:t>
                      </w:r>
                    </w:p>
                  </w:txbxContent>
                </v:textbox>
              </v:shape>
            </w:pict>
          </mc:Fallback>
        </mc:AlternateContent>
      </w:r>
      <w:r w:rsidRPr="002A6673">
        <w:rPr>
          <w:rFonts w:eastAsia="Calibri"/>
        </w:rPr>
        <mc:AlternateContent>
          <mc:Choice Requires="wps">
            <w:drawing>
              <wp:anchor distT="0" distB="0" distL="114300" distR="114300" simplePos="0" relativeHeight="251682816" behindDoc="0" locked="0" layoutInCell="1" allowOverlap="1" wp14:anchorId="4ABC6204" wp14:editId="3809177C">
                <wp:simplePos x="0" y="0"/>
                <wp:positionH relativeFrom="column">
                  <wp:posOffset>885825</wp:posOffset>
                </wp:positionH>
                <wp:positionV relativeFrom="paragraph">
                  <wp:posOffset>518160</wp:posOffset>
                </wp:positionV>
                <wp:extent cx="457200" cy="342900"/>
                <wp:effectExtent l="0" t="0" r="0" b="0"/>
                <wp:wrapNone/>
                <wp:docPr id="2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5" type="#_x0000_t202" style="position:absolute;left:0;text-align:left;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pOYggIAABg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" stroked="f">
                <v:textbox>
                  <w:txbxContent>
                    <w:p w:rsidR="003F5B72" w:rsidRDefault="003F5B72" w:rsidP="006136DB">
                      <w:r>
                        <w:t>(</w:t>
                      </w:r>
                      <w:r>
                        <w:rPr>
                          <w:lang w:val="en-US"/>
                        </w:rPr>
                        <w:t>a</w:t>
                      </w:r>
                      <w:r>
                        <w:t>)</w:t>
                      </w:r>
                    </w:p>
                  </w:txbxContent>
                </v:textbox>
              </v:shape>
            </w:pict>
          </mc:Fallback>
        </mc:AlternateContent>
      </w:r>
      <w:r w:rsidR="006136DB" w:rsidRPr="002A6673">
        <w:rPr>
          <w:rFonts w:eastAsia="Calibri"/>
        </w:rPr>
        <w:drawing>
          <wp:inline distT="0" distB="0" distL="0" distR="0" wp14:anchorId="4FD6B654" wp14:editId="7B1D9CE3">
            <wp:extent cx="2884868" cy="3273945"/>
            <wp:effectExtent l="1905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0">
                      <a:extLst>
                        <a:ext uri="{28A0092B-C50C-407E-A947-70E740481C1C}">
                          <a14:useLocalDpi xmlns:a14="http://schemas.microsoft.com/office/drawing/2010/main" val="0"/>
                        </a:ext>
                      </a:extLst>
                    </a:blip>
                    <a:srcRect l="2115" t="35144" r="19920" b="2217"/>
                    <a:stretch>
                      <a:fillRect/>
                    </a:stretch>
                  </pic:blipFill>
                  <pic:spPr bwMode="auto">
                    <a:xfrm>
                      <a:off x="0" y="0"/>
                      <a:ext cx="2889335" cy="3279015"/>
                    </a:xfrm>
                    <a:prstGeom prst="rect">
                      <a:avLst/>
                    </a:prstGeom>
                    <a:noFill/>
                    <a:ln>
                      <a:noFill/>
                    </a:ln>
                  </pic:spPr>
                </pic:pic>
              </a:graphicData>
            </a:graphic>
          </wp:inline>
        </w:drawing>
      </w:r>
      <w:r w:rsidR="006136DB" w:rsidRPr="002A6673">
        <w:rPr>
          <w:rFonts w:eastAsia="Calibri"/>
          <w:noProof w:val="0"/>
          <w:lang w:eastAsia="en-US"/>
        </w:rPr>
        <w:t xml:space="preserve"> </w:t>
      </w:r>
      <w:r w:rsidR="006136DB" w:rsidRPr="002A6673">
        <w:rPr>
          <w:rFonts w:eastAsia="Calibri"/>
        </w:rPr>
        <w:drawing>
          <wp:inline distT="0" distB="0" distL="0" distR="0" wp14:anchorId="3A18B1A4" wp14:editId="6063C01C">
            <wp:extent cx="2929214" cy="3206820"/>
            <wp:effectExtent l="19050" t="0" r="4486"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1">
                      <a:extLst>
                        <a:ext uri="{28A0092B-C50C-407E-A947-70E740481C1C}">
                          <a14:useLocalDpi xmlns:a14="http://schemas.microsoft.com/office/drawing/2010/main" val="0"/>
                        </a:ext>
                      </a:extLst>
                    </a:blip>
                    <a:srcRect l="2115" t="36687" r="19920" b="3085"/>
                    <a:stretch>
                      <a:fillRect/>
                    </a:stretch>
                  </pic:blipFill>
                  <pic:spPr bwMode="auto">
                    <a:xfrm>
                      <a:off x="0" y="0"/>
                      <a:ext cx="2932894" cy="3210849"/>
                    </a:xfrm>
                    <a:prstGeom prst="rect">
                      <a:avLst/>
                    </a:prstGeom>
                    <a:noFill/>
                    <a:ln>
                      <a:noFill/>
                    </a:ln>
                  </pic:spPr>
                </pic:pic>
              </a:graphicData>
            </a:graphic>
          </wp:inline>
        </w:drawing>
      </w:r>
    </w:p>
    <w:p w:rsidR="009761B7" w:rsidRPr="002A6673" w:rsidRDefault="00545B93" w:rsidP="007F0564">
      <w:pPr>
        <w:pStyle w:val="aff7"/>
        <w:rPr>
          <w:rFonts w:eastAsia="Calibri"/>
          <w:i/>
          <w:sz w:val="22"/>
          <w:szCs w:val="22"/>
          <w:lang w:eastAsia="en-US"/>
        </w:rPr>
      </w:pPr>
      <w:bookmarkStart w:id="434" w:name="_Ref488239696"/>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6</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4</w:t>
      </w:r>
      <w:r w:rsidR="00D06246" w:rsidRPr="002A6673">
        <w:fldChar w:fldCharType="end"/>
      </w:r>
      <w:bookmarkEnd w:id="434"/>
      <w:r w:rsidR="006136DB" w:rsidRPr="002A6673">
        <w:rPr>
          <w:rFonts w:eastAsia="Calibri"/>
          <w:lang w:eastAsia="en-US"/>
        </w:rPr>
        <w:t>.</w:t>
      </w:r>
      <w:r w:rsidR="00766435" w:rsidRPr="002A6673">
        <w:rPr>
          <w:rFonts w:eastAsia="Calibri"/>
          <w:lang w:eastAsia="en-US"/>
        </w:rPr>
        <w:t xml:space="preserve"> </w:t>
      </w:r>
      <w:r w:rsidR="006136DB" w:rsidRPr="002A6673">
        <w:rPr>
          <w:rFonts w:eastAsia="Calibri"/>
          <w:lang w:eastAsia="en-US"/>
        </w:rPr>
        <w:t xml:space="preserve"> Эффективная масса продуктов распада</w:t>
      </w:r>
      <w:r w:rsidR="00D1407E" w:rsidRPr="002A6673">
        <w:rPr>
          <w:rFonts w:eastAsia="Calibri"/>
          <w:lang w:eastAsia="en-US"/>
        </w:rPr>
        <w:t xml:space="preserve"> в</w:t>
      </w:r>
      <w:r w:rsidR="00FA577C" w:rsidRPr="002A6673">
        <w:rPr>
          <w:rFonts w:eastAsia="Calibri"/>
          <w:lang w:eastAsia="en-US"/>
        </w:rPr>
        <w:t xml:space="preserve"> </w:t>
      </w:r>
      <w:r w:rsidR="006136DB" w:rsidRPr="002A6673">
        <w:rPr>
          <w:rFonts w:eastAsia="Calibri"/>
          <w:sz w:val="22"/>
          <w:szCs w:val="22"/>
          <w:lang w:eastAsia="en-US"/>
        </w:rPr>
        <w:t xml:space="preserve">процессе </w:t>
      </w:r>
      <w:r w:rsidR="006136DB" w:rsidRPr="002A6673">
        <w:rPr>
          <w:rFonts w:eastAsia="Calibri"/>
          <w:i/>
          <w:sz w:val="22"/>
          <w:szCs w:val="22"/>
          <w:lang w:eastAsia="en-US"/>
        </w:rPr>
        <w:t>π</w:t>
      </w:r>
      <w:r w:rsidR="00D719F1" w:rsidRPr="002A6673">
        <w:rPr>
          <w:rFonts w:ascii="Cambria Math" w:eastAsia="Calibri" w:hAnsi="Cambria Math" w:cs="Cambria Math"/>
          <w:i/>
          <w:sz w:val="22"/>
          <w:szCs w:val="22"/>
          <w:lang w:eastAsia="en-US"/>
        </w:rPr>
        <w:t>⁻</w:t>
      </w:r>
      <w:r w:rsidR="006136DB" w:rsidRPr="002A6673">
        <w:rPr>
          <w:rFonts w:eastAsia="Calibri"/>
          <w:i/>
          <w:sz w:val="22"/>
          <w:szCs w:val="22"/>
          <w:lang w:eastAsia="en-US"/>
        </w:rPr>
        <w:t>p→h +</w:t>
      </w:r>
      <w:r w:rsidR="00CF5ACE" w:rsidRPr="002A6673">
        <w:rPr>
          <w:rFonts w:eastAsia="Calibri"/>
          <w:i/>
          <w:sz w:val="22"/>
          <w:szCs w:val="22"/>
          <w:lang w:eastAsia="en-US"/>
        </w:rPr>
        <w:t>X</w:t>
      </w:r>
      <w:r w:rsidR="006136DB" w:rsidRPr="002A6673">
        <w:rPr>
          <w:rFonts w:eastAsia="Calibri"/>
          <w:sz w:val="22"/>
          <w:szCs w:val="22"/>
          <w:lang w:eastAsia="en-US"/>
        </w:rPr>
        <w:t>,</w:t>
      </w:r>
      <w:r w:rsidR="00E23784" w:rsidRPr="002A6673">
        <w:rPr>
          <w:rFonts w:eastAsia="Calibri"/>
          <w:sz w:val="22"/>
          <w:szCs w:val="22"/>
          <w:lang w:eastAsia="en-US"/>
        </w:rPr>
        <w:t xml:space="preserve"> </w:t>
      </w:r>
      <w:r w:rsidR="00E23784" w:rsidRPr="002A6673">
        <w:rPr>
          <w:rFonts w:eastAsia="Calibri"/>
          <w:sz w:val="22"/>
          <w:szCs w:val="22"/>
          <w:lang w:eastAsia="en-US"/>
        </w:rPr>
        <w:br/>
      </w:r>
      <w:r w:rsidR="006136DB" w:rsidRPr="002A6673">
        <w:rPr>
          <w:rFonts w:eastAsia="Calibri"/>
          <w:lang w:eastAsia="en-US"/>
        </w:rPr>
        <w:t>где</w:t>
      </w:r>
      <w:r w:rsidR="00483437" w:rsidRPr="002A6673">
        <w:rPr>
          <w:rFonts w:eastAsia="Calibri"/>
          <w:lang w:eastAsia="en-US"/>
        </w:rPr>
        <w:t xml:space="preserve"> </w:t>
      </w:r>
      <w:r w:rsidR="006136DB" w:rsidRPr="002A6673">
        <w:rPr>
          <w:rFonts w:eastAsia="Calibri"/>
          <w:i/>
          <w:lang w:eastAsia="en-US"/>
        </w:rPr>
        <w:t>h</w:t>
      </w:r>
      <w:r w:rsidR="00B24B08" w:rsidRPr="002A6673">
        <w:rPr>
          <w:rFonts w:eastAsia="Calibri"/>
          <w:i/>
          <w:lang w:val="en-US" w:eastAsia="en-US"/>
        </w:rPr>
        <w:t> </w:t>
      </w:r>
      <w:r w:rsidR="006136DB" w:rsidRPr="002A6673">
        <w:rPr>
          <w:rFonts w:eastAsia="Calibri"/>
          <w:i/>
          <w:lang w:eastAsia="en-US"/>
        </w:rPr>
        <w:t>=</w:t>
      </w:r>
      <w:r w:rsidR="00B24B08" w:rsidRPr="002A6673">
        <w:rPr>
          <w:rFonts w:eastAsia="Calibri"/>
          <w:i/>
          <w:lang w:val="en-US" w:eastAsia="en-US"/>
        </w:rPr>
        <w:t> </w:t>
      </w:r>
      <w:r w:rsidR="00FD4444" w:rsidRPr="002A6673">
        <w:rPr>
          <w:rFonts w:eastAsia="Calibri"/>
          <w:i/>
          <w:lang w:eastAsia="en-US"/>
        </w:rPr>
        <w:t>π</w:t>
      </w:r>
      <w:r w:rsidR="00FD4444" w:rsidRPr="002A6673">
        <w:rPr>
          <w:rFonts w:ascii="Cambria Math" w:eastAsia="Calibri" w:hAnsi="Cambria Math" w:cs="Cambria Math"/>
          <w:i/>
          <w:lang w:eastAsia="en-US"/>
        </w:rPr>
        <w:t>⁰</w:t>
      </w:r>
      <w:r w:rsidR="006136DB" w:rsidRPr="002A6673">
        <w:rPr>
          <w:rFonts w:eastAsia="Calibri"/>
          <w:i/>
          <w:lang w:eastAsia="en-US"/>
        </w:rPr>
        <w:t>→γγ</w:t>
      </w:r>
      <w:r w:rsidR="00483437" w:rsidRPr="002A6673">
        <w:rPr>
          <w:rFonts w:eastAsia="Calibri"/>
          <w:i/>
          <w:lang w:eastAsia="en-US"/>
        </w:rPr>
        <w:t xml:space="preserve"> </w:t>
      </w:r>
      <w:r w:rsidR="006136DB" w:rsidRPr="002A6673">
        <w:rPr>
          <w:rFonts w:eastAsia="Calibri"/>
          <w:i/>
          <w:lang w:eastAsia="en-US"/>
        </w:rPr>
        <w:t>(a);</w:t>
      </w:r>
      <w:r w:rsidR="00483437" w:rsidRPr="002A6673">
        <w:rPr>
          <w:rFonts w:eastAsia="Calibri"/>
          <w:i/>
          <w:lang w:eastAsia="en-US"/>
        </w:rPr>
        <w:t xml:space="preserve"> </w:t>
      </w:r>
      <w:r w:rsidR="006136DB" w:rsidRPr="002A6673">
        <w:rPr>
          <w:rFonts w:eastAsia="Calibri"/>
          <w:i/>
          <w:lang w:eastAsia="en-US"/>
        </w:rPr>
        <w:t>h</w:t>
      </w:r>
      <w:r w:rsidR="00B24B08" w:rsidRPr="002A6673">
        <w:rPr>
          <w:rFonts w:eastAsia="Calibri"/>
          <w:i/>
          <w:lang w:val="en-US" w:eastAsia="en-US"/>
        </w:rPr>
        <w:t> </w:t>
      </w:r>
      <w:r w:rsidR="006136DB" w:rsidRPr="002A6673">
        <w:rPr>
          <w:rFonts w:eastAsia="Calibri"/>
          <w:i/>
          <w:lang w:eastAsia="en-US"/>
        </w:rPr>
        <w:t>=</w:t>
      </w:r>
      <w:r w:rsidR="00B24B08" w:rsidRPr="002A6673">
        <w:rPr>
          <w:rFonts w:eastAsia="Calibri"/>
          <w:i/>
          <w:lang w:val="en-US" w:eastAsia="en-US"/>
        </w:rPr>
        <w:t> </w:t>
      </w:r>
      <w:r w:rsidR="006136DB" w:rsidRPr="002A6673">
        <w:rPr>
          <w:rFonts w:eastAsia="Calibri"/>
          <w:i/>
          <w:lang w:eastAsia="en-US"/>
        </w:rPr>
        <w:t>η→γγ (b);</w:t>
      </w:r>
      <w:r w:rsidR="00483437" w:rsidRPr="002A6673">
        <w:rPr>
          <w:rFonts w:eastAsia="Calibri"/>
          <w:i/>
          <w:lang w:eastAsia="en-US"/>
        </w:rPr>
        <w:t xml:space="preserve"> </w:t>
      </w:r>
      <w:r w:rsidR="006136DB" w:rsidRPr="002A6673">
        <w:rPr>
          <w:rFonts w:eastAsia="Calibri"/>
          <w:i/>
          <w:lang w:eastAsia="en-US"/>
        </w:rPr>
        <w:t>h</w:t>
      </w:r>
      <w:r w:rsidR="00B24B08" w:rsidRPr="002A6673">
        <w:rPr>
          <w:rFonts w:eastAsia="Calibri"/>
          <w:i/>
          <w:lang w:val="en-US" w:eastAsia="en-US"/>
        </w:rPr>
        <w:t> </w:t>
      </w:r>
      <w:r w:rsidR="006136DB" w:rsidRPr="002A6673">
        <w:rPr>
          <w:rFonts w:eastAsia="Calibri"/>
          <w:i/>
          <w:lang w:eastAsia="en-US"/>
        </w:rPr>
        <w:t>=</w:t>
      </w:r>
      <w:r w:rsidR="00B24B08" w:rsidRPr="002A6673">
        <w:rPr>
          <w:rFonts w:eastAsia="Calibri"/>
          <w:i/>
          <w:lang w:val="en-US" w:eastAsia="en-US"/>
        </w:rPr>
        <w:t> </w:t>
      </w:r>
      <w:r w:rsidR="006136DB" w:rsidRPr="002A6673">
        <w:rPr>
          <w:rFonts w:eastAsia="Calibri"/>
          <w:i/>
          <w:lang w:eastAsia="en-US"/>
        </w:rPr>
        <w:t>K</w:t>
      </w:r>
      <w:r w:rsidR="00D719F1" w:rsidRPr="002A6673">
        <w:rPr>
          <w:rFonts w:ascii="Cambria Math" w:eastAsia="Calibri" w:hAnsi="Cambria Math" w:cs="Cambria Math"/>
          <w:i/>
          <w:lang w:eastAsia="en-US"/>
        </w:rPr>
        <w:t>⁰</w:t>
      </w:r>
      <w:r w:rsidR="006136DB" w:rsidRPr="002A6673">
        <w:rPr>
          <w:rFonts w:eastAsia="Calibri"/>
          <w:i/>
          <w:vertAlign w:val="subscript"/>
          <w:lang w:eastAsia="en-US"/>
        </w:rPr>
        <w:t>S</w:t>
      </w:r>
      <w:r w:rsidR="00B24B08" w:rsidRPr="002A6673">
        <w:rPr>
          <w:rFonts w:eastAsia="Calibri"/>
          <w:i/>
          <w:vertAlign w:val="subscript"/>
          <w:lang w:val="en-US" w:eastAsia="en-US"/>
        </w:rPr>
        <w:t> </w:t>
      </w:r>
      <w:r w:rsidR="00B24B08" w:rsidRPr="002A6673">
        <w:rPr>
          <w:rFonts w:eastAsia="Calibri"/>
          <w:i/>
          <w:lang w:eastAsia="en-US"/>
        </w:rPr>
        <w:t>→</w:t>
      </w:r>
      <w:r w:rsidR="000328BD" w:rsidRPr="002A6673">
        <w:rPr>
          <w:rFonts w:eastAsia="Calibri"/>
          <w:i/>
          <w:lang w:eastAsia="en-US"/>
        </w:rPr>
        <w:t>π</w:t>
      </w:r>
      <w:r w:rsidR="000328BD" w:rsidRPr="002A6673">
        <w:rPr>
          <w:rFonts w:ascii="Cambria Math" w:eastAsia="Calibri" w:hAnsi="Cambria Math" w:cs="Cambria Math"/>
          <w:i/>
          <w:lang w:eastAsia="en-US"/>
        </w:rPr>
        <w:t>⁺</w:t>
      </w:r>
      <w:r w:rsidR="006136DB" w:rsidRPr="002A6673">
        <w:rPr>
          <w:rFonts w:eastAsia="Calibri"/>
          <w:i/>
          <w:lang w:eastAsia="en-US"/>
        </w:rPr>
        <w:t xml:space="preserve"> π</w:t>
      </w:r>
      <w:r w:rsidR="00D719F1" w:rsidRPr="002A6673">
        <w:rPr>
          <w:rFonts w:ascii="Cambria Math" w:eastAsia="Calibri" w:hAnsi="Cambria Math" w:cs="Cambria Math"/>
          <w:i/>
          <w:lang w:eastAsia="en-US"/>
        </w:rPr>
        <w:t>⁻</w:t>
      </w:r>
      <w:r w:rsidR="006136DB" w:rsidRPr="002A6673">
        <w:rPr>
          <w:rFonts w:eastAsia="Calibri"/>
          <w:i/>
          <w:lang w:eastAsia="en-US"/>
        </w:rPr>
        <w:t xml:space="preserve"> (c);</w:t>
      </w:r>
      <w:r w:rsidR="00483437" w:rsidRPr="002A6673">
        <w:rPr>
          <w:rFonts w:eastAsia="Calibri"/>
          <w:i/>
          <w:lang w:eastAsia="en-US"/>
        </w:rPr>
        <w:t xml:space="preserve"> </w:t>
      </w:r>
      <w:r w:rsidR="006136DB" w:rsidRPr="002A6673">
        <w:rPr>
          <w:rFonts w:eastAsia="Calibri"/>
          <w:i/>
          <w:lang w:eastAsia="en-US"/>
        </w:rPr>
        <w:t>h</w:t>
      </w:r>
      <w:r w:rsidR="00B24B08" w:rsidRPr="002A6673">
        <w:rPr>
          <w:rFonts w:eastAsia="Calibri"/>
          <w:i/>
          <w:lang w:val="en-US" w:eastAsia="en-US"/>
        </w:rPr>
        <w:t> </w:t>
      </w:r>
      <w:r w:rsidR="006136DB" w:rsidRPr="002A6673">
        <w:rPr>
          <w:rFonts w:eastAsia="Calibri"/>
          <w:i/>
          <w:lang w:eastAsia="en-US"/>
        </w:rPr>
        <w:t>=</w:t>
      </w:r>
      <w:r w:rsidR="00B24B08" w:rsidRPr="002A6673">
        <w:rPr>
          <w:rFonts w:eastAsia="Calibri"/>
          <w:i/>
          <w:lang w:val="en-US" w:eastAsia="en-US"/>
        </w:rPr>
        <w:t> </w:t>
      </w:r>
      <w:r w:rsidR="006136DB" w:rsidRPr="002A6673">
        <w:rPr>
          <w:rFonts w:eastAsia="Calibri"/>
          <w:i/>
          <w:lang w:eastAsia="en-US"/>
        </w:rPr>
        <w:t>ρ</w:t>
      </w:r>
      <w:r w:rsidR="00D719F1" w:rsidRPr="002A6673">
        <w:rPr>
          <w:rFonts w:ascii="Cambria Math" w:eastAsia="Calibri" w:hAnsi="Cambria Math" w:cs="Cambria Math"/>
          <w:i/>
          <w:lang w:eastAsia="en-US"/>
        </w:rPr>
        <w:t>⁰</w:t>
      </w:r>
      <w:r w:rsidR="006136DB" w:rsidRPr="002A6673">
        <w:rPr>
          <w:rFonts w:eastAsia="Calibri"/>
          <w:i/>
          <w:lang w:eastAsia="en-US"/>
        </w:rPr>
        <w:t>(770)→</w:t>
      </w:r>
      <w:r w:rsidR="000328BD" w:rsidRPr="002A6673">
        <w:rPr>
          <w:rFonts w:eastAsia="Calibri"/>
          <w:i/>
          <w:lang w:eastAsia="en-US"/>
        </w:rPr>
        <w:t>π</w:t>
      </w:r>
      <w:r w:rsidR="000328BD" w:rsidRPr="002A6673">
        <w:rPr>
          <w:rFonts w:ascii="Cambria Math" w:eastAsia="Calibri" w:hAnsi="Cambria Math" w:cs="Cambria Math"/>
          <w:i/>
          <w:lang w:eastAsia="en-US"/>
        </w:rPr>
        <w:t>⁺</w:t>
      </w:r>
      <w:r w:rsidR="00B24B08" w:rsidRPr="002A6673">
        <w:rPr>
          <w:rFonts w:eastAsia="Calibri"/>
          <w:i/>
          <w:lang w:eastAsia="en-US"/>
        </w:rPr>
        <w:t xml:space="preserve"> </w:t>
      </w:r>
      <w:r w:rsidR="006136DB" w:rsidRPr="002A6673">
        <w:rPr>
          <w:rFonts w:eastAsia="Calibri"/>
          <w:i/>
          <w:lang w:eastAsia="en-US"/>
        </w:rPr>
        <w:t>π</w:t>
      </w:r>
      <w:r w:rsidR="00D719F1" w:rsidRPr="002A6673">
        <w:rPr>
          <w:rFonts w:ascii="Cambria Math" w:eastAsia="Calibri" w:hAnsi="Cambria Math" w:cs="Cambria Math"/>
          <w:i/>
          <w:lang w:eastAsia="en-US"/>
        </w:rPr>
        <w:t>⁻</w:t>
      </w:r>
      <w:r w:rsidR="006136DB" w:rsidRPr="002A6673">
        <w:rPr>
          <w:rFonts w:eastAsia="Calibri"/>
          <w:lang w:eastAsia="en-US"/>
        </w:rPr>
        <w:t xml:space="preserve"> </w:t>
      </w:r>
      <w:r w:rsidR="006136DB" w:rsidRPr="002A6673">
        <w:rPr>
          <w:rFonts w:eastAsia="Calibri"/>
          <w:i/>
          <w:lang w:eastAsia="en-US"/>
        </w:rPr>
        <w:t>(d</w:t>
      </w:r>
      <w:r w:rsidR="00DC23C5" w:rsidRPr="002A6673">
        <w:rPr>
          <w:rFonts w:eastAsia="Calibri"/>
          <w:i/>
          <w:lang w:eastAsia="en-US"/>
        </w:rPr>
        <w:t>)</w:t>
      </w:r>
    </w:p>
    <w:p w:rsidR="006C1B61" w:rsidRPr="002A6673" w:rsidRDefault="00C2419B" w:rsidP="00FB1D59">
      <w:pPr>
        <w:pStyle w:val="2"/>
      </w:pPr>
      <w:bookmarkStart w:id="435" w:name="_Toc26282811"/>
      <w:bookmarkStart w:id="436" w:name="_Toc29983170"/>
      <w:r w:rsidRPr="002A6673">
        <w:t xml:space="preserve">Моделирование </w:t>
      </w:r>
      <w:r w:rsidR="006C1B61" w:rsidRPr="002A6673">
        <w:t>для реакций</w:t>
      </w:r>
      <w:r w:rsidR="00483437" w:rsidRPr="002A6673">
        <w:t xml:space="preserve"> </w:t>
      </w:r>
      <w:r w:rsidR="006C1B61" w:rsidRPr="002A6673">
        <w:rPr>
          <w:i/>
        </w:rPr>
        <w:t>K</w:t>
      </w:r>
      <w:r w:rsidR="00AE06E3" w:rsidRPr="002A6673">
        <w:rPr>
          <w:rFonts w:ascii="Cambria Math" w:hAnsi="Cambria Math" w:cs="Cambria Math"/>
        </w:rPr>
        <w:t>⁻</w:t>
      </w:r>
      <w:r w:rsidR="006C1B61" w:rsidRPr="002A6673">
        <w:rPr>
          <w:i/>
        </w:rPr>
        <w:t>p</w:t>
      </w:r>
      <w:r w:rsidR="006C1B61" w:rsidRPr="002A6673">
        <w:rPr>
          <w:i/>
          <w:vertAlign w:val="superscript"/>
        </w:rPr>
        <w:t>↑</w:t>
      </w:r>
      <w:r w:rsidR="006C1B61" w:rsidRPr="002A6673">
        <w:rPr>
          <w:i/>
        </w:rPr>
        <w:t>→h +</w:t>
      </w:r>
      <w:r w:rsidR="00CF5ACE" w:rsidRPr="002A6673">
        <w:rPr>
          <w:i/>
        </w:rPr>
        <w:t>X</w:t>
      </w:r>
      <w:r w:rsidR="006C1B61" w:rsidRPr="002A6673">
        <w:t xml:space="preserve"> при энергии 34</w:t>
      </w:r>
      <w:r w:rsidR="00FA577C" w:rsidRPr="002A6673">
        <w:t xml:space="preserve"> </w:t>
      </w:r>
      <w:r w:rsidR="00D75F62" w:rsidRPr="002A6673">
        <w:t>ГэВ</w:t>
      </w:r>
      <w:bookmarkEnd w:id="435"/>
      <w:bookmarkEnd w:id="436"/>
    </w:p>
    <w:p w:rsidR="001C7554" w:rsidRPr="002A6673" w:rsidRDefault="00C2419B" w:rsidP="00033998">
      <w:pPr>
        <w:pStyle w:val="ac"/>
      </w:pPr>
      <w:r w:rsidRPr="002A6673">
        <w:t xml:space="preserve">Интегральная статистика для взаимодействия пучка </w:t>
      </w:r>
      <w:r w:rsidRPr="002A6673">
        <w:rPr>
          <w:i/>
        </w:rPr>
        <w:t>K</w:t>
      </w:r>
      <w:r w:rsidR="00052840" w:rsidRPr="002A6673">
        <w:rPr>
          <w:rFonts w:ascii="Cambria Math" w:hAnsi="Cambria Math" w:cs="Cambria Math"/>
          <w:b/>
        </w:rPr>
        <w:t>⁻</w:t>
      </w:r>
      <w:r w:rsidR="00037689" w:rsidRPr="002A6673">
        <w:t xml:space="preserve"> с</w:t>
      </w:r>
      <w:r w:rsidR="00D719F1" w:rsidRPr="002A6673">
        <w:rPr>
          <w:b/>
        </w:rPr>
        <w:t xml:space="preserve"> </w:t>
      </w:r>
      <w:r w:rsidRPr="002A6673">
        <w:t>поляризованной мишенью при энергии 34</w:t>
      </w:r>
      <w:r w:rsidR="00D75F62" w:rsidRPr="002A6673">
        <w:t> ГэВ</w:t>
      </w:r>
      <w:r w:rsidRPr="002A6673">
        <w:t xml:space="preserve"> показана</w:t>
      </w:r>
      <w:r w:rsidR="00D1407E" w:rsidRPr="002A6673">
        <w:t xml:space="preserve"> в</w:t>
      </w:r>
      <w:r w:rsidR="00FA577C" w:rsidRPr="002A6673">
        <w:t xml:space="preserve"> </w:t>
      </w:r>
      <w:r w:rsidR="00D06246" w:rsidRPr="002A6673">
        <w:fldChar w:fldCharType="begin"/>
      </w:r>
      <w:r w:rsidR="001C7276" w:rsidRPr="002A6673">
        <w:instrText xml:space="preserve"> REF _Ref488240085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6</w:t>
      </w:r>
      <w:r w:rsidR="00CA1D38" w:rsidRPr="002A6673">
        <w:t>.</w:t>
      </w:r>
      <w:r w:rsidR="00CA1D38" w:rsidRPr="002A6673">
        <w:rPr>
          <w:noProof/>
        </w:rPr>
        <w:t>1</w:t>
      </w:r>
      <w:r w:rsidR="00D06246" w:rsidRPr="002A6673">
        <w:fldChar w:fldCharType="end"/>
      </w:r>
      <w:r w:rsidR="001C7554" w:rsidRPr="002A6673">
        <w:t>.</w:t>
      </w:r>
    </w:p>
    <w:p w:rsidR="00E23784" w:rsidRPr="002A6673" w:rsidRDefault="00545B93" w:rsidP="007F0564">
      <w:pPr>
        <w:pStyle w:val="aff6"/>
      </w:pPr>
      <w:bookmarkStart w:id="437" w:name="_Ref488240085"/>
      <w:r w:rsidRPr="002A6673">
        <w:t>Табл. </w:t>
      </w:r>
      <w:r w:rsidR="00D06246" w:rsidRPr="002A6673">
        <w:fldChar w:fldCharType="begin"/>
      </w:r>
      <w:r w:rsidR="008E553A" w:rsidRPr="002A6673">
        <w:instrText xml:space="preserve"> STYLEREF 1 \s </w:instrText>
      </w:r>
      <w:r w:rsidR="00D06246" w:rsidRPr="002A6673">
        <w:fldChar w:fldCharType="separate"/>
      </w:r>
      <w:r w:rsidR="00CA1D38" w:rsidRPr="002A6673">
        <w:rPr>
          <w:noProof/>
        </w:rPr>
        <w:t>6</w:t>
      </w:r>
      <w:r w:rsidR="00D06246" w:rsidRPr="002A6673">
        <w:fldChar w:fldCharType="end"/>
      </w:r>
      <w:r w:rsidR="008E553A" w:rsidRPr="002A6673">
        <w:t>.</w:t>
      </w:r>
      <w:r w:rsidR="00D06246" w:rsidRPr="002A6673">
        <w:fldChar w:fldCharType="begin"/>
      </w:r>
      <w:r w:rsidR="008E553A" w:rsidRPr="002A6673">
        <w:instrText xml:space="preserve"> SEQ Табл._ \* ARABIC \s 1 </w:instrText>
      </w:r>
      <w:r w:rsidR="00D06246" w:rsidRPr="002A6673">
        <w:fldChar w:fldCharType="separate"/>
      </w:r>
      <w:r w:rsidR="00CA1D38" w:rsidRPr="002A6673">
        <w:rPr>
          <w:noProof/>
        </w:rPr>
        <w:t>1</w:t>
      </w:r>
      <w:r w:rsidR="00D06246" w:rsidRPr="002A6673">
        <w:fldChar w:fldCharType="end"/>
      </w:r>
      <w:bookmarkEnd w:id="437"/>
      <w:r w:rsidR="00C2419B" w:rsidRPr="002A6673">
        <w:t xml:space="preserve"> Ожидаемое число событий N</w:t>
      </w:r>
      <w:r w:rsidR="00C2419B" w:rsidRPr="002A6673">
        <w:rPr>
          <w:vertAlign w:val="subscript"/>
        </w:rPr>
        <w:t>EV</w:t>
      </w:r>
      <w:r w:rsidR="00D1407E" w:rsidRPr="002A6673">
        <w:t xml:space="preserve"> и</w:t>
      </w:r>
      <w:r w:rsidR="00FA577C" w:rsidRPr="002A6673">
        <w:t xml:space="preserve"> </w:t>
      </w:r>
      <w:r w:rsidR="00C2419B" w:rsidRPr="002A6673">
        <w:t>отношение эффекта</w:t>
      </w:r>
      <w:r w:rsidR="00AA7C51" w:rsidRPr="002A6673">
        <w:t xml:space="preserve"> к</w:t>
      </w:r>
      <w:r w:rsidR="00FA577C" w:rsidRPr="002A6673">
        <w:t xml:space="preserve"> </w:t>
      </w:r>
      <w:r w:rsidR="00C2419B" w:rsidRPr="002A6673">
        <w:t>фону S/B</w:t>
      </w:r>
    </w:p>
    <w:p w:rsidR="00C2419B" w:rsidRPr="002A6673" w:rsidRDefault="00C2419B" w:rsidP="007F0564">
      <w:pPr>
        <w:pStyle w:val="aff6"/>
      </w:pPr>
      <w:r w:rsidRPr="002A6673">
        <w:t xml:space="preserve"> для месячного сеанса на </w:t>
      </w:r>
      <w:r w:rsidRPr="002A6673">
        <w:rPr>
          <w:i/>
        </w:rPr>
        <w:t>K</w:t>
      </w:r>
      <w:r w:rsidR="00D719F1" w:rsidRPr="002A6673">
        <w:rPr>
          <w:rFonts w:ascii="Cambria Math" w:hAnsi="Cambria Math" w:cs="Cambria Math"/>
        </w:rPr>
        <w:t>⁻</w:t>
      </w:r>
      <w:r w:rsidR="006772D4" w:rsidRPr="002A6673">
        <w:rPr>
          <w:rFonts w:ascii="MS Mincho" w:eastAsia="MS Mincho" w:hAnsi="MS Mincho" w:cs="MS Mincho" w:hint="eastAsia"/>
        </w:rPr>
        <w:t>‑</w:t>
      </w:r>
      <w:r w:rsidRPr="002A6673">
        <w:t>пучке (1.1·10</w:t>
      </w:r>
      <w:r w:rsidR="00D719F1" w:rsidRPr="002A6673">
        <w:rPr>
          <w:rFonts w:ascii="Cambria Math" w:hAnsi="Cambria Math" w:cs="Cambria Math"/>
        </w:rPr>
        <w:t>⁹</w:t>
      </w:r>
      <w:r w:rsidR="00E23784" w:rsidRPr="002A6673">
        <w:t xml:space="preserve"> взаимодействий)</w:t>
      </w:r>
    </w:p>
    <w:tbl>
      <w:tblPr>
        <w:tblStyle w:val="affc"/>
        <w:tblW w:w="0" w:type="auto"/>
        <w:tblLook w:val="0620" w:firstRow="1" w:lastRow="0" w:firstColumn="0" w:lastColumn="0" w:noHBand="1" w:noVBand="1"/>
      </w:tblPr>
      <w:tblGrid>
        <w:gridCol w:w="417"/>
        <w:gridCol w:w="1752"/>
        <w:gridCol w:w="934"/>
        <w:gridCol w:w="636"/>
        <w:gridCol w:w="417"/>
        <w:gridCol w:w="2037"/>
        <w:gridCol w:w="934"/>
        <w:gridCol w:w="636"/>
      </w:tblGrid>
      <w:tr w:rsidR="006C1B61" w:rsidRPr="002A6673"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частица</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N</w:t>
            </w:r>
            <w:r w:rsidRPr="002A6673">
              <w:rPr>
                <w:rFonts w:ascii="Times New Roman" w:hAnsi="Times New Roman"/>
                <w:sz w:val="20"/>
                <w:szCs w:val="20"/>
                <w:vertAlign w:val="subscript"/>
              </w:rPr>
              <w:t>EV</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S/B</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частица</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N</w:t>
            </w:r>
            <w:r w:rsidRPr="002A6673">
              <w:rPr>
                <w:rFonts w:ascii="Times New Roman" w:hAnsi="Times New Roman"/>
                <w:sz w:val="20"/>
                <w:szCs w:val="20"/>
                <w:vertAlign w:val="subscript"/>
              </w:rPr>
              <w:t>EV</w:t>
            </w:r>
          </w:p>
        </w:tc>
        <w:tc>
          <w:tcPr>
            <w:tcW w:w="0" w:type="auto"/>
            <w:hideMark/>
          </w:tcPr>
          <w:p w:rsidR="006C1B61" w:rsidRPr="002A6673" w:rsidRDefault="006C1B61" w:rsidP="006C1B61">
            <w:pPr>
              <w:jc w:val="both"/>
              <w:rPr>
                <w:rFonts w:ascii="Times New Roman" w:hAnsi="Times New Roman"/>
                <w:sz w:val="20"/>
                <w:szCs w:val="20"/>
              </w:rPr>
            </w:pPr>
            <w:r w:rsidRPr="002A6673">
              <w:rPr>
                <w:rFonts w:ascii="Times New Roman" w:hAnsi="Times New Roman"/>
                <w:sz w:val="20"/>
                <w:szCs w:val="20"/>
              </w:rPr>
              <w:t>S/B</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1</w:t>
            </w:r>
          </w:p>
        </w:tc>
        <w:tc>
          <w:tcPr>
            <w:tcW w:w="0" w:type="auto"/>
            <w:hideMark/>
          </w:tcPr>
          <w:p w:rsidR="006C1B61" w:rsidRPr="002A6673" w:rsidRDefault="000328BD" w:rsidP="006C1B61">
            <w:pPr>
              <w:jc w:val="both"/>
            </w:pPr>
            <w:r w:rsidRPr="002A6673">
              <w:t>π</w:t>
            </w:r>
            <w:r w:rsidRPr="002A6673">
              <w:rPr>
                <w:rFonts w:ascii="Cambria Math" w:hAnsi="Cambria Math" w:cs="Cambria Math"/>
              </w:rPr>
              <w:t>⁺</w:t>
            </w:r>
          </w:p>
        </w:tc>
        <w:tc>
          <w:tcPr>
            <w:tcW w:w="0" w:type="auto"/>
            <w:hideMark/>
          </w:tcPr>
          <w:p w:rsidR="006C1B61" w:rsidRPr="002A6673" w:rsidRDefault="006C1B61" w:rsidP="006C1B61">
            <w:pPr>
              <w:jc w:val="both"/>
            </w:pPr>
            <w:r w:rsidRPr="002A6673">
              <w:t>6.7·10</w:t>
            </w:r>
            <w:r w:rsidR="00D719F1" w:rsidRPr="002A6673">
              <w:rPr>
                <w:rFonts w:ascii="Cambria Math" w:hAnsi="Cambria Math" w:cs="Cambria Math"/>
              </w:rPr>
              <w:t>⁸</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3</w:t>
            </w:r>
          </w:p>
        </w:tc>
        <w:tc>
          <w:tcPr>
            <w:tcW w:w="0" w:type="auto"/>
            <w:hideMark/>
          </w:tcPr>
          <w:p w:rsidR="006C1B61" w:rsidRPr="002A6673" w:rsidRDefault="006C1B61" w:rsidP="006C1B61">
            <w:pPr>
              <w:jc w:val="both"/>
            </w:pPr>
            <w:r w:rsidRPr="002A6673">
              <w:t>ρ</w:t>
            </w:r>
            <w:r w:rsidR="00AE06E3" w:rsidRPr="002A6673">
              <w:rPr>
                <w:rFonts w:ascii="Cambria Math" w:hAnsi="Cambria Math" w:cs="Cambria Math"/>
              </w:rPr>
              <w:t>⁻</w:t>
            </w:r>
            <w:r w:rsidRPr="002A6673">
              <w:t>(770)→ π</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hideMark/>
          </w:tcPr>
          <w:p w:rsidR="006C1B61" w:rsidRPr="002A6673" w:rsidRDefault="006C1B61" w:rsidP="006C1B61">
            <w:pPr>
              <w:jc w:val="both"/>
            </w:pPr>
            <w:r w:rsidRPr="002A6673">
              <w:t>7.5·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0.26</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2</w:t>
            </w:r>
          </w:p>
        </w:tc>
        <w:tc>
          <w:tcPr>
            <w:tcW w:w="0" w:type="auto"/>
            <w:hideMark/>
          </w:tcPr>
          <w:p w:rsidR="006C1B61" w:rsidRPr="002A6673" w:rsidRDefault="006C1B61" w:rsidP="006C1B61">
            <w:pPr>
              <w:jc w:val="both"/>
            </w:pPr>
            <w:r w:rsidRPr="002A6673">
              <w:t>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8.9·10</w:t>
            </w:r>
            <w:r w:rsidR="00D719F1" w:rsidRPr="002A6673">
              <w:rPr>
                <w:rFonts w:ascii="Cambria Math" w:hAnsi="Cambria Math" w:cs="Cambria Math"/>
              </w:rPr>
              <w:t>⁸</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4</w:t>
            </w:r>
          </w:p>
        </w:tc>
        <w:tc>
          <w:tcPr>
            <w:tcW w:w="0" w:type="auto"/>
            <w:hideMark/>
          </w:tcPr>
          <w:p w:rsidR="006C1B61" w:rsidRPr="002A6673" w:rsidRDefault="006C1B61" w:rsidP="006C1B61">
            <w:pPr>
              <w:jc w:val="both"/>
            </w:pPr>
            <w:r w:rsidRPr="002A6673">
              <w:t>η'→ γγ</w:t>
            </w:r>
          </w:p>
        </w:tc>
        <w:tc>
          <w:tcPr>
            <w:tcW w:w="0" w:type="auto"/>
            <w:hideMark/>
          </w:tcPr>
          <w:p w:rsidR="006C1B61" w:rsidRPr="002A6673" w:rsidRDefault="006C1B61" w:rsidP="006C1B61">
            <w:pPr>
              <w:jc w:val="both"/>
            </w:pPr>
            <w:r w:rsidRPr="002A6673">
              <w:t>7.3·10</w:t>
            </w:r>
            <w:r w:rsidR="00D719F1" w:rsidRPr="002A6673">
              <w:rPr>
                <w:rFonts w:ascii="Cambria Math" w:hAnsi="Cambria Math" w:cs="Cambria Math"/>
              </w:rPr>
              <w:t>⁵</w:t>
            </w:r>
          </w:p>
        </w:tc>
        <w:tc>
          <w:tcPr>
            <w:tcW w:w="0" w:type="auto"/>
            <w:hideMark/>
          </w:tcPr>
          <w:p w:rsidR="006C1B61" w:rsidRPr="002A6673" w:rsidRDefault="006C1B61" w:rsidP="006C1B61">
            <w:pPr>
              <w:jc w:val="both"/>
            </w:pPr>
            <w:r w:rsidRPr="002A6673">
              <w:t>0.17</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3</w:t>
            </w:r>
          </w:p>
        </w:tc>
        <w:tc>
          <w:tcPr>
            <w:tcW w:w="0" w:type="auto"/>
            <w:hideMark/>
          </w:tcPr>
          <w:p w:rsidR="006C1B61" w:rsidRPr="002A6673" w:rsidRDefault="006C1B61" w:rsidP="006C1B61">
            <w:pPr>
              <w:jc w:val="both"/>
            </w:pPr>
            <w:r w:rsidRPr="002A6673">
              <w:t>K</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8.9·10</w:t>
            </w:r>
            <w:r w:rsidR="00D719F1" w:rsidRPr="002A6673">
              <w:rPr>
                <w:rFonts w:ascii="Cambria Math" w:hAnsi="Cambria Math" w:cs="Cambria Math"/>
              </w:rPr>
              <w:t>⁷</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5</w:t>
            </w:r>
          </w:p>
        </w:tc>
        <w:tc>
          <w:tcPr>
            <w:tcW w:w="0" w:type="auto"/>
            <w:hideMark/>
          </w:tcPr>
          <w:p w:rsidR="006C1B61" w:rsidRPr="002A6673" w:rsidRDefault="006C1B61" w:rsidP="006C1B61">
            <w:pPr>
              <w:jc w:val="both"/>
            </w:pPr>
            <w:r w:rsidRPr="002A6673">
              <w:t>φ(1020)→ K</w:t>
            </w:r>
            <w:r w:rsidR="00D719F1" w:rsidRPr="002A6673">
              <w:rPr>
                <w:rFonts w:ascii="Cambria Math" w:hAnsi="Cambria Math" w:cs="Cambria Math"/>
              </w:rPr>
              <w:t>⁺</w:t>
            </w:r>
            <w:r w:rsidRPr="002A6673">
              <w:t xml:space="preserve"> K</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1.0·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20.0</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4</w:t>
            </w:r>
          </w:p>
        </w:tc>
        <w:tc>
          <w:tcPr>
            <w:tcW w:w="0" w:type="auto"/>
            <w:hideMark/>
          </w:tcPr>
          <w:p w:rsidR="006C1B61" w:rsidRPr="002A6673" w:rsidRDefault="006C1B61" w:rsidP="006C1B61">
            <w:pPr>
              <w:jc w:val="both"/>
            </w:pPr>
            <w:r w:rsidRPr="002A6673">
              <w:t>K</w:t>
            </w:r>
            <w:r w:rsidR="00AE06E3" w:rsidRPr="002A6673">
              <w:rPr>
                <w:rFonts w:ascii="Cambria Math" w:hAnsi="Cambria Math" w:cs="Cambria Math"/>
              </w:rPr>
              <w:t>⁻</w:t>
            </w:r>
          </w:p>
        </w:tc>
        <w:tc>
          <w:tcPr>
            <w:tcW w:w="0" w:type="auto"/>
            <w:hideMark/>
          </w:tcPr>
          <w:p w:rsidR="006C1B61" w:rsidRPr="002A6673" w:rsidRDefault="006C1B61" w:rsidP="006C1B61">
            <w:pPr>
              <w:jc w:val="both"/>
            </w:pPr>
            <w:r w:rsidRPr="002A6673">
              <w:t>4.0·10</w:t>
            </w:r>
            <w:r w:rsidR="00D719F1" w:rsidRPr="002A6673">
              <w:rPr>
                <w:rFonts w:ascii="Cambria Math" w:hAnsi="Cambria Math" w:cs="Cambria Math"/>
              </w:rPr>
              <w:t>⁸</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6</w:t>
            </w:r>
          </w:p>
        </w:tc>
        <w:tc>
          <w:tcPr>
            <w:tcW w:w="0" w:type="auto"/>
            <w:hideMark/>
          </w:tcPr>
          <w:p w:rsidR="006C1B61" w:rsidRPr="002A6673" w:rsidRDefault="006C1B61" w:rsidP="006C1B61">
            <w:pPr>
              <w:jc w:val="both"/>
            </w:pPr>
            <w:r w:rsidRPr="002A6673">
              <w:t>K</w:t>
            </w:r>
            <w:r w:rsidR="00D719F1" w:rsidRPr="002A6673">
              <w:rPr>
                <w:rFonts w:ascii="Cambria Math" w:hAnsi="Cambria Math" w:cs="Cambria Math"/>
              </w:rPr>
              <w:t>⁰</w:t>
            </w:r>
            <w:r w:rsidRPr="002A6673">
              <w:t>*(892)→ K</w:t>
            </w:r>
            <w:r w:rsidR="00D719F1"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1.3·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0.8</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5</w:t>
            </w:r>
          </w:p>
        </w:tc>
        <w:tc>
          <w:tcPr>
            <w:tcW w:w="0" w:type="auto"/>
            <w:hideMark/>
          </w:tcPr>
          <w:p w:rsidR="006C1B61" w:rsidRPr="002A6673" w:rsidRDefault="006C1B61" w:rsidP="006C1B61">
            <w:pPr>
              <w:jc w:val="both"/>
            </w:pPr>
            <w:r w:rsidRPr="002A6673">
              <w:t>p</w:t>
            </w:r>
          </w:p>
        </w:tc>
        <w:tc>
          <w:tcPr>
            <w:tcW w:w="0" w:type="auto"/>
            <w:hideMark/>
          </w:tcPr>
          <w:p w:rsidR="006C1B61" w:rsidRPr="002A6673" w:rsidRDefault="006C1B61" w:rsidP="006C1B61">
            <w:pPr>
              <w:jc w:val="both"/>
            </w:pPr>
            <w:r w:rsidRPr="002A6673">
              <w:t>6.8·10</w:t>
            </w:r>
            <w:r w:rsidR="00D719F1" w:rsidRPr="002A6673">
              <w:rPr>
                <w:rFonts w:ascii="Cambria Math" w:hAnsi="Cambria Math" w:cs="Cambria Math"/>
              </w:rPr>
              <w:t>⁷</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7</w:t>
            </w:r>
          </w:p>
        </w:tc>
        <w:tc>
          <w:tcPr>
            <w:tcW w:w="0" w:type="auto"/>
            <w:hideMark/>
          </w:tcPr>
          <w:p w:rsidR="006C1B61" w:rsidRPr="002A6673" w:rsidRDefault="006C1B61" w:rsidP="00AE06E3">
            <w:pPr>
              <w:jc w:val="both"/>
            </w:pPr>
            <w:r w:rsidRPr="002A6673">
              <w:t>K̃</w:t>
            </w:r>
            <w:r w:rsidR="00D719F1" w:rsidRPr="002A6673">
              <w:rPr>
                <w:rFonts w:ascii="Cambria Math" w:hAnsi="Cambria Math" w:cs="Cambria Math"/>
              </w:rPr>
              <w:t>⁰</w:t>
            </w:r>
            <w:r w:rsidRPr="002A6673">
              <w:t xml:space="preserve">*(892)→ K </w:t>
            </w:r>
            <w:r w:rsidR="000328BD" w:rsidRPr="002A6673">
              <w:t>π</w:t>
            </w:r>
            <w:r w:rsidR="000328BD" w:rsidRPr="002A6673">
              <w:rPr>
                <w:rFonts w:ascii="Cambria Math" w:hAnsi="Cambria Math" w:cs="Cambria Math"/>
              </w:rPr>
              <w:t>⁺</w:t>
            </w:r>
          </w:p>
        </w:tc>
        <w:tc>
          <w:tcPr>
            <w:tcW w:w="0" w:type="auto"/>
            <w:hideMark/>
          </w:tcPr>
          <w:p w:rsidR="006C1B61" w:rsidRPr="002A6673" w:rsidRDefault="006C1B61" w:rsidP="006C1B61">
            <w:pPr>
              <w:jc w:val="both"/>
            </w:pPr>
            <w:r w:rsidRPr="002A6673">
              <w:t>6.6·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1.2</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6</w:t>
            </w:r>
          </w:p>
        </w:tc>
        <w:tc>
          <w:tcPr>
            <w:tcW w:w="0" w:type="auto"/>
            <w:hideMark/>
          </w:tcPr>
          <w:p w:rsidR="006C1B61" w:rsidRPr="002A6673" w:rsidRDefault="006C1B61" w:rsidP="006C1B61">
            <w:pPr>
              <w:jc w:val="both"/>
            </w:pPr>
            <w:r w:rsidRPr="002A6673">
              <w:t>p̃</w:t>
            </w:r>
          </w:p>
        </w:tc>
        <w:tc>
          <w:tcPr>
            <w:tcW w:w="0" w:type="auto"/>
            <w:hideMark/>
          </w:tcPr>
          <w:p w:rsidR="006C1B61" w:rsidRPr="002A6673" w:rsidRDefault="006C1B61" w:rsidP="006C1B61">
            <w:pPr>
              <w:jc w:val="both"/>
            </w:pPr>
            <w:r w:rsidRPr="002A6673">
              <w:t>3.7·10</w:t>
            </w:r>
            <w:r w:rsidR="00D719F1" w:rsidRPr="002A6673">
              <w:rPr>
                <w:rFonts w:ascii="Cambria Math" w:hAnsi="Cambria Math" w:cs="Cambria Math"/>
              </w:rPr>
              <w:t>⁷</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8</w:t>
            </w:r>
          </w:p>
        </w:tc>
        <w:tc>
          <w:tcPr>
            <w:tcW w:w="0" w:type="auto"/>
            <w:hideMark/>
          </w:tcPr>
          <w:p w:rsidR="006C1B61" w:rsidRPr="002A6673" w:rsidRDefault="006C1B61" w:rsidP="006C1B61">
            <w:pPr>
              <w:jc w:val="both"/>
            </w:pPr>
            <w:r w:rsidRPr="002A6673">
              <w:t>K</w:t>
            </w:r>
            <w:r w:rsidR="00D719F1" w:rsidRPr="002A6673">
              <w:rPr>
                <w:rFonts w:ascii="Cambria Math" w:hAnsi="Cambria Math" w:cs="Cambria Math"/>
              </w:rPr>
              <w:t>⁻</w:t>
            </w:r>
            <w:r w:rsidRPr="002A6673">
              <w:t>*(892) → K</w:t>
            </w:r>
            <w:r w:rsidR="00D719F1" w:rsidRPr="002A6673">
              <w:rPr>
                <w:rFonts w:ascii="Cambria Math" w:hAnsi="Cambria Math" w:cs="Cambria Math"/>
              </w:rPr>
              <w:t>⁻</w:t>
            </w:r>
            <w:r w:rsidRPr="002A6673">
              <w:t xml:space="preserve"> </w:t>
            </w:r>
            <w:r w:rsidR="00FD4444" w:rsidRPr="002A6673">
              <w:t>π</w:t>
            </w:r>
            <w:r w:rsidR="00FD4444" w:rsidRPr="002A6673">
              <w:rPr>
                <w:rFonts w:ascii="Cambria Math" w:hAnsi="Cambria Math" w:cs="Cambria Math"/>
              </w:rPr>
              <w:t>⁰</w:t>
            </w:r>
          </w:p>
        </w:tc>
        <w:tc>
          <w:tcPr>
            <w:tcW w:w="0" w:type="auto"/>
            <w:hideMark/>
          </w:tcPr>
          <w:p w:rsidR="006C1B61" w:rsidRPr="002A6673" w:rsidRDefault="006C1B61" w:rsidP="006C1B61">
            <w:pPr>
              <w:jc w:val="both"/>
            </w:pPr>
            <w:r w:rsidRPr="002A6673">
              <w:t>3.4·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0.45</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7</w:t>
            </w:r>
          </w:p>
        </w:tc>
        <w:tc>
          <w:tcPr>
            <w:tcW w:w="0" w:type="auto"/>
            <w:hideMark/>
          </w:tcPr>
          <w:p w:rsidR="006C1B61" w:rsidRPr="002A6673" w:rsidRDefault="006C1B61" w:rsidP="006C1B61">
            <w:pPr>
              <w:jc w:val="both"/>
            </w:pPr>
            <w:r w:rsidRPr="002A6673">
              <w:t>n</w:t>
            </w:r>
          </w:p>
        </w:tc>
        <w:tc>
          <w:tcPr>
            <w:tcW w:w="0" w:type="auto"/>
            <w:hideMark/>
          </w:tcPr>
          <w:p w:rsidR="006C1B61" w:rsidRPr="002A6673" w:rsidRDefault="006C1B61" w:rsidP="006C1B61">
            <w:pPr>
              <w:jc w:val="both"/>
            </w:pPr>
            <w:r w:rsidRPr="002A6673">
              <w:t>6.2·10</w:t>
            </w:r>
            <w:r w:rsidR="00D719F1" w:rsidRPr="002A6673">
              <w:rPr>
                <w:rFonts w:ascii="Cambria Math" w:hAnsi="Cambria Math" w:cs="Cambria Math"/>
              </w:rPr>
              <w:t>⁷</w:t>
            </w:r>
          </w:p>
        </w:tc>
        <w:tc>
          <w:tcPr>
            <w:tcW w:w="0" w:type="auto"/>
          </w:tcPr>
          <w:p w:rsidR="006C1B61" w:rsidRPr="002A6673" w:rsidRDefault="006C1B61" w:rsidP="006C1B61">
            <w:pPr>
              <w:jc w:val="both"/>
            </w:pPr>
          </w:p>
        </w:tc>
        <w:tc>
          <w:tcPr>
            <w:tcW w:w="0" w:type="auto"/>
            <w:vAlign w:val="center"/>
            <w:hideMark/>
          </w:tcPr>
          <w:p w:rsidR="006C1B61" w:rsidRPr="002A6673" w:rsidRDefault="006C1B61" w:rsidP="006C09B9">
            <w:pPr>
              <w:jc w:val="right"/>
              <w:rPr>
                <w:sz w:val="20"/>
                <w:szCs w:val="20"/>
              </w:rPr>
            </w:pPr>
            <w:r w:rsidRPr="002A6673">
              <w:rPr>
                <w:sz w:val="20"/>
                <w:szCs w:val="20"/>
              </w:rPr>
              <w:t>19</w:t>
            </w:r>
          </w:p>
        </w:tc>
        <w:tc>
          <w:tcPr>
            <w:tcW w:w="0" w:type="auto"/>
            <w:hideMark/>
          </w:tcPr>
          <w:p w:rsidR="006C1B61" w:rsidRPr="002A6673" w:rsidRDefault="006C1B61" w:rsidP="006C1B61">
            <w:pPr>
              <w:jc w:val="both"/>
            </w:pPr>
            <w:r w:rsidRPr="002A6673">
              <w:t>Ξ</w:t>
            </w:r>
            <w:r w:rsidR="00D719F1" w:rsidRPr="002A6673">
              <w:rPr>
                <w:rFonts w:ascii="Cambria Math" w:hAnsi="Cambria Math" w:cs="Cambria Math"/>
              </w:rPr>
              <w:t>⁻</w:t>
            </w:r>
            <w:r w:rsidRPr="002A6673">
              <w:t>→ Λ 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2.5·10</w:t>
            </w:r>
            <w:r w:rsidR="00D719F1" w:rsidRPr="002A6673">
              <w:rPr>
                <w:rFonts w:ascii="Cambria Math" w:hAnsi="Cambria Math" w:cs="Cambria Math"/>
              </w:rPr>
              <w:t>⁶</w:t>
            </w:r>
          </w:p>
        </w:tc>
        <w:tc>
          <w:tcPr>
            <w:tcW w:w="0" w:type="auto"/>
            <w:hideMark/>
          </w:tcPr>
          <w:p w:rsidR="006C1B61" w:rsidRPr="002A6673" w:rsidRDefault="006C1B61" w:rsidP="006C1B61">
            <w:pPr>
              <w:jc w:val="both"/>
            </w:pPr>
            <w:r w:rsidRPr="002A6673">
              <w:t>50.0</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8</w:t>
            </w:r>
          </w:p>
        </w:tc>
        <w:tc>
          <w:tcPr>
            <w:tcW w:w="0" w:type="auto"/>
            <w:hideMark/>
          </w:tcPr>
          <w:p w:rsidR="006C1B61" w:rsidRPr="002A6673" w:rsidRDefault="00FD4444" w:rsidP="006C1B61">
            <w:pPr>
              <w:jc w:val="both"/>
            </w:pPr>
            <w:r w:rsidRPr="002A6673">
              <w:t>π</w:t>
            </w:r>
            <w:r w:rsidRPr="002A6673">
              <w:rPr>
                <w:rFonts w:ascii="Cambria Math" w:hAnsi="Cambria Math" w:cs="Cambria Math"/>
              </w:rPr>
              <w:t>⁰</w:t>
            </w:r>
            <w:r w:rsidR="006C1B61" w:rsidRPr="002A6673">
              <w:t>→γγ</w:t>
            </w:r>
          </w:p>
        </w:tc>
        <w:tc>
          <w:tcPr>
            <w:tcW w:w="0" w:type="auto"/>
            <w:hideMark/>
          </w:tcPr>
          <w:p w:rsidR="006C1B61" w:rsidRPr="002A6673" w:rsidRDefault="006C1B61" w:rsidP="006C1B61">
            <w:pPr>
              <w:jc w:val="both"/>
            </w:pPr>
            <w:r w:rsidRPr="002A6673">
              <w:t>4.2·10</w:t>
            </w:r>
            <w:r w:rsidR="00D719F1" w:rsidRPr="002A6673">
              <w:rPr>
                <w:rFonts w:ascii="Cambria Math" w:hAnsi="Cambria Math" w:cs="Cambria Math"/>
              </w:rPr>
              <w:t>⁸</w:t>
            </w:r>
          </w:p>
        </w:tc>
        <w:tc>
          <w:tcPr>
            <w:tcW w:w="0" w:type="auto"/>
            <w:hideMark/>
          </w:tcPr>
          <w:p w:rsidR="006C1B61" w:rsidRPr="002A6673" w:rsidRDefault="006C1B61" w:rsidP="006C1B61">
            <w:pPr>
              <w:jc w:val="both"/>
            </w:pPr>
            <w:r w:rsidRPr="002A6673">
              <w:t>7.7</w:t>
            </w:r>
          </w:p>
        </w:tc>
        <w:tc>
          <w:tcPr>
            <w:tcW w:w="0" w:type="auto"/>
            <w:vAlign w:val="center"/>
            <w:hideMark/>
          </w:tcPr>
          <w:p w:rsidR="006C1B61" w:rsidRPr="002A6673" w:rsidRDefault="006C1B61" w:rsidP="006C09B9">
            <w:pPr>
              <w:jc w:val="right"/>
              <w:rPr>
                <w:sz w:val="20"/>
                <w:szCs w:val="20"/>
              </w:rPr>
            </w:pPr>
            <w:r w:rsidRPr="002A6673">
              <w:rPr>
                <w:sz w:val="20"/>
                <w:szCs w:val="20"/>
              </w:rPr>
              <w:t>20</w:t>
            </w:r>
          </w:p>
        </w:tc>
        <w:tc>
          <w:tcPr>
            <w:tcW w:w="0" w:type="auto"/>
            <w:hideMark/>
          </w:tcPr>
          <w:p w:rsidR="006C1B61" w:rsidRPr="002A6673" w:rsidRDefault="006C1B61" w:rsidP="006C1B61">
            <w:pPr>
              <w:jc w:val="both"/>
            </w:pPr>
            <w:r w:rsidRPr="002A6673">
              <w:t>Λ→ p 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1.8·10</w:t>
            </w:r>
            <w:r w:rsidR="00D719F1" w:rsidRPr="002A6673">
              <w:rPr>
                <w:rFonts w:ascii="Cambria Math" w:hAnsi="Cambria Math" w:cs="Cambria Math"/>
              </w:rPr>
              <w:t>⁶</w:t>
            </w:r>
          </w:p>
        </w:tc>
        <w:tc>
          <w:tcPr>
            <w:tcW w:w="0" w:type="auto"/>
            <w:hideMark/>
          </w:tcPr>
          <w:p w:rsidR="006C1B61" w:rsidRPr="002A6673" w:rsidRDefault="006C1B61" w:rsidP="006C1B61">
            <w:pPr>
              <w:jc w:val="both"/>
            </w:pPr>
            <w:r w:rsidRPr="002A6673">
              <w:t>50.0</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9</w:t>
            </w:r>
          </w:p>
        </w:tc>
        <w:tc>
          <w:tcPr>
            <w:tcW w:w="0" w:type="auto"/>
            <w:hideMark/>
          </w:tcPr>
          <w:p w:rsidR="006C1B61" w:rsidRPr="002A6673" w:rsidRDefault="006C1B61" w:rsidP="006C1B61">
            <w:pPr>
              <w:jc w:val="both"/>
            </w:pPr>
            <w:r w:rsidRPr="002A6673">
              <w:t>η→γγ</w:t>
            </w:r>
          </w:p>
        </w:tc>
        <w:tc>
          <w:tcPr>
            <w:tcW w:w="0" w:type="auto"/>
            <w:hideMark/>
          </w:tcPr>
          <w:p w:rsidR="006C1B61" w:rsidRPr="002A6673" w:rsidRDefault="006C1B61" w:rsidP="006C1B61">
            <w:pPr>
              <w:jc w:val="both"/>
            </w:pPr>
            <w:r w:rsidRPr="002A6673">
              <w:t>2.5·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1.25</w:t>
            </w:r>
          </w:p>
        </w:tc>
        <w:tc>
          <w:tcPr>
            <w:tcW w:w="0" w:type="auto"/>
            <w:vAlign w:val="center"/>
            <w:hideMark/>
          </w:tcPr>
          <w:p w:rsidR="006C1B61" w:rsidRPr="002A6673" w:rsidRDefault="006C1B61" w:rsidP="006C09B9">
            <w:pPr>
              <w:jc w:val="right"/>
              <w:rPr>
                <w:sz w:val="20"/>
                <w:szCs w:val="20"/>
              </w:rPr>
            </w:pPr>
            <w:r w:rsidRPr="002A6673">
              <w:rPr>
                <w:sz w:val="20"/>
                <w:szCs w:val="20"/>
              </w:rPr>
              <w:t>21</w:t>
            </w:r>
          </w:p>
        </w:tc>
        <w:tc>
          <w:tcPr>
            <w:tcW w:w="0" w:type="auto"/>
            <w:hideMark/>
          </w:tcPr>
          <w:p w:rsidR="006C1B61" w:rsidRPr="002A6673" w:rsidRDefault="006C1B61" w:rsidP="006C1B61">
            <w:pPr>
              <w:jc w:val="both"/>
            </w:pPr>
            <w:r w:rsidRPr="002A6673">
              <w:t xml:space="preserve">Λ̃→ p̃ </w:t>
            </w:r>
            <w:r w:rsidR="000328BD" w:rsidRPr="002A6673">
              <w:t>π</w:t>
            </w:r>
            <w:r w:rsidR="000328BD" w:rsidRPr="002A6673">
              <w:rPr>
                <w:rFonts w:ascii="Cambria Math" w:hAnsi="Cambria Math" w:cs="Cambria Math"/>
              </w:rPr>
              <w:t>⁺</w:t>
            </w:r>
          </w:p>
        </w:tc>
        <w:tc>
          <w:tcPr>
            <w:tcW w:w="0" w:type="auto"/>
            <w:hideMark/>
          </w:tcPr>
          <w:p w:rsidR="006C1B61" w:rsidRPr="002A6673" w:rsidRDefault="006C1B61" w:rsidP="006C1B61">
            <w:pPr>
              <w:jc w:val="both"/>
            </w:pPr>
            <w:r w:rsidRPr="002A6673">
              <w:t>2.9·10</w:t>
            </w:r>
            <w:r w:rsidR="00D719F1" w:rsidRPr="002A6673">
              <w:rPr>
                <w:rFonts w:ascii="Cambria Math" w:hAnsi="Cambria Math" w:cs="Cambria Math"/>
              </w:rPr>
              <w:t>⁵</w:t>
            </w:r>
          </w:p>
        </w:tc>
        <w:tc>
          <w:tcPr>
            <w:tcW w:w="0" w:type="auto"/>
            <w:hideMark/>
          </w:tcPr>
          <w:p w:rsidR="006C1B61" w:rsidRPr="002A6673" w:rsidRDefault="006C1B61" w:rsidP="006C1B61">
            <w:pPr>
              <w:jc w:val="both"/>
            </w:pPr>
            <w:r w:rsidRPr="002A6673">
              <w:t>12.5</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10</w:t>
            </w:r>
          </w:p>
        </w:tc>
        <w:tc>
          <w:tcPr>
            <w:tcW w:w="0" w:type="auto"/>
            <w:hideMark/>
          </w:tcPr>
          <w:p w:rsidR="006C1B61" w:rsidRPr="002A6673" w:rsidRDefault="006C1B61" w:rsidP="006C1B61">
            <w:pPr>
              <w:jc w:val="both"/>
            </w:pPr>
            <w:r w:rsidRPr="002A6673">
              <w:t>K</w:t>
            </w:r>
            <w:r w:rsidR="00D719F1" w:rsidRPr="002A6673">
              <w:rPr>
                <w:rFonts w:ascii="Cambria Math" w:hAnsi="Cambria Math" w:cs="Cambria Math"/>
              </w:rPr>
              <w:t>⁰</w:t>
            </w:r>
            <w:r w:rsidRPr="002A6673">
              <w:rPr>
                <w:vertAlign w:val="subscript"/>
              </w:rPr>
              <w:t>S</w:t>
            </w:r>
            <w:r w:rsidRPr="002A6673">
              <w:t xml:space="preserve">→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2.2·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4.0</w:t>
            </w:r>
          </w:p>
        </w:tc>
        <w:tc>
          <w:tcPr>
            <w:tcW w:w="0" w:type="auto"/>
            <w:vAlign w:val="center"/>
            <w:hideMark/>
          </w:tcPr>
          <w:p w:rsidR="006C1B61" w:rsidRPr="002A6673" w:rsidRDefault="006C1B61" w:rsidP="006C09B9">
            <w:pPr>
              <w:jc w:val="right"/>
              <w:rPr>
                <w:sz w:val="20"/>
                <w:szCs w:val="20"/>
              </w:rPr>
            </w:pPr>
            <w:r w:rsidRPr="002A6673">
              <w:rPr>
                <w:sz w:val="20"/>
                <w:szCs w:val="20"/>
              </w:rPr>
              <w:t>22</w:t>
            </w:r>
          </w:p>
        </w:tc>
        <w:tc>
          <w:tcPr>
            <w:tcW w:w="0" w:type="auto"/>
            <w:hideMark/>
          </w:tcPr>
          <w:p w:rsidR="006C1B61" w:rsidRPr="002A6673" w:rsidRDefault="006C1B61" w:rsidP="006C1B61">
            <w:pPr>
              <w:jc w:val="both"/>
            </w:pPr>
            <w:r w:rsidRPr="002A6673">
              <w:t xml:space="preserve">Λ→ n </w:t>
            </w:r>
            <w:r w:rsidR="00FD4444" w:rsidRPr="002A6673">
              <w:t>π</w:t>
            </w:r>
            <w:r w:rsidR="00FD4444" w:rsidRPr="002A6673">
              <w:rPr>
                <w:rFonts w:ascii="Cambria Math" w:hAnsi="Cambria Math" w:cs="Cambria Math"/>
              </w:rPr>
              <w:t>⁰</w:t>
            </w:r>
          </w:p>
        </w:tc>
        <w:tc>
          <w:tcPr>
            <w:tcW w:w="0" w:type="auto"/>
            <w:hideMark/>
          </w:tcPr>
          <w:p w:rsidR="006C1B61" w:rsidRPr="002A6673" w:rsidRDefault="006C1B61" w:rsidP="006C1B61">
            <w:pPr>
              <w:jc w:val="both"/>
            </w:pPr>
            <w:r w:rsidRPr="002A6673">
              <w:t>4.0·10</w:t>
            </w:r>
            <w:r w:rsidR="00D719F1" w:rsidRPr="002A6673">
              <w:rPr>
                <w:rFonts w:ascii="Cambria Math" w:hAnsi="Cambria Math" w:cs="Cambria Math"/>
              </w:rPr>
              <w:t>⁵</w:t>
            </w:r>
          </w:p>
        </w:tc>
        <w:tc>
          <w:tcPr>
            <w:tcW w:w="0" w:type="auto"/>
            <w:hideMark/>
          </w:tcPr>
          <w:p w:rsidR="006C1B61" w:rsidRPr="002A6673" w:rsidRDefault="006C1B61" w:rsidP="006C1B61">
            <w:pPr>
              <w:jc w:val="both"/>
            </w:pPr>
            <w:r w:rsidRPr="002A6673">
              <w:t>1.7</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11</w:t>
            </w:r>
          </w:p>
        </w:tc>
        <w:tc>
          <w:tcPr>
            <w:tcW w:w="0" w:type="auto"/>
            <w:hideMark/>
          </w:tcPr>
          <w:p w:rsidR="006C1B61" w:rsidRPr="002A6673" w:rsidRDefault="006C1B61" w:rsidP="006C1B61">
            <w:pPr>
              <w:jc w:val="both"/>
            </w:pPr>
            <w:r w:rsidRPr="002A6673">
              <w:t>ρ</w:t>
            </w:r>
            <w:r w:rsidR="00D719F1" w:rsidRPr="002A6673">
              <w:rPr>
                <w:rFonts w:ascii="Cambria Math" w:hAnsi="Cambria Math" w:cs="Cambria Math"/>
              </w:rPr>
              <w:t>⁰</w:t>
            </w:r>
            <w:r w:rsidRPr="002A6673">
              <w:t xml:space="preserve">(770)→ </w:t>
            </w:r>
            <w:r w:rsidR="000328BD" w:rsidRPr="002A6673">
              <w:t>π</w:t>
            </w:r>
            <w:r w:rsidR="000328BD" w:rsidRPr="002A6673">
              <w:rPr>
                <w:rFonts w:ascii="Cambria Math" w:hAnsi="Cambria Math" w:cs="Cambria Math"/>
              </w:rPr>
              <w:t>⁺</w:t>
            </w:r>
            <w:r w:rsidRPr="002A6673">
              <w:t xml:space="preserve"> 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6.8·10</w:t>
            </w:r>
            <w:r w:rsidR="00D719F1" w:rsidRPr="002A6673">
              <w:rPr>
                <w:rFonts w:ascii="Cambria Math" w:hAnsi="Cambria Math" w:cs="Cambria Math"/>
              </w:rPr>
              <w:t>⁷</w:t>
            </w:r>
          </w:p>
        </w:tc>
        <w:tc>
          <w:tcPr>
            <w:tcW w:w="0" w:type="auto"/>
            <w:hideMark/>
          </w:tcPr>
          <w:p w:rsidR="006C1B61" w:rsidRPr="002A6673" w:rsidRDefault="006C1B61" w:rsidP="006C1B61">
            <w:pPr>
              <w:jc w:val="both"/>
            </w:pPr>
            <w:r w:rsidRPr="002A6673">
              <w:t>0.37</w:t>
            </w:r>
          </w:p>
        </w:tc>
        <w:tc>
          <w:tcPr>
            <w:tcW w:w="0" w:type="auto"/>
            <w:vAlign w:val="center"/>
            <w:hideMark/>
          </w:tcPr>
          <w:p w:rsidR="006C1B61" w:rsidRPr="002A6673" w:rsidRDefault="006C1B61" w:rsidP="006C09B9">
            <w:pPr>
              <w:jc w:val="right"/>
              <w:rPr>
                <w:sz w:val="20"/>
                <w:szCs w:val="20"/>
              </w:rPr>
            </w:pPr>
            <w:r w:rsidRPr="002A6673">
              <w:rPr>
                <w:sz w:val="20"/>
                <w:szCs w:val="20"/>
              </w:rPr>
              <w:t>23</w:t>
            </w:r>
          </w:p>
        </w:tc>
        <w:tc>
          <w:tcPr>
            <w:tcW w:w="0" w:type="auto"/>
            <w:hideMark/>
          </w:tcPr>
          <w:p w:rsidR="006C1B61" w:rsidRPr="002A6673" w:rsidRDefault="006C1B61" w:rsidP="006C1B61">
            <w:pPr>
              <w:jc w:val="both"/>
            </w:pPr>
            <w:r w:rsidRPr="002A6673">
              <w:t>Σ</w:t>
            </w:r>
            <w:r w:rsidR="00D719F1" w:rsidRPr="002A6673">
              <w:rPr>
                <w:rFonts w:ascii="Cambria Math" w:hAnsi="Cambria Math" w:cs="Cambria Math"/>
              </w:rPr>
              <w:t>⁻</w:t>
            </w:r>
            <w:r w:rsidRPr="002A6673">
              <w:t>→ n π</w:t>
            </w:r>
            <w:r w:rsidR="00D719F1" w:rsidRPr="002A6673">
              <w:rPr>
                <w:rFonts w:ascii="Cambria Math" w:hAnsi="Cambria Math" w:cs="Cambria Math"/>
              </w:rPr>
              <w:t>⁻</w:t>
            </w:r>
          </w:p>
        </w:tc>
        <w:tc>
          <w:tcPr>
            <w:tcW w:w="0" w:type="auto"/>
            <w:hideMark/>
          </w:tcPr>
          <w:p w:rsidR="006C1B61" w:rsidRPr="002A6673" w:rsidRDefault="006C1B61" w:rsidP="006C1B61">
            <w:pPr>
              <w:jc w:val="both"/>
            </w:pPr>
            <w:r w:rsidRPr="002A6673">
              <w:t>3.1·10</w:t>
            </w:r>
            <w:r w:rsidR="00D719F1" w:rsidRPr="002A6673">
              <w:rPr>
                <w:rFonts w:ascii="Cambria Math" w:hAnsi="Cambria Math" w:cs="Cambria Math"/>
              </w:rPr>
              <w:t>⁶</w:t>
            </w:r>
          </w:p>
        </w:tc>
        <w:tc>
          <w:tcPr>
            <w:tcW w:w="0" w:type="auto"/>
            <w:hideMark/>
          </w:tcPr>
          <w:p w:rsidR="006C1B61" w:rsidRPr="002A6673" w:rsidRDefault="006C1B61" w:rsidP="006C1B61">
            <w:pPr>
              <w:jc w:val="both"/>
            </w:pPr>
            <w:r w:rsidRPr="002A6673">
              <w:t>0.2</w:t>
            </w:r>
          </w:p>
        </w:tc>
      </w:tr>
      <w:tr w:rsidR="006C1B61" w:rsidRPr="002A6673" w:rsidTr="006C09B9">
        <w:tc>
          <w:tcPr>
            <w:tcW w:w="0" w:type="auto"/>
            <w:vAlign w:val="center"/>
            <w:hideMark/>
          </w:tcPr>
          <w:p w:rsidR="006C1B61" w:rsidRPr="002A6673" w:rsidRDefault="006C1B61" w:rsidP="006C09B9">
            <w:pPr>
              <w:jc w:val="right"/>
              <w:rPr>
                <w:sz w:val="20"/>
                <w:szCs w:val="20"/>
              </w:rPr>
            </w:pPr>
            <w:r w:rsidRPr="002A6673">
              <w:rPr>
                <w:sz w:val="20"/>
                <w:szCs w:val="20"/>
              </w:rPr>
              <w:t>12</w:t>
            </w:r>
          </w:p>
        </w:tc>
        <w:tc>
          <w:tcPr>
            <w:tcW w:w="0" w:type="auto"/>
            <w:hideMark/>
          </w:tcPr>
          <w:p w:rsidR="006C1B61" w:rsidRPr="002A6673" w:rsidRDefault="006C1B61" w:rsidP="006C1B61">
            <w:pPr>
              <w:jc w:val="both"/>
            </w:pPr>
            <w:r w:rsidRPr="002A6673">
              <w:t>K</w:t>
            </w:r>
            <w:r w:rsidR="00D719F1" w:rsidRPr="002A6673">
              <w:rPr>
                <w:rFonts w:ascii="Cambria Math" w:hAnsi="Cambria Math" w:cs="Cambria Math"/>
              </w:rPr>
              <w:t>⁰</w:t>
            </w:r>
            <w:r w:rsidRPr="002A6673">
              <w:rPr>
                <w:vertAlign w:val="subscript"/>
              </w:rPr>
              <w:t>S</w:t>
            </w:r>
            <w:r w:rsidRPr="002A6673">
              <w:t xml:space="preserve">→ </w:t>
            </w:r>
            <w:r w:rsidR="00FD4444" w:rsidRPr="002A6673">
              <w:t>π</w:t>
            </w:r>
            <w:r w:rsidR="00FD4444" w:rsidRPr="002A6673">
              <w:rPr>
                <w:rFonts w:ascii="Cambria Math" w:hAnsi="Cambria Math" w:cs="Cambria Math"/>
              </w:rPr>
              <w:t>⁰</w:t>
            </w:r>
            <w:r w:rsidRPr="002A6673">
              <w:t xml:space="preserve"> </w:t>
            </w:r>
            <w:r w:rsidR="00FD4444" w:rsidRPr="002A6673">
              <w:t>π</w:t>
            </w:r>
            <w:r w:rsidR="00FD4444" w:rsidRPr="002A6673">
              <w:rPr>
                <w:rFonts w:ascii="Cambria Math" w:hAnsi="Cambria Math" w:cs="Cambria Math"/>
              </w:rPr>
              <w:t>⁰</w:t>
            </w:r>
          </w:p>
        </w:tc>
        <w:tc>
          <w:tcPr>
            <w:tcW w:w="0" w:type="auto"/>
            <w:hideMark/>
          </w:tcPr>
          <w:p w:rsidR="006C1B61" w:rsidRPr="002A6673" w:rsidRDefault="006C1B61" w:rsidP="006C1B61">
            <w:pPr>
              <w:jc w:val="both"/>
            </w:pPr>
            <w:r w:rsidRPr="002A6673">
              <w:t>4.2·10</w:t>
            </w:r>
            <w:r w:rsidR="00D719F1" w:rsidRPr="002A6673">
              <w:rPr>
                <w:rFonts w:ascii="Cambria Math" w:hAnsi="Cambria Math" w:cs="Cambria Math"/>
              </w:rPr>
              <w:t>⁶</w:t>
            </w:r>
          </w:p>
        </w:tc>
        <w:tc>
          <w:tcPr>
            <w:tcW w:w="0" w:type="auto"/>
            <w:hideMark/>
          </w:tcPr>
          <w:p w:rsidR="006C1B61" w:rsidRPr="002A6673" w:rsidRDefault="006C1B61" w:rsidP="006C1B61">
            <w:pPr>
              <w:jc w:val="both"/>
            </w:pPr>
            <w:r w:rsidRPr="002A6673">
              <w:t>0.9</w:t>
            </w:r>
          </w:p>
        </w:tc>
        <w:tc>
          <w:tcPr>
            <w:tcW w:w="0" w:type="auto"/>
            <w:vAlign w:val="center"/>
            <w:hideMark/>
          </w:tcPr>
          <w:p w:rsidR="006C1B61" w:rsidRPr="002A6673" w:rsidRDefault="006C1B61" w:rsidP="006C09B9">
            <w:pPr>
              <w:jc w:val="right"/>
              <w:rPr>
                <w:sz w:val="20"/>
                <w:szCs w:val="20"/>
              </w:rPr>
            </w:pPr>
            <w:r w:rsidRPr="002A6673">
              <w:rPr>
                <w:sz w:val="20"/>
                <w:szCs w:val="20"/>
              </w:rPr>
              <w:t>24</w:t>
            </w:r>
          </w:p>
        </w:tc>
        <w:tc>
          <w:tcPr>
            <w:tcW w:w="0" w:type="auto"/>
          </w:tcPr>
          <w:p w:rsidR="006C1B61" w:rsidRPr="002A6673" w:rsidRDefault="006C1B61" w:rsidP="006C1B61">
            <w:pPr>
              <w:jc w:val="both"/>
            </w:pPr>
          </w:p>
        </w:tc>
        <w:tc>
          <w:tcPr>
            <w:tcW w:w="0" w:type="auto"/>
          </w:tcPr>
          <w:p w:rsidR="006C1B61" w:rsidRPr="002A6673" w:rsidRDefault="006C1B61" w:rsidP="006C1B61">
            <w:pPr>
              <w:jc w:val="both"/>
            </w:pPr>
          </w:p>
        </w:tc>
        <w:tc>
          <w:tcPr>
            <w:tcW w:w="0" w:type="auto"/>
          </w:tcPr>
          <w:p w:rsidR="006C1B61" w:rsidRPr="002A6673" w:rsidRDefault="006C1B61" w:rsidP="006C1B61">
            <w:pPr>
              <w:jc w:val="both"/>
            </w:pPr>
          </w:p>
        </w:tc>
      </w:tr>
    </w:tbl>
    <w:p w:rsidR="009D79D4" w:rsidRPr="002A6673" w:rsidRDefault="009D79D4">
      <w:pPr>
        <w:contextualSpacing w:val="0"/>
      </w:pPr>
      <w:r w:rsidRPr="002A6673">
        <w:br w:type="page"/>
      </w:r>
    </w:p>
    <w:p w:rsidR="001C7554" w:rsidRPr="002A6673" w:rsidRDefault="006C1B61" w:rsidP="009D79D4">
      <w:pPr>
        <w:pStyle w:val="ac"/>
        <w:spacing w:before="240"/>
      </w:pPr>
      <w:r w:rsidRPr="002A6673">
        <w:lastRenderedPageBreak/>
        <w:t xml:space="preserve">На </w:t>
      </w:r>
      <w:r w:rsidR="00D06246" w:rsidRPr="002A6673">
        <w:fldChar w:fldCharType="begin"/>
      </w:r>
      <w:r w:rsidR="001C7276" w:rsidRPr="002A6673">
        <w:instrText xml:space="preserve"> REF _Ref488240159 </w:instrText>
      </w:r>
      <w:r w:rsidR="007033E1" w:rsidRPr="002A6673">
        <w:instrText xml:space="preserve">\h </w:instrText>
      </w:r>
      <w:r w:rsidR="002A6673">
        <w:instrText xml:space="preserve"> \* MERGEFORMAT </w:instrText>
      </w:r>
      <w:r w:rsidR="00D06246" w:rsidRPr="002A6673">
        <w:fldChar w:fldCharType="separate"/>
      </w:r>
      <w:r w:rsidR="00CA1D38" w:rsidRPr="002A6673">
        <w:t>Рис. </w:t>
      </w:r>
      <w:r w:rsidR="00CA1D38" w:rsidRPr="002A6673">
        <w:rPr>
          <w:noProof/>
        </w:rPr>
        <w:t>6</w:t>
      </w:r>
      <w:r w:rsidR="00CA1D38" w:rsidRPr="002A6673">
        <w:t>.</w:t>
      </w:r>
      <w:r w:rsidR="00CA1D38" w:rsidRPr="002A6673">
        <w:rPr>
          <w:noProof/>
        </w:rPr>
        <w:t>5</w:t>
      </w:r>
      <w:r w:rsidR="00D06246" w:rsidRPr="002A6673">
        <w:fldChar w:fldCharType="end"/>
      </w:r>
      <w:r w:rsidRPr="002A6673">
        <w:t xml:space="preserve"> показаны массовые спектры для четырех реакций типа </w:t>
      </w:r>
      <w:r w:rsidRPr="002A6673">
        <w:rPr>
          <w:i/>
        </w:rPr>
        <w:t>K</w:t>
      </w:r>
      <w:r w:rsidR="00D719F1" w:rsidRPr="002A6673">
        <w:rPr>
          <w:rFonts w:ascii="Cambria Math" w:hAnsi="Cambria Math" w:cs="Cambria Math"/>
          <w:i/>
        </w:rPr>
        <w:t>⁻</w:t>
      </w:r>
      <w:r w:rsidRPr="002A6673">
        <w:rPr>
          <w:i/>
        </w:rPr>
        <w:t>p→h +</w:t>
      </w:r>
      <w:r w:rsidR="00CF5ACE" w:rsidRPr="002A6673">
        <w:rPr>
          <w:i/>
        </w:rPr>
        <w:t>X</w:t>
      </w:r>
      <w:r w:rsidRPr="002A6673">
        <w:t>: где</w:t>
      </w:r>
      <w:r w:rsidR="00483437" w:rsidRPr="002A6673">
        <w:t xml:space="preserve"> </w:t>
      </w:r>
      <w:r w:rsidRPr="002A6673">
        <w:rPr>
          <w:i/>
        </w:rPr>
        <w:t>h</w:t>
      </w:r>
      <w:r w:rsidR="008E3372" w:rsidRPr="002A6673">
        <w:rPr>
          <w:i/>
        </w:rPr>
        <w:t> </w:t>
      </w:r>
      <w:r w:rsidRPr="002A6673">
        <w:rPr>
          <w:i/>
        </w:rPr>
        <w:t>=</w:t>
      </w:r>
      <w:r w:rsidR="008E3372" w:rsidRPr="002A6673">
        <w:rPr>
          <w:i/>
        </w:rPr>
        <w:t> </w:t>
      </w:r>
      <w:r w:rsidRPr="002A6673">
        <w:rPr>
          <w:i/>
        </w:rPr>
        <w:t>Λ→ p π</w:t>
      </w:r>
      <w:r w:rsidR="00D719F1" w:rsidRPr="002A6673">
        <w:rPr>
          <w:rFonts w:ascii="Cambria Math" w:hAnsi="Cambria Math" w:cs="Cambria Math"/>
          <w:i/>
        </w:rPr>
        <w:t>⁻</w:t>
      </w:r>
      <w:r w:rsidRPr="002A6673">
        <w:rPr>
          <w:i/>
        </w:rPr>
        <w:t xml:space="preserve"> (a);</w:t>
      </w:r>
      <w:r w:rsidR="00483437" w:rsidRPr="002A6673">
        <w:rPr>
          <w:i/>
        </w:rPr>
        <w:t xml:space="preserve"> </w:t>
      </w:r>
      <w:r w:rsidRPr="002A6673">
        <w:rPr>
          <w:i/>
        </w:rPr>
        <w:t>h</w:t>
      </w:r>
      <w:r w:rsidR="008E3372" w:rsidRPr="002A6673">
        <w:rPr>
          <w:i/>
        </w:rPr>
        <w:t> </w:t>
      </w:r>
      <w:r w:rsidRPr="002A6673">
        <w:rPr>
          <w:i/>
        </w:rPr>
        <w:t>=</w:t>
      </w:r>
      <w:r w:rsidR="008E3372" w:rsidRPr="002A6673">
        <w:rPr>
          <w:i/>
        </w:rPr>
        <w:t> </w:t>
      </w:r>
      <w:r w:rsidRPr="002A6673">
        <w:rPr>
          <w:i/>
        </w:rPr>
        <w:t xml:space="preserve">Λ̃→ p̃ </w:t>
      </w:r>
      <w:r w:rsidR="000328BD" w:rsidRPr="002A6673">
        <w:rPr>
          <w:i/>
        </w:rPr>
        <w:t>π</w:t>
      </w:r>
      <w:r w:rsidR="000328BD" w:rsidRPr="002A6673">
        <w:rPr>
          <w:rFonts w:ascii="Cambria Math" w:hAnsi="Cambria Math" w:cs="Cambria Math"/>
          <w:i/>
        </w:rPr>
        <w:t>⁺</w:t>
      </w:r>
      <w:r w:rsidR="00483437" w:rsidRPr="002A6673">
        <w:rPr>
          <w:i/>
        </w:rPr>
        <w:t xml:space="preserve"> </w:t>
      </w:r>
      <w:r w:rsidRPr="002A6673">
        <w:rPr>
          <w:i/>
        </w:rPr>
        <w:t>(b);</w:t>
      </w:r>
      <w:r w:rsidR="00483437" w:rsidRPr="002A6673">
        <w:rPr>
          <w:i/>
        </w:rPr>
        <w:t xml:space="preserve"> </w:t>
      </w:r>
      <w:r w:rsidRPr="002A6673">
        <w:rPr>
          <w:i/>
        </w:rPr>
        <w:t>h</w:t>
      </w:r>
      <w:r w:rsidR="008E3372" w:rsidRPr="002A6673">
        <w:rPr>
          <w:i/>
        </w:rPr>
        <w:t> </w:t>
      </w:r>
      <w:r w:rsidRPr="002A6673">
        <w:rPr>
          <w:i/>
        </w:rPr>
        <w:t>=</w:t>
      </w:r>
      <w:r w:rsidR="008E3372" w:rsidRPr="002A6673">
        <w:rPr>
          <w:i/>
        </w:rPr>
        <w:t> </w:t>
      </w:r>
      <w:r w:rsidRPr="002A6673">
        <w:rPr>
          <w:i/>
        </w:rPr>
        <w:t xml:space="preserve">Λ→ n </w:t>
      </w:r>
      <w:r w:rsidR="00FD4444" w:rsidRPr="002A6673">
        <w:rPr>
          <w:i/>
        </w:rPr>
        <w:t>π</w:t>
      </w:r>
      <w:r w:rsidR="00FD4444" w:rsidRPr="002A6673">
        <w:rPr>
          <w:rFonts w:ascii="Cambria Math" w:hAnsi="Cambria Math" w:cs="Cambria Math"/>
          <w:i/>
        </w:rPr>
        <w:t>⁰</w:t>
      </w:r>
      <w:r w:rsidRPr="002A6673">
        <w:rPr>
          <w:i/>
        </w:rPr>
        <w:t xml:space="preserve"> (c);</w:t>
      </w:r>
      <w:r w:rsidR="00483437" w:rsidRPr="002A6673">
        <w:rPr>
          <w:i/>
        </w:rPr>
        <w:t xml:space="preserve"> </w:t>
      </w:r>
      <w:r w:rsidRPr="002A6673">
        <w:rPr>
          <w:i/>
        </w:rPr>
        <w:t>h</w:t>
      </w:r>
      <w:r w:rsidR="008E3372" w:rsidRPr="002A6673">
        <w:rPr>
          <w:i/>
        </w:rPr>
        <w:t> </w:t>
      </w:r>
      <w:r w:rsidRPr="002A6673">
        <w:rPr>
          <w:i/>
        </w:rPr>
        <w:t>=</w:t>
      </w:r>
      <w:r w:rsidR="008E3372" w:rsidRPr="002A6673">
        <w:rPr>
          <w:i/>
        </w:rPr>
        <w:t> </w:t>
      </w:r>
      <w:r w:rsidRPr="002A6673">
        <w:rPr>
          <w:i/>
        </w:rPr>
        <w:t>Σ</w:t>
      </w:r>
      <w:r w:rsidR="00D719F1" w:rsidRPr="002A6673">
        <w:rPr>
          <w:rFonts w:ascii="Cambria Math" w:hAnsi="Cambria Math" w:cs="Cambria Math"/>
          <w:i/>
        </w:rPr>
        <w:t>⁻</w:t>
      </w:r>
      <w:r w:rsidRPr="002A6673">
        <w:rPr>
          <w:i/>
        </w:rPr>
        <w:t>→ n π</w:t>
      </w:r>
      <w:r w:rsidR="00D719F1" w:rsidRPr="002A6673">
        <w:rPr>
          <w:rFonts w:ascii="Cambria Math" w:hAnsi="Cambria Math" w:cs="Cambria Math"/>
          <w:i/>
        </w:rPr>
        <w:t>⁻</w:t>
      </w:r>
      <w:r w:rsidRPr="002A6673">
        <w:t xml:space="preserve"> </w:t>
      </w:r>
      <w:r w:rsidRPr="002A6673">
        <w:rPr>
          <w:i/>
        </w:rPr>
        <w:t>(d).</w:t>
      </w:r>
      <w:r w:rsidR="00D1407E" w:rsidRPr="002A6673">
        <w:t xml:space="preserve"> С</w:t>
      </w:r>
      <w:r w:rsidR="00FA577C" w:rsidRPr="002A6673">
        <w:t xml:space="preserve"> </w:t>
      </w:r>
      <w:r w:rsidRPr="002A6673">
        <w:t xml:space="preserve">учетом примеси </w:t>
      </w:r>
      <w:r w:rsidRPr="002A6673">
        <w:rPr>
          <w:i/>
        </w:rPr>
        <w:t>K</w:t>
      </w:r>
      <w:r w:rsidR="00D719F1" w:rsidRPr="002A6673">
        <w:rPr>
          <w:rFonts w:ascii="Cambria Math" w:hAnsi="Cambria Math" w:cs="Cambria Math"/>
        </w:rPr>
        <w:t>⁻</w:t>
      </w:r>
      <w:r w:rsidR="00474DAB" w:rsidRPr="002A6673">
        <w:rPr>
          <w:rFonts w:ascii="MS Mincho" w:eastAsia="MS Mincho" w:hAnsi="MS Mincho" w:cs="MS Mincho" w:hint="eastAsia"/>
        </w:rPr>
        <w:t>‑</w:t>
      </w:r>
      <w:r w:rsidR="00474DAB" w:rsidRPr="002A6673">
        <w:t>мезон</w:t>
      </w:r>
      <w:r w:rsidRPr="002A6673">
        <w:t>ов</w:t>
      </w:r>
      <w:r w:rsidR="00D1407E" w:rsidRPr="002A6673">
        <w:t xml:space="preserve"> в</w:t>
      </w:r>
      <w:r w:rsidR="00FA577C" w:rsidRPr="002A6673">
        <w:t xml:space="preserve"> </w:t>
      </w:r>
      <w:r w:rsidRPr="002A6673">
        <w:t>пучке указанная статистика соответству</w:t>
      </w:r>
      <w:r w:rsidR="002349E9" w:rsidRPr="002A6673">
        <w:t>ет 28 часам работы установки на </w:t>
      </w:r>
      <w:r w:rsidRPr="002A6673">
        <w:t>отрицательном пучке</w:t>
      </w:r>
      <w:r w:rsidR="00D1407E" w:rsidRPr="002A6673">
        <w:t xml:space="preserve"> с</w:t>
      </w:r>
      <w:r w:rsidR="00FA577C" w:rsidRPr="002A6673">
        <w:t xml:space="preserve"> </w:t>
      </w:r>
      <w:r w:rsidRPr="002A6673">
        <w:t>энергией 34</w:t>
      </w:r>
      <w:r w:rsidR="00D75F62" w:rsidRPr="002A6673">
        <w:t> ГэВ</w:t>
      </w:r>
      <w:r w:rsidRPr="002A6673">
        <w:t>.</w:t>
      </w:r>
      <w:r w:rsidR="00D1407E" w:rsidRPr="002A6673">
        <w:t xml:space="preserve"> В</w:t>
      </w:r>
      <w:r w:rsidR="00FA577C" w:rsidRPr="002A6673">
        <w:t xml:space="preserve"> </w:t>
      </w:r>
      <w:r w:rsidRPr="002A6673">
        <w:t>сеансе длительностью 30 суток статистика будет</w:t>
      </w:r>
      <w:r w:rsidR="00D1407E" w:rsidRPr="002A6673">
        <w:t xml:space="preserve"> в</w:t>
      </w:r>
      <w:r w:rsidR="00FA577C" w:rsidRPr="002A6673">
        <w:t xml:space="preserve"> </w:t>
      </w:r>
      <w:r w:rsidRPr="002A6673">
        <w:t>26 раз больше (</w:t>
      </w:r>
      <w:r w:rsidR="00D06246" w:rsidRPr="002A6673">
        <w:fldChar w:fldCharType="begin"/>
      </w:r>
      <w:r w:rsidR="001C7276" w:rsidRPr="002A6673">
        <w:instrText xml:space="preserve"> REF _Ref488240085 </w:instrText>
      </w:r>
      <w:r w:rsidR="007033E1" w:rsidRPr="002A6673">
        <w:instrText xml:space="preserve">\h </w:instrText>
      </w:r>
      <w:r w:rsidR="002A6673">
        <w:instrText xml:space="preserve"> \* MERGEFORMAT </w:instrText>
      </w:r>
      <w:r w:rsidR="00D06246" w:rsidRPr="002A6673">
        <w:fldChar w:fldCharType="separate"/>
      </w:r>
      <w:r w:rsidR="00CA1D38" w:rsidRPr="002A6673">
        <w:t>Табл. </w:t>
      </w:r>
      <w:r w:rsidR="00CA1D38" w:rsidRPr="002A6673">
        <w:rPr>
          <w:noProof/>
        </w:rPr>
        <w:t>6</w:t>
      </w:r>
      <w:r w:rsidR="00CA1D38" w:rsidRPr="002A6673">
        <w:t>.</w:t>
      </w:r>
      <w:r w:rsidR="00CA1D38" w:rsidRPr="002A6673">
        <w:rPr>
          <w:noProof/>
        </w:rPr>
        <w:t>1</w:t>
      </w:r>
      <w:r w:rsidR="00D06246" w:rsidRPr="002A6673">
        <w:fldChar w:fldCharType="end"/>
      </w:r>
      <w:r w:rsidRPr="002A6673">
        <w:t>)</w:t>
      </w:r>
      <w:r w:rsidR="001C7554" w:rsidRPr="002A6673">
        <w:t>.</w:t>
      </w:r>
    </w:p>
    <w:p w:rsidR="006C1B61" w:rsidRPr="002A6673" w:rsidRDefault="001C6122" w:rsidP="007F0564">
      <w:pPr>
        <w:pStyle w:val="affa"/>
        <w:rPr>
          <w:noProof w:val="0"/>
        </w:rPr>
      </w:pPr>
      <w:r w:rsidRPr="002A6673">
        <mc:AlternateContent>
          <mc:Choice Requires="wps">
            <w:drawing>
              <wp:anchor distT="0" distB="0" distL="114300" distR="114300" simplePos="0" relativeHeight="251696128" behindDoc="0" locked="0" layoutInCell="1" allowOverlap="1" wp14:anchorId="6DCDE2B6" wp14:editId="0E7F5994">
                <wp:simplePos x="0" y="0"/>
                <wp:positionH relativeFrom="column">
                  <wp:posOffset>4857750</wp:posOffset>
                </wp:positionH>
                <wp:positionV relativeFrom="paragraph">
                  <wp:posOffset>2166620</wp:posOffset>
                </wp:positionV>
                <wp:extent cx="457200" cy="342900"/>
                <wp:effectExtent l="0" t="0" r="0" b="0"/>
                <wp:wrapNone/>
                <wp:docPr id="2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6"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" stroked="f">
                <v:textbox>
                  <w:txbxContent>
                    <w:p w:rsidR="003F5B72" w:rsidRDefault="003F5B72" w:rsidP="006C1B61">
                      <w:r>
                        <w:t>(</w:t>
                      </w:r>
                      <w:r>
                        <w:rPr>
                          <w:lang w:val="en-US"/>
                        </w:rPr>
                        <w:t>d</w:t>
                      </w:r>
                      <w:r>
                        <w:t>)</w:t>
                      </w:r>
                    </w:p>
                  </w:txbxContent>
                </v:textbox>
              </v:shape>
            </w:pict>
          </mc:Fallback>
        </mc:AlternateContent>
      </w:r>
      <w:r w:rsidRPr="002A6673">
        <mc:AlternateContent>
          <mc:Choice Requires="wps">
            <w:drawing>
              <wp:anchor distT="0" distB="0" distL="114300" distR="114300" simplePos="0" relativeHeight="251695104" behindDoc="0" locked="0" layoutInCell="1" allowOverlap="1" wp14:anchorId="469C472D" wp14:editId="74635CF7">
                <wp:simplePos x="0" y="0"/>
                <wp:positionH relativeFrom="column">
                  <wp:posOffset>4981575</wp:posOffset>
                </wp:positionH>
                <wp:positionV relativeFrom="paragraph">
                  <wp:posOffset>699770</wp:posOffset>
                </wp:positionV>
                <wp:extent cx="457200" cy="342900"/>
                <wp:effectExtent l="0" t="0" r="0" b="0"/>
                <wp:wrapNone/>
                <wp:docPr id="2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7"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" stroked="f">
                <v:textbox>
                  <w:txbxContent>
                    <w:p w:rsidR="003F5B72" w:rsidRDefault="003F5B72" w:rsidP="006C1B61">
                      <w:r>
                        <w:t>(</w:t>
                      </w:r>
                      <w:r>
                        <w:rPr>
                          <w:lang w:val="en-US"/>
                        </w:rPr>
                        <w:t>c</w:t>
                      </w:r>
                      <w:r>
                        <w:t>)</w:t>
                      </w:r>
                    </w:p>
                  </w:txbxContent>
                </v:textbox>
              </v:shape>
            </w:pict>
          </mc:Fallback>
        </mc:AlternateContent>
      </w:r>
      <w:r w:rsidRPr="002A6673">
        <mc:AlternateContent>
          <mc:Choice Requires="wps">
            <w:drawing>
              <wp:anchor distT="0" distB="0" distL="114300" distR="114300" simplePos="0" relativeHeight="251694080" behindDoc="0" locked="0" layoutInCell="1" allowOverlap="1" wp14:anchorId="22F264D8" wp14:editId="481388B6">
                <wp:simplePos x="0" y="0"/>
                <wp:positionH relativeFrom="column">
                  <wp:posOffset>1543050</wp:posOffset>
                </wp:positionH>
                <wp:positionV relativeFrom="paragraph">
                  <wp:posOffset>2099945</wp:posOffset>
                </wp:positionV>
                <wp:extent cx="457200" cy="342900"/>
                <wp:effectExtent l="0" t="0" r="0" b="0"/>
                <wp:wrapNone/>
                <wp:docPr id="1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8"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FYZgQ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" stroked="f">
                <v:textbox>
                  <w:txbxContent>
                    <w:p w:rsidR="003F5B72" w:rsidRDefault="003F5B72" w:rsidP="006C1B61">
                      <w:r>
                        <w:t>(</w:t>
                      </w:r>
                      <w:r>
                        <w:rPr>
                          <w:lang w:val="en-US"/>
                        </w:rPr>
                        <w:t>b</w:t>
                      </w:r>
                      <w:r>
                        <w:t>)</w:t>
                      </w:r>
                    </w:p>
                  </w:txbxContent>
                </v:textbox>
              </v:shape>
            </w:pict>
          </mc:Fallback>
        </mc:AlternateContent>
      </w:r>
      <w:r w:rsidRPr="002A6673">
        <mc:AlternateContent>
          <mc:Choice Requires="wps">
            <w:drawing>
              <wp:anchor distT="0" distB="0" distL="114300" distR="114300" simplePos="0" relativeHeight="251693056" behindDoc="0" locked="0" layoutInCell="1" allowOverlap="1" wp14:anchorId="30708A94" wp14:editId="68812F26">
                <wp:simplePos x="0" y="0"/>
                <wp:positionH relativeFrom="column">
                  <wp:posOffset>1543050</wp:posOffset>
                </wp:positionH>
                <wp:positionV relativeFrom="paragraph">
                  <wp:posOffset>623570</wp:posOffset>
                </wp:positionV>
                <wp:extent cx="457200" cy="342900"/>
                <wp:effectExtent l="0" t="0" r="0" b="0"/>
                <wp:wrapNone/>
                <wp:docPr id="1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B72" w:rsidRDefault="003F5B72"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9"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yBjgg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kCcg&#10;Y4ICAAAYBQAADgAAAAAAAAAAAAAAAAAuAgAAZHJzL2Uyb0RvYy54bWxQSwECLQAUAAYACAAAACEA&#10;Y/C9Hd8AAAAKAQAADwAAAAAAAAAAAAAAAADcBAAAZHJzL2Rvd25yZXYueG1sUEsFBgAAAAAEAAQA&#10;8wAAAOgFAAAAAA==&#10;" stroked="f">
                <v:textbox>
                  <w:txbxContent>
                    <w:p w:rsidR="003F5B72" w:rsidRDefault="003F5B72" w:rsidP="006C1B61">
                      <w:r>
                        <w:t>(</w:t>
                      </w:r>
                      <w:r>
                        <w:rPr>
                          <w:lang w:val="en-US"/>
                        </w:rPr>
                        <w:t>a</w:t>
                      </w:r>
                      <w:r>
                        <w:t>)</w:t>
                      </w:r>
                    </w:p>
                  </w:txbxContent>
                </v:textbox>
              </v:shape>
            </w:pict>
          </mc:Fallback>
        </mc:AlternateContent>
      </w:r>
      <w:r w:rsidR="006C1B61" w:rsidRPr="002A6673">
        <w:rPr>
          <w:noProof w:val="0"/>
        </w:rPr>
        <w:t xml:space="preserve"> </w:t>
      </w:r>
      <w:r w:rsidR="006C1B61" w:rsidRPr="002A6673">
        <w:drawing>
          <wp:inline distT="0" distB="0" distL="0" distR="0" wp14:anchorId="3EFAA769" wp14:editId="30F5427C">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2">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2A6673">
        <w:drawing>
          <wp:inline distT="0" distB="0" distL="0" distR="0" wp14:anchorId="4C0452A2" wp14:editId="5CE2E48C">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3">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C2419B" w:rsidRPr="002A6673" w:rsidRDefault="00545B93" w:rsidP="007A039D">
      <w:pPr>
        <w:pStyle w:val="aff7"/>
        <w:rPr>
          <w:i/>
        </w:rPr>
      </w:pPr>
      <w:bookmarkStart w:id="438" w:name="_Ref488240159"/>
      <w:r w:rsidRPr="002A6673">
        <w:t>Рис. </w:t>
      </w:r>
      <w:r w:rsidR="00D06246" w:rsidRPr="002A6673">
        <w:fldChar w:fldCharType="begin"/>
      </w:r>
      <w:r w:rsidR="00037689" w:rsidRPr="002A6673">
        <w:instrText xml:space="preserve"> STYLEREF 1 \s </w:instrText>
      </w:r>
      <w:r w:rsidR="00D06246" w:rsidRPr="002A6673">
        <w:fldChar w:fldCharType="separate"/>
      </w:r>
      <w:r w:rsidR="00CA1D38" w:rsidRPr="002A6673">
        <w:rPr>
          <w:noProof/>
        </w:rPr>
        <w:t>6</w:t>
      </w:r>
      <w:r w:rsidR="00D06246" w:rsidRPr="002A6673">
        <w:fldChar w:fldCharType="end"/>
      </w:r>
      <w:r w:rsidR="00A65626" w:rsidRPr="002A6673">
        <w:t>.</w:t>
      </w:r>
      <w:r w:rsidR="00D06246" w:rsidRPr="002A6673">
        <w:fldChar w:fldCharType="begin"/>
      </w:r>
      <w:r w:rsidR="00037689" w:rsidRPr="002A6673">
        <w:instrText xml:space="preserve"> SEQ Рис._ \* ARABIC \s 1 </w:instrText>
      </w:r>
      <w:r w:rsidR="00D06246" w:rsidRPr="002A6673">
        <w:fldChar w:fldCharType="separate"/>
      </w:r>
      <w:r w:rsidR="00CA1D38" w:rsidRPr="002A6673">
        <w:rPr>
          <w:noProof/>
        </w:rPr>
        <w:t>5</w:t>
      </w:r>
      <w:r w:rsidR="00D06246" w:rsidRPr="002A6673">
        <w:fldChar w:fldCharType="end"/>
      </w:r>
      <w:bookmarkEnd w:id="438"/>
      <w:r w:rsidR="006C1B61" w:rsidRPr="002A6673">
        <w:t xml:space="preserve"> </w:t>
      </w:r>
      <w:r w:rsidR="004D5586" w:rsidRPr="002A6673">
        <w:t xml:space="preserve"> </w:t>
      </w:r>
      <w:r w:rsidR="006C1B61" w:rsidRPr="002A6673">
        <w:t>Эффективная масса продуктов распада</w:t>
      </w:r>
      <w:r w:rsidR="00D1407E" w:rsidRPr="002A6673">
        <w:t xml:space="preserve"> в</w:t>
      </w:r>
      <w:r w:rsidR="00FA577C" w:rsidRPr="002A6673">
        <w:t xml:space="preserve"> </w:t>
      </w:r>
      <w:r w:rsidR="006C1B61" w:rsidRPr="002A6673">
        <w:t xml:space="preserve">процессе </w:t>
      </w:r>
      <w:r w:rsidR="006C1B61" w:rsidRPr="002A6673">
        <w:rPr>
          <w:i/>
        </w:rPr>
        <w:t>K</w:t>
      </w:r>
      <w:r w:rsidR="00D719F1" w:rsidRPr="002A6673">
        <w:rPr>
          <w:rFonts w:ascii="Cambria Math" w:hAnsi="Cambria Math" w:cs="Cambria Math"/>
          <w:i/>
        </w:rPr>
        <w:t>⁻</w:t>
      </w:r>
      <w:r w:rsidR="006C1B61" w:rsidRPr="002A6673">
        <w:rPr>
          <w:i/>
        </w:rPr>
        <w:t>p→h+</w:t>
      </w:r>
      <w:r w:rsidR="00CF5ACE" w:rsidRPr="002A6673">
        <w:rPr>
          <w:i/>
        </w:rPr>
        <w:t>X</w:t>
      </w:r>
      <w:r w:rsidR="006C1B61" w:rsidRPr="002A6673">
        <w:rPr>
          <w:i/>
        </w:rPr>
        <w:t>:</w:t>
      </w:r>
      <w:r w:rsidR="00E23784" w:rsidRPr="002A6673">
        <w:rPr>
          <w:i/>
        </w:rPr>
        <w:t xml:space="preserve"> </w:t>
      </w:r>
      <w:r w:rsidR="00E23784" w:rsidRPr="002A6673">
        <w:rPr>
          <w:i/>
        </w:rPr>
        <w:br/>
      </w:r>
      <w:r w:rsidR="006C1B61" w:rsidRPr="002A6673">
        <w:rPr>
          <w:i/>
        </w:rPr>
        <w:t>h</w:t>
      </w:r>
      <w:r w:rsidR="00B24B08" w:rsidRPr="002A6673">
        <w:rPr>
          <w:i/>
          <w:lang w:val="en-US"/>
        </w:rPr>
        <w:t> </w:t>
      </w:r>
      <w:r w:rsidR="006C1B61" w:rsidRPr="002A6673">
        <w:rPr>
          <w:i/>
        </w:rPr>
        <w:t>=</w:t>
      </w:r>
      <w:r w:rsidR="00B24B08" w:rsidRPr="002A6673">
        <w:rPr>
          <w:i/>
          <w:lang w:val="en-US"/>
        </w:rPr>
        <w:t> </w:t>
      </w:r>
      <w:r w:rsidR="006C1B61" w:rsidRPr="002A6673">
        <w:rPr>
          <w:i/>
        </w:rPr>
        <w:t>Λ→ p π</w:t>
      </w:r>
      <w:r w:rsidR="00D719F1" w:rsidRPr="002A6673">
        <w:rPr>
          <w:rFonts w:ascii="Cambria Math" w:hAnsi="Cambria Math" w:cs="Cambria Math"/>
          <w:i/>
        </w:rPr>
        <w:t>⁻</w:t>
      </w:r>
      <w:r w:rsidR="006C1B61" w:rsidRPr="002A6673">
        <w:rPr>
          <w:i/>
        </w:rPr>
        <w:t xml:space="preserve"> (a);</w:t>
      </w:r>
      <w:r w:rsidR="00483437" w:rsidRPr="002A6673">
        <w:rPr>
          <w:i/>
        </w:rPr>
        <w:t xml:space="preserve"> </w:t>
      </w:r>
      <w:r w:rsidR="006C1B61" w:rsidRPr="002A6673">
        <w:rPr>
          <w:i/>
        </w:rPr>
        <w:t>h</w:t>
      </w:r>
      <w:r w:rsidR="00B24B08" w:rsidRPr="002A6673">
        <w:rPr>
          <w:i/>
          <w:lang w:val="en-US"/>
        </w:rPr>
        <w:t> </w:t>
      </w:r>
      <w:r w:rsidR="006C1B61" w:rsidRPr="002A6673">
        <w:rPr>
          <w:i/>
        </w:rPr>
        <w:t>=</w:t>
      </w:r>
      <w:r w:rsidR="00B24B08" w:rsidRPr="002A6673">
        <w:rPr>
          <w:i/>
          <w:lang w:val="en-US"/>
        </w:rPr>
        <w:t> </w:t>
      </w:r>
      <w:r w:rsidR="006C1B61" w:rsidRPr="002A6673">
        <w:rPr>
          <w:i/>
        </w:rPr>
        <w:t xml:space="preserve">Λ̃→ p̃ </w:t>
      </w:r>
      <w:r w:rsidR="000328BD" w:rsidRPr="002A6673">
        <w:rPr>
          <w:i/>
        </w:rPr>
        <w:t>π</w:t>
      </w:r>
      <w:r w:rsidR="000328BD" w:rsidRPr="002A6673">
        <w:rPr>
          <w:rFonts w:ascii="Cambria Math" w:hAnsi="Cambria Math" w:cs="Cambria Math"/>
          <w:i/>
        </w:rPr>
        <w:t>⁺</w:t>
      </w:r>
      <w:r w:rsidR="00483437" w:rsidRPr="002A6673">
        <w:rPr>
          <w:i/>
        </w:rPr>
        <w:t xml:space="preserve"> </w:t>
      </w:r>
      <w:r w:rsidR="006C1B61" w:rsidRPr="002A6673">
        <w:rPr>
          <w:i/>
        </w:rPr>
        <w:t>(b);</w:t>
      </w:r>
      <w:r w:rsidR="00483437" w:rsidRPr="002A6673">
        <w:rPr>
          <w:i/>
        </w:rPr>
        <w:t xml:space="preserve"> </w:t>
      </w:r>
      <w:r w:rsidR="006C1B61" w:rsidRPr="002A6673">
        <w:rPr>
          <w:i/>
        </w:rPr>
        <w:t>h</w:t>
      </w:r>
      <w:r w:rsidR="00B24B08" w:rsidRPr="002A6673">
        <w:rPr>
          <w:i/>
          <w:lang w:val="en-US"/>
        </w:rPr>
        <w:t> </w:t>
      </w:r>
      <w:r w:rsidR="006C1B61" w:rsidRPr="002A6673">
        <w:rPr>
          <w:i/>
        </w:rPr>
        <w:t>=</w:t>
      </w:r>
      <w:r w:rsidR="00B24B08" w:rsidRPr="002A6673">
        <w:rPr>
          <w:i/>
          <w:lang w:val="en-US"/>
        </w:rPr>
        <w:t> </w:t>
      </w:r>
      <w:r w:rsidR="006C1B61" w:rsidRPr="002A6673">
        <w:rPr>
          <w:i/>
        </w:rPr>
        <w:t xml:space="preserve">Λ→ n </w:t>
      </w:r>
      <w:r w:rsidR="00FD4444" w:rsidRPr="002A6673">
        <w:rPr>
          <w:i/>
        </w:rPr>
        <w:t>π</w:t>
      </w:r>
      <w:r w:rsidR="00FD4444" w:rsidRPr="002A6673">
        <w:rPr>
          <w:rFonts w:ascii="Cambria Math" w:hAnsi="Cambria Math" w:cs="Cambria Math"/>
          <w:i/>
        </w:rPr>
        <w:t>⁰</w:t>
      </w:r>
      <w:r w:rsidR="006C1B61" w:rsidRPr="002A6673">
        <w:rPr>
          <w:i/>
        </w:rPr>
        <w:t xml:space="preserve"> (c);</w:t>
      </w:r>
      <w:r w:rsidR="00483437" w:rsidRPr="002A6673">
        <w:rPr>
          <w:i/>
        </w:rPr>
        <w:t xml:space="preserve"> </w:t>
      </w:r>
      <w:r w:rsidR="006C1B61" w:rsidRPr="002A6673">
        <w:rPr>
          <w:i/>
        </w:rPr>
        <w:t>h</w:t>
      </w:r>
      <w:r w:rsidR="00B24B08" w:rsidRPr="002A6673">
        <w:rPr>
          <w:i/>
          <w:lang w:val="en-US"/>
        </w:rPr>
        <w:t> </w:t>
      </w:r>
      <w:r w:rsidR="00B24B08" w:rsidRPr="002A6673">
        <w:rPr>
          <w:i/>
        </w:rPr>
        <w:t>=</w:t>
      </w:r>
      <w:r w:rsidR="00B24B08" w:rsidRPr="002A6673">
        <w:rPr>
          <w:i/>
          <w:lang w:val="en-US"/>
        </w:rPr>
        <w:t> </w:t>
      </w:r>
      <w:r w:rsidR="006C1B61" w:rsidRPr="002A6673">
        <w:rPr>
          <w:i/>
        </w:rPr>
        <w:t>Σ</w:t>
      </w:r>
      <w:r w:rsidR="00D719F1" w:rsidRPr="002A6673">
        <w:rPr>
          <w:rFonts w:ascii="Cambria Math" w:hAnsi="Cambria Math" w:cs="Cambria Math"/>
          <w:i/>
        </w:rPr>
        <w:t>⁻</w:t>
      </w:r>
      <w:r w:rsidR="006C1B61" w:rsidRPr="002A6673">
        <w:rPr>
          <w:i/>
        </w:rPr>
        <w:t>→ n π</w:t>
      </w:r>
      <w:r w:rsidR="00D719F1" w:rsidRPr="002A6673">
        <w:rPr>
          <w:rFonts w:ascii="Cambria Math" w:hAnsi="Cambria Math" w:cs="Cambria Math"/>
          <w:i/>
        </w:rPr>
        <w:t>⁻</w:t>
      </w:r>
      <w:r w:rsidR="006C1B61" w:rsidRPr="002A6673">
        <w:t xml:space="preserve"> </w:t>
      </w:r>
      <w:r w:rsidR="006C1B61" w:rsidRPr="002A6673">
        <w:rPr>
          <w:i/>
        </w:rPr>
        <w:t>(d</w:t>
      </w:r>
      <w:r w:rsidR="00DC23C5" w:rsidRPr="002A6673">
        <w:rPr>
          <w:i/>
        </w:rPr>
        <w:t>)</w:t>
      </w:r>
    </w:p>
    <w:p w:rsidR="0045649D" w:rsidRPr="00AC0C1A" w:rsidRDefault="0045649D">
      <w:pPr>
        <w:contextualSpacing w:val="0"/>
      </w:pPr>
      <w:r>
        <w:br w:type="page"/>
      </w:r>
    </w:p>
    <w:sectPr w:rsidR="0045649D" w:rsidRPr="00AC0C1A" w:rsidSect="00563C6A">
      <w:footerReference w:type="default" r:id="rId194"/>
      <w:endnotePr>
        <w:numFmt w:val="decimal"/>
      </w:endnotePr>
      <w:pgSz w:w="11906" w:h="16838"/>
      <w:pgMar w:top="1134" w:right="851" w:bottom="1418" w:left="1701" w:header="709" w:footer="851"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1A68" w:rsidRPr="001C6122" w:rsidRDefault="00A11A68" w:rsidP="001C6122">
      <w:pPr>
        <w:pStyle w:val="1"/>
        <w:numPr>
          <w:ilvl w:val="0"/>
          <w:numId w:val="0"/>
        </w:numPr>
        <w:rPr>
          <w:lang w:val="en-US"/>
        </w:rPr>
      </w:pPr>
      <w:bookmarkStart w:id="0" w:name="_Toc26282812"/>
      <w:bookmarkStart w:id="1" w:name="_Toc29565390"/>
      <w:r w:rsidRPr="00304BAB">
        <w:t>Список используемой литературы</w:t>
      </w:r>
      <w:bookmarkEnd w:id="0"/>
      <w:bookmarkEnd w:id="1"/>
    </w:p>
  </w:endnote>
  <w:endnote w:type="continuationSeparator" w:id="0">
    <w:p w:rsidR="00A11A68" w:rsidRPr="00BF3E16" w:rsidRDefault="00A11A68" w:rsidP="00BF3E16">
      <w:pPr>
        <w:pStyle w:val="a6"/>
      </w:pPr>
    </w:p>
  </w:endnote>
  <w:endnote w:type="continuationNotice" w:id="1">
    <w:p w:rsidR="00A11A68" w:rsidRDefault="00A11A68"/>
  </w:endnote>
  <w:endnote w:id="2">
    <w:p w:rsidR="003F5B72" w:rsidRPr="002A6673" w:rsidRDefault="003F5B72" w:rsidP="00691D37">
      <w:pPr>
        <w:pStyle w:val="a9"/>
        <w:jc w:val="both"/>
        <w:rPr>
          <w:noProof/>
          <w:lang w:val="de-DE"/>
        </w:rPr>
      </w:pPr>
      <w:r w:rsidRPr="00B57A6F">
        <w:rPr>
          <w:rStyle w:val="ab"/>
        </w:rPr>
        <w:endnoteRef/>
      </w:r>
      <w:r w:rsidRPr="00B57A6F">
        <w:rPr>
          <w:lang w:val="de-DE"/>
        </w:rPr>
        <w:t xml:space="preserve"> </w:t>
      </w:r>
      <w:r w:rsidRPr="002A6673">
        <w:rPr>
          <w:noProof/>
          <w:lang w:val="de-DE"/>
        </w:rPr>
        <w:t>Von W.Gerlach and O.Stern, Z. Phys. 8 (1921) 110</w:t>
      </w:r>
    </w:p>
  </w:endnote>
  <w:endnote w:id="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G. Kane, J. Pumplin and W. Repko, Phys. Rev. Lett. 41 (1978) 1689</w:t>
      </w:r>
    </w:p>
  </w:endnote>
  <w:endnote w:id="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K. Likhoded, A.V. Luchinsky, S.V. Poslavsky, Phys.Rev. D86 (2012) 074027, DOI:10.1103/PhysRevD.86.074027, e-Print: arXiv:1203.4893; Phys.Rev. D90 (2014) no.7, 074021, </w:t>
      </w:r>
      <w:r w:rsidRPr="003D3EB7">
        <w:rPr>
          <w:noProof/>
          <w:lang w:val="en-US"/>
        </w:rPr>
        <w:br/>
        <w:t>(2014-10-16), DOI: 10.1103/PhysRevD.90.074021, e-Print: arXiv:1409.0693</w:t>
      </w:r>
    </w:p>
  </w:endnote>
  <w:endnote w:id="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LHCb Collaboration (Roel Aaij (NIKHEF, Amsterdam) et al.), JHEP 1410 (2014) 088 (2014-10-14), DOI:10.1007/JHEP10(2014)088, e-Print: arXiv:1409.1408 [hep-ex].</w:t>
      </w:r>
    </w:p>
  </w:endnote>
  <w:endnote w:id="6">
    <w:p w:rsidR="003F5B72" w:rsidRPr="002A6673" w:rsidRDefault="003F5B72" w:rsidP="00691D37">
      <w:pPr>
        <w:pStyle w:val="a9"/>
        <w:jc w:val="both"/>
        <w:rPr>
          <w:noProof/>
          <w:lang w:val="de-DE"/>
        </w:rPr>
      </w:pPr>
      <w:r w:rsidRPr="003D3EB7">
        <w:rPr>
          <w:rStyle w:val="ab"/>
          <w:noProof/>
          <w:lang w:val="en-US"/>
        </w:rPr>
        <w:endnoteRef/>
      </w:r>
      <w:r w:rsidRPr="003D3EB7">
        <w:rPr>
          <w:noProof/>
          <w:lang w:val="en-US"/>
        </w:rPr>
        <w:t xml:space="preserve"> CMS Collaboration (Vardan Khachatryan et al.) </w:t>
      </w:r>
      <w:r w:rsidRPr="002A6673">
        <w:rPr>
          <w:noProof/>
          <w:lang w:val="de-DE"/>
        </w:rPr>
        <w:t>Phys.Lett. B743 (2015) 383-402 (2015-04-09), DOI: 10.1016/j.physletb.2015.02.048, e-Print: arXiv:1409.5761</w:t>
      </w:r>
    </w:p>
  </w:endnote>
  <w:endnote w:id="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 L. Rykov, Proc. 13th Int. Symp. Spin Phys., Protvino, Russia, Sep 8-12, 1998, World Scientific 1999, p. 450-452 (доступно на http://spin.ihep.su/spin98).</w:t>
      </w:r>
    </w:p>
  </w:endnote>
  <w:endnote w:id="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 L. Rykov, </w:t>
      </w:r>
      <w:r w:rsidRPr="003D3EB7">
        <w:rPr>
          <w:i/>
          <w:noProof/>
          <w:lang w:val="en-US"/>
        </w:rPr>
        <w:t>arXiv:hep-ex/9908050</w:t>
      </w:r>
    </w:p>
  </w:endnote>
  <w:endnote w:id="9">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w:t>
      </w:r>
      <w:bookmarkStart w:id="16" w:name="_Ref488414363"/>
      <w:r w:rsidRPr="002A6673">
        <w:rPr>
          <w:noProof/>
          <w:lang w:val="de-DE"/>
        </w:rPr>
        <w:t xml:space="preserve">S. Kovalenko, I. Schmidt and J. Soffer, </w:t>
      </w:r>
      <w:r w:rsidRPr="002A6673">
        <w:rPr>
          <w:i/>
          <w:noProof/>
          <w:lang w:val="de-DE"/>
        </w:rPr>
        <w:t xml:space="preserve">Phys. </w:t>
      </w:r>
      <w:r w:rsidRPr="003D3EB7">
        <w:rPr>
          <w:i/>
          <w:noProof/>
          <w:lang w:val="en-US"/>
        </w:rPr>
        <w:t>Lett</w:t>
      </w:r>
      <w:r w:rsidRPr="003D3EB7">
        <w:rPr>
          <w:noProof/>
          <w:lang w:val="en-US"/>
        </w:rPr>
        <w:t>. B503 (2001)</w:t>
      </w:r>
      <w:bookmarkEnd w:id="16"/>
      <w:r w:rsidRPr="003D3EB7">
        <w:rPr>
          <w:noProof/>
          <w:lang w:val="en-US"/>
        </w:rPr>
        <w:t xml:space="preserve"> 313; </w:t>
      </w:r>
      <w:r w:rsidRPr="003D3EB7">
        <w:rPr>
          <w:i/>
          <w:noProof/>
          <w:lang w:val="en-US"/>
        </w:rPr>
        <w:t>arXiv:hep-ph/9912529</w:t>
      </w:r>
    </w:p>
  </w:endnote>
  <w:endnote w:id="1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 Boer, Phys. Rev. D62 (2000) 094029; arXiv:hep-ph/0004217. </w:t>
      </w:r>
      <w:r w:rsidRPr="002A6673">
        <w:rPr>
          <w:noProof/>
          <w:lang w:val="de-DE"/>
        </w:rPr>
        <w:t xml:space="preserve">D. Boer, W. J. den Dunnen, Phys. </w:t>
      </w:r>
      <w:r w:rsidRPr="003D3EB7">
        <w:rPr>
          <w:noProof/>
          <w:lang w:val="en-US"/>
        </w:rPr>
        <w:t>Rev. Lett. 105 (2010) 071801; arXiv:hep-ph/1005.2956.</w:t>
      </w:r>
    </w:p>
  </w:endnote>
  <w:endnote w:id="1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G. Bunce, et al, Ann. Rev. Nucl. Part. Sci. 50 (2000) 525-575; arXiv:hep-ph/0007218</w:t>
      </w:r>
    </w:p>
  </w:endnote>
  <w:endnote w:id="1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Ogawa, V. L. Rykov, N. Saito, Proc. 14th Int. Symp. Spin. Phys., Osaka, Japan, Oct 16-21, 2000, AIP Conf. Proc. 570 (2001) 379; arXiv:hep-ph/0102220</w:t>
      </w:r>
    </w:p>
  </w:endnote>
  <w:endnote w:id="1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 J. den Dunnen, “Polarization effects in proton-proton collisions within the Standard model and beyond”, PhD Thesis, Vrije University, Amsterdam, 2013; (доступно на https://inspirehep.net/record/1265312/files/thesis_W_den_Dunnen.pdf).</w:t>
      </w:r>
    </w:p>
  </w:endnote>
  <w:endnote w:id="1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E. Santos et al, et al, Czech.J.Phys. 56, : (F71)2006</w:t>
      </w:r>
    </w:p>
  </w:endnote>
  <w:endnote w:id="1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L. Adamczyk (AGH-UST, Cracow) et al.) Measurement of the cross section and longitudinal double-spin asymmetry for di-jet production in polarized pppp collisions at s√s = 200 GeV, Phys.Rev. D95 (2017) no.7, 071103</w:t>
      </w:r>
    </w:p>
  </w:endnote>
  <w:endnote w:id="1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D.Ellis et al.,Phys.Rev.Lett. 36, 1263(1976); C.E.Carlson and R.Suaya, Phys.Rev. D14, 3115(1976); C.E.Carlson and R.Suaya, Phys.Rev. D18 , 760(1978); R.Baier and R.Rucki, Z.Phys. C19 , 251(1983); V.Barger and A.D.Martin, Phys.Rev. D31 , 1051(1985).</w:t>
      </w:r>
    </w:p>
  </w:endnote>
  <w:endnote w:id="1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rFonts w:eastAsia="Calibri"/>
          <w:noProof/>
          <w:lang w:val="en-US" w:eastAsia="en-US"/>
        </w:rPr>
        <w:t>V.V.Abramov et al., Spin physics program in the U70 polarized proton beam, (2005) arXiv:hep-ex/0511046</w:t>
      </w:r>
    </w:p>
  </w:endnote>
  <w:endnote w:id="1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V.Batunin, S.R.Slabospitsky, Phys. Lett. B188 (1987) 269 (Yad. Fiz. 44 (1986) 1551).</w:t>
      </w:r>
    </w:p>
  </w:endnote>
  <w:endnote w:id="1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K. Likhoded, A.V. Luchinsky, Phys.Atom.Nucl.71:294-308,2008, arXiv:hep-ph/0703091</w:t>
      </w:r>
    </w:p>
  </w:endnote>
  <w:endnote w:id="2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bCs/>
          <w:noProof/>
          <w:lang w:val="en-US"/>
        </w:rPr>
        <w:t>D. Diakonov, Prog. Part. Nucl. Phys. 51 (2003) 173</w:t>
      </w:r>
    </w:p>
  </w:endnote>
  <w:endnote w:id="2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Bacchetta et al., Single-spin asymmetries: the Trento convention, arXiv:hep-ph/0410050</w:t>
      </w:r>
    </w:p>
  </w:endnote>
  <w:endnote w:id="2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bCs/>
          <w:noProof/>
          <w:lang w:val="en-US"/>
        </w:rPr>
        <w:t>R.D.Klem et al., Phys. Rev. Lett. 36 (1976) 929-931</w:t>
      </w:r>
    </w:p>
  </w:endnote>
  <w:endnote w:id="2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bCs/>
          <w:noProof/>
          <w:lang w:val="en-US"/>
        </w:rPr>
        <w:t>C.E.Allgower et al., Phys. Rev. D65 (2002) 092008</w:t>
      </w:r>
    </w:p>
  </w:endnote>
  <w:endnote w:id="24">
    <w:p w:rsidR="003F5B72" w:rsidRPr="002A6673" w:rsidRDefault="003F5B72" w:rsidP="00691D37">
      <w:pPr>
        <w:pStyle w:val="a9"/>
        <w:jc w:val="both"/>
        <w:rPr>
          <w:noProof/>
          <w:lang w:val="de-DE"/>
        </w:rPr>
      </w:pPr>
      <w:r w:rsidRPr="003D3EB7">
        <w:rPr>
          <w:rStyle w:val="ab"/>
          <w:noProof/>
          <w:lang w:val="en-US"/>
        </w:rPr>
        <w:endnoteRef/>
      </w:r>
      <w:r w:rsidRPr="003D3EB7">
        <w:rPr>
          <w:noProof/>
          <w:lang w:val="en-US"/>
        </w:rPr>
        <w:t xml:space="preserve"> D.L.Adams et al., Phys. </w:t>
      </w:r>
      <w:r w:rsidRPr="00AC0C1A">
        <w:rPr>
          <w:noProof/>
          <w:lang w:val="de-DE"/>
        </w:rPr>
        <w:t xml:space="preserve">Lett. </w:t>
      </w:r>
      <w:r w:rsidRPr="002A6673">
        <w:rPr>
          <w:noProof/>
          <w:lang w:val="de-DE"/>
        </w:rPr>
        <w:t>B264 (1991) 462-466</w:t>
      </w:r>
    </w:p>
  </w:endnote>
  <w:endnote w:id="25">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I.Arsene et al., </w:t>
      </w:r>
      <w:r w:rsidRPr="002A6673">
        <w:rPr>
          <w:bCs/>
          <w:noProof/>
          <w:lang w:val="de-DE"/>
        </w:rPr>
        <w:t xml:space="preserve">Phys. </w:t>
      </w:r>
      <w:r w:rsidRPr="003D3EB7">
        <w:rPr>
          <w:bCs/>
          <w:noProof/>
          <w:lang w:val="en-US"/>
        </w:rPr>
        <w:t>Rev. Lett. 101 (2008) 042001</w:t>
      </w:r>
    </w:p>
  </w:endnote>
  <w:endnote w:id="2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Eur. Phys. C14 (2000) 427-441</w:t>
      </w:r>
    </w:p>
  </w:endnote>
  <w:endnote w:id="2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w:t>
      </w:r>
      <w:r w:rsidRPr="003D3EB7">
        <w:rPr>
          <w:bCs/>
          <w:noProof/>
          <w:lang w:val="en-US"/>
        </w:rPr>
        <w:t>Phys.Atom.Nucl. 70 (2007) 2103-2112</w:t>
      </w:r>
    </w:p>
  </w:endnote>
  <w:endnote w:id="2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В.В. Абрамов, ЯФ 72 (2009) 1933; V.V.Abramov, </w:t>
      </w:r>
      <w:r w:rsidRPr="003D3EB7">
        <w:rPr>
          <w:bCs/>
          <w:noProof/>
          <w:lang w:val="en-US"/>
        </w:rPr>
        <w:t>Phys.Atom.Nucl. 72 (2009) 1872</w:t>
      </w:r>
    </w:p>
  </w:endnote>
  <w:endnote w:id="2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A. Aidala, et al., </w:t>
      </w:r>
      <w:r w:rsidRPr="003D3EB7">
        <w:rPr>
          <w:i/>
          <w:noProof/>
          <w:lang w:val="en-US"/>
        </w:rPr>
        <w:t>Rev. Mod. Phys</w:t>
      </w:r>
      <w:r w:rsidRPr="003D3EB7">
        <w:rPr>
          <w:noProof/>
          <w:lang w:val="en-US"/>
        </w:rPr>
        <w:t>. 85 (2013) 655</w:t>
      </w:r>
    </w:p>
  </w:endnote>
  <w:endnote w:id="3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L. Adams et al., Phys.Lett. B261 (1991) 201-206; D.L. Adams et al.Phys.Rev. D53 (1996) 4747-4755</w:t>
      </w:r>
    </w:p>
  </w:endnote>
  <w:endnote w:id="3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Bravar et al.Phys.Rev.Lett. 77 (1996) 2626-2629</w:t>
      </w:r>
    </w:p>
  </w:endnote>
  <w:endnote w:id="3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Physics Performance Report for PANDA: Strong Interaction Studies with Antiprotons, PANDA Collaboration (M.F.M. Lutz et al.). Mar 2009. 216 pp. e-Print: arXiv:0903.3905</w:t>
      </w:r>
    </w:p>
  </w:endnote>
  <w:endnote w:id="3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Aidala et al., Nuclear dependence of the transverse-single-spin asymmetry for forward neutron production in polarized p+A collisions at √s=200 GeV, arXiv: hep-ex/1703.10941</w:t>
      </w:r>
    </w:p>
  </w:endnote>
  <w:endnote w:id="3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 Abramov, </w:t>
      </w:r>
      <w:r w:rsidRPr="003D3EB7">
        <w:rPr>
          <w:iCs/>
          <w:noProof/>
          <w:lang w:val="en-US"/>
        </w:rPr>
        <w:t xml:space="preserve">J. Phys.: Conf. Series </w:t>
      </w:r>
      <w:r w:rsidRPr="003D3EB7">
        <w:rPr>
          <w:noProof/>
          <w:lang w:val="en-US"/>
        </w:rPr>
        <w:t>938 (2017) 012038</w:t>
      </w:r>
    </w:p>
  </w:endnote>
  <w:endnote w:id="3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Aidala et al., </w:t>
      </w:r>
      <w:r w:rsidRPr="003D3EB7">
        <w:rPr>
          <w:bCs/>
          <w:noProof/>
          <w:lang w:val="en-US"/>
        </w:rPr>
        <w:t>Phys. Rev. Lett. 123 (2019) no.12, 122001</w:t>
      </w:r>
    </w:p>
  </w:endnote>
  <w:endnote w:id="3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А. Ogawa, Di-hadron back-to-back correlations in p+p and p+Au collisions at STAR, доклад на конференции Quark Matter, 8 февраля 2017 г., https://indico.cern.ch/event/433345/contributions/2358413/</w:t>
      </w:r>
    </w:p>
  </w:endnote>
  <w:endnote w:id="3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T. Sjöstrand, L. Lönnblad, S.Mrenaa, P.Skands, PYTHIA 6.2: Physics and manual, LU TP 0102 (2002), arXiv:hep-ph/0108264</w:t>
      </w:r>
    </w:p>
  </w:endnote>
  <w:endnote w:id="3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bCs/>
          <w:noProof/>
          <w:lang w:val="en-US"/>
        </w:rPr>
        <w:t>V.V.Abramov et al., Z.Phys. C24 (1984) 205-215, Yad.Fiz. 41 (1985) 357-370</w:t>
      </w:r>
    </w:p>
  </w:endnote>
  <w:endnote w:id="3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H.Lee and F.Videbaek, Cross-sections and Single Spin Asymmetries of Identified Hadrons in p↑ + p at √s = 200 GeV, arXiv:hep-ex/0908.4551 (2009).</w:t>
      </w:r>
    </w:p>
  </w:endnote>
  <w:endnote w:id="4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bCs/>
          <w:noProof/>
          <w:lang w:val="en-US"/>
        </w:rPr>
        <w:t>C.Patrignani et al. (Particle Data Group), Chin. Phys. C, 40, 100001(2016).</w:t>
      </w:r>
    </w:p>
  </w:endnote>
  <w:endnote w:id="4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P.A.Semenov et al., </w:t>
      </w:r>
      <w:r w:rsidRPr="003D3EB7">
        <w:rPr>
          <w:bCs/>
          <w:noProof/>
          <w:lang w:val="en-US"/>
        </w:rPr>
        <w:t>Int.J.Mod.Phys.Conf.Ser. 40 (2016) no.01, 1660086</w:t>
      </w:r>
    </w:p>
  </w:endnote>
  <w:endnote w:id="4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r w:rsidRPr="003D3EB7">
        <w:rPr>
          <w:bCs/>
          <w:noProof/>
          <w:lang w:val="en-US"/>
        </w:rPr>
        <w:t>G.Agakishiev et al., Eur. Phys. J. A50 (2014) 81</w:t>
      </w:r>
    </w:p>
  </w:endnote>
  <w:endnote w:id="4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K. Schilling, P. Seyboth, G.E. Wolf, Nucl. Phys. B 15 (1970) 397</w:t>
      </w:r>
    </w:p>
  </w:endnote>
  <w:endnote w:id="4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K. Schilling, P. Seyboth, G.E. Wolf, Nucl. Phys. B 15 (1970) 397</w:t>
      </w:r>
    </w:p>
  </w:endnote>
  <w:endnote w:id="45">
    <w:p w:rsidR="003F5B72" w:rsidRPr="00AC0C1A" w:rsidRDefault="003F5B72" w:rsidP="00691D37">
      <w:pPr>
        <w:pStyle w:val="a9"/>
        <w:jc w:val="both"/>
        <w:rPr>
          <w:noProof/>
          <w:lang w:val="en-US"/>
        </w:rPr>
      </w:pPr>
      <w:r w:rsidRPr="003D3EB7">
        <w:rPr>
          <w:rStyle w:val="ab"/>
          <w:noProof/>
          <w:lang w:val="en-US"/>
        </w:rPr>
        <w:endnoteRef/>
      </w:r>
      <w:r w:rsidRPr="00AC0C1A">
        <w:rPr>
          <w:noProof/>
          <w:lang w:val="en-US"/>
        </w:rPr>
        <w:t xml:space="preserve"> A.A. Minaenko et al., Z. Phys. C 62 (1994) 15</w:t>
      </w:r>
    </w:p>
  </w:endnote>
  <w:endnote w:id="46">
    <w:p w:rsidR="003F5B72" w:rsidRPr="003D3EB7" w:rsidRDefault="003F5B72" w:rsidP="00691D37">
      <w:pPr>
        <w:pStyle w:val="a9"/>
        <w:jc w:val="both"/>
        <w:rPr>
          <w:noProof/>
          <w:lang w:val="en-US"/>
        </w:rPr>
      </w:pPr>
      <w:r w:rsidRPr="003D3EB7">
        <w:rPr>
          <w:rStyle w:val="ab"/>
          <w:noProof/>
          <w:lang w:val="en-US"/>
        </w:rPr>
        <w:endnoteRef/>
      </w:r>
      <w:r w:rsidRPr="00AC0C1A">
        <w:rPr>
          <w:noProof/>
          <w:lang w:val="en-US"/>
        </w:rPr>
        <w:t xml:space="preserve"> P. Chliapnikov, O. Czyzewski, Y. Goldschmidt-Clermont, M. Jakob, P. Herquet, Nucl. </w:t>
      </w:r>
      <w:r w:rsidRPr="003D3EB7">
        <w:rPr>
          <w:noProof/>
          <w:lang w:val="en-US"/>
        </w:rPr>
        <w:t>Phys. B 37 (1972) 336</w:t>
      </w:r>
    </w:p>
  </w:endnote>
  <w:endnote w:id="4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K. Paler, et al., Nucl. Phys. B 96 (1975) 1.</w:t>
      </w:r>
    </w:p>
  </w:endnote>
  <w:endnote w:id="48">
    <w:p w:rsidR="003F5B72" w:rsidRPr="003D3EB7" w:rsidRDefault="003F5B72" w:rsidP="00691D37">
      <w:pPr>
        <w:pStyle w:val="a9"/>
        <w:jc w:val="both"/>
        <w:rPr>
          <w:noProof/>
          <w:lang w:val="en-US"/>
        </w:rPr>
      </w:pPr>
      <w:r w:rsidRPr="003D3EB7">
        <w:rPr>
          <w:rStyle w:val="ab"/>
          <w:noProof/>
          <w:lang w:val="en-US"/>
        </w:rPr>
        <w:endnoteRef/>
      </w:r>
      <w:r w:rsidRPr="00AC0C1A">
        <w:rPr>
          <w:noProof/>
          <w:lang w:val="en-US"/>
        </w:rPr>
        <w:t xml:space="preserve"> I. Cohen, et al., Phys. </w:t>
      </w:r>
      <w:r w:rsidRPr="003D3EB7">
        <w:rPr>
          <w:noProof/>
          <w:lang w:val="en-US"/>
        </w:rPr>
        <w:t>Rev. D 25 (1982) 634</w:t>
      </w:r>
    </w:p>
  </w:endnote>
  <w:endnote w:id="4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N. Aleev, et al.,EXCHARM Collaboration, Phys. Lett. B 485 (2000) 334, hep-ex/0002054</w:t>
      </w:r>
    </w:p>
  </w:endnote>
  <w:endnote w:id="5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T. Affolder et al., (CDF Collab.), Phys. Rev. Lett. 85 (2000) 2886</w:t>
      </w:r>
    </w:p>
  </w:endnote>
  <w:endnote w:id="5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D.Apokin et al., </w:t>
      </w:r>
      <w:r w:rsidRPr="003D3EB7">
        <w:rPr>
          <w:bCs/>
          <w:noProof/>
          <w:lang w:val="en-US"/>
        </w:rPr>
        <w:t>Sov.J.Nucl.Phys. 49 (1989) 103, Yad.Fiz. 49 (1989) 165-168Mochalov, V.V., Belikov, N.I., Borisov, N.S. et al. Phys. Atom. Nuclei (2010) 73: 2017. doi:10.1134/S1063778810120069</w:t>
      </w:r>
    </w:p>
  </w:endnote>
  <w:endnote w:id="5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D. Apokin et al., Nucl. Phys. B 255 (1985) 253</w:t>
      </w:r>
    </w:p>
  </w:endnote>
  <w:endnote w:id="5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D. Apokin et al., Z.Phys. C 15 (1982) 293</w:t>
      </w:r>
    </w:p>
  </w:endnote>
  <w:endnote w:id="5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A. Avvakumov et al., Yad. Fiz. 41 (1985)116</w:t>
      </w:r>
    </w:p>
  </w:endnote>
  <w:endnote w:id="5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D. Apokin et al., Z.Phys. C35 (1987) 840</w:t>
      </w:r>
    </w:p>
  </w:endnote>
  <w:endnote w:id="56">
    <w:p w:rsidR="003F5B72" w:rsidRPr="002A6673" w:rsidRDefault="003F5B72" w:rsidP="00691D37">
      <w:pPr>
        <w:pStyle w:val="a9"/>
        <w:jc w:val="both"/>
        <w:rPr>
          <w:noProof/>
          <w:lang w:val="en-US"/>
        </w:rPr>
      </w:pPr>
      <w:r w:rsidRPr="003D3EB7">
        <w:rPr>
          <w:rStyle w:val="ab"/>
          <w:noProof/>
          <w:lang w:val="en-US"/>
        </w:rPr>
        <w:endnoteRef/>
      </w:r>
      <w:r w:rsidRPr="002A6673">
        <w:rPr>
          <w:noProof/>
          <w:lang w:val="en-US"/>
        </w:rPr>
        <w:t xml:space="preserve"> </w:t>
      </w:r>
      <w:r w:rsidRPr="00E80A46">
        <w:rPr>
          <w:noProof/>
        </w:rPr>
        <w:t>И</w:t>
      </w:r>
      <w:r w:rsidRPr="002A6673">
        <w:rPr>
          <w:noProof/>
          <w:lang w:val="en-US"/>
        </w:rPr>
        <w:t>.</w:t>
      </w:r>
      <w:r w:rsidRPr="00E80A46">
        <w:rPr>
          <w:noProof/>
        </w:rPr>
        <w:t>А</w:t>
      </w:r>
      <w:r w:rsidRPr="002A6673">
        <w:rPr>
          <w:noProof/>
          <w:lang w:val="en-US"/>
        </w:rPr>
        <w:t xml:space="preserve">. </w:t>
      </w:r>
      <w:r w:rsidRPr="00E80A46">
        <w:rPr>
          <w:noProof/>
        </w:rPr>
        <w:t>Аввакумов</w:t>
      </w:r>
      <w:r w:rsidRPr="002A6673">
        <w:rPr>
          <w:noProof/>
          <w:lang w:val="en-US"/>
        </w:rPr>
        <w:t xml:space="preserve"> </w:t>
      </w:r>
      <w:r w:rsidRPr="00E80A46">
        <w:rPr>
          <w:noProof/>
        </w:rPr>
        <w:t>и</w:t>
      </w:r>
      <w:r w:rsidRPr="003D3EB7">
        <w:rPr>
          <w:noProof/>
          <w:lang w:val="en-US"/>
        </w:rPr>
        <w:t> </w:t>
      </w:r>
      <w:r w:rsidRPr="00E80A46">
        <w:rPr>
          <w:noProof/>
        </w:rPr>
        <w:t>др</w:t>
      </w:r>
      <w:r w:rsidRPr="002A6673">
        <w:rPr>
          <w:noProof/>
          <w:lang w:val="en-US"/>
        </w:rPr>
        <w:t xml:space="preserve">., </w:t>
      </w:r>
      <w:r w:rsidRPr="00E80A46">
        <w:rPr>
          <w:noProof/>
        </w:rPr>
        <w:t>ЯФ</w:t>
      </w:r>
      <w:r w:rsidRPr="002A6673">
        <w:rPr>
          <w:noProof/>
          <w:lang w:val="en-US"/>
        </w:rPr>
        <w:t xml:space="preserve"> 42 (1985)1152</w:t>
      </w:r>
    </w:p>
  </w:endnote>
  <w:endnote w:id="57">
    <w:p w:rsidR="003F5B72" w:rsidRPr="00E80A46" w:rsidRDefault="003F5B72" w:rsidP="00691D37">
      <w:pPr>
        <w:pStyle w:val="a9"/>
        <w:jc w:val="both"/>
        <w:rPr>
          <w:noProof/>
        </w:rPr>
      </w:pPr>
      <w:r w:rsidRPr="003D3EB7">
        <w:rPr>
          <w:rStyle w:val="ab"/>
          <w:noProof/>
          <w:lang w:val="en-US"/>
        </w:rPr>
        <w:endnoteRef/>
      </w:r>
      <w:r w:rsidRPr="00E80A46">
        <w:rPr>
          <w:noProof/>
        </w:rPr>
        <w:t xml:space="preserve"> И.А. Аввакумов и</w:t>
      </w:r>
      <w:r w:rsidRPr="003D3EB7">
        <w:rPr>
          <w:noProof/>
          <w:lang w:val="en-US"/>
        </w:rPr>
        <w:t> </w:t>
      </w:r>
      <w:r w:rsidRPr="00E80A46">
        <w:rPr>
          <w:noProof/>
        </w:rPr>
        <w:t>др., ЯФ 42 (1985)1146</w:t>
      </w:r>
    </w:p>
  </w:endnote>
  <w:endnote w:id="5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L.F.Soloviev et al., In the Proceedings of 2</w:t>
      </w:r>
      <w:r w:rsidRPr="003D3EB7">
        <w:rPr>
          <w:noProof/>
          <w:vertAlign w:val="superscript"/>
          <w:lang w:val="en-US"/>
        </w:rPr>
        <w:t>nd</w:t>
      </w:r>
      <w:r w:rsidRPr="003D3EB7">
        <w:rPr>
          <w:noProof/>
          <w:lang w:val="en-US"/>
        </w:rPr>
        <w:t xml:space="preserve"> High energy spin physics workshop, vol. 2, 68 (1986), Protvino</w:t>
      </w:r>
    </w:p>
  </w:endnote>
  <w:endnote w:id="5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Abramov et al, The polarized proton and antiproton beam project at U-70 accelerator Nuclear Inst. and Methods in Physics Research, A 901 (2018) 62–68</w:t>
      </w:r>
    </w:p>
  </w:endnote>
  <w:endnote w:id="6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Overseth and J. Sandweiss. Proc. of NAL 1969 Summer Study, Report SS-118 (1969).</w:t>
      </w:r>
    </w:p>
  </w:endnote>
  <w:endnote w:id="6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 Grosnick et al., Nucl. Instr. Meth. A290, 269 (1990).</w:t>
      </w:r>
    </w:p>
  </w:endnote>
  <w:endnote w:id="6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N. Galyaev et al., Proc. of 1993 PAC, Washington DC, USA, v.1, p.454 (1993).</w:t>
      </w:r>
    </w:p>
  </w:endnote>
  <w:endnote w:id="6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 Tanabashi et al. (Particle Data Group), Phys. Rev. D 98, 030001 (2018).</w:t>
      </w:r>
    </w:p>
  </w:endnote>
  <w:endnote w:id="6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The BESIII Collaboration </w:t>
      </w:r>
      <w:r w:rsidRPr="003D3EB7">
        <w:rPr>
          <w:i/>
          <w:iCs/>
          <w:noProof/>
          <w:lang w:val="en-US"/>
        </w:rPr>
        <w:t xml:space="preserve">Nature Physics </w:t>
      </w:r>
      <w:r w:rsidRPr="003D3EB7">
        <w:rPr>
          <w:bCs/>
          <w:noProof/>
          <w:lang w:val="en-US"/>
        </w:rPr>
        <w:t>volume 15</w:t>
      </w:r>
      <w:r w:rsidRPr="003D3EB7">
        <w:rPr>
          <w:noProof/>
          <w:lang w:val="en-US"/>
        </w:rPr>
        <w:t>, pages 631–634 (2019) </w:t>
      </w:r>
    </w:p>
  </w:endnote>
  <w:endnote w:id="6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 Reinharz et al., CERN SPS Experimenters’ Handbook (1981).</w:t>
      </w:r>
    </w:p>
  </w:endnote>
  <w:endnote w:id="6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R. Keizer and M. Mottier. Preprint CERN 82-05 (1982).</w:t>
      </w:r>
    </w:p>
  </w:endnote>
  <w:endnote w:id="6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 Afanasev et al., Preprint IHEP 87-70 (1987).</w:t>
      </w:r>
    </w:p>
  </w:endnote>
  <w:endnote w:id="6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Otter and C. Hojvat. Proc. of 10 Int. Conf. on Magn. Techn., Boston, USA, p. 847 (1987).</w:t>
      </w:r>
    </w:p>
  </w:endnote>
  <w:endnote w:id="6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 Azhgirey and V. Talanov, Proc. of XVIII Workshop on the Charged Particle Accelerators, Protvino, vol.2, p.184 (2000).</w:t>
      </w:r>
    </w:p>
  </w:endnote>
  <w:endnote w:id="7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 Kartashev and V. Kotov. Energoatomizdat, Moscow (1989).</w:t>
      </w:r>
    </w:p>
  </w:endnote>
  <w:endnote w:id="7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 Garkusha et al., Preprint IHEP 86-147 (1986).</w:t>
      </w:r>
    </w:p>
  </w:endnote>
  <w:endnote w:id="7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Afonin et al., Phys. of Part. and Nucl. 36, 1 (2005).</w:t>
      </w:r>
    </w:p>
  </w:endnote>
  <w:endnote w:id="7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K. Brown and Ch.Iselin. Preprint CERN 74-2 (1974).</w:t>
      </w:r>
    </w:p>
  </w:endnote>
  <w:endnote w:id="7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t>
      </w:r>
      <w:bookmarkStart w:id="149" w:name="_Ref487063309"/>
      <w:r w:rsidRPr="003D3EB7">
        <w:rPr>
          <w:noProof/>
          <w:lang w:val="en-US"/>
        </w:rPr>
        <w:t>J.C.Raoul et al.,</w:t>
      </w:r>
      <w:r w:rsidRPr="003D3EB7">
        <w:rPr>
          <w:i/>
          <w:noProof/>
          <w:lang w:val="en-US"/>
        </w:rPr>
        <w:t xml:space="preserve"> Nucl. Instr. Meth. </w:t>
      </w:r>
      <w:r w:rsidRPr="003D3EB7">
        <w:rPr>
          <w:noProof/>
          <w:lang w:val="en-US"/>
        </w:rPr>
        <w:t>125 (1975) 585-597</w:t>
      </w:r>
      <w:bookmarkEnd w:id="149"/>
    </w:p>
  </w:endnote>
  <w:endnote w:id="7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G. Alekseev, et al., Phys. Rev. D 79, 094014 (2009) C8 (1999) 409</w:t>
      </w:r>
    </w:p>
  </w:endnote>
  <w:endnote w:id="76">
    <w:p w:rsidR="003F5B72" w:rsidRPr="00AC0C1A" w:rsidRDefault="003F5B72" w:rsidP="00691D37">
      <w:pPr>
        <w:pStyle w:val="a9"/>
        <w:jc w:val="both"/>
        <w:rPr>
          <w:noProof/>
          <w:lang w:val="de-DE"/>
        </w:rPr>
      </w:pPr>
      <w:r w:rsidRPr="003D3EB7">
        <w:rPr>
          <w:rStyle w:val="ab"/>
          <w:noProof/>
          <w:lang w:val="en-US"/>
        </w:rPr>
        <w:endnoteRef/>
      </w:r>
      <w:r w:rsidRPr="003D3EB7">
        <w:rPr>
          <w:noProof/>
          <w:lang w:val="en-US"/>
        </w:rPr>
        <w:t xml:space="preserve"> A. Gaidot </w:t>
      </w:r>
      <w:r w:rsidRPr="003D3EB7">
        <w:rPr>
          <w:i/>
          <w:iCs/>
          <w:noProof/>
          <w:lang w:val="en-US"/>
        </w:rPr>
        <w:t>et al</w:t>
      </w:r>
      <w:r w:rsidRPr="003D3EB7">
        <w:rPr>
          <w:noProof/>
          <w:lang w:val="en-US"/>
        </w:rPr>
        <w:t xml:space="preserve">., </w:t>
      </w:r>
      <w:r w:rsidRPr="003D3EB7">
        <w:rPr>
          <w:i/>
          <w:iCs/>
          <w:noProof/>
          <w:lang w:val="en-US"/>
        </w:rPr>
        <w:t xml:space="preserve">Phys. </w:t>
      </w:r>
      <w:r w:rsidRPr="00AC0C1A">
        <w:rPr>
          <w:i/>
          <w:iCs/>
          <w:noProof/>
          <w:lang w:val="de-DE"/>
        </w:rPr>
        <w:t xml:space="preserve">Lett. </w:t>
      </w:r>
      <w:r w:rsidRPr="00AC0C1A">
        <w:rPr>
          <w:iCs/>
          <w:noProof/>
          <w:lang w:val="de-DE"/>
        </w:rPr>
        <w:t>B</w:t>
      </w:r>
      <w:r w:rsidRPr="00AC0C1A">
        <w:rPr>
          <w:bCs/>
          <w:noProof/>
          <w:lang w:val="de-DE"/>
        </w:rPr>
        <w:t>61</w:t>
      </w:r>
      <w:r w:rsidRPr="00AC0C1A">
        <w:rPr>
          <w:noProof/>
          <w:lang w:val="de-DE"/>
        </w:rPr>
        <w:t>, 103 (1976)</w:t>
      </w:r>
    </w:p>
  </w:endnote>
  <w:endnote w:id="77">
    <w:p w:rsidR="003F5B72" w:rsidRPr="003D3EB7" w:rsidRDefault="003F5B72" w:rsidP="00691D37">
      <w:pPr>
        <w:pStyle w:val="a9"/>
        <w:jc w:val="both"/>
        <w:rPr>
          <w:noProof/>
          <w:lang w:val="en-US"/>
        </w:rPr>
      </w:pPr>
      <w:r w:rsidRPr="003D3EB7">
        <w:rPr>
          <w:rStyle w:val="ab"/>
          <w:noProof/>
          <w:lang w:val="en-US"/>
        </w:rPr>
        <w:endnoteRef/>
      </w:r>
      <w:r w:rsidRPr="00AC0C1A">
        <w:rPr>
          <w:noProof/>
          <w:lang w:val="de-DE"/>
        </w:rPr>
        <w:t xml:space="preserve"> C. Bruneton </w:t>
      </w:r>
      <w:r w:rsidRPr="00AC0C1A">
        <w:rPr>
          <w:i/>
          <w:iCs/>
          <w:noProof/>
          <w:lang w:val="de-DE"/>
        </w:rPr>
        <w:t>et al</w:t>
      </w:r>
      <w:r w:rsidRPr="00AC0C1A">
        <w:rPr>
          <w:noProof/>
          <w:lang w:val="de-DE"/>
        </w:rPr>
        <w:t xml:space="preserve">., </w:t>
      </w:r>
      <w:r w:rsidRPr="00AC0C1A">
        <w:rPr>
          <w:i/>
          <w:iCs/>
          <w:noProof/>
          <w:lang w:val="de-DE"/>
        </w:rPr>
        <w:t xml:space="preserve">Nucl. </w:t>
      </w:r>
      <w:r w:rsidRPr="003D3EB7">
        <w:rPr>
          <w:i/>
          <w:iCs/>
          <w:noProof/>
          <w:lang w:val="en-US"/>
        </w:rPr>
        <w:t>Phys .</w:t>
      </w:r>
      <w:r w:rsidRPr="003D3EB7">
        <w:rPr>
          <w:iCs/>
          <w:noProof/>
          <w:lang w:val="en-US"/>
        </w:rPr>
        <w:t>B</w:t>
      </w:r>
      <w:r w:rsidRPr="003D3EB7">
        <w:rPr>
          <w:bCs/>
          <w:noProof/>
          <w:lang w:val="en-US"/>
        </w:rPr>
        <w:t>124</w:t>
      </w:r>
      <w:r w:rsidRPr="003D3EB7">
        <w:rPr>
          <w:noProof/>
          <w:lang w:val="en-US"/>
        </w:rPr>
        <w:t>, 391 (1977)</w:t>
      </w:r>
    </w:p>
  </w:endnote>
  <w:endnote w:id="7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Bruneton </w:t>
      </w:r>
      <w:r w:rsidRPr="003D3EB7">
        <w:rPr>
          <w:i/>
          <w:iCs/>
          <w:noProof/>
          <w:lang w:val="en-US"/>
        </w:rPr>
        <w:t>et al</w:t>
      </w:r>
      <w:r w:rsidRPr="003D3EB7">
        <w:rPr>
          <w:noProof/>
          <w:lang w:val="en-US"/>
        </w:rPr>
        <w:t xml:space="preserve">., </w:t>
      </w:r>
      <w:r w:rsidRPr="003D3EB7">
        <w:rPr>
          <w:i/>
          <w:iCs/>
          <w:noProof/>
          <w:lang w:val="en-US"/>
        </w:rPr>
        <w:t>Nucl. Phys .</w:t>
      </w:r>
      <w:r w:rsidRPr="003D3EB7">
        <w:rPr>
          <w:iCs/>
          <w:noProof/>
          <w:lang w:val="en-US"/>
        </w:rPr>
        <w:t>B</w:t>
      </w:r>
      <w:r w:rsidRPr="003D3EB7">
        <w:rPr>
          <w:bCs/>
          <w:noProof/>
          <w:lang w:val="en-US"/>
        </w:rPr>
        <w:t>124</w:t>
      </w:r>
      <w:r w:rsidRPr="003D3EB7">
        <w:rPr>
          <w:noProof/>
          <w:lang w:val="en-US"/>
        </w:rPr>
        <w:t>, 391 (1977)</w:t>
      </w:r>
    </w:p>
  </w:endnote>
  <w:endnote w:id="7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B. Z. Kopeliovich and L. I. Lapidus, </w:t>
      </w:r>
      <w:r w:rsidRPr="003D3EB7">
        <w:rPr>
          <w:i/>
          <w:noProof/>
          <w:lang w:val="en-US"/>
        </w:rPr>
        <w:t>Sov. J. Nucl. Phys</w:t>
      </w:r>
      <w:r w:rsidRPr="003D3EB7">
        <w:rPr>
          <w:noProof/>
          <w:lang w:val="en-US"/>
        </w:rPr>
        <w:t>, Vol. 19 (1974) No 1, 114</w:t>
      </w:r>
    </w:p>
  </w:endnote>
  <w:endnote w:id="8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N.H. Buttimore, </w:t>
      </w:r>
      <w:r w:rsidRPr="003D3EB7">
        <w:rPr>
          <w:i/>
          <w:noProof/>
          <w:lang w:val="en-US"/>
        </w:rPr>
        <w:t>et al</w:t>
      </w:r>
      <w:r w:rsidRPr="003D3EB7">
        <w:rPr>
          <w:noProof/>
          <w:lang w:val="en-US"/>
        </w:rPr>
        <w:t xml:space="preserve">., </w:t>
      </w:r>
      <w:r w:rsidRPr="003D3EB7">
        <w:rPr>
          <w:i/>
          <w:noProof/>
          <w:lang w:val="en-US"/>
        </w:rPr>
        <w:t>Phys. Rev</w:t>
      </w:r>
      <w:r w:rsidRPr="003D3EB7">
        <w:rPr>
          <w:noProof/>
          <w:lang w:val="en-US"/>
        </w:rPr>
        <w:t>.</w:t>
      </w:r>
      <w:r w:rsidRPr="003D3EB7">
        <w:rPr>
          <w:i/>
          <w:noProof/>
          <w:lang w:val="en-US"/>
        </w:rPr>
        <w:t xml:space="preserve"> D</w:t>
      </w:r>
      <w:r w:rsidRPr="003D3EB7">
        <w:rPr>
          <w:noProof/>
          <w:lang w:val="en-US"/>
        </w:rPr>
        <w:t xml:space="preserve"> 59, (1999) 114010</w:t>
      </w:r>
    </w:p>
  </w:endnote>
  <w:endnote w:id="8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Bazilevski, </w:t>
      </w:r>
      <w:r w:rsidRPr="003D3EB7">
        <w:rPr>
          <w:i/>
          <w:noProof/>
          <w:lang w:val="en-US"/>
        </w:rPr>
        <w:t>et al</w:t>
      </w:r>
      <w:r w:rsidRPr="003D3EB7">
        <w:rPr>
          <w:noProof/>
          <w:lang w:val="en-US"/>
        </w:rPr>
        <w:t xml:space="preserve">., </w:t>
      </w:r>
      <w:r w:rsidRPr="003D3EB7">
        <w:rPr>
          <w:i/>
          <w:noProof/>
          <w:lang w:val="en-US"/>
        </w:rPr>
        <w:t>Journal of Phys.: Conf. Series</w:t>
      </w:r>
      <w:r w:rsidRPr="003D3EB7">
        <w:rPr>
          <w:noProof/>
          <w:lang w:val="en-US"/>
        </w:rPr>
        <w:t xml:space="preserve"> 295 (2011) 012096</w:t>
      </w:r>
    </w:p>
  </w:endnote>
  <w:endnote w:id="8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G. Alekseev, </w:t>
      </w:r>
      <w:r w:rsidRPr="003D3EB7">
        <w:rPr>
          <w:i/>
          <w:noProof/>
          <w:lang w:val="en-US"/>
        </w:rPr>
        <w:t>et al</w:t>
      </w:r>
      <w:r w:rsidRPr="003D3EB7">
        <w:rPr>
          <w:noProof/>
          <w:lang w:val="en-US"/>
        </w:rPr>
        <w:t xml:space="preserve">., </w:t>
      </w:r>
      <w:r w:rsidRPr="003D3EB7">
        <w:rPr>
          <w:i/>
          <w:noProof/>
          <w:lang w:val="en-US"/>
        </w:rPr>
        <w:t>Phys. Rev</w:t>
      </w:r>
      <w:r w:rsidRPr="003D3EB7">
        <w:rPr>
          <w:noProof/>
          <w:lang w:val="en-US"/>
        </w:rPr>
        <w:t xml:space="preserve">. </w:t>
      </w:r>
      <w:r w:rsidRPr="003D3EB7">
        <w:rPr>
          <w:i/>
          <w:noProof/>
          <w:lang w:val="en-US"/>
        </w:rPr>
        <w:t>D</w:t>
      </w:r>
      <w:r w:rsidRPr="003D3EB7">
        <w:rPr>
          <w:noProof/>
          <w:lang w:val="en-US"/>
        </w:rPr>
        <w:t xml:space="preserve"> 79 (2009) 094014</w:t>
      </w:r>
    </w:p>
  </w:endnote>
  <w:endnote w:id="8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L. Adamczyk, </w:t>
      </w:r>
      <w:r w:rsidRPr="003D3EB7">
        <w:rPr>
          <w:i/>
          <w:noProof/>
          <w:lang w:val="en-US"/>
        </w:rPr>
        <w:t>et al</w:t>
      </w:r>
      <w:r w:rsidRPr="003D3EB7">
        <w:rPr>
          <w:noProof/>
          <w:lang w:val="en-US"/>
        </w:rPr>
        <w:t xml:space="preserve">., </w:t>
      </w:r>
      <w:r w:rsidRPr="003D3EB7">
        <w:rPr>
          <w:i/>
          <w:noProof/>
          <w:lang w:val="en-US"/>
        </w:rPr>
        <w:t>Physics Letters</w:t>
      </w:r>
      <w:r w:rsidRPr="003D3EB7">
        <w:rPr>
          <w:noProof/>
          <w:lang w:val="en-US"/>
        </w:rPr>
        <w:t xml:space="preserve"> </w:t>
      </w:r>
      <w:r w:rsidRPr="003D3EB7">
        <w:rPr>
          <w:i/>
          <w:noProof/>
          <w:lang w:val="en-US"/>
        </w:rPr>
        <w:t>B</w:t>
      </w:r>
      <w:r w:rsidRPr="003D3EB7">
        <w:rPr>
          <w:noProof/>
          <w:lang w:val="en-US"/>
        </w:rPr>
        <w:t xml:space="preserve"> 719 (2013) 62-69</w:t>
      </w:r>
    </w:p>
  </w:endnote>
  <w:endnote w:id="8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A. Bogdanov et al, Journal of Physics: Conference Series </w:t>
      </w:r>
      <w:r w:rsidRPr="003D3EB7">
        <w:rPr>
          <w:bCs/>
          <w:noProof/>
          <w:lang w:val="en-US"/>
        </w:rPr>
        <w:t xml:space="preserve">678 </w:t>
      </w:r>
      <w:r w:rsidRPr="003D3EB7">
        <w:rPr>
          <w:noProof/>
          <w:lang w:val="en-US"/>
        </w:rPr>
        <w:t>(2016) 012034</w:t>
      </w:r>
    </w:p>
  </w:endnote>
  <w:endnote w:id="8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ntipov A et al 1976 Elastic scattering of </w:t>
      </w:r>
      <w:r>
        <w:rPr>
          <w:i/>
        </w:rPr>
        <w:t>π</w:t>
      </w:r>
      <w:r w:rsidRPr="003D3EB7" w:rsidDel="0009480D">
        <w:rPr>
          <w:noProof/>
          <w:lang w:val="en-US"/>
        </w:rPr>
        <w:t xml:space="preserve"> </w:t>
      </w:r>
      <w:r w:rsidRPr="003D3EB7">
        <w:rPr>
          <w:noProof/>
          <w:lang w:val="en-US"/>
        </w:rPr>
        <w:t>±, K± mesons and protons on protons at momenta 29-65 GeV/c Preprint IHEP 76-95</w:t>
      </w:r>
    </w:p>
  </w:endnote>
  <w:endnote w:id="8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et al., Phys.Atom.Nucl. 70 (2007) 1515-1526, Yad.Fiz. 70 (2007) 1561-1571</w:t>
      </w:r>
    </w:p>
  </w:endnote>
  <w:endnote w:id="8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et al.,</w:t>
      </w:r>
      <w:r w:rsidRPr="003D3EB7">
        <w:rPr>
          <w:bCs/>
          <w:noProof/>
          <w:lang w:val="en-US"/>
        </w:rPr>
        <w:t xml:space="preserve"> Phys.Atom.Nucl. 70 (2007) 1743-1751, Yad.Fiz. 70 (2007) 1790-1798</w:t>
      </w:r>
    </w:p>
  </w:endnote>
  <w:endnote w:id="8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et al.,</w:t>
      </w:r>
      <w:r w:rsidRPr="003D3EB7">
        <w:rPr>
          <w:bCs/>
          <w:noProof/>
          <w:lang w:val="en-US"/>
        </w:rPr>
        <w:t xml:space="preserve"> Phys.Atom.Nucl. 70 (2007) 1752-1758, Yad.Fiz. 70 (2007) 1799-1805</w:t>
      </w:r>
    </w:p>
  </w:endnote>
  <w:endnote w:id="8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 V. Allaby, et al., Preprint CERN 70-12 (1970); D. Dekker, et al., Phys. Rev. 137 (1965) B962 086 (2016).</w:t>
      </w:r>
    </w:p>
  </w:endnote>
  <w:endnote w:id="9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H.Primakoff, Phys.Rev. 81(1951)899</w:t>
      </w:r>
    </w:p>
  </w:endnote>
  <w:endnote w:id="91">
    <w:p w:rsidR="003F5B72" w:rsidRPr="00AC0C1A" w:rsidRDefault="003F5B72" w:rsidP="00691D37">
      <w:pPr>
        <w:pStyle w:val="a9"/>
        <w:jc w:val="both"/>
        <w:rPr>
          <w:noProof/>
          <w:lang w:val="de-DE"/>
        </w:rPr>
      </w:pPr>
      <w:r w:rsidRPr="003D3EB7">
        <w:rPr>
          <w:rStyle w:val="ab"/>
          <w:noProof/>
          <w:lang w:val="en-US"/>
        </w:rPr>
        <w:endnoteRef/>
      </w:r>
      <w:r w:rsidRPr="003D3EB7">
        <w:rPr>
          <w:noProof/>
          <w:lang w:val="en-US"/>
        </w:rPr>
        <w:t xml:space="preserve"> A. Halprin, C. M.Andersen, and H. Primakoff; Phys. </w:t>
      </w:r>
      <w:r w:rsidRPr="00AC0C1A">
        <w:rPr>
          <w:noProof/>
          <w:lang w:val="de-DE"/>
        </w:rPr>
        <w:t>Rev. 152, 1295 (1966)</w:t>
      </w:r>
    </w:p>
  </w:endnote>
  <w:endnote w:id="92">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T. Jensen et al., Phys. </w:t>
      </w:r>
      <w:r w:rsidRPr="003D3EB7">
        <w:rPr>
          <w:noProof/>
          <w:lang w:val="en-US"/>
        </w:rPr>
        <w:t>Rev. D 27, 26 (1983); J. Huston et al., Phys. Rev. D 33, 3199 (1986); L. Capraro et al., Nucl.Phys. B288, 659 (1987)</w:t>
      </w:r>
    </w:p>
  </w:endnote>
  <w:endnote w:id="9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 Cihangir et al., Phys. Lett. 117B, 123 (1982); D.Carlsmith et al. , Phys. Rev. Lett. 56, 18 (1986)</w:t>
      </w:r>
    </w:p>
  </w:endnote>
  <w:endnote w:id="9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B. Margolis and G. H. Thomas, in Higher Energy Polarized Proton Beams, edited by A. D. Krisch and A. J. Salthouse, AIP Conference Proceedings No. 42 (American Institute of Physics, New York, 1978), p. 173.</w:t>
      </w:r>
    </w:p>
  </w:endnote>
  <w:endnote w:id="9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Elliot Leader, Spin in particle physics, 2011. Published in Camb. Monogr. Part. Phys. Nucl. Phys. Cosmol. 15 (2011) pp.1-500</w:t>
      </w:r>
    </w:p>
  </w:endnote>
  <w:endnote w:id="9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 Fukushima et al., Nucl. Phys. B136, 189 (1978); K.Ukai and T. Nakamura, Institute for Nuclear Study, University of Tokyo, Report No. INS-TEC-22, 1985 (unpublished).</w:t>
      </w:r>
    </w:p>
  </w:endnote>
  <w:endnote w:id="9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G.Underwood, “A Metod of Measuring the Polarization of High Momentum Proton Beams”,Argonne Preprint ANL-HEP-77-56 (1977)</w:t>
      </w:r>
    </w:p>
  </w:endnote>
  <w:endnote w:id="9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C.Carey et al., </w:t>
      </w:r>
      <w:r w:rsidRPr="003D3EB7">
        <w:rPr>
          <w:bCs/>
          <w:noProof/>
          <w:lang w:val="en-US"/>
        </w:rPr>
        <w:t>Phys.Rev.Lett. 64 (1990) 357</w:t>
      </w:r>
    </w:p>
  </w:endnote>
  <w:endnote w:id="9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A. Koop, A.V. Otboyev, P.Yu. Shatunov, Yu.M. Shatunov. Two examples of in-flight spin flippers, Phys.Part.Nucl. 45 (2014) 279-282</w:t>
      </w:r>
    </w:p>
  </w:endnote>
  <w:endnote w:id="10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 I. Ptitsyn and Yu. M. Shatunov, NIM, Ser. A 398, 126 (1997)</w:t>
      </w:r>
    </w:p>
  </w:endnote>
  <w:endnote w:id="10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G. Alexeev (Moscow, ITEP) et al.). Instrum.Exp.Tech. 57 (2014) no.5, 535-552</w:t>
      </w:r>
    </w:p>
  </w:endnote>
  <w:endnote w:id="102">
    <w:p w:rsidR="00E900B6" w:rsidRPr="003D3EB7" w:rsidRDefault="00E900B6" w:rsidP="00691D37">
      <w:pPr>
        <w:pStyle w:val="a9"/>
        <w:jc w:val="both"/>
        <w:rPr>
          <w:noProof/>
          <w:lang w:val="en-US"/>
        </w:rPr>
      </w:pPr>
      <w:r w:rsidRPr="003D3EB7">
        <w:rPr>
          <w:rStyle w:val="ab"/>
          <w:noProof/>
          <w:lang w:val="en-US"/>
        </w:rPr>
        <w:endnoteRef/>
      </w:r>
      <w:r w:rsidRPr="003D3EB7">
        <w:rPr>
          <w:noProof/>
          <w:lang w:val="en-US"/>
        </w:rPr>
        <w:t xml:space="preserve"> S. Horikawa et al., A Scintillating Fiber Tracker With High Time Resolution for High-Rate Experiments. IEEE Trans. Nucl. Sci. Vol.49, No.3 (2002).</w:t>
      </w:r>
    </w:p>
  </w:endnote>
  <w:endnote w:id="10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P. Grosnick et al, Phys.Rev. D 55 (1997), 1159-1187</w:t>
      </w:r>
    </w:p>
  </w:endnote>
  <w:endnote w:id="10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Runkel, “The Polarized Target at the CBELSA/TAPS”, NSTAR 2019, Bonn</w:t>
      </w:r>
    </w:p>
  </w:endnote>
  <w:endnote w:id="10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H.Dutz, “The Bonn Frozen Spin Target”, EU Workshop, EP7, SPINMAP, Linz, 2011</w:t>
      </w:r>
    </w:p>
  </w:endnote>
  <w:endnote w:id="10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Biroth et al. “Design of the Mainz Active Polarized Proton Target”, PoS (PSTP2015) 005</w:t>
      </w:r>
    </w:p>
  </w:endnote>
  <w:endnote w:id="10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Annand et al. “Compton Scattering from </w:t>
      </w:r>
      <w:r w:rsidRPr="00E80A46">
        <w:rPr>
          <w:i/>
          <w:noProof/>
          <w:lang w:val="en-US"/>
        </w:rPr>
        <w:t>He³</w:t>
      </w:r>
      <w:r w:rsidRPr="00E80A46">
        <w:rPr>
          <w:noProof/>
          <w:lang w:val="en-US"/>
        </w:rPr>
        <w:t xml:space="preserve"> </w:t>
      </w:r>
      <w:r w:rsidRPr="003D3EB7">
        <w:rPr>
          <w:noProof/>
          <w:lang w:val="en-US"/>
        </w:rPr>
        <w:t>using an Active Target”, PoS (CD15) 092</w:t>
      </w:r>
    </w:p>
  </w:endnote>
  <w:endnote w:id="10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G.Reicherz et al. “Pulsed NMR for the determination of the nuclear polarization”, NIM, A 526 </w:t>
      </w:r>
    </w:p>
    <w:p w:rsidR="003F5B72" w:rsidRPr="003D3EB7" w:rsidRDefault="003F5B72" w:rsidP="00691D37">
      <w:pPr>
        <w:pStyle w:val="a9"/>
        <w:jc w:val="both"/>
        <w:rPr>
          <w:noProof/>
          <w:lang w:val="en-US"/>
        </w:rPr>
      </w:pPr>
      <w:r w:rsidRPr="003D3EB7">
        <w:rPr>
          <w:noProof/>
          <w:lang w:val="en-US"/>
        </w:rPr>
        <w:t xml:space="preserve"> (2004), 96-99</w:t>
      </w:r>
    </w:p>
  </w:endnote>
  <w:endnote w:id="109">
    <w:p w:rsidR="003F5B72" w:rsidRPr="00E80A46" w:rsidRDefault="003F5B72" w:rsidP="00691D37">
      <w:pPr>
        <w:pStyle w:val="a9"/>
        <w:jc w:val="both"/>
        <w:rPr>
          <w:noProof/>
        </w:rPr>
      </w:pPr>
      <w:r w:rsidRPr="003D3EB7">
        <w:rPr>
          <w:rStyle w:val="ab"/>
          <w:noProof/>
          <w:lang w:val="en-US"/>
        </w:rPr>
        <w:endnoteRef/>
      </w:r>
      <w:r w:rsidRPr="003D3EB7">
        <w:rPr>
          <w:noProof/>
          <w:lang w:val="en-US"/>
        </w:rPr>
        <w:t xml:space="preserve"> N.A.Bazhanov et al. NIM</w:t>
      </w:r>
      <w:r w:rsidRPr="00E80A46">
        <w:rPr>
          <w:noProof/>
        </w:rPr>
        <w:t xml:space="preserve">, </w:t>
      </w:r>
      <w:r w:rsidRPr="003D3EB7">
        <w:rPr>
          <w:noProof/>
          <w:lang w:val="en-US"/>
        </w:rPr>
        <w:t>A</w:t>
      </w:r>
      <w:r w:rsidRPr="00E80A46">
        <w:rPr>
          <w:noProof/>
        </w:rPr>
        <w:t xml:space="preserve"> 372, (1996) 349</w:t>
      </w:r>
    </w:p>
  </w:endnote>
  <w:endnote w:id="110">
    <w:p w:rsidR="003F5B72" w:rsidRPr="00E80A46" w:rsidRDefault="003F5B72" w:rsidP="00691D37">
      <w:pPr>
        <w:pStyle w:val="a9"/>
        <w:jc w:val="both"/>
        <w:rPr>
          <w:noProof/>
        </w:rPr>
      </w:pPr>
      <w:r w:rsidRPr="003D3EB7">
        <w:rPr>
          <w:rStyle w:val="ab"/>
          <w:noProof/>
          <w:lang w:val="en-US"/>
        </w:rPr>
        <w:endnoteRef/>
      </w:r>
      <w:r w:rsidRPr="00E80A46">
        <w:rPr>
          <w:noProof/>
        </w:rPr>
        <w:t xml:space="preserve"> Б.С.Неганов, Н.С.Борисов, М.Ю.Либург, «Метод получения сверхнизких температур, основанный на растворении Не3 в</w:t>
      </w:r>
      <w:r w:rsidRPr="003D3EB7">
        <w:rPr>
          <w:noProof/>
          <w:lang w:val="en-US"/>
        </w:rPr>
        <w:t> </w:t>
      </w:r>
      <w:r w:rsidRPr="00E80A46">
        <w:rPr>
          <w:noProof/>
        </w:rPr>
        <w:t>Не4», Препринт ОИЯИ, Р-2480, 1965</w:t>
      </w:r>
    </w:p>
  </w:endnote>
  <w:endnote w:id="11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Yu.Usov “Frozen Spin targets developed at Dubna. History and traditions”. PoS(PSTP2015) 021; Yu.A. Usov, Nucl. Instr. &amp; Meth. A 526 (2004) 153</w:t>
      </w:r>
    </w:p>
  </w:endnote>
  <w:endnote w:id="11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Kozhin, A.Borisov, N.Bozhko etc. "Tracking chamber made of 15-mm mylar drift tubes ". JINST, 2017, Volume 12, C05005</w:t>
      </w:r>
    </w:p>
  </w:endnote>
  <w:endnote w:id="113">
    <w:p w:rsidR="003F5B72" w:rsidRPr="00E80A46" w:rsidRDefault="003F5B72" w:rsidP="00691D37">
      <w:pPr>
        <w:pStyle w:val="a9"/>
        <w:jc w:val="both"/>
        <w:rPr>
          <w:noProof/>
        </w:rPr>
      </w:pPr>
      <w:r w:rsidRPr="003D3EB7">
        <w:rPr>
          <w:rStyle w:val="ab"/>
          <w:noProof/>
          <w:lang w:val="en-US"/>
        </w:rPr>
        <w:endnoteRef/>
      </w:r>
      <w:r w:rsidRPr="003D3EB7">
        <w:rPr>
          <w:noProof/>
          <w:lang w:val="en-US"/>
        </w:rPr>
        <w:t xml:space="preserve"> А.А.Борисов, Н.И.Божко, А.С.Кожин и др. </w:t>
      </w:r>
      <w:r w:rsidRPr="00E80A46">
        <w:rPr>
          <w:noProof/>
        </w:rPr>
        <w:t>"Прецизионная дрейфовая трубка в</w:t>
      </w:r>
      <w:r w:rsidRPr="003D3EB7">
        <w:rPr>
          <w:noProof/>
          <w:lang w:val="en-US"/>
        </w:rPr>
        <w:t> </w:t>
      </w:r>
      <w:r w:rsidRPr="00E80A46">
        <w:rPr>
          <w:noProof/>
        </w:rPr>
        <w:t xml:space="preserve">корпусе из лавсана". </w:t>
      </w:r>
      <w:r w:rsidRPr="003D3EB7">
        <w:rPr>
          <w:noProof/>
          <w:lang w:val="en-US"/>
        </w:rPr>
        <w:t>ПТЭ, 2013 № 2 стр. 16-21; A.Borisov, N.Bozhko, R.Fakhrutdinov etc. "Track chambers based on precision drift tubes housed inside 30 mm mylar pipe". JINST</w:t>
      </w:r>
      <w:r w:rsidRPr="00E80A46">
        <w:rPr>
          <w:noProof/>
        </w:rPr>
        <w:t xml:space="preserve">, 2014, </w:t>
      </w:r>
      <w:r w:rsidRPr="003D3EB7">
        <w:rPr>
          <w:noProof/>
          <w:lang w:val="en-US"/>
        </w:rPr>
        <w:t>Volume</w:t>
      </w:r>
      <w:r w:rsidRPr="00E80A46">
        <w:rPr>
          <w:noProof/>
        </w:rPr>
        <w:t xml:space="preserve"> 9, </w:t>
      </w:r>
      <w:r w:rsidRPr="003D3EB7">
        <w:rPr>
          <w:noProof/>
          <w:lang w:val="en-US"/>
        </w:rPr>
        <w:t>C</w:t>
      </w:r>
      <w:r w:rsidRPr="00E80A46">
        <w:rPr>
          <w:noProof/>
        </w:rPr>
        <w:t>06010.</w:t>
      </w:r>
    </w:p>
  </w:endnote>
  <w:endnote w:id="114">
    <w:p w:rsidR="003F5B72" w:rsidRPr="003D3EB7" w:rsidRDefault="003F5B72" w:rsidP="00691D37">
      <w:pPr>
        <w:pStyle w:val="a9"/>
        <w:jc w:val="both"/>
        <w:rPr>
          <w:noProof/>
          <w:lang w:val="en-US"/>
        </w:rPr>
      </w:pPr>
      <w:r w:rsidRPr="003D3EB7">
        <w:rPr>
          <w:rStyle w:val="ab"/>
          <w:noProof/>
          <w:lang w:val="en-US"/>
        </w:rPr>
        <w:endnoteRef/>
      </w:r>
      <w:r w:rsidRPr="00E80A46">
        <w:rPr>
          <w:noProof/>
        </w:rPr>
        <w:t xml:space="preserve"> Патент на полезную модель: "Прецизионная дрейфовая трубка в</w:t>
      </w:r>
      <w:r w:rsidRPr="003D3EB7">
        <w:rPr>
          <w:noProof/>
          <w:lang w:val="en-US"/>
        </w:rPr>
        <w:t> </w:t>
      </w:r>
      <w:r w:rsidRPr="00E80A46">
        <w:rPr>
          <w:noProof/>
        </w:rPr>
        <w:t xml:space="preserve">лавсановом корпусе", № 160135, дата регистрации 11 фев. 2016. </w:t>
      </w:r>
      <w:r w:rsidRPr="003D3EB7">
        <w:rPr>
          <w:noProof/>
          <w:lang w:val="en-US"/>
        </w:rPr>
        <w:t>Авторы: А.А.Борисов, А.С.Кожин, Р.М.Фахрутдинов</w:t>
      </w:r>
    </w:p>
  </w:endnote>
  <w:endnote w:id="11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Technical Design Report for the PANDA Forward Spectrometer Calorimeter</w:t>
      </w:r>
    </w:p>
  </w:endnote>
  <w:endnote w:id="116">
    <w:p w:rsidR="003F5B72" w:rsidRPr="00E80A46" w:rsidRDefault="003F5B72" w:rsidP="00691D37">
      <w:pPr>
        <w:pStyle w:val="a9"/>
        <w:jc w:val="both"/>
        <w:rPr>
          <w:noProof/>
        </w:rPr>
      </w:pPr>
      <w:r w:rsidRPr="003D3EB7">
        <w:rPr>
          <w:rStyle w:val="ab"/>
          <w:noProof/>
          <w:lang w:val="en-US"/>
        </w:rPr>
        <w:endnoteRef/>
      </w:r>
      <w:r w:rsidRPr="003D3EB7">
        <w:rPr>
          <w:noProof/>
          <w:lang w:val="en-US"/>
        </w:rPr>
        <w:t xml:space="preserve"> G.A. Alekseev et al., Nucl. Instrum</w:t>
      </w:r>
      <w:r w:rsidRPr="00E80A46">
        <w:rPr>
          <w:noProof/>
        </w:rPr>
        <w:t xml:space="preserve">. </w:t>
      </w:r>
      <w:r w:rsidRPr="003D3EB7">
        <w:rPr>
          <w:noProof/>
          <w:lang w:val="en-US"/>
        </w:rPr>
        <w:t>Meth</w:t>
      </w:r>
      <w:r w:rsidRPr="00E80A46">
        <w:rPr>
          <w:noProof/>
        </w:rPr>
        <w:t xml:space="preserve">. </w:t>
      </w:r>
      <w:r w:rsidRPr="003D3EB7">
        <w:rPr>
          <w:noProof/>
          <w:lang w:val="en-US"/>
        </w:rPr>
        <w:t>A</w:t>
      </w:r>
      <w:r w:rsidRPr="00E80A46">
        <w:rPr>
          <w:noProof/>
        </w:rPr>
        <w:t xml:space="preserve"> 461 (2001) 381; Г.А. Алексеев и</w:t>
      </w:r>
      <w:r w:rsidRPr="003D3EB7">
        <w:rPr>
          <w:noProof/>
          <w:lang w:val="en-US"/>
        </w:rPr>
        <w:t> </w:t>
      </w:r>
      <w:r w:rsidRPr="00E80A46">
        <w:rPr>
          <w:noProof/>
        </w:rPr>
        <w:t>др., Препринт ИФВЭ 92-36, Протвино, 1992 , Препринт ИФВЭ 90-157, Протвино, 1990.</w:t>
      </w:r>
    </w:p>
  </w:endnote>
  <w:endnote w:id="11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E. Fields et al., NIM A 349 (1994) 431, R.De Leo, et al., NIM A 401 (1997) 187</w:t>
      </w:r>
    </w:p>
  </w:endnote>
  <w:endnote w:id="11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Borisov A., Fakhrutdinov R., Kozhin A. etc. "ATLAS monitored drift tube assembly and test at IHEP (Protvino)". Nucl. Instr. and Meth. A 494, (2002) p.214 - 217</w:t>
      </w:r>
    </w:p>
  </w:endnote>
  <w:endnote w:id="11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tructure and Software of the Data Acquisition Network Node in the SPASCHARM Experiment, S. V. Ryzhikov, V. S. Petrov, P. A. Semenov, and V. I. Yakimchuk </w:t>
      </w:r>
      <w:r w:rsidRPr="003D3EB7">
        <w:rPr>
          <w:i/>
          <w:iCs/>
          <w:noProof/>
          <w:lang w:val="en-US"/>
        </w:rPr>
        <w:t>Instruments and Experimental Techniques</w:t>
      </w:r>
      <w:r w:rsidRPr="003D3EB7">
        <w:rPr>
          <w:iCs/>
          <w:noProof/>
          <w:lang w:val="en-US"/>
        </w:rPr>
        <w:t>, 2014,</w:t>
      </w:r>
      <w:r w:rsidRPr="003D3EB7">
        <w:rPr>
          <w:i/>
          <w:iCs/>
          <w:noProof/>
          <w:lang w:val="en-US"/>
        </w:rPr>
        <w:t xml:space="preserve"> </w:t>
      </w:r>
      <w:r w:rsidRPr="003D3EB7">
        <w:rPr>
          <w:iCs/>
          <w:noProof/>
          <w:lang w:val="en-US"/>
        </w:rPr>
        <w:t>Vol. 57, No. 6, pp. 676–679.</w:t>
      </w:r>
    </w:p>
  </w:endnote>
  <w:endnote w:id="120">
    <w:p w:rsidR="003F5B72" w:rsidRPr="003D3EB7" w:rsidRDefault="003F5B72" w:rsidP="00691D37">
      <w:pPr>
        <w:pStyle w:val="a9"/>
        <w:jc w:val="both"/>
        <w:rPr>
          <w:noProof/>
          <w:lang w:val="en-US"/>
        </w:rPr>
      </w:pPr>
      <w:r w:rsidRPr="003D3EB7">
        <w:rPr>
          <w:rStyle w:val="ab"/>
          <w:noProof/>
          <w:lang w:val="en-US"/>
        </w:rPr>
        <w:endnoteRef/>
      </w:r>
      <w:r w:rsidRPr="00E80A46">
        <w:rPr>
          <w:noProof/>
        </w:rPr>
        <w:t xml:space="preserve"> Электронная система «ЕвроМИСС» для физических установок ИФВЭ. </w:t>
      </w:r>
      <w:r w:rsidRPr="003D3EB7">
        <w:rPr>
          <w:noProof/>
          <w:lang w:val="en-US"/>
        </w:rPr>
        <w:t>Препринт ИФВЭ 2013-19</w:t>
      </w:r>
    </w:p>
  </w:endnote>
  <w:endnote w:id="12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 Al-Turany, "FairRoot framework", Talk at HIC for FAIR Workshop, Feb. 2010.</w:t>
      </w:r>
    </w:p>
  </w:endnote>
  <w:endnote w:id="12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Rene Brun and Fons Rademakers, “Root - an object oriented data analysis framework”, Nucl. Inst. &amp; Meth. in Phys. Res., A389 81-86, 1996.</w:t>
      </w:r>
    </w:p>
  </w:endnote>
  <w:endnote w:id="12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Brun et al., “Geant3”, CERN-DD-EE-84-1, 1987.</w:t>
      </w:r>
    </w:p>
  </w:endnote>
  <w:endnote w:id="12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 Agostinelli et al., “Geant4 – a simulation toolkit”, Nuclear Instruments and Methods in Physics Research Section A: Accelerators, Spectrometers, Detectors and Associated Equipment 506(3), 250 - 303, 2003</w:t>
      </w:r>
    </w:p>
  </w:endnote>
  <w:endnote w:id="12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T. Sjostrand, S. Mrenna and P. Z. Skands, “A brief introduction to PYTHIA 8.1”, Comput. Phys. Commun. 178, 852-867, 2008</w:t>
      </w:r>
    </w:p>
  </w:endnote>
  <w:endnote w:id="12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I. Frohlich et al., “Pluto: A Monte Carlo Simulation Tool for Hadronic Physics”, PoS, ACAT2007 076, 2007</w:t>
      </w:r>
    </w:p>
  </w:endnote>
  <w:endnote w:id="12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Л. Ван Хов, УФН 90 (1966) 315</w:t>
      </w:r>
    </w:p>
  </w:endnote>
  <w:endnote w:id="12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Bialas, Inclusive Approach to Particle Production, </w:t>
      </w:r>
      <w:r w:rsidRPr="003D3EB7">
        <w:rPr>
          <w:bCs/>
          <w:noProof/>
          <w:lang w:val="en-US"/>
        </w:rPr>
        <w:t>18th International Conference on High-Energy Physics</w:t>
      </w:r>
      <w:r w:rsidRPr="003D3EB7">
        <w:rPr>
          <w:noProof/>
          <w:lang w:val="en-US"/>
        </w:rPr>
        <w:t xml:space="preserve"> </w:t>
      </w:r>
      <w:r w:rsidRPr="003D3EB7">
        <w:rPr>
          <w:bCs/>
          <w:noProof/>
          <w:lang w:val="en-US"/>
        </w:rPr>
        <w:t xml:space="preserve">(ICHEP 76), </w:t>
      </w:r>
      <w:r w:rsidRPr="003D3EB7">
        <w:rPr>
          <w:noProof/>
          <w:lang w:val="en-US"/>
        </w:rPr>
        <w:t>15-21 Jul. 1976. Tbilisi, USSR, PROCEEDINGS. Edited by N.N.Bogolyubov, et al. Dubna,USSR, Joint Institute for Nuclear Research, 1977. [2 vols] (JINR-D1,2-10400) p. A3.15-18</w:t>
      </w:r>
    </w:p>
  </w:endnote>
  <w:endnote w:id="12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R. O’Fallon et al., P.R.L. 39 (1977) 733; D.G. Crabb et al., ibid. 41 (1978) 1257; A.D. Krisch, The Spin of the Proton, Scientific American, 240, 68 (May 1979).</w:t>
      </w:r>
    </w:p>
  </w:endnote>
  <w:endnote w:id="13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M.T. Lin et al., P.L. 74B (1978) 273; E.A. Crosbie et al., P.R. D23 (1981) 600</w:t>
      </w:r>
    </w:p>
  </w:endnote>
  <w:endnote w:id="131">
    <w:p w:rsidR="003F5B72" w:rsidRPr="002A6673" w:rsidRDefault="003F5B72" w:rsidP="00691D37">
      <w:pPr>
        <w:pStyle w:val="a9"/>
        <w:jc w:val="both"/>
        <w:rPr>
          <w:noProof/>
          <w:lang w:val="de-DE"/>
        </w:rPr>
      </w:pPr>
      <w:r w:rsidRPr="003D3EB7">
        <w:rPr>
          <w:rStyle w:val="ab"/>
          <w:noProof/>
          <w:lang w:val="en-US"/>
        </w:rPr>
        <w:endnoteRef/>
      </w:r>
      <w:r w:rsidRPr="002A6673">
        <w:rPr>
          <w:noProof/>
          <w:lang w:val="de-DE"/>
        </w:rPr>
        <w:t xml:space="preserve"> A.D. Krisch, Eur. Phys. J. A31 (2007) 417-423</w:t>
      </w:r>
    </w:p>
  </w:endnote>
  <w:endnote w:id="13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Gauron P. et al. Phys. Rev. Lett., 52 (1984) 1952</w:t>
      </w:r>
    </w:p>
  </w:endnote>
  <w:endnote w:id="13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D. Apokin et al., Z.Phys.C35 (1987) 173; ЯФ 47 (1988) 1644; ЯФ 47 (1988) 727</w:t>
      </w:r>
    </w:p>
  </w:endnote>
  <w:endnote w:id="134">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w:t>
      </w:r>
      <w:r w:rsidRPr="002A6673">
        <w:rPr>
          <w:bCs/>
          <w:noProof/>
          <w:lang w:val="de-DE"/>
        </w:rPr>
        <w:t xml:space="preserve">W.H. Dragoset et al., Phys. </w:t>
      </w:r>
      <w:r w:rsidRPr="003D3EB7">
        <w:rPr>
          <w:bCs/>
          <w:noProof/>
          <w:lang w:val="en-US"/>
        </w:rPr>
        <w:t>Rev. D18 (1978) 3939</w:t>
      </w:r>
    </w:p>
  </w:endnote>
  <w:endnote w:id="13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et al.,</w:t>
      </w:r>
      <w:r w:rsidRPr="003D3EB7">
        <w:rPr>
          <w:bCs/>
          <w:noProof/>
          <w:lang w:val="en-US"/>
        </w:rPr>
        <w:t xml:space="preserve"> Nucl.Phys. B492 (1997) 3-17</w:t>
      </w:r>
    </w:p>
  </w:endnote>
  <w:endnote w:id="13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Aidala et al., Nuclear dependence of the transverse-single-spin asymmetry for forward neutron production in polarized p+A collisions at √s=200 GeV, arXiv: hep-ex/1703.10941</w:t>
      </w:r>
    </w:p>
  </w:endnote>
  <w:endnote w:id="13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K.J.Heller, J.Phys.Colloq. 46(1885) no. C2, 121-129</w:t>
      </w:r>
    </w:p>
  </w:endnote>
  <w:endnote w:id="13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Lach, Hyperon polarization: An Experimental overview, FERMILAB-CONF-92-378</w:t>
      </w:r>
    </w:p>
  </w:endnote>
  <w:endnote w:id="13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Universal scaling behavior of the transverse polarization for inclusively produced hyperons in hadron-hadron collisions, preprint IHEP-2001-13 (2001), arXiv:hep-ph/0111128</w:t>
      </w:r>
    </w:p>
  </w:endnote>
  <w:endnote w:id="140">
    <w:p w:rsidR="003F5B72" w:rsidRPr="002A6673" w:rsidRDefault="003F5B72" w:rsidP="00691D37">
      <w:pPr>
        <w:pStyle w:val="a9"/>
        <w:jc w:val="both"/>
        <w:rPr>
          <w:noProof/>
          <w:lang w:val="de-DE"/>
        </w:rPr>
      </w:pPr>
      <w:r w:rsidRPr="003D3EB7">
        <w:rPr>
          <w:rStyle w:val="ab"/>
          <w:noProof/>
          <w:lang w:val="en-US"/>
        </w:rPr>
        <w:endnoteRef/>
      </w:r>
      <w:r w:rsidRPr="002A6673">
        <w:rPr>
          <w:noProof/>
          <w:lang w:val="de-DE"/>
        </w:rPr>
        <w:t xml:space="preserve"> K. Heller et al., Phys. Rev. Lett. 41 (1978) 607</w:t>
      </w:r>
    </w:p>
  </w:endnote>
  <w:endnote w:id="141">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B. Lundberg et al., Phys. </w:t>
      </w:r>
      <w:r w:rsidRPr="003D3EB7">
        <w:rPr>
          <w:noProof/>
          <w:lang w:val="en-US"/>
        </w:rPr>
        <w:t>Rev. D 40 (1989) 3557</w:t>
      </w:r>
    </w:p>
  </w:endnote>
  <w:endnote w:id="142">
    <w:p w:rsidR="003F5B72" w:rsidRPr="002A6673" w:rsidRDefault="003F5B72" w:rsidP="00691D37">
      <w:pPr>
        <w:pStyle w:val="a9"/>
        <w:jc w:val="both"/>
        <w:rPr>
          <w:noProof/>
          <w:lang w:val="de-DE"/>
        </w:rPr>
      </w:pPr>
      <w:r w:rsidRPr="003D3EB7">
        <w:rPr>
          <w:rStyle w:val="ab"/>
          <w:noProof/>
          <w:lang w:val="en-US"/>
        </w:rPr>
        <w:endnoteRef/>
      </w:r>
      <w:r w:rsidRPr="003D3EB7">
        <w:rPr>
          <w:noProof/>
          <w:lang w:val="en-US"/>
        </w:rPr>
        <w:t xml:space="preserve"> E.J. Ramberg et al., Phys. </w:t>
      </w:r>
      <w:r w:rsidRPr="002A6673">
        <w:rPr>
          <w:noProof/>
          <w:lang w:val="de-DE"/>
        </w:rPr>
        <w:t>Lett. 338 B (1994) 403</w:t>
      </w:r>
    </w:p>
  </w:endnote>
  <w:endnote w:id="143">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R. Rameika et al., Phys. </w:t>
      </w:r>
      <w:r w:rsidRPr="003D3EB7">
        <w:rPr>
          <w:noProof/>
          <w:lang w:val="en-US"/>
        </w:rPr>
        <w:t>Rev. D 33 (1986) 3172</w:t>
      </w:r>
    </w:p>
  </w:endnote>
  <w:endnote w:id="14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 Duryea et al., Phys. Rev. Lett. 67 (1991) 1193</w:t>
      </w:r>
    </w:p>
  </w:endnote>
  <w:endnote w:id="14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K. Heller et al., Phys. Rev. Lett. 51 (1983) 2025</w:t>
      </w:r>
    </w:p>
  </w:endnote>
  <w:endnote w:id="14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Wilkinson et al., Phys. Rev. Lett. 46 (1981) 803</w:t>
      </w:r>
    </w:p>
  </w:endnote>
  <w:endnote w:id="147">
    <w:p w:rsidR="003F5B72" w:rsidRPr="002A6673" w:rsidRDefault="003F5B72" w:rsidP="00691D37">
      <w:pPr>
        <w:pStyle w:val="a9"/>
        <w:jc w:val="both"/>
        <w:rPr>
          <w:noProof/>
          <w:lang w:val="de-DE"/>
        </w:rPr>
      </w:pPr>
      <w:r w:rsidRPr="003D3EB7">
        <w:rPr>
          <w:rStyle w:val="ab"/>
          <w:noProof/>
          <w:lang w:val="en-US"/>
        </w:rPr>
        <w:endnoteRef/>
      </w:r>
      <w:r w:rsidRPr="003D3EB7">
        <w:rPr>
          <w:noProof/>
          <w:lang w:val="en-US"/>
        </w:rPr>
        <w:t xml:space="preserve"> C. Wilkinson et al., Phys. </w:t>
      </w:r>
      <w:r w:rsidRPr="002A6673">
        <w:rPr>
          <w:noProof/>
          <w:lang w:val="de-DE"/>
        </w:rPr>
        <w:t>Rev. Lett. 58 (1987) 855</w:t>
      </w:r>
    </w:p>
  </w:endnote>
  <w:endnote w:id="148">
    <w:p w:rsidR="003F5B72" w:rsidRPr="002A6673" w:rsidRDefault="003F5B72" w:rsidP="00691D37">
      <w:pPr>
        <w:pStyle w:val="a9"/>
        <w:jc w:val="both"/>
        <w:rPr>
          <w:noProof/>
          <w:lang w:val="de-DE"/>
        </w:rPr>
      </w:pPr>
      <w:r w:rsidRPr="003D3EB7">
        <w:rPr>
          <w:rStyle w:val="ab"/>
          <w:noProof/>
          <w:lang w:val="en-US"/>
        </w:rPr>
        <w:endnoteRef/>
      </w:r>
      <w:r w:rsidRPr="002A6673">
        <w:rPr>
          <w:noProof/>
          <w:lang w:val="de-DE"/>
        </w:rPr>
        <w:t xml:space="preserve"> C. Ankenbrandt et al., Phys. Rev. Lett. 51 (1983) 863</w:t>
      </w:r>
    </w:p>
  </w:endnote>
  <w:endnote w:id="149">
    <w:p w:rsidR="003F5B72" w:rsidRPr="002A6673" w:rsidRDefault="003F5B72" w:rsidP="00691D37">
      <w:pPr>
        <w:pStyle w:val="a9"/>
        <w:jc w:val="both"/>
        <w:rPr>
          <w:noProof/>
          <w:lang w:val="de-DE"/>
        </w:rPr>
      </w:pPr>
      <w:r w:rsidRPr="003D3EB7">
        <w:rPr>
          <w:rStyle w:val="ab"/>
          <w:noProof/>
          <w:lang w:val="en-US"/>
        </w:rPr>
        <w:endnoteRef/>
      </w:r>
      <w:r w:rsidRPr="002A6673">
        <w:rPr>
          <w:noProof/>
          <w:lang w:val="de-DE"/>
        </w:rPr>
        <w:t xml:space="preserve"> A. Morelos et al., Phys. Rev. Lett. 71 (1993) 2172</w:t>
      </w:r>
    </w:p>
  </w:endnote>
  <w:endnote w:id="150">
    <w:p w:rsidR="003F5B72" w:rsidRPr="002A6673" w:rsidRDefault="003F5B72" w:rsidP="00691D37">
      <w:pPr>
        <w:pStyle w:val="a9"/>
        <w:jc w:val="both"/>
        <w:rPr>
          <w:noProof/>
          <w:lang w:val="de-DE"/>
        </w:rPr>
      </w:pPr>
      <w:r w:rsidRPr="003D3EB7">
        <w:rPr>
          <w:rStyle w:val="ab"/>
          <w:noProof/>
          <w:lang w:val="en-US"/>
        </w:rPr>
        <w:endnoteRef/>
      </w:r>
      <w:r w:rsidRPr="002A6673">
        <w:rPr>
          <w:noProof/>
          <w:lang w:val="de-DE"/>
        </w:rPr>
        <w:t xml:space="preserve"> Y.W. Wah et al., Phys. Rev. Lett. 55 (1985) 2551</w:t>
      </w:r>
    </w:p>
  </w:endnote>
  <w:endnote w:id="151">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L. Deck et al., Phys. </w:t>
      </w:r>
      <w:r w:rsidRPr="003D3EB7">
        <w:rPr>
          <w:noProof/>
          <w:lang w:val="en-US"/>
        </w:rPr>
        <w:t>Rev. D28 (1983) 1</w:t>
      </w:r>
    </w:p>
  </w:endnote>
  <w:endnote w:id="15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 Felix (E766 Collab.) </w:t>
      </w:r>
      <w:r w:rsidRPr="003D3EB7">
        <w:rPr>
          <w:iCs/>
          <w:noProof/>
          <w:lang w:val="en-US"/>
        </w:rPr>
        <w:t xml:space="preserve">Inclusive </w:t>
      </w:r>
      <w:r w:rsidRPr="003D3EB7">
        <w:rPr>
          <w:noProof/>
          <w:lang w:val="en-US"/>
        </w:rPr>
        <w:t xml:space="preserve">Λ͂ </w:t>
      </w:r>
      <w:r w:rsidRPr="003D3EB7">
        <w:rPr>
          <w:iCs/>
          <w:noProof/>
          <w:lang w:val="en-US"/>
        </w:rPr>
        <w:t>polarization in pp collisions at 27 GeV</w:t>
      </w:r>
      <w:r w:rsidRPr="003D3EB7">
        <w:rPr>
          <w:noProof/>
          <w:lang w:val="en-US"/>
        </w:rPr>
        <w:t>, Proc. of the Adriatico Research Conference Trends in Collider Spin Physics, Trieste, 5-8 December, (1995) 125.</w:t>
      </w:r>
    </w:p>
  </w:endnote>
  <w:endnote w:id="15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Abramov, An explanation of the new polarization data in the framework of effective color field model, Proc. of the XIV Advanced Research Workshop on High Energy Spin Physics (DSPIN-11) Edited by </w:t>
      </w:r>
      <w:r w:rsidRPr="003D3EB7">
        <w:rPr>
          <w:iCs/>
          <w:noProof/>
          <w:lang w:val="en-US"/>
        </w:rPr>
        <w:t xml:space="preserve">A.V. Efremov </w:t>
      </w:r>
      <w:r w:rsidRPr="003D3EB7">
        <w:rPr>
          <w:noProof/>
          <w:lang w:val="en-US"/>
        </w:rPr>
        <w:t xml:space="preserve">and </w:t>
      </w:r>
      <w:r w:rsidRPr="003D3EB7">
        <w:rPr>
          <w:iCs/>
          <w:noProof/>
          <w:lang w:val="en-US"/>
        </w:rPr>
        <w:t xml:space="preserve">S.V. Goloskokov, </w:t>
      </w:r>
      <w:r w:rsidRPr="003D3EB7">
        <w:rPr>
          <w:noProof/>
          <w:lang w:val="en-US"/>
        </w:rPr>
        <w:t>Dubna 2012, p. 21</w:t>
      </w:r>
    </w:p>
  </w:endnote>
  <w:endnote w:id="154">
    <w:p w:rsidR="003F5B72" w:rsidRPr="00AC0C1A" w:rsidRDefault="003F5B72" w:rsidP="00691D37">
      <w:pPr>
        <w:pStyle w:val="a9"/>
        <w:jc w:val="both"/>
        <w:rPr>
          <w:noProof/>
          <w:lang w:val="de-DE"/>
        </w:rPr>
      </w:pPr>
      <w:r w:rsidRPr="003D3EB7">
        <w:rPr>
          <w:rStyle w:val="ab"/>
          <w:noProof/>
          <w:lang w:val="en-US"/>
        </w:rPr>
        <w:endnoteRef/>
      </w:r>
      <w:r w:rsidRPr="002A6673">
        <w:rPr>
          <w:noProof/>
          <w:lang w:val="de-DE"/>
        </w:rPr>
        <w:t xml:space="preserve"> I.V. Ajinenko et al., Phys. </w:t>
      </w:r>
      <w:r w:rsidRPr="00AC0C1A">
        <w:rPr>
          <w:noProof/>
          <w:lang w:val="de-DE"/>
        </w:rPr>
        <w:t>Lett. 121B (1983) 183</w:t>
      </w:r>
    </w:p>
  </w:endnote>
  <w:endnote w:id="155">
    <w:p w:rsidR="003F5B72" w:rsidRPr="00AC0C1A" w:rsidRDefault="003F5B72" w:rsidP="00691D37">
      <w:pPr>
        <w:pStyle w:val="a9"/>
        <w:jc w:val="both"/>
        <w:rPr>
          <w:noProof/>
          <w:lang w:val="de-DE"/>
        </w:rPr>
      </w:pPr>
      <w:r w:rsidRPr="003D3EB7">
        <w:rPr>
          <w:rStyle w:val="ab"/>
          <w:noProof/>
          <w:lang w:val="en-US"/>
        </w:rPr>
        <w:endnoteRef/>
      </w:r>
      <w:r w:rsidRPr="00AC0C1A">
        <w:rPr>
          <w:noProof/>
          <w:lang w:val="de-DE"/>
        </w:rPr>
        <w:t xml:space="preserve"> P.V. Chliapnikov et al., Nucl. Phys. B112 (1976) 1</w:t>
      </w:r>
    </w:p>
  </w:endnote>
  <w:endnote w:id="156">
    <w:p w:rsidR="003F5B72" w:rsidRPr="003D3EB7" w:rsidRDefault="003F5B72" w:rsidP="00691D37">
      <w:pPr>
        <w:pStyle w:val="a9"/>
        <w:jc w:val="both"/>
        <w:rPr>
          <w:noProof/>
          <w:lang w:val="en-US"/>
        </w:rPr>
      </w:pPr>
      <w:r w:rsidRPr="003D3EB7">
        <w:rPr>
          <w:rStyle w:val="ab"/>
          <w:noProof/>
          <w:lang w:val="en-US"/>
        </w:rPr>
        <w:endnoteRef/>
      </w:r>
      <w:r w:rsidRPr="00AC0C1A">
        <w:rPr>
          <w:noProof/>
          <w:lang w:val="de-DE"/>
        </w:rPr>
        <w:t xml:space="preserve"> M.L. Faccini-Turleur et al., Z. Phys. </w:t>
      </w:r>
      <w:r w:rsidRPr="003D3EB7">
        <w:rPr>
          <w:noProof/>
          <w:lang w:val="en-US"/>
        </w:rPr>
        <w:t>C1 (1979) 19</w:t>
      </w:r>
    </w:p>
  </w:endnote>
  <w:endnote w:id="15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W. Barletta et al., Nucl. Phys. B51 (1973) 499</w:t>
      </w:r>
    </w:p>
  </w:endnote>
  <w:endnote w:id="15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A. Gourlay et al., Phys. Rev. Lett. 56 (1986) 2244</w:t>
      </w:r>
    </w:p>
  </w:endnote>
  <w:endnote w:id="15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R. Barni, G.Preparata and P.G.Ratclife, Phys. Lett.B296 (1992)251</w:t>
      </w:r>
    </w:p>
  </w:endnote>
  <w:endnote w:id="16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Soffer and N.E.Tornqvist, Phys. Rev. Lett. 68 (1992) 907</w:t>
      </w:r>
    </w:p>
  </w:endnote>
  <w:endnote w:id="161">
    <w:p w:rsidR="003F5B72" w:rsidRPr="006C78E3" w:rsidRDefault="003F5B72" w:rsidP="00691D37">
      <w:pPr>
        <w:pStyle w:val="a9"/>
        <w:jc w:val="both"/>
        <w:rPr>
          <w:noProof/>
        </w:rPr>
      </w:pPr>
      <w:r w:rsidRPr="003D3EB7">
        <w:rPr>
          <w:rStyle w:val="ab"/>
          <w:noProof/>
          <w:lang w:val="en-US"/>
        </w:rPr>
        <w:endnoteRef/>
      </w:r>
      <w:r w:rsidRPr="003D3EB7">
        <w:rPr>
          <w:noProof/>
          <w:lang w:val="en-US"/>
        </w:rPr>
        <w:t xml:space="preserve"> S.N.Ganguli, D.P. Roy,Phys. Rept</w:t>
      </w:r>
      <w:r w:rsidRPr="006C78E3">
        <w:rPr>
          <w:noProof/>
        </w:rPr>
        <w:t>. 67 (1980) 201-395</w:t>
      </w:r>
    </w:p>
  </w:endnote>
  <w:endnote w:id="162">
    <w:p w:rsidR="003F5B72" w:rsidRPr="00E80A46" w:rsidRDefault="003F5B72" w:rsidP="00691D37">
      <w:pPr>
        <w:pStyle w:val="a9"/>
        <w:jc w:val="both"/>
        <w:rPr>
          <w:noProof/>
        </w:rPr>
      </w:pPr>
      <w:r w:rsidRPr="003D3EB7">
        <w:rPr>
          <w:rStyle w:val="ab"/>
          <w:noProof/>
          <w:lang w:val="en-US"/>
        </w:rPr>
        <w:endnoteRef/>
      </w:r>
      <w:r w:rsidRPr="00E80A46">
        <w:rPr>
          <w:noProof/>
        </w:rPr>
        <w:t xml:space="preserve"> С.Б.Нурушев, М.Ф.Рунцо, М.Н.Стриханов, Введение в</w:t>
      </w:r>
      <w:r w:rsidRPr="003D3EB7">
        <w:rPr>
          <w:noProof/>
          <w:lang w:val="en-US"/>
        </w:rPr>
        <w:t> </w:t>
      </w:r>
      <w:r w:rsidRPr="00E80A46">
        <w:rPr>
          <w:noProof/>
        </w:rPr>
        <w:t>поляризационную физику: Учебное пособие. - М.: МИФИ, 2007</w:t>
      </w:r>
    </w:p>
  </w:endnote>
  <w:endnote w:id="16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W.Sivers, Phys. Rev. D 41 (1990) 83</w:t>
      </w:r>
    </w:p>
  </w:endnote>
  <w:endnote w:id="16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C. Collins, Nucl. Phys. B 396 (1993) 161</w:t>
      </w:r>
    </w:p>
  </w:endnote>
  <w:endnote w:id="16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Barone, F.Bradamante, A.Martin, Prog.Part. Nucl.Phys. 65 (2010) 267-333</w:t>
      </w:r>
    </w:p>
  </w:endnote>
  <w:endnote w:id="16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H. Lee et al., AIP Conf. Proc. 915 (2007) 533</w:t>
      </w:r>
    </w:p>
  </w:endnote>
  <w:endnote w:id="16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 Anselmino et al., Sivers effect and the single spin asymmetry A</w:t>
      </w:r>
      <w:r w:rsidRPr="003D3EB7">
        <w:rPr>
          <w:noProof/>
          <w:vertAlign w:val="subscript"/>
          <w:lang w:val="en-US"/>
        </w:rPr>
        <w:t>N</w:t>
      </w:r>
      <w:r w:rsidRPr="003D3EB7">
        <w:rPr>
          <w:noProof/>
          <w:lang w:val="en-US"/>
        </w:rPr>
        <w:t xml:space="preserve"> in p</w:t>
      </w:r>
      <w:r w:rsidRPr="003D3EB7">
        <w:rPr>
          <w:noProof/>
          <w:vertAlign w:val="superscript"/>
          <w:lang w:val="en-US"/>
        </w:rPr>
        <w:t>↑</w:t>
      </w:r>
      <w:r w:rsidRPr="003D3EB7">
        <w:rPr>
          <w:noProof/>
          <w:lang w:val="en-US"/>
        </w:rPr>
        <w:t>p →hX processes: 2013. arXiv: hep-ph/1304.7691</w:t>
      </w:r>
    </w:p>
  </w:endnote>
  <w:endnote w:id="168">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B.I. Abelev et al., . </w:t>
      </w:r>
      <w:r w:rsidRPr="003D3EB7">
        <w:rPr>
          <w:noProof/>
          <w:lang w:val="en-US"/>
        </w:rPr>
        <w:t>Phys.Rev. Lett. 101 (2008) 222001</w:t>
      </w:r>
    </w:p>
  </w:endnote>
  <w:endnote w:id="16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G. Igo (for the STAR Collaboration), AIP Conf. Proc. 1523 (2013) 188</w:t>
      </w:r>
    </w:p>
  </w:endnote>
  <w:endnote w:id="17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А.В.Ефремов, О.В. Теряев, ЯФ 36 (1982) 242 -246., ЯФ 39 (1984) 1517 -1526., A.V. Efremov, O.V.Teryaev, Phys. Lett. B 150 (1985) 383</w:t>
      </w:r>
    </w:p>
  </w:endnote>
  <w:endnote w:id="17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J. Qiu, G.F. Sterman, Phys. Rev. Lett. 67 (1991) 2264 - 2267, Phys. Rev. D59 (1998) 014004</w:t>
      </w:r>
    </w:p>
  </w:endnote>
  <w:endnote w:id="17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C. Boros, Liang Zuo-tang, Phys. Rev. D53 (1996) R2279; C. Boros, Liang Zuo-tang, Meng Ta-chung, Phys. Rev. D54 (1996) 4680; Liang Zuo-tang, C. Boros, Inter. J. Mod. Phys. A15 (2000) 927.</w:t>
      </w:r>
    </w:p>
  </w:endnote>
  <w:endnote w:id="17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H. Dong, F. Li and Liang Zuo-tang, Phys. Rev. D 69 (2004) 017501</w:t>
      </w:r>
    </w:p>
  </w:endnote>
  <w:endnote w:id="17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D.L. Adams et al., Z. Phys. C56 (1992) 181; A. Bravar et al., Phys. Rev. Lett. 75 (1995) 3073.; A. Bravar et al., Phys. Rev. Lett. 77 (1996) 2626; D.L. Adams et al., Nucl. Phys. B 510 (1998) 3</w:t>
      </w:r>
    </w:p>
  </w:endnote>
  <w:endnote w:id="17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Liang Zuo-tang, Single spin asymmetries in inclusive high energy hadron-hadron collisions processes: 1996. Preprint FUB-HEP-96-5, arXiv:hep-ph/9604293</w:t>
      </w:r>
    </w:p>
  </w:endnote>
  <w:endnote w:id="17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Liang Zuo-tang, C. Boros, Phys. Rev. Lett. 79 (1997) 3608</w:t>
      </w:r>
    </w:p>
  </w:endnote>
  <w:endnote w:id="177">
    <w:p w:rsidR="003F5B72" w:rsidRPr="002A6673" w:rsidRDefault="003F5B72" w:rsidP="00691D37">
      <w:pPr>
        <w:pStyle w:val="a9"/>
        <w:jc w:val="both"/>
        <w:rPr>
          <w:noProof/>
          <w:lang w:val="de-DE"/>
        </w:rPr>
      </w:pPr>
      <w:r w:rsidRPr="003D3EB7">
        <w:rPr>
          <w:rStyle w:val="ab"/>
          <w:noProof/>
          <w:lang w:val="en-US"/>
        </w:rPr>
        <w:endnoteRef/>
      </w:r>
      <w:r w:rsidRPr="003D3EB7">
        <w:rPr>
          <w:noProof/>
          <w:lang w:val="en-US"/>
        </w:rPr>
        <w:t xml:space="preserve"> N. Kochelev and N. Korchagin, Phys. </w:t>
      </w:r>
      <w:r w:rsidRPr="00AC0C1A">
        <w:rPr>
          <w:noProof/>
          <w:lang w:val="de-DE"/>
        </w:rPr>
        <w:t xml:space="preserve">Lett. </w:t>
      </w:r>
      <w:r w:rsidRPr="002A6673">
        <w:rPr>
          <w:noProof/>
          <w:lang w:val="de-DE"/>
        </w:rPr>
        <w:t>B729 (2014) 117-120</w:t>
      </w:r>
    </w:p>
  </w:endnote>
  <w:endnote w:id="178">
    <w:p w:rsidR="003F5B72" w:rsidRPr="003D3EB7" w:rsidRDefault="003F5B72" w:rsidP="00691D37">
      <w:pPr>
        <w:pStyle w:val="a9"/>
        <w:jc w:val="both"/>
        <w:rPr>
          <w:noProof/>
          <w:lang w:val="en-US"/>
        </w:rPr>
      </w:pPr>
      <w:r w:rsidRPr="003D3EB7">
        <w:rPr>
          <w:rStyle w:val="ab"/>
          <w:noProof/>
          <w:lang w:val="en-US"/>
        </w:rPr>
        <w:endnoteRef/>
      </w:r>
      <w:r w:rsidRPr="002A6673">
        <w:rPr>
          <w:noProof/>
          <w:lang w:val="de-DE"/>
        </w:rPr>
        <w:t xml:space="preserve"> S.M. Troshin, N.E.Tyurin, Phys. </w:t>
      </w:r>
      <w:r w:rsidRPr="003D3EB7">
        <w:rPr>
          <w:noProof/>
          <w:lang w:val="en-US"/>
        </w:rPr>
        <w:t>Part. Nucl. 41 (2010) 54-63</w:t>
      </w:r>
    </w:p>
  </w:endnote>
  <w:endnote w:id="17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M. Troshin, N.E.Tyurin, Phys. Rev. D88 (2013) 017502</w:t>
      </w:r>
    </w:p>
  </w:endnote>
  <w:endnote w:id="18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 Heppelmann (for the STAR collaboration) , Talk at the International Workshop on Diffraction in High Energy Physics (Diffraction 2012), Puerto del Carmen, Lanzarote, Canary Islands, Spain, September 10-15: 2012</w:t>
      </w:r>
    </w:p>
  </w:endnote>
  <w:endnote w:id="18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B. Igo (for the STAR collaboration), Talk at 2012 RHIC and AGS Annual Users’ Meeting, Upton, June 12-15: 2012</w:t>
      </w:r>
    </w:p>
  </w:endnote>
  <w:endnote w:id="18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M. Troshin, N.E.Tyurin, Chiral quark model spin filtering mechanism and hyperon polarization: 2005. arXiv:hep-ph/0509238</w:t>
      </w:r>
    </w:p>
  </w:endnote>
  <w:endnote w:id="18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M. Troshin and N.E. Tyurin, Phys. Rev. D54 (1996) 838</w:t>
      </w:r>
    </w:p>
  </w:endnote>
  <w:endnote w:id="18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M. Troshin and N.E. Tyurin, Phys. Rev. D55 (1997) 1265</w:t>
      </w:r>
    </w:p>
  </w:endnote>
  <w:endnote w:id="18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S.M. Troshin and N.E. Tyurin, Phys. Part.Nucl. 35 (2004) S63-S66</w:t>
      </w:r>
    </w:p>
  </w:endnote>
  <w:endnote w:id="186">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 Mochalov, S.M. Troshin, A.N. Vasiliev (Serpukhov, IHEP). Phys.Rev. D69 (2004) 077503</w:t>
      </w:r>
    </w:p>
  </w:endnote>
  <w:endnote w:id="187">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М.Г. Рыскин, ЯФ. 48 (1988) 1114</w:t>
      </w:r>
    </w:p>
  </w:endnote>
  <w:endnote w:id="188">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189">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С.Б. Нурушев, М.Г. Рыскин, ЯФ. 69 (2006) 138-146</w:t>
      </w:r>
    </w:p>
  </w:endnote>
  <w:endnote w:id="190">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А.Б. Мигдал и С.Б. Хохлач</w:t>
      </w:r>
      <w:bookmarkStart w:id="408" w:name="_GoBack"/>
      <w:bookmarkEnd w:id="408"/>
      <w:r w:rsidRPr="003D3EB7">
        <w:rPr>
          <w:noProof/>
          <w:lang w:val="en-US"/>
        </w:rPr>
        <w:t>ев, Письма ЖЭТФ. 41 (1985) 159: А.Б. Мигдал и С.Б. Хохлачев и С.Б. Щур, ЖЭТФ. 91 (1986) 745.</w:t>
      </w:r>
    </w:p>
  </w:endnote>
  <w:endnote w:id="191">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A. Bravar et al., Phys. Rev. Lett. 77 (1996) 2626</w:t>
      </w:r>
    </w:p>
  </w:endnote>
  <w:endnote w:id="192">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 Abramov, J. Phys.: Conf. Ser. 295 (2011) 012086, P. 1-8: </w:t>
      </w:r>
    </w:p>
  </w:endnote>
  <w:endnote w:id="193">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 Abramov, Microscopic Stern-Gerlach effect and Thomas spin precession as an origin of the SSA, (2009) arXiv:0910.1216 [hep-ph].</w:t>
      </w:r>
    </w:p>
  </w:endnote>
  <w:endnote w:id="194">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 Abramov, Single spin effects in collisions of hadrons and heavy ions at high energy, (2007) arXiv:0711.0323v1 [hep-ph].</w:t>
      </w:r>
    </w:p>
  </w:endnote>
  <w:endnote w:id="195">
    <w:p w:rsidR="003F5B72" w:rsidRPr="003D3EB7" w:rsidRDefault="003F5B72" w:rsidP="00691D37">
      <w:pPr>
        <w:pStyle w:val="a9"/>
        <w:jc w:val="both"/>
        <w:rPr>
          <w:noProof/>
          <w:lang w:val="en-US"/>
        </w:rPr>
      </w:pPr>
      <w:r w:rsidRPr="003D3EB7">
        <w:rPr>
          <w:rStyle w:val="ab"/>
          <w:noProof/>
          <w:lang w:val="en-US"/>
        </w:rPr>
        <w:endnoteRef/>
      </w:r>
      <w:r w:rsidRPr="003D3EB7">
        <w:rPr>
          <w:noProof/>
          <w:lang w:val="en-US"/>
        </w:rPr>
        <w:t xml:space="preserve"> V.V. Abramov, Phys. Part. Nucl. 45, No. 1. (2014) 62-65</w:t>
      </w:r>
    </w:p>
  </w:endnote>
  <w:endnote w:id="196">
    <w:p w:rsidR="003F5B72" w:rsidRPr="007033E1" w:rsidRDefault="003F5B72" w:rsidP="00691D37">
      <w:pPr>
        <w:pStyle w:val="a9"/>
        <w:jc w:val="both"/>
        <w:rPr>
          <w:noProof/>
        </w:rPr>
      </w:pPr>
      <w:r w:rsidRPr="003D3EB7">
        <w:rPr>
          <w:rStyle w:val="ab"/>
          <w:noProof/>
          <w:lang w:val="en-US"/>
        </w:rPr>
        <w:endnoteRef/>
      </w:r>
      <w:r w:rsidRPr="003D3EB7">
        <w:rPr>
          <w:noProof/>
          <w:lang w:val="en-US"/>
        </w:rPr>
        <w:t xml:space="preserve"> V.V. Abramov, </w:t>
      </w:r>
      <w:r w:rsidRPr="003D3EB7">
        <w:rPr>
          <w:iCs/>
          <w:noProof/>
          <w:lang w:val="en-US"/>
        </w:rPr>
        <w:t>J. Phys.: Conf. Series</w:t>
      </w:r>
      <w:r w:rsidRPr="00E80A46">
        <w:rPr>
          <w:iCs/>
          <w:noProof/>
        </w:rPr>
        <w:t xml:space="preserve"> </w:t>
      </w:r>
      <w:r>
        <w:rPr>
          <w:noProof/>
        </w:rPr>
        <w:t>678 (2016) 012039</w:t>
      </w:r>
    </w:p>
    <w:p w:rsidR="003F5B72" w:rsidRPr="00E80A46" w:rsidRDefault="003F5B72" w:rsidP="006C4496">
      <w:pPr>
        <w:pStyle w:val="a9"/>
        <w:rPr>
          <w:noProof/>
        </w:rPr>
      </w:pPr>
    </w:p>
    <w:p w:rsidR="003F5B72" w:rsidRPr="007033E1" w:rsidRDefault="003F5B72" w:rsidP="00EB4789">
      <w:pPr>
        <w:pStyle w:val="a9"/>
        <w:jc w:val="both"/>
        <w:rPr>
          <w:noProof/>
        </w:rPr>
      </w:pPr>
    </w:p>
    <w:p w:rsidR="003F5B72" w:rsidRPr="007033E1" w:rsidRDefault="003F5B72" w:rsidP="00EB4789">
      <w:pPr>
        <w:pStyle w:val="a9"/>
        <w:jc w:val="both"/>
        <w:rPr>
          <w:noProof/>
        </w:rPr>
      </w:pPr>
    </w:p>
    <w:p w:rsidR="003F5B72" w:rsidRPr="007033E1" w:rsidRDefault="003F5B72" w:rsidP="00EB4789">
      <w:pPr>
        <w:pStyle w:val="a9"/>
        <w:jc w:val="both"/>
        <w:rPr>
          <w:noProof/>
        </w:rPr>
      </w:pPr>
    </w:p>
    <w:p w:rsidR="003F5B72" w:rsidRPr="007033E1" w:rsidRDefault="003F5B72" w:rsidP="00EB4789">
      <w:pPr>
        <w:pStyle w:val="a9"/>
        <w:jc w:val="both"/>
        <w:rPr>
          <w:noProof/>
        </w:rPr>
      </w:pPr>
    </w:p>
    <w:p w:rsidR="003F5B72" w:rsidRPr="007033E1" w:rsidRDefault="003F5B72" w:rsidP="00EB4789">
      <w:pPr>
        <w:pStyle w:val="a9"/>
        <w:jc w:val="both"/>
        <w:rPr>
          <w:noProof/>
        </w:rPr>
      </w:pPr>
    </w:p>
    <w:p w:rsidR="003F5B72" w:rsidRDefault="003F5B72" w:rsidP="00EB4789">
      <w:pPr>
        <w:pStyle w:val="a9"/>
        <w:jc w:val="both"/>
      </w:pPr>
    </w:p>
    <w:p w:rsidR="003F5B72" w:rsidRDefault="003F5B72" w:rsidP="00EB4789">
      <w:pPr>
        <w:pStyle w:val="a9"/>
        <w:jc w:val="both"/>
      </w:pPr>
    </w:p>
    <w:p w:rsidR="003F5B72" w:rsidRPr="00B57A6F" w:rsidRDefault="003F5B72" w:rsidP="00B57A6F">
      <w:pPr>
        <w:pStyle w:val="a9"/>
        <w:jc w:val="right"/>
        <w:rPr>
          <w:i/>
          <w:sz w:val="24"/>
          <w:szCs w:val="24"/>
        </w:rPr>
      </w:pPr>
      <w:r w:rsidRPr="00B57A6F">
        <w:rPr>
          <w:i/>
          <w:sz w:val="24"/>
          <w:szCs w:val="24"/>
        </w:rPr>
        <w:t>Рукопись поступила 23 октября 2019 г.</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font>
  <w:font w:name="FreeSans">
    <w:altName w:val="MS Mincho"/>
    <w:charset w:val="80"/>
    <w:family w:val="auto"/>
    <w:pitch w:val="default"/>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 Pro W3">
    <w:altName w:val="MS Mincho"/>
    <w:panose1 w:val="00000000000000000000"/>
    <w:charset w:val="80"/>
    <w:family w:val="auto"/>
    <w:notTrueType/>
    <w:pitch w:val="variable"/>
    <w:sig w:usb0="00000001" w:usb1="08070000" w:usb2="00000010" w:usb3="00000000" w:csb0="00020000"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B72" w:rsidRDefault="003F5B72">
    <w:pPr>
      <w:pStyle w:val="17"/>
      <w:tabs>
        <w:tab w:val="left" w:pos="480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0971129"/>
      <w:docPartObj>
        <w:docPartGallery w:val="Page Numbers (Bottom of Page)"/>
        <w:docPartUnique/>
      </w:docPartObj>
    </w:sdtPr>
    <w:sdtEndPr/>
    <w:sdtContent>
      <w:p w:rsidR="003F5B72" w:rsidRPr="00A31E75" w:rsidRDefault="003F5B72" w:rsidP="002E33B8">
        <w:pPr>
          <w:pStyle w:val="a6"/>
          <w:jc w:val="center"/>
          <w:rPr>
            <w:rFonts w:eastAsia="Times New Roman"/>
            <w:lang w:eastAsia="ru-RU"/>
          </w:rPr>
        </w:pPr>
        <w:r>
          <w:fldChar w:fldCharType="begin"/>
        </w:r>
        <w:r>
          <w:instrText xml:space="preserve"> PAGE  \* Arabic  \* MERGEFORMAT </w:instrText>
        </w:r>
        <w:r>
          <w:fldChar w:fldCharType="separate"/>
        </w:r>
        <w:r w:rsidR="00691D37">
          <w:rPr>
            <w:noProof/>
          </w:rPr>
          <w:t>14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1A68" w:rsidRDefault="00A11A68">
      <w:r>
        <w:separator/>
      </w:r>
    </w:p>
  </w:footnote>
  <w:footnote w:type="continuationSeparator" w:id="0">
    <w:p w:rsidR="00A11A68" w:rsidRDefault="00A11A68">
      <w:r>
        <w:continuationSeparator/>
      </w:r>
    </w:p>
  </w:footnote>
  <w:footnote w:type="continuationNotice" w:id="1">
    <w:p w:rsidR="00A11A68" w:rsidRDefault="00A11A68"/>
  </w:footnote>
  <w:footnote w:id="2">
    <w:p w:rsidR="003F5B72" w:rsidRPr="00BE1609" w:rsidRDefault="003F5B72" w:rsidP="00037B95">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3">
    <w:p w:rsidR="003F5B72" w:rsidRDefault="003F5B72">
      <w:pPr>
        <w:pStyle w:val="af6"/>
      </w:pPr>
      <w:r>
        <w:rPr>
          <w:rStyle w:val="af8"/>
        </w:rPr>
        <w:footnoteRef/>
      </w:r>
      <w:r>
        <w:t xml:space="preserve"> При энергии первичного пучка протонов 60 ГэВ. </w:t>
      </w:r>
    </w:p>
  </w:footnote>
  <w:footnote w:id="4">
    <w:p w:rsidR="003F5B72" w:rsidRDefault="003F5B72" w:rsidP="00037B95">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5">
    <w:p w:rsidR="003F5B72" w:rsidRPr="00E23784" w:rsidRDefault="003F5B72" w:rsidP="00037B95">
      <w:pPr>
        <w:pStyle w:val="af6"/>
      </w:pPr>
      <w:r>
        <w:rPr>
          <w:rStyle w:val="af8"/>
        </w:rPr>
        <w:footnoteRef/>
      </w:r>
      <w:r>
        <w:t xml:space="preserve"> При </w:t>
      </w:r>
      <w:r w:rsidRPr="00906F9C">
        <w:t>полно</w:t>
      </w:r>
      <w:r>
        <w:t xml:space="preserve">й (2π) геометрии по азимутальному углу проводится фитирование по </w:t>
      </w:r>
      <w:r w:rsidRPr="00D6669F">
        <w:rPr>
          <w:bCs/>
          <w:i/>
          <w:lang w:val="en-US"/>
        </w:rPr>
        <w:t>cosφ</w:t>
      </w:r>
      <w:r>
        <w:rPr>
          <w:bCs/>
          <w:i/>
        </w:rPr>
        <w:t>.</w:t>
      </w:r>
    </w:p>
  </w:footnote>
  <w:footnote w:id="6">
    <w:p w:rsidR="003F5B72" w:rsidRDefault="003F5B72" w:rsidP="00906F9C">
      <w:pPr>
        <w:pStyle w:val="af6"/>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7">
    <w:p w:rsidR="003F5B72" w:rsidRDefault="003F5B72" w:rsidP="00037B95">
      <w:pPr>
        <w:pStyle w:val="af6"/>
      </w:pPr>
      <w:r>
        <w:rPr>
          <w:rStyle w:val="af8"/>
        </w:rPr>
        <w:footnoteRef/>
      </w:r>
      <w:r>
        <w:t xml:space="preserve"> </w:t>
      </w:r>
      <w:r w:rsidRPr="00D6669F">
        <w:t>Для</w:t>
      </w:r>
      <w:r>
        <w:t xml:space="preserve"> </w:t>
      </w:r>
      <w:r w:rsidRPr="00D6669F">
        <w:t>сравнения односпиновых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D6669F">
        <w:rPr>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8">
    <w:p w:rsidR="003F5B72" w:rsidRPr="00A95D64" w:rsidRDefault="003F5B72"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9">
    <w:p w:rsidR="003F5B72" w:rsidRDefault="003F5B72">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0">
    <w:p w:rsidR="003F5B72" w:rsidRDefault="003F5B72"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1">
    <w:p w:rsidR="003F5B72" w:rsidRPr="00D6669F" w:rsidRDefault="003F5B72" w:rsidP="00A74452">
      <w:pPr>
        <w:pStyle w:val="af6"/>
      </w:pPr>
      <w:r>
        <w:rPr>
          <w:rStyle w:val="af8"/>
        </w:rPr>
        <w:footnoteRef/>
      </w:r>
      <w:r>
        <w:t xml:space="preserve"> </w:t>
      </w:r>
      <w:r w:rsidRPr="00D6669F">
        <w:t xml:space="preserve">При наличии фона измеряемая односпиновая асимметрия </w:t>
      </w:r>
      <w:r w:rsidRPr="007318A5">
        <w:rPr>
          <w:i/>
          <w:lang w:val="en-US"/>
        </w:rPr>
        <w:t>A</w:t>
      </w:r>
      <w:r w:rsidRPr="007318A5">
        <w:rPr>
          <w:i/>
          <w:vertAlign w:val="superscript"/>
          <w:lang w:val="en-US"/>
        </w:rPr>
        <w:t>me</w:t>
      </w:r>
      <w:r w:rsidRPr="007318A5">
        <w:rPr>
          <w:i/>
          <w:vertAlign w:val="superscript"/>
        </w:rPr>
        <w:t>а</w:t>
      </w:r>
      <w:r w:rsidRPr="007318A5">
        <w:rPr>
          <w:i/>
          <w:vertAlign w:val="superscript"/>
          <w:lang w:val="en-US"/>
        </w:rPr>
        <w:t>s</w:t>
      </w:r>
      <w:r w:rsidRPr="007318A5">
        <w:rPr>
          <w:i/>
          <w:vertAlign w:val="subscript"/>
          <w:lang w:val="en-US"/>
        </w:rPr>
        <w:t>N</w:t>
      </w:r>
      <w:r w:rsidRPr="00D6669F">
        <w:t xml:space="preserve"> связана</w:t>
      </w:r>
      <w:r>
        <w:t xml:space="preserve"> с </w:t>
      </w:r>
      <w:r w:rsidRPr="00D6669F">
        <w:t xml:space="preserve">асимметриями сигнала </w:t>
      </w:r>
      <w:r w:rsidRPr="007318A5">
        <w:rPr>
          <w:i/>
          <w:lang w:val="en-US"/>
        </w:rPr>
        <w:t>A</w:t>
      </w:r>
      <w:r w:rsidRPr="00D6669F">
        <w:rPr>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7318A5">
        <w:rPr>
          <w:i/>
          <w:vertAlign w:val="superscript"/>
          <w:lang w:val="en-US"/>
        </w:rPr>
        <w:t>meas</w:t>
      </w:r>
      <w:r w:rsidRPr="007318A5">
        <w:rPr>
          <w:i/>
          <w:vertAlign w:val="subscript"/>
          <w:lang w:val="en-US"/>
        </w:rPr>
        <w:t>N</w:t>
      </w:r>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footnote>
  <w:footnote w:id="12">
    <w:p w:rsidR="003F5B72" w:rsidRDefault="003F5B72" w:rsidP="00A74452">
      <w:pPr>
        <w:pStyle w:val="af6"/>
      </w:pPr>
      <w:r>
        <w:rPr>
          <w:rStyle w:val="af8"/>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w:t>
      </w:r>
      <w:r>
        <w:rPr>
          <w:i/>
        </w:rPr>
        <w:t xml:space="preserve"> </w:t>
      </w:r>
      <w:r w:rsidRPr="007318A5">
        <w:rPr>
          <w:i/>
          <w:lang w:val="en-US"/>
        </w:rPr>
        <w:t>cosφ</w:t>
      </w:r>
      <w:r w:rsidRPr="007318A5">
        <w:rPr>
          <w:i/>
        </w:rPr>
        <w:t>√</w:t>
      </w:r>
      <w:r w:rsidRPr="007318A5">
        <w:rPr>
          <w:i/>
          <w:lang w:val="en-US"/>
        </w:rPr>
        <w:t>N</w:t>
      </w:r>
      <w:r w:rsidRPr="007318A5">
        <w:rPr>
          <w:i/>
          <w:vertAlign w:val="subscript"/>
          <w:lang w:val="en-US"/>
        </w:rPr>
        <w:t>EV</w:t>
      </w:r>
      <w:r w:rsidRPr="007318A5">
        <w:rPr>
          <w:i/>
        </w:rPr>
        <w:t xml:space="preserve"> ]</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r w:rsidRPr="00D6669F">
        <w:rPr>
          <w:lang w:val="en-US"/>
        </w:rPr>
        <w:t>cosφ</w:t>
      </w:r>
      <w:r>
        <w:t xml:space="preserve"> ≈1.</w:t>
      </w:r>
    </w:p>
  </w:footnote>
  <w:footnote w:id="13">
    <w:p w:rsidR="003F5B72" w:rsidRDefault="003F5B72">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t>1.1</w:t>
      </w:r>
      <w:r>
        <w:fldChar w:fldCharType="end"/>
      </w:r>
      <w:r>
        <w:t>.</w:t>
      </w:r>
    </w:p>
  </w:footnote>
  <w:footnote w:id="14">
    <w:p w:rsidR="003F5B72" w:rsidRDefault="003F5B72">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t>2.1</w:t>
      </w:r>
      <w:r>
        <w:fldChar w:fldCharType="end"/>
      </w:r>
      <w:r>
        <w:t>.</w:t>
      </w:r>
    </w:p>
  </w:footnote>
  <w:footnote w:id="15">
    <w:p w:rsidR="003F5B72" w:rsidRPr="00770C99" w:rsidRDefault="003F5B72" w:rsidP="00037B95">
      <w:pPr>
        <w:pStyle w:val="af6"/>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770C99">
        <w:rPr>
          <w:vertAlign w:val="subscript"/>
          <w:lang w:val="en-US"/>
        </w:rPr>
        <w:t>T</w:t>
      </w:r>
      <w:r>
        <w:rPr>
          <w:vertAlign w:val="subscript"/>
        </w:rPr>
        <w:t xml:space="preserve"> </w:t>
      </w:r>
      <w:r w:rsidRPr="00F97713">
        <w:t>и</w:t>
      </w:r>
      <w:r>
        <w:rPr>
          <w:vertAlign w:val="subscript"/>
        </w:rPr>
        <w:t> </w:t>
      </w:r>
      <w:r w:rsidRPr="00111F62">
        <w:rPr>
          <w:i/>
          <w:lang w:val="en-US"/>
        </w:rPr>
        <w:t>x</w:t>
      </w:r>
      <w:r w:rsidRPr="00770C99">
        <w:rPr>
          <w:vertAlign w:val="subscript"/>
          <w:lang w:val="en-US"/>
        </w:rPr>
        <w:t>F</w:t>
      </w:r>
      <w:r w:rsidRPr="00770C99">
        <w:t>.</w:t>
      </w:r>
    </w:p>
  </w:footnote>
  <w:footnote w:id="16">
    <w:p w:rsidR="003F5B72" w:rsidRDefault="003F5B72" w:rsidP="00F53843">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EE3785">
        <w:rPr>
          <w:rFonts w:ascii="MS Mincho" w:eastAsia="MS Mincho" w:hAnsi="MS Mincho" w:cs="MS Mincho" w:hint="eastAsia"/>
          <w:sz w:val="24"/>
          <w:szCs w:val="24"/>
        </w:rPr>
        <w:t>‑</w:t>
      </w:r>
      <w:r w:rsidRPr="00A108CA">
        <w:t>гиперона.</w:t>
      </w:r>
    </w:p>
  </w:footnote>
  <w:footnote w:id="17">
    <w:p w:rsidR="003F5B72" w:rsidRDefault="003F5B72">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18">
    <w:p w:rsidR="003F5B72" w:rsidRPr="006B735A" w:rsidRDefault="003F5B72"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19">
    <w:p w:rsidR="003F5B72" w:rsidRDefault="003F5B72"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0">
    <w:p w:rsidR="003F5B72" w:rsidRDefault="003F5B72"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 \* MERGEFORMAT </w:instrText>
      </w:r>
      <w:r>
        <w:fldChar w:fldCharType="separate"/>
      </w:r>
      <w:r w:rsidRPr="00304BAB">
        <w:t>Рис. </w:t>
      </w:r>
      <w:r>
        <w:t>2</w:t>
      </w:r>
      <w:r w:rsidRPr="00304BAB">
        <w:rPr>
          <w:noProof/>
        </w:rPr>
        <w:t>.</w:t>
      </w:r>
      <w:r>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1">
    <w:p w:rsidR="003F5B72" w:rsidRDefault="003F5B72" w:rsidP="00037B95">
      <w:pPr>
        <w:pStyle w:val="af6"/>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черенковских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ГэВ/с черенковские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r w:rsidRPr="00531151">
        <w:rPr>
          <w:lang w:val="en-US"/>
        </w:rPr>
        <w:t>CHClF</w:t>
      </w:r>
      <w:r w:rsidRPr="004F49D1">
        <w:t>₂</w:t>
      </w:r>
      <w:r w:rsidRPr="00531151">
        <w:t xml:space="preserve">) </w:t>
      </w:r>
      <w:r>
        <w:t xml:space="preserve">также </w:t>
      </w:r>
      <w:r w:rsidRPr="00037B95">
        <w:t>при</w:t>
      </w:r>
      <w:r>
        <w:t xml:space="preserve"> атмосферном давлении.</w:t>
      </w:r>
    </w:p>
  </w:footnote>
  <w:footnote w:id="22">
    <w:p w:rsidR="003F5B72" w:rsidRDefault="003F5B72"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3">
    <w:p w:rsidR="003F5B72" w:rsidRDefault="003F5B72"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SensL.</w:t>
      </w:r>
    </w:p>
  </w:footnote>
  <w:footnote w:id="24">
    <w:p w:rsidR="003F5B72" w:rsidRDefault="003F5B72" w:rsidP="007A039D">
      <w:pPr>
        <w:pStyle w:val="af6"/>
      </w:pPr>
      <w:r>
        <w:rPr>
          <w:rStyle w:val="af8"/>
        </w:rPr>
        <w:footnoteRef/>
      </w:r>
      <w:r>
        <w:t xml:space="preserve"> Интенсивность пучка на канале 14.</w:t>
      </w:r>
    </w:p>
  </w:footnote>
  <w:footnote w:id="25">
    <w:p w:rsidR="003F5B72" w:rsidRDefault="003F5B72"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Pr>
          <w:rFonts w:eastAsia="Calibri"/>
          <w:lang w:eastAsia="en-US"/>
        </w:rPr>
        <w:t>60</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26">
    <w:p w:rsidR="003F5B72" w:rsidRDefault="003F5B72" w:rsidP="007301A5">
      <w:pPr>
        <w:pStyle w:val="af6"/>
        <w:jc w:val="both"/>
      </w:pPr>
      <w:r>
        <w:rPr>
          <w:rStyle w:val="af8"/>
          <w:sz w:val="22"/>
          <w:szCs w:val="22"/>
        </w:rPr>
        <w:footnoteRef/>
      </w:r>
      <w:r>
        <w:t xml:space="preserve"> Или из надёжной </w:t>
      </w:r>
      <w:r w:rsidRPr="00037B95">
        <w:t>теории</w:t>
      </w:r>
      <w:r>
        <w:t>.</w:t>
      </w:r>
    </w:p>
  </w:footnote>
  <w:footnote w:id="27">
    <w:p w:rsidR="003F5B72" w:rsidRDefault="003F5B72"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28">
    <w:p w:rsidR="003F5B72" w:rsidRDefault="003F5B72"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9">
    <w:p w:rsidR="003F5B72" w:rsidRPr="004A6232" w:rsidRDefault="003F5B72"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0">
    <w:p w:rsidR="003F5B72" w:rsidRPr="003342AE" w:rsidRDefault="003F5B72" w:rsidP="007301A5">
      <w:pPr>
        <w:pStyle w:val="af6"/>
        <w:jc w:val="both"/>
        <w:rPr>
          <w:rFonts w:ascii="Calibri" w:hAnsi="Calibri"/>
        </w:rPr>
      </w:pPr>
      <w:r>
        <w:rPr>
          <w:rStyle w:val="af8"/>
          <w:rFonts w:eastAsia="MS Mincho"/>
        </w:rPr>
        <w:footnoteRef/>
      </w:r>
      <w:r>
        <w:t xml:space="preserve"> </w:t>
      </w:r>
      <w:r w:rsidRPr="00783FDC">
        <w:rPr>
          <w:lang w:val="en-US"/>
        </w:rPr>
        <w:t>Gaseous</w:t>
      </w:r>
      <w:r w:rsidRPr="00783FDC">
        <w:t xml:space="preserve"> </w:t>
      </w:r>
      <w:r w:rsidRPr="00783FDC">
        <w:rPr>
          <w:lang w:val="en-US"/>
        </w:rPr>
        <w:t>Electron</w:t>
      </w:r>
      <w:r w:rsidRPr="00783FDC">
        <w:t xml:space="preserve"> </w:t>
      </w:r>
      <w:r w:rsidRPr="00783FDC">
        <w:rPr>
          <w:lang w:val="en-US"/>
        </w:rPr>
        <w:t>Multipliers</w:t>
      </w:r>
    </w:p>
  </w:footnote>
  <w:footnote w:id="31">
    <w:p w:rsidR="003F5B72" w:rsidRPr="00BA1E2B" w:rsidRDefault="003F5B72" w:rsidP="007301A5">
      <w:pPr>
        <w:pStyle w:val="af6"/>
        <w:jc w:val="both"/>
      </w:pPr>
      <w:r>
        <w:rPr>
          <w:rStyle w:val="af8"/>
        </w:rPr>
        <w:footnoteRef/>
      </w:r>
      <w:r>
        <w:t xml:space="preserve"> Вместо сцинтилляционных годоскопов могут использоваться трековые детекторы на основе дрейфовых трубок.</w:t>
      </w:r>
    </w:p>
  </w:footnote>
  <w:footnote w:id="32">
    <w:p w:rsidR="003F5B72" w:rsidRDefault="003F5B72"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3">
    <w:p w:rsidR="003F5B72" w:rsidRPr="0048023A" w:rsidRDefault="003F5B72" w:rsidP="001C3592">
      <w:pPr>
        <w:pStyle w:val="af6"/>
      </w:pPr>
      <w:r>
        <w:rPr>
          <w:rStyle w:val="af8"/>
        </w:rPr>
        <w:footnoteRef/>
      </w:r>
      <w:r>
        <w:t xml:space="preserve"> </w:t>
      </w:r>
      <w:r>
        <w:rPr>
          <w:lang w:val="en-US"/>
        </w:rPr>
        <w:t>Figure</w:t>
      </w:r>
      <w:r w:rsidRPr="009914F6">
        <w:t xml:space="preserve"> </w:t>
      </w:r>
      <w:r>
        <w:rPr>
          <w:lang w:val="en-US"/>
        </w:rPr>
        <w:t>of</w:t>
      </w:r>
      <w:r w:rsidRPr="0048023A">
        <w:t xml:space="preserve"> </w:t>
      </w:r>
      <w:r>
        <w:rPr>
          <w:lang w:val="en-US"/>
        </w:rPr>
        <w:t>Merit</w:t>
      </w:r>
    </w:p>
  </w:footnote>
  <w:footnote w:id="34">
    <w:p w:rsidR="003F5B72" w:rsidRDefault="003F5B72">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35">
    <w:p w:rsidR="003F5B72" w:rsidRDefault="003F5B72">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36">
    <w:p w:rsidR="003F5B72" w:rsidRPr="00FC2377" w:rsidRDefault="003F5B72">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37">
    <w:p w:rsidR="003F5B72" w:rsidRDefault="003F5B72">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38">
    <w:p w:rsidR="003F5B72" w:rsidRDefault="003F5B72"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39">
    <w:p w:rsidR="003F5B72" w:rsidRDefault="003F5B72"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0">
    <w:p w:rsidR="003F5B72" w:rsidRDefault="003F5B72" w:rsidP="00214C9D">
      <w:pPr>
        <w:pStyle w:val="af6"/>
        <w:jc w:val="both"/>
      </w:pPr>
      <w:r>
        <w:rPr>
          <w:rStyle w:val="af8"/>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p>
  </w:footnote>
  <w:footnote w:id="41">
    <w:p w:rsidR="003F5B72" w:rsidRPr="003342AE" w:rsidRDefault="003F5B72">
      <w:pPr>
        <w:pStyle w:val="af6"/>
      </w:pPr>
      <w:r>
        <w:rPr>
          <w:rStyle w:val="af8"/>
        </w:rPr>
        <w:footnoteRef/>
      </w:r>
      <w:r>
        <w:t xml:space="preserve"> Начало детектора.</w:t>
      </w:r>
    </w:p>
  </w:footnote>
  <w:footnote w:id="42">
    <w:p w:rsidR="003F5B72" w:rsidRDefault="003F5B72"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43">
    <w:p w:rsidR="003F5B72" w:rsidRDefault="003F5B72"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44">
    <w:p w:rsidR="003F5B72" w:rsidRDefault="003F5B72" w:rsidP="00F70EF3">
      <w:pPr>
        <w:pStyle w:val="af6"/>
      </w:pPr>
      <w:r>
        <w:rPr>
          <w:rStyle w:val="af8"/>
        </w:rPr>
        <w:footnoteRef/>
      </w:r>
      <w:r>
        <w:t xml:space="preserve"> До создания быстрой электроники.</w:t>
      </w:r>
    </w:p>
  </w:footnote>
  <w:footnote w:id="45">
    <w:p w:rsidR="003F5B72" w:rsidRDefault="003F5B72"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46">
    <w:p w:rsidR="003F5B72" w:rsidRDefault="003F5B72">
      <w:pPr>
        <w:pStyle w:val="af6"/>
      </w:pPr>
      <w:r>
        <w:rPr>
          <w:rStyle w:val="af8"/>
        </w:rPr>
        <w:footnoteRef/>
      </w:r>
      <w:r>
        <w:t xml:space="preserve"> Можно проводить анализ отдельно для каждого выбранного потока.</w:t>
      </w:r>
    </w:p>
  </w:footnote>
  <w:footnote w:id="47">
    <w:p w:rsidR="003F5B72" w:rsidRDefault="003F5B72" w:rsidP="00BE1609">
      <w:pPr>
        <w:pStyle w:val="af6"/>
      </w:pPr>
      <w:r>
        <w:rPr>
          <w:rStyle w:val="af8"/>
        </w:rPr>
        <w:footnoteRef/>
      </w:r>
      <w:r>
        <w:t xml:space="preserve"> Для 100% эффективности </w:t>
      </w:r>
      <w:r w:rsidRPr="00BE1609">
        <w:t>камер</w:t>
      </w:r>
      <w:r>
        <w:t>.</w:t>
      </w:r>
    </w:p>
  </w:footnote>
  <w:footnote w:id="48">
    <w:p w:rsidR="003F5B72" w:rsidRPr="000F0928" w:rsidRDefault="003F5B72" w:rsidP="00BE1609">
      <w:pPr>
        <w:pStyle w:val="af6"/>
      </w:pPr>
      <w:r>
        <w:rPr>
          <w:rStyle w:val="af8"/>
        </w:rPr>
        <w:footnoteRef/>
      </w:r>
      <w:r>
        <w:t xml:space="preserve"> В эту сумму не входит стоимость новой поляризованной мишени и электроники в стандарте </w:t>
      </w:r>
      <w:r>
        <w:rPr>
          <w:lang w:val="en-US"/>
        </w:rPr>
        <w:t>xTCA</w:t>
      </w:r>
      <w:r>
        <w:t>, так как степень участия немецких партнеров в данный момент неизвестн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2DE94F2"/>
    <w:lvl w:ilvl="0">
      <w:start w:val="1"/>
      <w:numFmt w:val="decimal"/>
      <w:lvlText w:val="%1."/>
      <w:lvlJc w:val="left"/>
      <w:pPr>
        <w:tabs>
          <w:tab w:val="num" w:pos="1492"/>
        </w:tabs>
        <w:ind w:left="1492" w:hanging="360"/>
      </w:pPr>
    </w:lvl>
  </w:abstractNum>
  <w:abstractNum w:abstractNumId="1">
    <w:nsid w:val="FFFFFF7D"/>
    <w:multiLevelType w:val="singleLevel"/>
    <w:tmpl w:val="CCAED73A"/>
    <w:lvl w:ilvl="0">
      <w:start w:val="1"/>
      <w:numFmt w:val="decimal"/>
      <w:lvlText w:val="%1."/>
      <w:lvlJc w:val="left"/>
      <w:pPr>
        <w:tabs>
          <w:tab w:val="num" w:pos="1209"/>
        </w:tabs>
        <w:ind w:left="1209" w:hanging="360"/>
      </w:pPr>
    </w:lvl>
  </w:abstractNum>
  <w:abstractNum w:abstractNumId="2">
    <w:nsid w:val="FFFFFF7E"/>
    <w:multiLevelType w:val="singleLevel"/>
    <w:tmpl w:val="2CC87974"/>
    <w:lvl w:ilvl="0">
      <w:start w:val="1"/>
      <w:numFmt w:val="decimal"/>
      <w:lvlText w:val="%1."/>
      <w:lvlJc w:val="left"/>
      <w:pPr>
        <w:tabs>
          <w:tab w:val="num" w:pos="926"/>
        </w:tabs>
        <w:ind w:left="926" w:hanging="360"/>
      </w:pPr>
    </w:lvl>
  </w:abstractNum>
  <w:abstractNum w:abstractNumId="3">
    <w:nsid w:val="FFFFFF7F"/>
    <w:multiLevelType w:val="singleLevel"/>
    <w:tmpl w:val="8B221F54"/>
    <w:lvl w:ilvl="0">
      <w:start w:val="1"/>
      <w:numFmt w:val="decimal"/>
      <w:lvlText w:val="%1."/>
      <w:lvlJc w:val="left"/>
      <w:pPr>
        <w:tabs>
          <w:tab w:val="num" w:pos="643"/>
        </w:tabs>
        <w:ind w:left="643" w:hanging="360"/>
      </w:pPr>
    </w:lvl>
  </w:abstractNum>
  <w:abstractNum w:abstractNumId="4">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1">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35">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35"/>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num>
  <w:num w:numId="4">
    <w:abstractNumId w:val="11"/>
  </w:num>
  <w:num w:numId="5">
    <w:abstractNumId w:val="13"/>
  </w:num>
  <w:num w:numId="6">
    <w:abstractNumId w:val="14"/>
  </w:num>
  <w:num w:numId="7">
    <w:abstractNumId w:val="21"/>
  </w:num>
  <w:num w:numId="8">
    <w:abstractNumId w:val="33"/>
  </w:num>
  <w:num w:numId="9">
    <w:abstractNumId w:val="9"/>
  </w:num>
  <w:num w:numId="10">
    <w:abstractNumId w:val="10"/>
  </w:num>
  <w:num w:numId="11">
    <w:abstractNumId w:val="30"/>
  </w:num>
  <w:num w:numId="12">
    <w:abstractNumId w:val="34"/>
  </w:num>
  <w:num w:numId="13">
    <w:abstractNumId w:val="26"/>
  </w:num>
  <w:num w:numId="14">
    <w:abstractNumId w:val="12"/>
  </w:num>
  <w:num w:numId="15">
    <w:abstractNumId w:val="24"/>
  </w:num>
  <w:num w:numId="16">
    <w:abstractNumId w:val="29"/>
  </w:num>
  <w:num w:numId="17">
    <w:abstractNumId w:val="23"/>
  </w:num>
  <w:num w:numId="18">
    <w:abstractNumId w:val="22"/>
  </w:num>
  <w:num w:numId="19">
    <w:abstractNumId w:val="27"/>
  </w:num>
  <w:num w:numId="20">
    <w:abstractNumId w:val="25"/>
  </w:num>
  <w:num w:numId="21">
    <w:abstractNumId w:val="31"/>
  </w:num>
  <w:num w:numId="22">
    <w:abstractNumId w:val="20"/>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8"/>
  </w:num>
  <w:num w:numId="26">
    <w:abstractNumId w:val="7"/>
  </w:num>
  <w:num w:numId="27">
    <w:abstractNumId w:val="6"/>
  </w:num>
  <w:num w:numId="28">
    <w:abstractNumId w:val="5"/>
  </w:num>
  <w:num w:numId="29">
    <w:abstractNumId w:val="4"/>
  </w:num>
  <w:num w:numId="30">
    <w:abstractNumId w:val="3"/>
  </w:num>
  <w:num w:numId="31">
    <w:abstractNumId w:val="2"/>
  </w:num>
  <w:num w:numId="32">
    <w:abstractNumId w:val="1"/>
  </w:num>
  <w:num w:numId="33">
    <w:abstractNumId w:val="0"/>
  </w:num>
  <w:num w:numId="34">
    <w:abstractNumId w:val="32"/>
  </w:num>
  <w:num w:numId="35">
    <w:abstractNumId w:val="15"/>
  </w:num>
  <w:num w:numId="36">
    <w:abstractNumId w:val="16"/>
  </w:num>
  <w:num w:numId="37">
    <w:abstractNumId w:val="19"/>
  </w:num>
  <w:num w:numId="38">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oNotHyphenateCaps/>
  <w:defaultTableStyle w:val="affc"/>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42A"/>
    <w:rsid w:val="00000531"/>
    <w:rsid w:val="00000C20"/>
    <w:rsid w:val="00003220"/>
    <w:rsid w:val="00005F22"/>
    <w:rsid w:val="0000739C"/>
    <w:rsid w:val="0001003D"/>
    <w:rsid w:val="00015126"/>
    <w:rsid w:val="000158BC"/>
    <w:rsid w:val="0001688C"/>
    <w:rsid w:val="00017AFC"/>
    <w:rsid w:val="0002428A"/>
    <w:rsid w:val="000259AD"/>
    <w:rsid w:val="00025A29"/>
    <w:rsid w:val="00025ABC"/>
    <w:rsid w:val="00026284"/>
    <w:rsid w:val="00026BD6"/>
    <w:rsid w:val="00027DE8"/>
    <w:rsid w:val="00031437"/>
    <w:rsid w:val="000328BD"/>
    <w:rsid w:val="00033998"/>
    <w:rsid w:val="00034319"/>
    <w:rsid w:val="0003618C"/>
    <w:rsid w:val="00037689"/>
    <w:rsid w:val="00037760"/>
    <w:rsid w:val="00037B95"/>
    <w:rsid w:val="00040DA1"/>
    <w:rsid w:val="000435BE"/>
    <w:rsid w:val="00050E94"/>
    <w:rsid w:val="000519F8"/>
    <w:rsid w:val="00052840"/>
    <w:rsid w:val="00054F15"/>
    <w:rsid w:val="00056CAC"/>
    <w:rsid w:val="0006391B"/>
    <w:rsid w:val="000641B7"/>
    <w:rsid w:val="00064219"/>
    <w:rsid w:val="00064C9E"/>
    <w:rsid w:val="00065EBA"/>
    <w:rsid w:val="000803EB"/>
    <w:rsid w:val="0008194E"/>
    <w:rsid w:val="00081D90"/>
    <w:rsid w:val="00085F50"/>
    <w:rsid w:val="000863A1"/>
    <w:rsid w:val="000924A3"/>
    <w:rsid w:val="000926FE"/>
    <w:rsid w:val="00093035"/>
    <w:rsid w:val="0009480D"/>
    <w:rsid w:val="00096B27"/>
    <w:rsid w:val="000970F0"/>
    <w:rsid w:val="00097E45"/>
    <w:rsid w:val="000A1C8D"/>
    <w:rsid w:val="000A39D4"/>
    <w:rsid w:val="000A468A"/>
    <w:rsid w:val="000A5098"/>
    <w:rsid w:val="000A577E"/>
    <w:rsid w:val="000A6D2D"/>
    <w:rsid w:val="000A6F29"/>
    <w:rsid w:val="000A732F"/>
    <w:rsid w:val="000B06DA"/>
    <w:rsid w:val="000B52BB"/>
    <w:rsid w:val="000B70D1"/>
    <w:rsid w:val="000C0342"/>
    <w:rsid w:val="000C035C"/>
    <w:rsid w:val="000C2151"/>
    <w:rsid w:val="000C23B2"/>
    <w:rsid w:val="000C318A"/>
    <w:rsid w:val="000C3486"/>
    <w:rsid w:val="000C349C"/>
    <w:rsid w:val="000C47F8"/>
    <w:rsid w:val="000C4926"/>
    <w:rsid w:val="000C563B"/>
    <w:rsid w:val="000C6365"/>
    <w:rsid w:val="000C6B35"/>
    <w:rsid w:val="000D1A6D"/>
    <w:rsid w:val="000D7E2D"/>
    <w:rsid w:val="000E04BB"/>
    <w:rsid w:val="000E2147"/>
    <w:rsid w:val="000E3645"/>
    <w:rsid w:val="000E3C77"/>
    <w:rsid w:val="000E6ACA"/>
    <w:rsid w:val="000E7FFC"/>
    <w:rsid w:val="000F0928"/>
    <w:rsid w:val="001077E9"/>
    <w:rsid w:val="00107F28"/>
    <w:rsid w:val="001103FC"/>
    <w:rsid w:val="00111BDD"/>
    <w:rsid w:val="00111F62"/>
    <w:rsid w:val="00112140"/>
    <w:rsid w:val="001138B7"/>
    <w:rsid w:val="00113E5E"/>
    <w:rsid w:val="001141F2"/>
    <w:rsid w:val="00115BE5"/>
    <w:rsid w:val="00115FF5"/>
    <w:rsid w:val="001205C1"/>
    <w:rsid w:val="00122823"/>
    <w:rsid w:val="001233C8"/>
    <w:rsid w:val="001334D5"/>
    <w:rsid w:val="00133EE0"/>
    <w:rsid w:val="00134B02"/>
    <w:rsid w:val="00135BA5"/>
    <w:rsid w:val="001369B4"/>
    <w:rsid w:val="00137B86"/>
    <w:rsid w:val="00154CB0"/>
    <w:rsid w:val="00155159"/>
    <w:rsid w:val="00161B4A"/>
    <w:rsid w:val="00164F4A"/>
    <w:rsid w:val="0016570C"/>
    <w:rsid w:val="00165AC5"/>
    <w:rsid w:val="00165F1E"/>
    <w:rsid w:val="001703E0"/>
    <w:rsid w:val="00170C59"/>
    <w:rsid w:val="00170F33"/>
    <w:rsid w:val="001773F4"/>
    <w:rsid w:val="00185D08"/>
    <w:rsid w:val="00192E30"/>
    <w:rsid w:val="00193658"/>
    <w:rsid w:val="00195D9B"/>
    <w:rsid w:val="001A0239"/>
    <w:rsid w:val="001A0873"/>
    <w:rsid w:val="001A203F"/>
    <w:rsid w:val="001A3A06"/>
    <w:rsid w:val="001A3A74"/>
    <w:rsid w:val="001A3D04"/>
    <w:rsid w:val="001A5A95"/>
    <w:rsid w:val="001A6E90"/>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83A"/>
    <w:rsid w:val="001E27F0"/>
    <w:rsid w:val="001E401D"/>
    <w:rsid w:val="001E5EC6"/>
    <w:rsid w:val="001E6D30"/>
    <w:rsid w:val="001E6FBB"/>
    <w:rsid w:val="001F124E"/>
    <w:rsid w:val="001F174C"/>
    <w:rsid w:val="001F1771"/>
    <w:rsid w:val="001F188A"/>
    <w:rsid w:val="001F2074"/>
    <w:rsid w:val="001F4506"/>
    <w:rsid w:val="001F53AC"/>
    <w:rsid w:val="001F54F3"/>
    <w:rsid w:val="001F5C52"/>
    <w:rsid w:val="001F61DE"/>
    <w:rsid w:val="00204EAB"/>
    <w:rsid w:val="00204EF1"/>
    <w:rsid w:val="002061D3"/>
    <w:rsid w:val="00210E81"/>
    <w:rsid w:val="00210F78"/>
    <w:rsid w:val="00214C9D"/>
    <w:rsid w:val="002164CA"/>
    <w:rsid w:val="00216596"/>
    <w:rsid w:val="002210F1"/>
    <w:rsid w:val="00221553"/>
    <w:rsid w:val="00221583"/>
    <w:rsid w:val="00224984"/>
    <w:rsid w:val="00226897"/>
    <w:rsid w:val="00227C9B"/>
    <w:rsid w:val="00230A0B"/>
    <w:rsid w:val="00232617"/>
    <w:rsid w:val="00233333"/>
    <w:rsid w:val="00234115"/>
    <w:rsid w:val="00234670"/>
    <w:rsid w:val="002349E9"/>
    <w:rsid w:val="0023522A"/>
    <w:rsid w:val="002376D7"/>
    <w:rsid w:val="0024080E"/>
    <w:rsid w:val="002411A3"/>
    <w:rsid w:val="00243165"/>
    <w:rsid w:val="00244E8E"/>
    <w:rsid w:val="00247163"/>
    <w:rsid w:val="0025035C"/>
    <w:rsid w:val="002537D5"/>
    <w:rsid w:val="00253B3A"/>
    <w:rsid w:val="0025486F"/>
    <w:rsid w:val="002567EA"/>
    <w:rsid w:val="002602E1"/>
    <w:rsid w:val="00260354"/>
    <w:rsid w:val="00260F58"/>
    <w:rsid w:val="00262652"/>
    <w:rsid w:val="00262658"/>
    <w:rsid w:val="002646B0"/>
    <w:rsid w:val="00266437"/>
    <w:rsid w:val="0027028E"/>
    <w:rsid w:val="00270E01"/>
    <w:rsid w:val="002719B7"/>
    <w:rsid w:val="00276667"/>
    <w:rsid w:val="00280CDA"/>
    <w:rsid w:val="00280D35"/>
    <w:rsid w:val="00281BBD"/>
    <w:rsid w:val="00281DAB"/>
    <w:rsid w:val="00282BE8"/>
    <w:rsid w:val="00285C17"/>
    <w:rsid w:val="00287BD6"/>
    <w:rsid w:val="00290ADC"/>
    <w:rsid w:val="00290E01"/>
    <w:rsid w:val="00290E2C"/>
    <w:rsid w:val="00295973"/>
    <w:rsid w:val="00296139"/>
    <w:rsid w:val="00297F0E"/>
    <w:rsid w:val="002A06FE"/>
    <w:rsid w:val="002A0A06"/>
    <w:rsid w:val="002A607A"/>
    <w:rsid w:val="002A6673"/>
    <w:rsid w:val="002B0226"/>
    <w:rsid w:val="002B0572"/>
    <w:rsid w:val="002B0A47"/>
    <w:rsid w:val="002B3EDD"/>
    <w:rsid w:val="002B5AA4"/>
    <w:rsid w:val="002B74E1"/>
    <w:rsid w:val="002B7FEC"/>
    <w:rsid w:val="002C1B3C"/>
    <w:rsid w:val="002C54B2"/>
    <w:rsid w:val="002D0FF6"/>
    <w:rsid w:val="002D51EF"/>
    <w:rsid w:val="002D7D53"/>
    <w:rsid w:val="002E33B8"/>
    <w:rsid w:val="002E38B8"/>
    <w:rsid w:val="002E44A1"/>
    <w:rsid w:val="002E5F99"/>
    <w:rsid w:val="002F54D9"/>
    <w:rsid w:val="002F6BF3"/>
    <w:rsid w:val="00302766"/>
    <w:rsid w:val="00302BAF"/>
    <w:rsid w:val="00304BAB"/>
    <w:rsid w:val="00304C23"/>
    <w:rsid w:val="003056CC"/>
    <w:rsid w:val="00306896"/>
    <w:rsid w:val="00306F36"/>
    <w:rsid w:val="00312570"/>
    <w:rsid w:val="0031442E"/>
    <w:rsid w:val="00314DC4"/>
    <w:rsid w:val="0031694C"/>
    <w:rsid w:val="00325A7E"/>
    <w:rsid w:val="00331AB5"/>
    <w:rsid w:val="003342AE"/>
    <w:rsid w:val="003420F1"/>
    <w:rsid w:val="00342C30"/>
    <w:rsid w:val="0034565E"/>
    <w:rsid w:val="00347D5B"/>
    <w:rsid w:val="003509D1"/>
    <w:rsid w:val="0035201E"/>
    <w:rsid w:val="00354C85"/>
    <w:rsid w:val="00354D28"/>
    <w:rsid w:val="003560CB"/>
    <w:rsid w:val="00357DE7"/>
    <w:rsid w:val="00357F17"/>
    <w:rsid w:val="00360B65"/>
    <w:rsid w:val="00361780"/>
    <w:rsid w:val="00363275"/>
    <w:rsid w:val="00364CB3"/>
    <w:rsid w:val="003652A3"/>
    <w:rsid w:val="003665BF"/>
    <w:rsid w:val="00371A9C"/>
    <w:rsid w:val="00374DD8"/>
    <w:rsid w:val="00380167"/>
    <w:rsid w:val="00380F80"/>
    <w:rsid w:val="003810CC"/>
    <w:rsid w:val="003816E8"/>
    <w:rsid w:val="00381BF0"/>
    <w:rsid w:val="00387BEF"/>
    <w:rsid w:val="00391129"/>
    <w:rsid w:val="003940EE"/>
    <w:rsid w:val="003968B9"/>
    <w:rsid w:val="00397591"/>
    <w:rsid w:val="003A2191"/>
    <w:rsid w:val="003A26B1"/>
    <w:rsid w:val="003A372F"/>
    <w:rsid w:val="003A44A8"/>
    <w:rsid w:val="003A48A6"/>
    <w:rsid w:val="003A67DC"/>
    <w:rsid w:val="003B07C9"/>
    <w:rsid w:val="003B2072"/>
    <w:rsid w:val="003B3363"/>
    <w:rsid w:val="003B6B5F"/>
    <w:rsid w:val="003B7C4C"/>
    <w:rsid w:val="003C2E81"/>
    <w:rsid w:val="003C465C"/>
    <w:rsid w:val="003C6088"/>
    <w:rsid w:val="003D17A0"/>
    <w:rsid w:val="003D18E1"/>
    <w:rsid w:val="003D27D9"/>
    <w:rsid w:val="003D2DA0"/>
    <w:rsid w:val="003D3EB7"/>
    <w:rsid w:val="003D4E5F"/>
    <w:rsid w:val="003D538C"/>
    <w:rsid w:val="003D69D1"/>
    <w:rsid w:val="003E1659"/>
    <w:rsid w:val="003E3489"/>
    <w:rsid w:val="003E3B77"/>
    <w:rsid w:val="003E51C4"/>
    <w:rsid w:val="003E6149"/>
    <w:rsid w:val="003E64C4"/>
    <w:rsid w:val="003E77D7"/>
    <w:rsid w:val="003F3745"/>
    <w:rsid w:val="003F3CB4"/>
    <w:rsid w:val="003F5B72"/>
    <w:rsid w:val="003F6C08"/>
    <w:rsid w:val="003F6C8B"/>
    <w:rsid w:val="004004D4"/>
    <w:rsid w:val="00400DCF"/>
    <w:rsid w:val="00402C1F"/>
    <w:rsid w:val="00404320"/>
    <w:rsid w:val="004078B8"/>
    <w:rsid w:val="00412503"/>
    <w:rsid w:val="00414561"/>
    <w:rsid w:val="00414806"/>
    <w:rsid w:val="004178EE"/>
    <w:rsid w:val="004179A1"/>
    <w:rsid w:val="00422290"/>
    <w:rsid w:val="0042342C"/>
    <w:rsid w:val="004239BB"/>
    <w:rsid w:val="0042764E"/>
    <w:rsid w:val="0043398D"/>
    <w:rsid w:val="004362F7"/>
    <w:rsid w:val="00436396"/>
    <w:rsid w:val="00437249"/>
    <w:rsid w:val="00440D56"/>
    <w:rsid w:val="004416AD"/>
    <w:rsid w:val="00442033"/>
    <w:rsid w:val="00445D72"/>
    <w:rsid w:val="004501AB"/>
    <w:rsid w:val="0045067E"/>
    <w:rsid w:val="0045649D"/>
    <w:rsid w:val="00457E10"/>
    <w:rsid w:val="00457EBD"/>
    <w:rsid w:val="00460D40"/>
    <w:rsid w:val="00462984"/>
    <w:rsid w:val="0046329D"/>
    <w:rsid w:val="00463886"/>
    <w:rsid w:val="004659C3"/>
    <w:rsid w:val="00466E7B"/>
    <w:rsid w:val="004704DA"/>
    <w:rsid w:val="004713FB"/>
    <w:rsid w:val="00471D79"/>
    <w:rsid w:val="00473321"/>
    <w:rsid w:val="00474993"/>
    <w:rsid w:val="00474DAB"/>
    <w:rsid w:val="00476EEE"/>
    <w:rsid w:val="00477027"/>
    <w:rsid w:val="00480224"/>
    <w:rsid w:val="0048023A"/>
    <w:rsid w:val="004822B4"/>
    <w:rsid w:val="00483437"/>
    <w:rsid w:val="00484568"/>
    <w:rsid w:val="00486140"/>
    <w:rsid w:val="00486A9D"/>
    <w:rsid w:val="00487A72"/>
    <w:rsid w:val="00487D99"/>
    <w:rsid w:val="00492139"/>
    <w:rsid w:val="0049512C"/>
    <w:rsid w:val="00497508"/>
    <w:rsid w:val="004A41A2"/>
    <w:rsid w:val="004A6232"/>
    <w:rsid w:val="004A74F3"/>
    <w:rsid w:val="004A7796"/>
    <w:rsid w:val="004B03C0"/>
    <w:rsid w:val="004B1E15"/>
    <w:rsid w:val="004B34B2"/>
    <w:rsid w:val="004B3B82"/>
    <w:rsid w:val="004B3DC1"/>
    <w:rsid w:val="004B401B"/>
    <w:rsid w:val="004B44E1"/>
    <w:rsid w:val="004B5C51"/>
    <w:rsid w:val="004B60BE"/>
    <w:rsid w:val="004C1B30"/>
    <w:rsid w:val="004C2F1A"/>
    <w:rsid w:val="004C2F8C"/>
    <w:rsid w:val="004C6C73"/>
    <w:rsid w:val="004D06DB"/>
    <w:rsid w:val="004D2359"/>
    <w:rsid w:val="004D42EE"/>
    <w:rsid w:val="004D4CD7"/>
    <w:rsid w:val="004D5586"/>
    <w:rsid w:val="004D628D"/>
    <w:rsid w:val="004D71FD"/>
    <w:rsid w:val="004E2896"/>
    <w:rsid w:val="004E31EE"/>
    <w:rsid w:val="004E3F09"/>
    <w:rsid w:val="004E442A"/>
    <w:rsid w:val="004E7A6B"/>
    <w:rsid w:val="004F0518"/>
    <w:rsid w:val="004F3029"/>
    <w:rsid w:val="004F3CA8"/>
    <w:rsid w:val="004F49D1"/>
    <w:rsid w:val="004F50F2"/>
    <w:rsid w:val="005034B8"/>
    <w:rsid w:val="00504EE0"/>
    <w:rsid w:val="005070FD"/>
    <w:rsid w:val="0050752F"/>
    <w:rsid w:val="0051219B"/>
    <w:rsid w:val="00513629"/>
    <w:rsid w:val="0051534D"/>
    <w:rsid w:val="00520370"/>
    <w:rsid w:val="00524272"/>
    <w:rsid w:val="005244BB"/>
    <w:rsid w:val="0052597B"/>
    <w:rsid w:val="00530169"/>
    <w:rsid w:val="00531151"/>
    <w:rsid w:val="0053414D"/>
    <w:rsid w:val="005343AB"/>
    <w:rsid w:val="005354D1"/>
    <w:rsid w:val="005367F3"/>
    <w:rsid w:val="00537054"/>
    <w:rsid w:val="005379E1"/>
    <w:rsid w:val="00543299"/>
    <w:rsid w:val="00545B93"/>
    <w:rsid w:val="00550E44"/>
    <w:rsid w:val="0055198A"/>
    <w:rsid w:val="00557067"/>
    <w:rsid w:val="00557585"/>
    <w:rsid w:val="00562E13"/>
    <w:rsid w:val="00563B17"/>
    <w:rsid w:val="00563C6A"/>
    <w:rsid w:val="00565547"/>
    <w:rsid w:val="00565D14"/>
    <w:rsid w:val="00572A65"/>
    <w:rsid w:val="005737C2"/>
    <w:rsid w:val="005861B6"/>
    <w:rsid w:val="00591596"/>
    <w:rsid w:val="00591E05"/>
    <w:rsid w:val="00592510"/>
    <w:rsid w:val="00597354"/>
    <w:rsid w:val="005A03AA"/>
    <w:rsid w:val="005A449B"/>
    <w:rsid w:val="005A4669"/>
    <w:rsid w:val="005A6720"/>
    <w:rsid w:val="005A7ACD"/>
    <w:rsid w:val="005B3676"/>
    <w:rsid w:val="005B3962"/>
    <w:rsid w:val="005B6F58"/>
    <w:rsid w:val="005C26A7"/>
    <w:rsid w:val="005C430E"/>
    <w:rsid w:val="005C4FF0"/>
    <w:rsid w:val="005C6241"/>
    <w:rsid w:val="005C6D24"/>
    <w:rsid w:val="005C746A"/>
    <w:rsid w:val="005D1964"/>
    <w:rsid w:val="005D2EE4"/>
    <w:rsid w:val="005D30DF"/>
    <w:rsid w:val="005D502D"/>
    <w:rsid w:val="005E0EA4"/>
    <w:rsid w:val="005E1941"/>
    <w:rsid w:val="005E40AB"/>
    <w:rsid w:val="005E6F11"/>
    <w:rsid w:val="005F11FC"/>
    <w:rsid w:val="005F137F"/>
    <w:rsid w:val="005F2608"/>
    <w:rsid w:val="005F42CC"/>
    <w:rsid w:val="005F50A4"/>
    <w:rsid w:val="00600280"/>
    <w:rsid w:val="006002DA"/>
    <w:rsid w:val="00602067"/>
    <w:rsid w:val="006020C7"/>
    <w:rsid w:val="00603166"/>
    <w:rsid w:val="00607679"/>
    <w:rsid w:val="00611411"/>
    <w:rsid w:val="006136DB"/>
    <w:rsid w:val="00615867"/>
    <w:rsid w:val="0062430D"/>
    <w:rsid w:val="006243C5"/>
    <w:rsid w:val="00624968"/>
    <w:rsid w:val="00632E51"/>
    <w:rsid w:val="006330EB"/>
    <w:rsid w:val="00635825"/>
    <w:rsid w:val="00635986"/>
    <w:rsid w:val="006366A5"/>
    <w:rsid w:val="00640C22"/>
    <w:rsid w:val="0064141A"/>
    <w:rsid w:val="00645A26"/>
    <w:rsid w:val="00647735"/>
    <w:rsid w:val="00647764"/>
    <w:rsid w:val="00650D3F"/>
    <w:rsid w:val="0065518E"/>
    <w:rsid w:val="00655E4A"/>
    <w:rsid w:val="0065612D"/>
    <w:rsid w:val="0066006C"/>
    <w:rsid w:val="00660B5A"/>
    <w:rsid w:val="00661369"/>
    <w:rsid w:val="00663B49"/>
    <w:rsid w:val="0067347B"/>
    <w:rsid w:val="00675BAC"/>
    <w:rsid w:val="00676A74"/>
    <w:rsid w:val="006772D4"/>
    <w:rsid w:val="00677E90"/>
    <w:rsid w:val="0068058A"/>
    <w:rsid w:val="0068592F"/>
    <w:rsid w:val="00685E85"/>
    <w:rsid w:val="00686A71"/>
    <w:rsid w:val="0068728A"/>
    <w:rsid w:val="00690823"/>
    <w:rsid w:val="00690AC2"/>
    <w:rsid w:val="006910D0"/>
    <w:rsid w:val="00691D37"/>
    <w:rsid w:val="0069260C"/>
    <w:rsid w:val="006946D0"/>
    <w:rsid w:val="006950B1"/>
    <w:rsid w:val="00695F7E"/>
    <w:rsid w:val="006968DD"/>
    <w:rsid w:val="006A06F0"/>
    <w:rsid w:val="006A2376"/>
    <w:rsid w:val="006A744D"/>
    <w:rsid w:val="006A787D"/>
    <w:rsid w:val="006B148E"/>
    <w:rsid w:val="006B44ED"/>
    <w:rsid w:val="006B55A7"/>
    <w:rsid w:val="006B6B62"/>
    <w:rsid w:val="006B735A"/>
    <w:rsid w:val="006B779A"/>
    <w:rsid w:val="006C081C"/>
    <w:rsid w:val="006C09B9"/>
    <w:rsid w:val="006C1B61"/>
    <w:rsid w:val="006C3EC8"/>
    <w:rsid w:val="006C4496"/>
    <w:rsid w:val="006C4A64"/>
    <w:rsid w:val="006C724F"/>
    <w:rsid w:val="006C78E3"/>
    <w:rsid w:val="006D381D"/>
    <w:rsid w:val="006D69DD"/>
    <w:rsid w:val="006D6B14"/>
    <w:rsid w:val="006D7025"/>
    <w:rsid w:val="006E1142"/>
    <w:rsid w:val="006E44F2"/>
    <w:rsid w:val="006E5059"/>
    <w:rsid w:val="006F3930"/>
    <w:rsid w:val="006F527E"/>
    <w:rsid w:val="006F644D"/>
    <w:rsid w:val="006F6A37"/>
    <w:rsid w:val="006F7A2B"/>
    <w:rsid w:val="0070162B"/>
    <w:rsid w:val="007020BF"/>
    <w:rsid w:val="007033E1"/>
    <w:rsid w:val="00703A9E"/>
    <w:rsid w:val="00704F88"/>
    <w:rsid w:val="00705743"/>
    <w:rsid w:val="00706E8D"/>
    <w:rsid w:val="00713A3B"/>
    <w:rsid w:val="00716AF2"/>
    <w:rsid w:val="007177C4"/>
    <w:rsid w:val="00717D78"/>
    <w:rsid w:val="00720178"/>
    <w:rsid w:val="00722286"/>
    <w:rsid w:val="007226A5"/>
    <w:rsid w:val="00722A75"/>
    <w:rsid w:val="00722A77"/>
    <w:rsid w:val="007301A5"/>
    <w:rsid w:val="00730E4B"/>
    <w:rsid w:val="007318A5"/>
    <w:rsid w:val="00733CF9"/>
    <w:rsid w:val="00734C71"/>
    <w:rsid w:val="007357C2"/>
    <w:rsid w:val="0073735A"/>
    <w:rsid w:val="007415FD"/>
    <w:rsid w:val="00744B28"/>
    <w:rsid w:val="00745248"/>
    <w:rsid w:val="00745DBC"/>
    <w:rsid w:val="007512D9"/>
    <w:rsid w:val="00751746"/>
    <w:rsid w:val="0075298A"/>
    <w:rsid w:val="0075767E"/>
    <w:rsid w:val="00763413"/>
    <w:rsid w:val="00766435"/>
    <w:rsid w:val="00766806"/>
    <w:rsid w:val="00766B20"/>
    <w:rsid w:val="00767AA0"/>
    <w:rsid w:val="00767DE5"/>
    <w:rsid w:val="00770C99"/>
    <w:rsid w:val="00772D93"/>
    <w:rsid w:val="007752D3"/>
    <w:rsid w:val="007769F2"/>
    <w:rsid w:val="00781D9F"/>
    <w:rsid w:val="00783FDC"/>
    <w:rsid w:val="007844BF"/>
    <w:rsid w:val="007905FD"/>
    <w:rsid w:val="00793BA9"/>
    <w:rsid w:val="0079469A"/>
    <w:rsid w:val="0079484D"/>
    <w:rsid w:val="00794894"/>
    <w:rsid w:val="00797294"/>
    <w:rsid w:val="007972B8"/>
    <w:rsid w:val="007A039D"/>
    <w:rsid w:val="007A1828"/>
    <w:rsid w:val="007A1D51"/>
    <w:rsid w:val="007A40B9"/>
    <w:rsid w:val="007A55D9"/>
    <w:rsid w:val="007A6187"/>
    <w:rsid w:val="007A6B2E"/>
    <w:rsid w:val="007B108A"/>
    <w:rsid w:val="007B2EED"/>
    <w:rsid w:val="007B3F01"/>
    <w:rsid w:val="007B69A4"/>
    <w:rsid w:val="007B76D4"/>
    <w:rsid w:val="007C3ACB"/>
    <w:rsid w:val="007C484C"/>
    <w:rsid w:val="007C5BB5"/>
    <w:rsid w:val="007D0AD7"/>
    <w:rsid w:val="007D4FFE"/>
    <w:rsid w:val="007D63C3"/>
    <w:rsid w:val="007E0E60"/>
    <w:rsid w:val="007E1DE2"/>
    <w:rsid w:val="007E239E"/>
    <w:rsid w:val="007E3081"/>
    <w:rsid w:val="007E52AD"/>
    <w:rsid w:val="007E5C1C"/>
    <w:rsid w:val="007E679A"/>
    <w:rsid w:val="007F0564"/>
    <w:rsid w:val="007F0D47"/>
    <w:rsid w:val="007F2472"/>
    <w:rsid w:val="007F4531"/>
    <w:rsid w:val="007F608C"/>
    <w:rsid w:val="007F77FA"/>
    <w:rsid w:val="007F7DF2"/>
    <w:rsid w:val="0080141C"/>
    <w:rsid w:val="00802086"/>
    <w:rsid w:val="008024EC"/>
    <w:rsid w:val="00804E0C"/>
    <w:rsid w:val="008061BB"/>
    <w:rsid w:val="00807232"/>
    <w:rsid w:val="008109B0"/>
    <w:rsid w:val="008126FA"/>
    <w:rsid w:val="0081683E"/>
    <w:rsid w:val="00820680"/>
    <w:rsid w:val="00820CD9"/>
    <w:rsid w:val="008223EB"/>
    <w:rsid w:val="008252BC"/>
    <w:rsid w:val="008304A9"/>
    <w:rsid w:val="00831C8D"/>
    <w:rsid w:val="00834F8D"/>
    <w:rsid w:val="008363B9"/>
    <w:rsid w:val="0083747A"/>
    <w:rsid w:val="00837B7C"/>
    <w:rsid w:val="00841498"/>
    <w:rsid w:val="00841512"/>
    <w:rsid w:val="00844C54"/>
    <w:rsid w:val="008459EF"/>
    <w:rsid w:val="00845E87"/>
    <w:rsid w:val="00846044"/>
    <w:rsid w:val="008465A9"/>
    <w:rsid w:val="0084696A"/>
    <w:rsid w:val="008473C6"/>
    <w:rsid w:val="00847862"/>
    <w:rsid w:val="00850FE9"/>
    <w:rsid w:val="00852EBD"/>
    <w:rsid w:val="008566CF"/>
    <w:rsid w:val="00856D24"/>
    <w:rsid w:val="00857FC8"/>
    <w:rsid w:val="00860498"/>
    <w:rsid w:val="0086297C"/>
    <w:rsid w:val="0086603A"/>
    <w:rsid w:val="008663BA"/>
    <w:rsid w:val="00871C6B"/>
    <w:rsid w:val="00873B09"/>
    <w:rsid w:val="00874775"/>
    <w:rsid w:val="00890C3A"/>
    <w:rsid w:val="008934E5"/>
    <w:rsid w:val="00893F7A"/>
    <w:rsid w:val="008940E0"/>
    <w:rsid w:val="00895B6D"/>
    <w:rsid w:val="008961BF"/>
    <w:rsid w:val="008966D5"/>
    <w:rsid w:val="00896D9F"/>
    <w:rsid w:val="008973AA"/>
    <w:rsid w:val="00897BB6"/>
    <w:rsid w:val="008A3B7D"/>
    <w:rsid w:val="008A6ECB"/>
    <w:rsid w:val="008B11CD"/>
    <w:rsid w:val="008B36EF"/>
    <w:rsid w:val="008B3F31"/>
    <w:rsid w:val="008B42B7"/>
    <w:rsid w:val="008B49AE"/>
    <w:rsid w:val="008B501B"/>
    <w:rsid w:val="008B5275"/>
    <w:rsid w:val="008B5BE9"/>
    <w:rsid w:val="008B7005"/>
    <w:rsid w:val="008B70E5"/>
    <w:rsid w:val="008B710D"/>
    <w:rsid w:val="008C3509"/>
    <w:rsid w:val="008C7427"/>
    <w:rsid w:val="008C7CDB"/>
    <w:rsid w:val="008D1921"/>
    <w:rsid w:val="008D6E35"/>
    <w:rsid w:val="008D7F4D"/>
    <w:rsid w:val="008E1648"/>
    <w:rsid w:val="008E1A48"/>
    <w:rsid w:val="008E2E4D"/>
    <w:rsid w:val="008E3372"/>
    <w:rsid w:val="008E553A"/>
    <w:rsid w:val="008E68E4"/>
    <w:rsid w:val="008E6ECC"/>
    <w:rsid w:val="008E7B28"/>
    <w:rsid w:val="008F0B5E"/>
    <w:rsid w:val="008F13A6"/>
    <w:rsid w:val="008F5B10"/>
    <w:rsid w:val="008F5EF3"/>
    <w:rsid w:val="008F7CC0"/>
    <w:rsid w:val="00900355"/>
    <w:rsid w:val="00902FB4"/>
    <w:rsid w:val="0090310D"/>
    <w:rsid w:val="00905778"/>
    <w:rsid w:val="009065A9"/>
    <w:rsid w:val="00906F9C"/>
    <w:rsid w:val="009077D8"/>
    <w:rsid w:val="009116DD"/>
    <w:rsid w:val="00915624"/>
    <w:rsid w:val="009225EC"/>
    <w:rsid w:val="00922B10"/>
    <w:rsid w:val="00923A1F"/>
    <w:rsid w:val="00927E48"/>
    <w:rsid w:val="00931573"/>
    <w:rsid w:val="009377E6"/>
    <w:rsid w:val="00940D46"/>
    <w:rsid w:val="00942D50"/>
    <w:rsid w:val="00944C28"/>
    <w:rsid w:val="00951478"/>
    <w:rsid w:val="009516CC"/>
    <w:rsid w:val="009559E2"/>
    <w:rsid w:val="009566C0"/>
    <w:rsid w:val="009630B3"/>
    <w:rsid w:val="0097115F"/>
    <w:rsid w:val="00974152"/>
    <w:rsid w:val="00974D13"/>
    <w:rsid w:val="00975969"/>
    <w:rsid w:val="00975E8F"/>
    <w:rsid w:val="009761B7"/>
    <w:rsid w:val="00976E3E"/>
    <w:rsid w:val="009773F6"/>
    <w:rsid w:val="00977770"/>
    <w:rsid w:val="00982FAB"/>
    <w:rsid w:val="009860E8"/>
    <w:rsid w:val="009863E8"/>
    <w:rsid w:val="009876C2"/>
    <w:rsid w:val="00987BB0"/>
    <w:rsid w:val="00990F56"/>
    <w:rsid w:val="009914F6"/>
    <w:rsid w:val="009970E3"/>
    <w:rsid w:val="00997EED"/>
    <w:rsid w:val="009A02D5"/>
    <w:rsid w:val="009A1CA2"/>
    <w:rsid w:val="009A4108"/>
    <w:rsid w:val="009A56E7"/>
    <w:rsid w:val="009A6DE5"/>
    <w:rsid w:val="009B0C49"/>
    <w:rsid w:val="009B3DC5"/>
    <w:rsid w:val="009B40C2"/>
    <w:rsid w:val="009B508A"/>
    <w:rsid w:val="009B6E02"/>
    <w:rsid w:val="009B7A7D"/>
    <w:rsid w:val="009B7B7E"/>
    <w:rsid w:val="009C03BA"/>
    <w:rsid w:val="009C4130"/>
    <w:rsid w:val="009C5D8B"/>
    <w:rsid w:val="009C79C1"/>
    <w:rsid w:val="009D5EC1"/>
    <w:rsid w:val="009D6933"/>
    <w:rsid w:val="009D79D4"/>
    <w:rsid w:val="009D7B22"/>
    <w:rsid w:val="009E3CF3"/>
    <w:rsid w:val="009E518E"/>
    <w:rsid w:val="009E5477"/>
    <w:rsid w:val="009E587D"/>
    <w:rsid w:val="009E6962"/>
    <w:rsid w:val="009E779F"/>
    <w:rsid w:val="009E7D36"/>
    <w:rsid w:val="009F2223"/>
    <w:rsid w:val="009F22CC"/>
    <w:rsid w:val="009F55D9"/>
    <w:rsid w:val="009F6A31"/>
    <w:rsid w:val="009F6F0C"/>
    <w:rsid w:val="009F72A8"/>
    <w:rsid w:val="009F79FE"/>
    <w:rsid w:val="00A03A20"/>
    <w:rsid w:val="00A04C1A"/>
    <w:rsid w:val="00A108CA"/>
    <w:rsid w:val="00A10B9D"/>
    <w:rsid w:val="00A11A68"/>
    <w:rsid w:val="00A14290"/>
    <w:rsid w:val="00A165CB"/>
    <w:rsid w:val="00A17E43"/>
    <w:rsid w:val="00A21875"/>
    <w:rsid w:val="00A23C75"/>
    <w:rsid w:val="00A24639"/>
    <w:rsid w:val="00A25BA6"/>
    <w:rsid w:val="00A26432"/>
    <w:rsid w:val="00A27393"/>
    <w:rsid w:val="00A279B3"/>
    <w:rsid w:val="00A30613"/>
    <w:rsid w:val="00A31BC0"/>
    <w:rsid w:val="00A31E75"/>
    <w:rsid w:val="00A32092"/>
    <w:rsid w:val="00A36771"/>
    <w:rsid w:val="00A43255"/>
    <w:rsid w:val="00A4338A"/>
    <w:rsid w:val="00A44206"/>
    <w:rsid w:val="00A4458A"/>
    <w:rsid w:val="00A46642"/>
    <w:rsid w:val="00A47310"/>
    <w:rsid w:val="00A52804"/>
    <w:rsid w:val="00A53D54"/>
    <w:rsid w:val="00A62A1F"/>
    <w:rsid w:val="00A64EB1"/>
    <w:rsid w:val="00A65540"/>
    <w:rsid w:val="00A65626"/>
    <w:rsid w:val="00A660D8"/>
    <w:rsid w:val="00A72924"/>
    <w:rsid w:val="00A729D9"/>
    <w:rsid w:val="00A72DD7"/>
    <w:rsid w:val="00A74452"/>
    <w:rsid w:val="00A751AE"/>
    <w:rsid w:val="00A75A28"/>
    <w:rsid w:val="00A779A2"/>
    <w:rsid w:val="00A870B9"/>
    <w:rsid w:val="00A87D63"/>
    <w:rsid w:val="00A90230"/>
    <w:rsid w:val="00A90379"/>
    <w:rsid w:val="00A90F85"/>
    <w:rsid w:val="00A95D64"/>
    <w:rsid w:val="00A97757"/>
    <w:rsid w:val="00AA65C1"/>
    <w:rsid w:val="00AA70D8"/>
    <w:rsid w:val="00AA7A44"/>
    <w:rsid w:val="00AA7C51"/>
    <w:rsid w:val="00AB04EE"/>
    <w:rsid w:val="00AB192E"/>
    <w:rsid w:val="00AB3828"/>
    <w:rsid w:val="00AB4F9B"/>
    <w:rsid w:val="00AB57C8"/>
    <w:rsid w:val="00AB5B18"/>
    <w:rsid w:val="00AC0333"/>
    <w:rsid w:val="00AC0C1A"/>
    <w:rsid w:val="00AC14A3"/>
    <w:rsid w:val="00AC3D64"/>
    <w:rsid w:val="00AC540F"/>
    <w:rsid w:val="00AD00B0"/>
    <w:rsid w:val="00AD0223"/>
    <w:rsid w:val="00AD07A1"/>
    <w:rsid w:val="00AD12F4"/>
    <w:rsid w:val="00AD133F"/>
    <w:rsid w:val="00AD6325"/>
    <w:rsid w:val="00AD690A"/>
    <w:rsid w:val="00AD7578"/>
    <w:rsid w:val="00AE028F"/>
    <w:rsid w:val="00AE06E3"/>
    <w:rsid w:val="00AE4D89"/>
    <w:rsid w:val="00AE6855"/>
    <w:rsid w:val="00AF059A"/>
    <w:rsid w:val="00AF233C"/>
    <w:rsid w:val="00AF7390"/>
    <w:rsid w:val="00B05356"/>
    <w:rsid w:val="00B1125B"/>
    <w:rsid w:val="00B1132A"/>
    <w:rsid w:val="00B121B7"/>
    <w:rsid w:val="00B14BB1"/>
    <w:rsid w:val="00B152AD"/>
    <w:rsid w:val="00B1535F"/>
    <w:rsid w:val="00B17DB0"/>
    <w:rsid w:val="00B21E92"/>
    <w:rsid w:val="00B22119"/>
    <w:rsid w:val="00B24B08"/>
    <w:rsid w:val="00B25145"/>
    <w:rsid w:val="00B335D1"/>
    <w:rsid w:val="00B4136C"/>
    <w:rsid w:val="00B41BC6"/>
    <w:rsid w:val="00B41FDF"/>
    <w:rsid w:val="00B42680"/>
    <w:rsid w:val="00B46DB1"/>
    <w:rsid w:val="00B46E8A"/>
    <w:rsid w:val="00B50D42"/>
    <w:rsid w:val="00B5661D"/>
    <w:rsid w:val="00B57A6F"/>
    <w:rsid w:val="00B62711"/>
    <w:rsid w:val="00B64433"/>
    <w:rsid w:val="00B70812"/>
    <w:rsid w:val="00B7138A"/>
    <w:rsid w:val="00B770FA"/>
    <w:rsid w:val="00B80901"/>
    <w:rsid w:val="00B83B32"/>
    <w:rsid w:val="00B83B70"/>
    <w:rsid w:val="00B849A8"/>
    <w:rsid w:val="00B84BB5"/>
    <w:rsid w:val="00B84FB7"/>
    <w:rsid w:val="00B93B96"/>
    <w:rsid w:val="00B945BC"/>
    <w:rsid w:val="00B95F9B"/>
    <w:rsid w:val="00B97394"/>
    <w:rsid w:val="00BA1E2B"/>
    <w:rsid w:val="00BA2598"/>
    <w:rsid w:val="00BA4373"/>
    <w:rsid w:val="00BA456F"/>
    <w:rsid w:val="00BA4B00"/>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56ED"/>
    <w:rsid w:val="00BE1609"/>
    <w:rsid w:val="00BE2E1D"/>
    <w:rsid w:val="00BE4057"/>
    <w:rsid w:val="00BE4E4C"/>
    <w:rsid w:val="00BE5C04"/>
    <w:rsid w:val="00BE78BC"/>
    <w:rsid w:val="00BE79F5"/>
    <w:rsid w:val="00BE7B1C"/>
    <w:rsid w:val="00BF3E16"/>
    <w:rsid w:val="00BF3F91"/>
    <w:rsid w:val="00BF684D"/>
    <w:rsid w:val="00C00BE5"/>
    <w:rsid w:val="00C024DB"/>
    <w:rsid w:val="00C02AE9"/>
    <w:rsid w:val="00C03040"/>
    <w:rsid w:val="00C03476"/>
    <w:rsid w:val="00C0362E"/>
    <w:rsid w:val="00C04132"/>
    <w:rsid w:val="00C06DE5"/>
    <w:rsid w:val="00C07BC9"/>
    <w:rsid w:val="00C11FF5"/>
    <w:rsid w:val="00C12584"/>
    <w:rsid w:val="00C147A6"/>
    <w:rsid w:val="00C15008"/>
    <w:rsid w:val="00C20725"/>
    <w:rsid w:val="00C20830"/>
    <w:rsid w:val="00C20C7D"/>
    <w:rsid w:val="00C23518"/>
    <w:rsid w:val="00C23627"/>
    <w:rsid w:val="00C2419B"/>
    <w:rsid w:val="00C27FC5"/>
    <w:rsid w:val="00C3149C"/>
    <w:rsid w:val="00C3253B"/>
    <w:rsid w:val="00C341B8"/>
    <w:rsid w:val="00C348B0"/>
    <w:rsid w:val="00C37167"/>
    <w:rsid w:val="00C433F4"/>
    <w:rsid w:val="00C43BF7"/>
    <w:rsid w:val="00C471CD"/>
    <w:rsid w:val="00C51BFF"/>
    <w:rsid w:val="00C54AB5"/>
    <w:rsid w:val="00C57241"/>
    <w:rsid w:val="00C60C85"/>
    <w:rsid w:val="00C636A5"/>
    <w:rsid w:val="00C66B80"/>
    <w:rsid w:val="00C73274"/>
    <w:rsid w:val="00C73FE1"/>
    <w:rsid w:val="00C809F2"/>
    <w:rsid w:val="00C80F54"/>
    <w:rsid w:val="00C83D6F"/>
    <w:rsid w:val="00C950E4"/>
    <w:rsid w:val="00C96B85"/>
    <w:rsid w:val="00C97226"/>
    <w:rsid w:val="00C976C6"/>
    <w:rsid w:val="00CA1D38"/>
    <w:rsid w:val="00CA60A1"/>
    <w:rsid w:val="00CB1AEE"/>
    <w:rsid w:val="00CB2B62"/>
    <w:rsid w:val="00CB433C"/>
    <w:rsid w:val="00CB4974"/>
    <w:rsid w:val="00CC308D"/>
    <w:rsid w:val="00CC405B"/>
    <w:rsid w:val="00CC4B36"/>
    <w:rsid w:val="00CC6E5F"/>
    <w:rsid w:val="00CC7D35"/>
    <w:rsid w:val="00CD3B1E"/>
    <w:rsid w:val="00CD42B9"/>
    <w:rsid w:val="00CD6371"/>
    <w:rsid w:val="00CD6AFB"/>
    <w:rsid w:val="00CE0A4B"/>
    <w:rsid w:val="00CE27BA"/>
    <w:rsid w:val="00CE4BDD"/>
    <w:rsid w:val="00CE6F5B"/>
    <w:rsid w:val="00CE774F"/>
    <w:rsid w:val="00CE7C63"/>
    <w:rsid w:val="00CF0B44"/>
    <w:rsid w:val="00CF1141"/>
    <w:rsid w:val="00CF2B86"/>
    <w:rsid w:val="00CF4476"/>
    <w:rsid w:val="00CF4524"/>
    <w:rsid w:val="00CF5ACE"/>
    <w:rsid w:val="00CF5D18"/>
    <w:rsid w:val="00CF68D9"/>
    <w:rsid w:val="00CF6EEF"/>
    <w:rsid w:val="00D00603"/>
    <w:rsid w:val="00D0264E"/>
    <w:rsid w:val="00D053C4"/>
    <w:rsid w:val="00D06246"/>
    <w:rsid w:val="00D06BA3"/>
    <w:rsid w:val="00D075E2"/>
    <w:rsid w:val="00D12A54"/>
    <w:rsid w:val="00D1407E"/>
    <w:rsid w:val="00D15484"/>
    <w:rsid w:val="00D1664A"/>
    <w:rsid w:val="00D179E8"/>
    <w:rsid w:val="00D21D51"/>
    <w:rsid w:val="00D222A5"/>
    <w:rsid w:val="00D22B0E"/>
    <w:rsid w:val="00D243F7"/>
    <w:rsid w:val="00D2516A"/>
    <w:rsid w:val="00D2669B"/>
    <w:rsid w:val="00D270E5"/>
    <w:rsid w:val="00D278B5"/>
    <w:rsid w:val="00D3090A"/>
    <w:rsid w:val="00D31AA4"/>
    <w:rsid w:val="00D3226C"/>
    <w:rsid w:val="00D33D1C"/>
    <w:rsid w:val="00D3569C"/>
    <w:rsid w:val="00D4120A"/>
    <w:rsid w:val="00D450CD"/>
    <w:rsid w:val="00D46768"/>
    <w:rsid w:val="00D46AAA"/>
    <w:rsid w:val="00D50385"/>
    <w:rsid w:val="00D51339"/>
    <w:rsid w:val="00D55043"/>
    <w:rsid w:val="00D614AA"/>
    <w:rsid w:val="00D63435"/>
    <w:rsid w:val="00D6359D"/>
    <w:rsid w:val="00D6479C"/>
    <w:rsid w:val="00D64A71"/>
    <w:rsid w:val="00D65F1E"/>
    <w:rsid w:val="00D6669F"/>
    <w:rsid w:val="00D676CF"/>
    <w:rsid w:val="00D709B5"/>
    <w:rsid w:val="00D719F1"/>
    <w:rsid w:val="00D7260C"/>
    <w:rsid w:val="00D759D7"/>
    <w:rsid w:val="00D75F62"/>
    <w:rsid w:val="00D76C3F"/>
    <w:rsid w:val="00D77448"/>
    <w:rsid w:val="00D77FC9"/>
    <w:rsid w:val="00D80C76"/>
    <w:rsid w:val="00D80E56"/>
    <w:rsid w:val="00D821CF"/>
    <w:rsid w:val="00D83B06"/>
    <w:rsid w:val="00D84E40"/>
    <w:rsid w:val="00D85A30"/>
    <w:rsid w:val="00D86EAF"/>
    <w:rsid w:val="00D872D5"/>
    <w:rsid w:val="00D87957"/>
    <w:rsid w:val="00D90E65"/>
    <w:rsid w:val="00D9121E"/>
    <w:rsid w:val="00D9197C"/>
    <w:rsid w:val="00D96DE4"/>
    <w:rsid w:val="00D97D7B"/>
    <w:rsid w:val="00DA3ADC"/>
    <w:rsid w:val="00DA40DB"/>
    <w:rsid w:val="00DA43D5"/>
    <w:rsid w:val="00DA4569"/>
    <w:rsid w:val="00DB062B"/>
    <w:rsid w:val="00DB3202"/>
    <w:rsid w:val="00DB4316"/>
    <w:rsid w:val="00DB43DB"/>
    <w:rsid w:val="00DC23C5"/>
    <w:rsid w:val="00DC52D8"/>
    <w:rsid w:val="00DC644F"/>
    <w:rsid w:val="00DC646A"/>
    <w:rsid w:val="00DC7B4B"/>
    <w:rsid w:val="00DD2B4E"/>
    <w:rsid w:val="00DD3BC2"/>
    <w:rsid w:val="00DD438B"/>
    <w:rsid w:val="00DD69AC"/>
    <w:rsid w:val="00DD6C0C"/>
    <w:rsid w:val="00DD6E19"/>
    <w:rsid w:val="00DE07F3"/>
    <w:rsid w:val="00DE10A6"/>
    <w:rsid w:val="00DE135C"/>
    <w:rsid w:val="00DE2E59"/>
    <w:rsid w:val="00DE3754"/>
    <w:rsid w:val="00DE43E3"/>
    <w:rsid w:val="00DE5D8B"/>
    <w:rsid w:val="00DE6A1C"/>
    <w:rsid w:val="00DE6F77"/>
    <w:rsid w:val="00DE7267"/>
    <w:rsid w:val="00DE798F"/>
    <w:rsid w:val="00DF1A9D"/>
    <w:rsid w:val="00DF2CC4"/>
    <w:rsid w:val="00DF3115"/>
    <w:rsid w:val="00DF4164"/>
    <w:rsid w:val="00DF7305"/>
    <w:rsid w:val="00DF78DB"/>
    <w:rsid w:val="00E03536"/>
    <w:rsid w:val="00E06676"/>
    <w:rsid w:val="00E12D6A"/>
    <w:rsid w:val="00E13777"/>
    <w:rsid w:val="00E13CB2"/>
    <w:rsid w:val="00E2110F"/>
    <w:rsid w:val="00E213D1"/>
    <w:rsid w:val="00E21D5E"/>
    <w:rsid w:val="00E21F80"/>
    <w:rsid w:val="00E23784"/>
    <w:rsid w:val="00E23D1F"/>
    <w:rsid w:val="00E25C71"/>
    <w:rsid w:val="00E310F4"/>
    <w:rsid w:val="00E31630"/>
    <w:rsid w:val="00E32802"/>
    <w:rsid w:val="00E33368"/>
    <w:rsid w:val="00E35360"/>
    <w:rsid w:val="00E362AE"/>
    <w:rsid w:val="00E4154B"/>
    <w:rsid w:val="00E4184E"/>
    <w:rsid w:val="00E41960"/>
    <w:rsid w:val="00E428E1"/>
    <w:rsid w:val="00E456BF"/>
    <w:rsid w:val="00E462F5"/>
    <w:rsid w:val="00E46547"/>
    <w:rsid w:val="00E572D7"/>
    <w:rsid w:val="00E6050E"/>
    <w:rsid w:val="00E628CD"/>
    <w:rsid w:val="00E62B01"/>
    <w:rsid w:val="00E65F26"/>
    <w:rsid w:val="00E67319"/>
    <w:rsid w:val="00E702BA"/>
    <w:rsid w:val="00E72CFA"/>
    <w:rsid w:val="00E743A9"/>
    <w:rsid w:val="00E75859"/>
    <w:rsid w:val="00E80719"/>
    <w:rsid w:val="00E80A46"/>
    <w:rsid w:val="00E80D3D"/>
    <w:rsid w:val="00E80E1A"/>
    <w:rsid w:val="00E8172C"/>
    <w:rsid w:val="00E85DEF"/>
    <w:rsid w:val="00E87D67"/>
    <w:rsid w:val="00E900B6"/>
    <w:rsid w:val="00E90DB2"/>
    <w:rsid w:val="00E91ECB"/>
    <w:rsid w:val="00E9298F"/>
    <w:rsid w:val="00E93104"/>
    <w:rsid w:val="00E9597D"/>
    <w:rsid w:val="00EA09F1"/>
    <w:rsid w:val="00EA1712"/>
    <w:rsid w:val="00EA2383"/>
    <w:rsid w:val="00EA3AE0"/>
    <w:rsid w:val="00EA5272"/>
    <w:rsid w:val="00EA6D72"/>
    <w:rsid w:val="00EB289F"/>
    <w:rsid w:val="00EB3869"/>
    <w:rsid w:val="00EB4789"/>
    <w:rsid w:val="00EC1754"/>
    <w:rsid w:val="00EC5104"/>
    <w:rsid w:val="00EC7DFE"/>
    <w:rsid w:val="00ED0787"/>
    <w:rsid w:val="00ED0EB9"/>
    <w:rsid w:val="00ED103D"/>
    <w:rsid w:val="00EE058A"/>
    <w:rsid w:val="00EE3223"/>
    <w:rsid w:val="00EE3341"/>
    <w:rsid w:val="00EE3785"/>
    <w:rsid w:val="00EE5ADD"/>
    <w:rsid w:val="00EF0256"/>
    <w:rsid w:val="00EF1EF5"/>
    <w:rsid w:val="00EF2C0E"/>
    <w:rsid w:val="00EF370F"/>
    <w:rsid w:val="00EF3D07"/>
    <w:rsid w:val="00F01447"/>
    <w:rsid w:val="00F02C34"/>
    <w:rsid w:val="00F03ABB"/>
    <w:rsid w:val="00F07A9F"/>
    <w:rsid w:val="00F1002F"/>
    <w:rsid w:val="00F13AF7"/>
    <w:rsid w:val="00F13F84"/>
    <w:rsid w:val="00F17CD5"/>
    <w:rsid w:val="00F20672"/>
    <w:rsid w:val="00F2148C"/>
    <w:rsid w:val="00F21B59"/>
    <w:rsid w:val="00F229A7"/>
    <w:rsid w:val="00F2384F"/>
    <w:rsid w:val="00F2402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3376"/>
    <w:rsid w:val="00F53843"/>
    <w:rsid w:val="00F543D8"/>
    <w:rsid w:val="00F54D06"/>
    <w:rsid w:val="00F54EBD"/>
    <w:rsid w:val="00F572CE"/>
    <w:rsid w:val="00F611B5"/>
    <w:rsid w:val="00F62E3E"/>
    <w:rsid w:val="00F6348F"/>
    <w:rsid w:val="00F65588"/>
    <w:rsid w:val="00F700C7"/>
    <w:rsid w:val="00F70DC7"/>
    <w:rsid w:val="00F70EF3"/>
    <w:rsid w:val="00F71B6E"/>
    <w:rsid w:val="00F72171"/>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5033"/>
    <w:rsid w:val="00F971DE"/>
    <w:rsid w:val="00F97713"/>
    <w:rsid w:val="00F97A60"/>
    <w:rsid w:val="00F97C6A"/>
    <w:rsid w:val="00FA21E2"/>
    <w:rsid w:val="00FA4306"/>
    <w:rsid w:val="00FA4706"/>
    <w:rsid w:val="00FA577C"/>
    <w:rsid w:val="00FA6D51"/>
    <w:rsid w:val="00FB06C8"/>
    <w:rsid w:val="00FB1D59"/>
    <w:rsid w:val="00FB3A61"/>
    <w:rsid w:val="00FB40AE"/>
    <w:rsid w:val="00FB4FE3"/>
    <w:rsid w:val="00FB6A76"/>
    <w:rsid w:val="00FB6C7F"/>
    <w:rsid w:val="00FB7043"/>
    <w:rsid w:val="00FC0384"/>
    <w:rsid w:val="00FC09E8"/>
    <w:rsid w:val="00FC2377"/>
    <w:rsid w:val="00FC251A"/>
    <w:rsid w:val="00FC2D8A"/>
    <w:rsid w:val="00FC3719"/>
    <w:rsid w:val="00FC3AE6"/>
    <w:rsid w:val="00FC5084"/>
    <w:rsid w:val="00FC63CF"/>
    <w:rsid w:val="00FC6670"/>
    <w:rsid w:val="00FC78A1"/>
    <w:rsid w:val="00FD0891"/>
    <w:rsid w:val="00FD1086"/>
    <w:rsid w:val="00FD4444"/>
    <w:rsid w:val="00FD6A3A"/>
    <w:rsid w:val="00FD70E2"/>
    <w:rsid w:val="00FD7CE2"/>
    <w:rsid w:val="00FE0BEB"/>
    <w:rsid w:val="00FE1185"/>
    <w:rsid w:val="00FE33D9"/>
    <w:rsid w:val="00FE71E1"/>
    <w:rsid w:val="00FE749F"/>
    <w:rsid w:val="00FF13F0"/>
    <w:rsid w:val="00FF2151"/>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footer" w:locked="1"/>
    <w:lsdException w:name="caption" w:locked="1" w:uiPriority="35" w:qFormat="1"/>
    <w:lsdException w:name="footnote reference" w:uiPriority="0"/>
    <w:lsdException w:name="page number" w:locked="1"/>
    <w:lsdException w:name="endnote reference" w:locked="1"/>
    <w:lsdException w:name="endnote text" w:locked="1"/>
    <w:lsdException w:name="List Number" w:locked="1" w:semiHidden="0" w:unhideWhenUsed="0"/>
    <w:lsdException w:name="Title" w:locked="1" w:semiHidden="0" w:unhideWhenUsed="0" w:qFormat="1"/>
    <w:lsdException w:name="Default Paragraph Font" w:locked="1" w:uiPriority="0"/>
    <w:lsdException w:name="Body Text" w:locked="1" w:qFormat="1"/>
    <w:lsdException w:name="Subtitle" w:locked="1" w:semiHidden="0" w:uiPriority="0" w:unhideWhenUsed="0" w:qFormat="1"/>
    <w:lsdException w:name="Hyperlink" w:locked="1"/>
    <w:lsdException w:name="Strong" w:locked="1" w:semiHidden="0" w:uiPriority="0" w:unhideWhenUsed="0" w:qFormat="1"/>
    <w:lsdException w:name="Emphasis" w:locked="1" w:semiHidden="0" w:uiPriority="0" w:unhideWhenUsed="0" w:qFormat="1"/>
    <w:lsdException w:name="Normal (Web)" w:locked="1"/>
    <w:lsdException w:name="HTML Preformatted" w:locked="1"/>
    <w:lsdException w:name="HTML Typewriter" w:locked="1" w:uiPriority="0"/>
    <w:lsdException w:name="Table Simple 1" w:locked="1"/>
    <w:lsdException w:name="Balloon Text" w:locked="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5D30DF"/>
    <w:pPr>
      <w:keepNext/>
      <w:numPr>
        <w:ilvl w:val="2"/>
        <w:numId w:val="22"/>
      </w:numPr>
      <w:spacing w:before="24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5D30DF"/>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Название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6C4496"/>
    <w:pPr>
      <w:ind w:left="227" w:hanging="227"/>
    </w:pPr>
    <w:rPr>
      <w:sz w:val="20"/>
      <w:szCs w:val="20"/>
    </w:rPr>
  </w:style>
  <w:style w:type="character" w:customStyle="1" w:styleId="aa">
    <w:name w:val="Текст концевой сноски Знак"/>
    <w:link w:val="a9"/>
    <w:uiPriority w:val="99"/>
    <w:locked/>
    <w:rsid w:val="006C4496"/>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563C6A"/>
    <w:pPr>
      <w:tabs>
        <w:tab w:val="left" w:pos="340"/>
        <w:tab w:val="right" w:leader="dot" w:pos="9060"/>
      </w:tabs>
      <w:spacing w:line="360" w:lineRule="auto"/>
      <w:contextualSpacing w:val="0"/>
    </w:pPr>
  </w:style>
  <w:style w:type="paragraph" w:styleId="21">
    <w:name w:val="toc 2"/>
    <w:basedOn w:val="a0"/>
    <w:next w:val="a0"/>
    <w:autoRedefine/>
    <w:uiPriority w:val="39"/>
    <w:locked/>
    <w:rsid w:val="00563C6A"/>
    <w:pPr>
      <w:tabs>
        <w:tab w:val="left" w:pos="993"/>
        <w:tab w:val="right" w:leader="dot" w:pos="9060"/>
      </w:tabs>
      <w:spacing w:line="360" w:lineRule="auto"/>
      <w:ind w:left="340"/>
    </w:p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563C6A"/>
    <w:pPr>
      <w:tabs>
        <w:tab w:val="left" w:pos="1701"/>
        <w:tab w:val="right" w:leader="dot" w:pos="9061"/>
      </w:tabs>
      <w:spacing w:line="360" w:lineRule="auto"/>
      <w:ind w:left="992"/>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056C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57241"/>
    <w:pPr>
      <w:keepNext/>
      <w:keepLines/>
      <w:spacing w:before="16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69260C"/>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056C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Cambria" w:hAnsi="Cambria"/>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footer" w:locked="1"/>
    <w:lsdException w:name="caption" w:locked="1" w:uiPriority="35" w:qFormat="1"/>
    <w:lsdException w:name="footnote reference" w:uiPriority="0"/>
    <w:lsdException w:name="page number" w:locked="1"/>
    <w:lsdException w:name="endnote reference" w:locked="1"/>
    <w:lsdException w:name="endnote text" w:locked="1"/>
    <w:lsdException w:name="List Number" w:locked="1" w:semiHidden="0" w:unhideWhenUsed="0"/>
    <w:lsdException w:name="Title" w:locked="1" w:semiHidden="0" w:unhideWhenUsed="0" w:qFormat="1"/>
    <w:lsdException w:name="Default Paragraph Font" w:locked="1" w:uiPriority="0"/>
    <w:lsdException w:name="Body Text" w:locked="1" w:qFormat="1"/>
    <w:lsdException w:name="Subtitle" w:locked="1" w:semiHidden="0" w:uiPriority="0" w:unhideWhenUsed="0" w:qFormat="1"/>
    <w:lsdException w:name="Hyperlink" w:locked="1"/>
    <w:lsdException w:name="Strong" w:locked="1" w:semiHidden="0" w:uiPriority="0" w:unhideWhenUsed="0" w:qFormat="1"/>
    <w:lsdException w:name="Emphasis" w:locked="1" w:semiHidden="0" w:uiPriority="0" w:unhideWhenUsed="0" w:qFormat="1"/>
    <w:lsdException w:name="Normal (Web)" w:locked="1"/>
    <w:lsdException w:name="HTML Preformatted" w:locked="1"/>
    <w:lsdException w:name="HTML Typewriter" w:locked="1" w:uiPriority="0"/>
    <w:lsdException w:name="Table Simple 1" w:locked="1"/>
    <w:lsdException w:name="Balloon Text" w:locked="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5D30DF"/>
    <w:pPr>
      <w:keepNext/>
      <w:numPr>
        <w:ilvl w:val="2"/>
        <w:numId w:val="22"/>
      </w:numPr>
      <w:spacing w:before="24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5D30DF"/>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Название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6C4496"/>
    <w:pPr>
      <w:ind w:left="227" w:hanging="227"/>
    </w:pPr>
    <w:rPr>
      <w:sz w:val="20"/>
      <w:szCs w:val="20"/>
    </w:rPr>
  </w:style>
  <w:style w:type="character" w:customStyle="1" w:styleId="aa">
    <w:name w:val="Текст концевой сноски Знак"/>
    <w:link w:val="a9"/>
    <w:uiPriority w:val="99"/>
    <w:locked/>
    <w:rsid w:val="006C4496"/>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563C6A"/>
    <w:pPr>
      <w:tabs>
        <w:tab w:val="left" w:pos="340"/>
        <w:tab w:val="right" w:leader="dot" w:pos="9060"/>
      </w:tabs>
      <w:spacing w:line="360" w:lineRule="auto"/>
      <w:contextualSpacing w:val="0"/>
    </w:pPr>
  </w:style>
  <w:style w:type="paragraph" w:styleId="21">
    <w:name w:val="toc 2"/>
    <w:basedOn w:val="a0"/>
    <w:next w:val="a0"/>
    <w:autoRedefine/>
    <w:uiPriority w:val="39"/>
    <w:locked/>
    <w:rsid w:val="00563C6A"/>
    <w:pPr>
      <w:tabs>
        <w:tab w:val="left" w:pos="993"/>
        <w:tab w:val="right" w:leader="dot" w:pos="9060"/>
      </w:tabs>
      <w:spacing w:line="360" w:lineRule="auto"/>
      <w:ind w:left="340"/>
    </w:p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563C6A"/>
    <w:pPr>
      <w:tabs>
        <w:tab w:val="left" w:pos="1701"/>
        <w:tab w:val="right" w:leader="dot" w:pos="9061"/>
      </w:tabs>
      <w:spacing w:line="360" w:lineRule="auto"/>
      <w:ind w:left="992"/>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056C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57241"/>
    <w:pPr>
      <w:keepNext/>
      <w:keepLines/>
      <w:spacing w:before="16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69260C"/>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056C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Cambria" w:hAnsi="Cambria"/>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1" Type="http://schemas.openxmlformats.org/officeDocument/2006/relationships/image" Target="media/image8.png"/><Relationship Id="rId42" Type="http://schemas.openxmlformats.org/officeDocument/2006/relationships/image" Target="media/image28.png"/><Relationship Id="rId63" Type="http://schemas.openxmlformats.org/officeDocument/2006/relationships/image" Target="media/image47.png"/><Relationship Id="rId84" Type="http://schemas.openxmlformats.org/officeDocument/2006/relationships/image" Target="media/image62.jpeg"/><Relationship Id="rId138" Type="http://schemas.openxmlformats.org/officeDocument/2006/relationships/image" Target="media/image116.jpeg"/><Relationship Id="rId159" Type="http://schemas.openxmlformats.org/officeDocument/2006/relationships/image" Target="media/image136.png"/><Relationship Id="rId170" Type="http://schemas.openxmlformats.org/officeDocument/2006/relationships/image" Target="media/image147.png"/><Relationship Id="rId191" Type="http://schemas.openxmlformats.org/officeDocument/2006/relationships/image" Target="media/image168.png"/><Relationship Id="rId107" Type="http://schemas.openxmlformats.org/officeDocument/2006/relationships/image" Target="media/image85.jpeg"/><Relationship Id="rId11" Type="http://schemas.openxmlformats.org/officeDocument/2006/relationships/image" Target="media/image2.wmf"/><Relationship Id="rId32" Type="http://schemas.openxmlformats.org/officeDocument/2006/relationships/image" Target="media/image19.png"/><Relationship Id="rId53" Type="http://schemas.openxmlformats.org/officeDocument/2006/relationships/image" Target="media/image39.emf"/><Relationship Id="rId74" Type="http://schemas.openxmlformats.org/officeDocument/2006/relationships/oleObject" Target="embeddings/oleObject13.bin"/><Relationship Id="rId128" Type="http://schemas.openxmlformats.org/officeDocument/2006/relationships/image" Target="media/image106.png"/><Relationship Id="rId149" Type="http://schemas.openxmlformats.org/officeDocument/2006/relationships/image" Target="media/image127.emf"/><Relationship Id="rId5" Type="http://schemas.openxmlformats.org/officeDocument/2006/relationships/settings" Target="settings.xml"/><Relationship Id="rId95" Type="http://schemas.openxmlformats.org/officeDocument/2006/relationships/image" Target="media/image73.png"/><Relationship Id="rId160" Type="http://schemas.openxmlformats.org/officeDocument/2006/relationships/image" Target="media/image137.png"/><Relationship Id="rId181" Type="http://schemas.openxmlformats.org/officeDocument/2006/relationships/image" Target="media/image158.png"/><Relationship Id="rId22" Type="http://schemas.openxmlformats.org/officeDocument/2006/relationships/image" Target="media/image9.png"/><Relationship Id="rId43" Type="http://schemas.openxmlformats.org/officeDocument/2006/relationships/image" Target="media/image29.png"/><Relationship Id="rId64" Type="http://schemas.openxmlformats.org/officeDocument/2006/relationships/oleObject" Target="embeddings/oleObject8.bin"/><Relationship Id="rId118" Type="http://schemas.openxmlformats.org/officeDocument/2006/relationships/image" Target="media/image96.emf"/><Relationship Id="rId139" Type="http://schemas.openxmlformats.org/officeDocument/2006/relationships/image" Target="media/image117.jpeg"/><Relationship Id="rId85" Type="http://schemas.openxmlformats.org/officeDocument/2006/relationships/image" Target="media/image63.png"/><Relationship Id="rId150" Type="http://schemas.openxmlformats.org/officeDocument/2006/relationships/image" Target="media/image128.png"/><Relationship Id="rId171" Type="http://schemas.openxmlformats.org/officeDocument/2006/relationships/image" Target="media/image148.png"/><Relationship Id="rId192" Type="http://schemas.openxmlformats.org/officeDocument/2006/relationships/image" Target="media/image169.png"/><Relationship Id="rId12" Type="http://schemas.openxmlformats.org/officeDocument/2006/relationships/oleObject" Target="embeddings/oleObject1.bin"/><Relationship Id="rId33" Type="http://schemas.openxmlformats.org/officeDocument/2006/relationships/image" Target="media/image20.png"/><Relationship Id="rId108" Type="http://schemas.openxmlformats.org/officeDocument/2006/relationships/image" Target="media/image86.jpeg"/><Relationship Id="rId129" Type="http://schemas.openxmlformats.org/officeDocument/2006/relationships/image" Target="media/image107.png"/><Relationship Id="rId54" Type="http://schemas.openxmlformats.org/officeDocument/2006/relationships/image" Target="media/image40.jpeg"/><Relationship Id="rId75" Type="http://schemas.openxmlformats.org/officeDocument/2006/relationships/image" Target="media/image53.png"/><Relationship Id="rId96" Type="http://schemas.openxmlformats.org/officeDocument/2006/relationships/image" Target="media/image74.jpeg"/><Relationship Id="rId140" Type="http://schemas.openxmlformats.org/officeDocument/2006/relationships/image" Target="media/image118.jpeg"/><Relationship Id="rId161" Type="http://schemas.openxmlformats.org/officeDocument/2006/relationships/image" Target="media/image138.png"/><Relationship Id="rId182" Type="http://schemas.openxmlformats.org/officeDocument/2006/relationships/image" Target="media/image159.png"/><Relationship Id="rId6" Type="http://schemas.openxmlformats.org/officeDocument/2006/relationships/webSettings" Target="webSettings.xml"/><Relationship Id="rId23" Type="http://schemas.openxmlformats.org/officeDocument/2006/relationships/image" Target="media/image10.png"/><Relationship Id="rId119" Type="http://schemas.openxmlformats.org/officeDocument/2006/relationships/image" Target="media/image97.png"/><Relationship Id="rId44" Type="http://schemas.openxmlformats.org/officeDocument/2006/relationships/image" Target="media/image30.jpeg"/><Relationship Id="rId65" Type="http://schemas.openxmlformats.org/officeDocument/2006/relationships/image" Target="media/image48.png"/><Relationship Id="rId86" Type="http://schemas.openxmlformats.org/officeDocument/2006/relationships/image" Target="media/image64.png"/><Relationship Id="rId130" Type="http://schemas.openxmlformats.org/officeDocument/2006/relationships/image" Target="media/image108.png"/><Relationship Id="rId151" Type="http://schemas.openxmlformats.org/officeDocument/2006/relationships/image" Target="media/image129.png"/><Relationship Id="rId172" Type="http://schemas.openxmlformats.org/officeDocument/2006/relationships/image" Target="media/image149.png"/><Relationship Id="rId193" Type="http://schemas.openxmlformats.org/officeDocument/2006/relationships/image" Target="media/image170.png"/><Relationship Id="rId13" Type="http://schemas.openxmlformats.org/officeDocument/2006/relationships/image" Target="media/image3.wmf"/><Relationship Id="rId109" Type="http://schemas.openxmlformats.org/officeDocument/2006/relationships/image" Target="media/image87.jpeg"/><Relationship Id="rId34" Type="http://schemas.openxmlformats.org/officeDocument/2006/relationships/image" Target="media/image21.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54.png"/><Relationship Id="rId97" Type="http://schemas.openxmlformats.org/officeDocument/2006/relationships/image" Target="media/image75.jpeg"/><Relationship Id="rId104" Type="http://schemas.openxmlformats.org/officeDocument/2006/relationships/image" Target="media/image82.png"/><Relationship Id="rId120" Type="http://schemas.openxmlformats.org/officeDocument/2006/relationships/image" Target="media/image98.emf"/><Relationship Id="rId125" Type="http://schemas.openxmlformats.org/officeDocument/2006/relationships/image" Target="media/image103.png"/><Relationship Id="rId141" Type="http://schemas.openxmlformats.org/officeDocument/2006/relationships/image" Target="media/image119.jpeg"/><Relationship Id="rId146" Type="http://schemas.openxmlformats.org/officeDocument/2006/relationships/image" Target="media/image124.png"/><Relationship Id="rId167" Type="http://schemas.openxmlformats.org/officeDocument/2006/relationships/image" Target="media/image144.png"/><Relationship Id="rId188" Type="http://schemas.openxmlformats.org/officeDocument/2006/relationships/image" Target="media/image165.png"/><Relationship Id="rId7" Type="http://schemas.openxmlformats.org/officeDocument/2006/relationships/footnotes" Target="footnotes.xml"/><Relationship Id="rId71" Type="http://schemas.openxmlformats.org/officeDocument/2006/relationships/image" Target="media/image51.png"/><Relationship Id="rId92" Type="http://schemas.openxmlformats.org/officeDocument/2006/relationships/image" Target="media/image70.png"/><Relationship Id="rId162" Type="http://schemas.openxmlformats.org/officeDocument/2006/relationships/image" Target="media/image139.png"/><Relationship Id="rId183" Type="http://schemas.openxmlformats.org/officeDocument/2006/relationships/image" Target="media/image160.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1.jpeg"/><Relationship Id="rId66" Type="http://schemas.openxmlformats.org/officeDocument/2006/relationships/oleObject" Target="embeddings/oleObject9.bin"/><Relationship Id="rId87" Type="http://schemas.openxmlformats.org/officeDocument/2006/relationships/image" Target="media/image65.png"/><Relationship Id="rId110" Type="http://schemas.openxmlformats.org/officeDocument/2006/relationships/image" Target="media/image88.emf"/><Relationship Id="rId115" Type="http://schemas.openxmlformats.org/officeDocument/2006/relationships/image" Target="media/image93.jpeg"/><Relationship Id="rId131" Type="http://schemas.openxmlformats.org/officeDocument/2006/relationships/image" Target="media/image109.png"/><Relationship Id="rId136" Type="http://schemas.openxmlformats.org/officeDocument/2006/relationships/image" Target="media/image114.png"/><Relationship Id="rId157" Type="http://schemas.openxmlformats.org/officeDocument/2006/relationships/oleObject" Target="embeddings/oleObject14.bin"/><Relationship Id="rId178" Type="http://schemas.openxmlformats.org/officeDocument/2006/relationships/image" Target="media/image155.png"/><Relationship Id="rId61" Type="http://schemas.openxmlformats.org/officeDocument/2006/relationships/image" Target="media/image46.png"/><Relationship Id="rId82" Type="http://schemas.openxmlformats.org/officeDocument/2006/relationships/image" Target="media/image60.emf"/><Relationship Id="rId152" Type="http://schemas.openxmlformats.org/officeDocument/2006/relationships/image" Target="media/image130.png"/><Relationship Id="rId173" Type="http://schemas.openxmlformats.org/officeDocument/2006/relationships/image" Target="media/image150.png"/><Relationship Id="rId194" Type="http://schemas.openxmlformats.org/officeDocument/2006/relationships/footer" Target="footer2.xml"/><Relationship Id="rId19" Type="http://schemas.openxmlformats.org/officeDocument/2006/relationships/image" Target="media/image6.png"/><Relationship Id="rId14" Type="http://schemas.openxmlformats.org/officeDocument/2006/relationships/oleObject" Target="embeddings/oleObject2.bin"/><Relationship Id="rId30" Type="http://schemas.openxmlformats.org/officeDocument/2006/relationships/image" Target="media/image17.png"/><Relationship Id="rId35" Type="http://schemas.openxmlformats.org/officeDocument/2006/relationships/image" Target="media/image22.wmf"/><Relationship Id="rId56" Type="http://schemas.openxmlformats.org/officeDocument/2006/relationships/image" Target="media/image42.png"/><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emf"/><Relationship Id="rId168" Type="http://schemas.openxmlformats.org/officeDocument/2006/relationships/image" Target="media/image145.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oleObject" Target="embeddings/oleObject12.bin"/><Relationship Id="rId93" Type="http://schemas.openxmlformats.org/officeDocument/2006/relationships/image" Target="media/image71.png"/><Relationship Id="rId98" Type="http://schemas.openxmlformats.org/officeDocument/2006/relationships/image" Target="media/image76.jpeg"/><Relationship Id="rId121" Type="http://schemas.openxmlformats.org/officeDocument/2006/relationships/image" Target="media/image99.emf"/><Relationship Id="rId142" Type="http://schemas.openxmlformats.org/officeDocument/2006/relationships/image" Target="media/image120.jpeg"/><Relationship Id="rId163" Type="http://schemas.openxmlformats.org/officeDocument/2006/relationships/image" Target="media/image140.png"/><Relationship Id="rId184" Type="http://schemas.openxmlformats.org/officeDocument/2006/relationships/image" Target="media/image161.png"/><Relationship Id="rId189" Type="http://schemas.openxmlformats.org/officeDocument/2006/relationships/image" Target="media/image166.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2.jpeg"/><Relationship Id="rId67" Type="http://schemas.openxmlformats.org/officeDocument/2006/relationships/image" Target="media/image49.png"/><Relationship Id="rId116" Type="http://schemas.openxmlformats.org/officeDocument/2006/relationships/image" Target="media/image94.png"/><Relationship Id="rId137" Type="http://schemas.openxmlformats.org/officeDocument/2006/relationships/image" Target="media/image115.png"/><Relationship Id="rId158" Type="http://schemas.openxmlformats.org/officeDocument/2006/relationships/image" Target="media/image135.png"/><Relationship Id="rId20" Type="http://schemas.openxmlformats.org/officeDocument/2006/relationships/image" Target="media/image7.png"/><Relationship Id="rId41" Type="http://schemas.openxmlformats.org/officeDocument/2006/relationships/oleObject" Target="embeddings/oleObject5.bin"/><Relationship Id="rId62" Type="http://schemas.openxmlformats.org/officeDocument/2006/relationships/oleObject" Target="embeddings/oleObject7.bin"/><Relationship Id="rId83" Type="http://schemas.openxmlformats.org/officeDocument/2006/relationships/image" Target="media/image61.emf"/><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image" Target="media/image131.png"/><Relationship Id="rId174" Type="http://schemas.openxmlformats.org/officeDocument/2006/relationships/image" Target="media/image151.png"/><Relationship Id="rId179" Type="http://schemas.openxmlformats.org/officeDocument/2006/relationships/image" Target="media/image156.png"/><Relationship Id="rId195" Type="http://schemas.openxmlformats.org/officeDocument/2006/relationships/fontTable" Target="fontTable.xml"/><Relationship Id="rId190" Type="http://schemas.openxmlformats.org/officeDocument/2006/relationships/image" Target="media/image167.png"/><Relationship Id="rId15" Type="http://schemas.openxmlformats.org/officeDocument/2006/relationships/image" Target="media/image4.wmf"/><Relationship Id="rId36" Type="http://schemas.openxmlformats.org/officeDocument/2006/relationships/image" Target="media/image23.png"/><Relationship Id="rId57" Type="http://schemas.openxmlformats.org/officeDocument/2006/relationships/image" Target="media/image43.png"/><Relationship Id="rId106" Type="http://schemas.openxmlformats.org/officeDocument/2006/relationships/image" Target="media/image84.png"/><Relationship Id="rId127" Type="http://schemas.openxmlformats.org/officeDocument/2006/relationships/image" Target="media/image105.png"/><Relationship Id="rId10" Type="http://schemas.openxmlformats.org/officeDocument/2006/relationships/footer" Target="footer1.xml"/><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2.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48" Type="http://schemas.openxmlformats.org/officeDocument/2006/relationships/image" Target="media/image126.png"/><Relationship Id="rId164" Type="http://schemas.openxmlformats.org/officeDocument/2006/relationships/image" Target="media/image141.png"/><Relationship Id="rId169" Type="http://schemas.openxmlformats.org/officeDocument/2006/relationships/image" Target="media/image146.png"/><Relationship Id="rId185" Type="http://schemas.openxmlformats.org/officeDocument/2006/relationships/image" Target="media/image162.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57.png"/><Relationship Id="rId26" Type="http://schemas.openxmlformats.org/officeDocument/2006/relationships/image" Target="media/image13.png"/><Relationship Id="rId47" Type="http://schemas.openxmlformats.org/officeDocument/2006/relationships/image" Target="media/image33.jpeg"/><Relationship Id="rId68" Type="http://schemas.openxmlformats.org/officeDocument/2006/relationships/oleObject" Target="embeddings/oleObject10.bin"/><Relationship Id="rId89" Type="http://schemas.openxmlformats.org/officeDocument/2006/relationships/image" Target="media/image67.png"/><Relationship Id="rId112" Type="http://schemas.openxmlformats.org/officeDocument/2006/relationships/image" Target="media/image90.emf"/><Relationship Id="rId133" Type="http://schemas.openxmlformats.org/officeDocument/2006/relationships/image" Target="media/image111.png"/><Relationship Id="rId154" Type="http://schemas.openxmlformats.org/officeDocument/2006/relationships/image" Target="media/image132.png"/><Relationship Id="rId175" Type="http://schemas.openxmlformats.org/officeDocument/2006/relationships/image" Target="media/image152.png"/><Relationship Id="rId196"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24.png"/><Relationship Id="rId58" Type="http://schemas.openxmlformats.org/officeDocument/2006/relationships/image" Target="media/image44.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90" Type="http://schemas.openxmlformats.org/officeDocument/2006/relationships/image" Target="media/image68.png"/><Relationship Id="rId165" Type="http://schemas.openxmlformats.org/officeDocument/2006/relationships/image" Target="media/image142.png"/><Relationship Id="rId186" Type="http://schemas.openxmlformats.org/officeDocument/2006/relationships/image" Target="media/image163.png"/><Relationship Id="rId27" Type="http://schemas.openxmlformats.org/officeDocument/2006/relationships/image" Target="media/image14.png"/><Relationship Id="rId48" Type="http://schemas.openxmlformats.org/officeDocument/2006/relationships/image" Target="media/image34.jpeg"/><Relationship Id="rId69" Type="http://schemas.openxmlformats.org/officeDocument/2006/relationships/image" Target="media/image50.png"/><Relationship Id="rId113" Type="http://schemas.openxmlformats.org/officeDocument/2006/relationships/image" Target="media/image91.emf"/><Relationship Id="rId134" Type="http://schemas.openxmlformats.org/officeDocument/2006/relationships/image" Target="media/image112.jpeg"/><Relationship Id="rId80" Type="http://schemas.openxmlformats.org/officeDocument/2006/relationships/image" Target="media/image58.png"/><Relationship Id="rId155" Type="http://schemas.openxmlformats.org/officeDocument/2006/relationships/image" Target="media/image133.jpeg"/><Relationship Id="rId176" Type="http://schemas.openxmlformats.org/officeDocument/2006/relationships/image" Target="media/image153.png"/><Relationship Id="rId17" Type="http://schemas.openxmlformats.org/officeDocument/2006/relationships/image" Target="media/image5.wmf"/><Relationship Id="rId38" Type="http://schemas.openxmlformats.org/officeDocument/2006/relationships/image" Target="media/image25.png"/><Relationship Id="rId59" Type="http://schemas.openxmlformats.org/officeDocument/2006/relationships/image" Target="media/image45.png"/><Relationship Id="rId103" Type="http://schemas.openxmlformats.org/officeDocument/2006/relationships/image" Target="media/image81.png"/><Relationship Id="rId124" Type="http://schemas.openxmlformats.org/officeDocument/2006/relationships/image" Target="media/image102.png"/><Relationship Id="rId70" Type="http://schemas.openxmlformats.org/officeDocument/2006/relationships/oleObject" Target="embeddings/oleObject11.bin"/><Relationship Id="rId91" Type="http://schemas.openxmlformats.org/officeDocument/2006/relationships/image" Target="media/image69.png"/><Relationship Id="rId145" Type="http://schemas.openxmlformats.org/officeDocument/2006/relationships/image" Target="media/image123.emf"/><Relationship Id="rId166" Type="http://schemas.openxmlformats.org/officeDocument/2006/relationships/image" Target="media/image143.png"/><Relationship Id="rId187" Type="http://schemas.openxmlformats.org/officeDocument/2006/relationships/image" Target="media/image164.png"/><Relationship Id="rId1" Type="http://schemas.openxmlformats.org/officeDocument/2006/relationships/customXml" Target="../customXml/item1.xml"/><Relationship Id="rId28" Type="http://schemas.openxmlformats.org/officeDocument/2006/relationships/image" Target="media/image15.png"/><Relationship Id="rId49" Type="http://schemas.openxmlformats.org/officeDocument/2006/relationships/image" Target="media/image35.jpeg"/><Relationship Id="rId114" Type="http://schemas.openxmlformats.org/officeDocument/2006/relationships/image" Target="media/image92.jpeg"/><Relationship Id="rId60" Type="http://schemas.openxmlformats.org/officeDocument/2006/relationships/oleObject" Target="embeddings/oleObject6.bin"/><Relationship Id="rId81" Type="http://schemas.openxmlformats.org/officeDocument/2006/relationships/image" Target="media/image59.png"/><Relationship Id="rId135" Type="http://schemas.openxmlformats.org/officeDocument/2006/relationships/image" Target="media/image113.png"/><Relationship Id="rId156" Type="http://schemas.openxmlformats.org/officeDocument/2006/relationships/image" Target="media/image134.wmf"/><Relationship Id="rId177" Type="http://schemas.openxmlformats.org/officeDocument/2006/relationships/image" Target="media/image154.png"/><Relationship Id="rId18" Type="http://schemas.openxmlformats.org/officeDocument/2006/relationships/oleObject" Target="embeddings/oleObject4.bin"/><Relationship Id="rId3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61D5FD82-A101-447F-BACE-8F11DB7C0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147</Pages>
  <Words>47446</Words>
  <Characters>270443</Characters>
  <Application>Microsoft Office Word</Application>
  <DocSecurity>0</DocSecurity>
  <Lines>2253</Lines>
  <Paragraphs>634</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17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creator>user</dc:creator>
  <cp:lastModifiedBy>vmochalov</cp:lastModifiedBy>
  <cp:revision>13</cp:revision>
  <cp:lastPrinted>2020-01-10T12:48:00Z</cp:lastPrinted>
  <dcterms:created xsi:type="dcterms:W3CDTF">2020-01-13T22:47:00Z</dcterms:created>
  <dcterms:modified xsi:type="dcterms:W3CDTF">2020-01-15T09:21:00Z</dcterms:modified>
</cp:coreProperties>
</file>